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E1C2D09" w14:textId="77777777" w:rsidR="005F3259" w:rsidRPr="00F66E96" w:rsidRDefault="005F3259" w:rsidP="005F3259">
      <w:pPr>
        <w:pStyle w:val="1"/>
      </w:pPr>
      <w:r w:rsidRPr="00F66E96">
        <w:t>浦东新区</w:t>
      </w:r>
      <w:r w:rsidRPr="00F66E96">
        <w:t>2024</w:t>
      </w:r>
      <w:r w:rsidRPr="00F66E96">
        <w:t>学年度第一学期期末教学质量检测</w:t>
      </w:r>
    </w:p>
    <w:p w14:paraId="59F87F72" w14:textId="77777777" w:rsidR="005F3259" w:rsidRPr="00F66E96" w:rsidRDefault="005F3259" w:rsidP="005F3259">
      <w:pPr>
        <w:pStyle w:val="1"/>
      </w:pPr>
      <w:r w:rsidRPr="00F66E96">
        <w:t>高三物理</w:t>
      </w:r>
      <w:commentRangeStart w:id="0"/>
      <w:r w:rsidRPr="00F66E96">
        <w:t>试卷</w:t>
      </w:r>
      <w:commentRangeEnd w:id="0"/>
      <w:r w:rsidR="002016BD">
        <w:rPr>
          <w:rStyle w:val="ab"/>
          <w:rFonts w:eastAsia="宋体"/>
          <w:bCs w:val="0"/>
          <w:kern w:val="2"/>
        </w:rPr>
        <w:commentReference w:id="0"/>
      </w:r>
    </w:p>
    <w:p w14:paraId="2D3E15B4" w14:textId="77777777" w:rsidR="005F3259" w:rsidRPr="00F66E96" w:rsidRDefault="005F3259" w:rsidP="005F3259">
      <w:pPr>
        <w:rPr>
          <w:rFonts w:ascii="宋体" w:hAnsi="Calibri" w:cs="Times New Roman"/>
          <w:b/>
        </w:rPr>
      </w:pPr>
      <w:r w:rsidRPr="00F66E96">
        <w:rPr>
          <w:rFonts w:ascii="宋体" w:hAnsi="Calibri" w:cs="Times New Roman"/>
          <w:b/>
        </w:rPr>
        <w:t>考生注意：</w:t>
      </w:r>
    </w:p>
    <w:p w14:paraId="41D35356" w14:textId="77777777" w:rsidR="005F3259" w:rsidRPr="00F66E96" w:rsidRDefault="005F3259" w:rsidP="005F3259">
      <w:pPr>
        <w:rPr>
          <w:szCs w:val="21"/>
        </w:rPr>
      </w:pPr>
      <w:r w:rsidRPr="00F66E96">
        <w:rPr>
          <w:szCs w:val="21"/>
        </w:rPr>
        <w:t>1</w:t>
      </w:r>
      <w:r w:rsidRPr="00F66E96">
        <w:rPr>
          <w:szCs w:val="21"/>
        </w:rPr>
        <w:t>．试卷共</w:t>
      </w:r>
      <w:r>
        <w:rPr>
          <w:szCs w:val="21"/>
        </w:rPr>
        <w:t>7</w:t>
      </w:r>
      <w:r w:rsidRPr="00F66E96">
        <w:rPr>
          <w:szCs w:val="21"/>
        </w:rPr>
        <w:t>页，满分</w:t>
      </w:r>
      <w:r w:rsidRPr="00F66E96">
        <w:rPr>
          <w:szCs w:val="21"/>
        </w:rPr>
        <w:t>100</w:t>
      </w:r>
      <w:r w:rsidRPr="00F66E96">
        <w:rPr>
          <w:szCs w:val="21"/>
        </w:rPr>
        <w:t>分，考试时间</w:t>
      </w:r>
      <w:r w:rsidRPr="00F66E96">
        <w:rPr>
          <w:szCs w:val="21"/>
        </w:rPr>
        <w:t>60</w:t>
      </w:r>
      <w:r w:rsidRPr="00F66E96">
        <w:rPr>
          <w:szCs w:val="21"/>
        </w:rPr>
        <w:t>分钟。</w:t>
      </w:r>
    </w:p>
    <w:p w14:paraId="6330E5E1" w14:textId="77777777" w:rsidR="005F3259" w:rsidRPr="00F66E96" w:rsidRDefault="005F3259" w:rsidP="005F3259">
      <w:pPr>
        <w:rPr>
          <w:szCs w:val="21"/>
        </w:rPr>
      </w:pPr>
      <w:r w:rsidRPr="00F66E96">
        <w:rPr>
          <w:szCs w:val="21"/>
        </w:rPr>
        <w:t>2</w:t>
      </w:r>
      <w:r w:rsidRPr="00F66E96">
        <w:rPr>
          <w:szCs w:val="21"/>
        </w:rPr>
        <w:t>．本考试分设试卷和答题纸。全卷包括</w:t>
      </w:r>
      <w:r w:rsidRPr="00F66E96">
        <w:rPr>
          <w:rFonts w:hint="eastAsia"/>
          <w:szCs w:val="21"/>
        </w:rPr>
        <w:t>六</w:t>
      </w:r>
      <w:r w:rsidRPr="00F66E96">
        <w:rPr>
          <w:szCs w:val="21"/>
        </w:rPr>
        <w:t>大题。</w:t>
      </w:r>
    </w:p>
    <w:p w14:paraId="65EFC832" w14:textId="77777777" w:rsidR="005F3259" w:rsidRPr="00F66E96" w:rsidRDefault="005F3259" w:rsidP="005F3259">
      <w:pPr>
        <w:rPr>
          <w:szCs w:val="21"/>
        </w:rPr>
      </w:pPr>
      <w:r w:rsidRPr="00F66E96">
        <w:rPr>
          <w:szCs w:val="21"/>
        </w:rPr>
        <w:t>3</w:t>
      </w:r>
      <w:r w:rsidRPr="00F66E96">
        <w:rPr>
          <w:szCs w:val="21"/>
        </w:rPr>
        <w:t>．答题前，务必在答题纸上填写姓名、学校、准考证号，并将核对后的条形码贴在指定位置上。作答必须涂或写在答题纸上，在试卷上作答一律不得分。</w:t>
      </w:r>
    </w:p>
    <w:p w14:paraId="3AE00FBD" w14:textId="77777777" w:rsidR="005F3259" w:rsidRDefault="005F3259" w:rsidP="005F3259">
      <w:pPr>
        <w:rPr>
          <w:szCs w:val="21"/>
        </w:rPr>
      </w:pPr>
      <w:r w:rsidRPr="00F66E96">
        <w:rPr>
          <w:szCs w:val="21"/>
        </w:rPr>
        <w:t>4</w:t>
      </w:r>
      <w:r w:rsidRPr="00F66E96">
        <w:rPr>
          <w:szCs w:val="21"/>
        </w:rPr>
        <w:t>．</w:t>
      </w:r>
      <w:r w:rsidRPr="00F66E96">
        <w:rPr>
          <w:rFonts w:hint="eastAsia"/>
          <w:szCs w:val="21"/>
        </w:rPr>
        <w:t>标记“简答”和“计算”的问题，必须给出必要的文字说明和计算步骤。</w:t>
      </w:r>
    </w:p>
    <w:p w14:paraId="3BADC746" w14:textId="77777777" w:rsidR="005F3259" w:rsidRPr="00F66E96" w:rsidRDefault="005F3259" w:rsidP="005F3259">
      <w:pPr>
        <w:rPr>
          <w:szCs w:val="21"/>
        </w:rPr>
      </w:pPr>
    </w:p>
    <w:p w14:paraId="40C89CE1" w14:textId="30A51F45" w:rsidR="005F3259" w:rsidRPr="00F66E96" w:rsidRDefault="005F3259" w:rsidP="005F3259">
      <w:pPr>
        <w:pStyle w:val="2"/>
      </w:pPr>
      <w:r w:rsidRPr="00F66E96">
        <w:rPr>
          <w:rFonts w:hint="eastAsia"/>
        </w:rPr>
        <w:t>一、上海慧眼（共</w:t>
      </w:r>
      <w:r w:rsidRPr="00F66E96">
        <w:rPr>
          <w:rFonts w:hint="eastAsia"/>
        </w:rPr>
        <w:t>1</w:t>
      </w:r>
      <w:r w:rsidRPr="00F66E96">
        <w:t>2</w:t>
      </w:r>
      <w:r w:rsidRPr="00F66E96">
        <w:rPr>
          <w:rFonts w:hint="eastAsia"/>
        </w:rPr>
        <w:t>分）</w:t>
      </w:r>
    </w:p>
    <w:p w14:paraId="6B3727B2" w14:textId="4E9A755D" w:rsidR="005F3259" w:rsidRPr="00F66E96" w:rsidRDefault="002C37F1" w:rsidP="005F3259">
      <w:pPr>
        <w:pStyle w:val="a9"/>
        <w:ind w:firstLine="420"/>
      </w:pPr>
      <w:r>
        <w:rPr>
          <w14:ligatures w14:val="none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51C1396B" wp14:editId="3F0B54FB">
                <wp:simplePos x="0" y="0"/>
                <wp:positionH relativeFrom="column">
                  <wp:posOffset>3162300</wp:posOffset>
                </wp:positionH>
                <wp:positionV relativeFrom="paragraph">
                  <wp:posOffset>30480</wp:posOffset>
                </wp:positionV>
                <wp:extent cx="2012315" cy="1301115"/>
                <wp:effectExtent l="0" t="19050" r="26035" b="13335"/>
                <wp:wrapSquare wrapText="bothSides"/>
                <wp:docPr id="943357884" name="组合 5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12315" cy="1301115"/>
                          <a:chOff x="0" y="3477"/>
                          <a:chExt cx="2013707" cy="1302441"/>
                        </a:xfrm>
                      </wpg:grpSpPr>
                      <wpg:grpSp>
                        <wpg:cNvPr id="697120438" name="组合 172"/>
                        <wpg:cNvGrpSpPr/>
                        <wpg:grpSpPr>
                          <a:xfrm>
                            <a:off x="0" y="49363"/>
                            <a:ext cx="1988592" cy="1256555"/>
                            <a:chOff x="0" y="42672"/>
                            <a:chExt cx="1988718" cy="1257062"/>
                          </a:xfrm>
                        </wpg:grpSpPr>
                        <wpg:grpSp>
                          <wpg:cNvPr id="1695175083" name="组合 171"/>
                          <wpg:cNvGrpSpPr/>
                          <wpg:grpSpPr>
                            <a:xfrm>
                              <a:off x="0" y="42672"/>
                              <a:ext cx="803275" cy="1252878"/>
                              <a:chOff x="0" y="0"/>
                              <a:chExt cx="803275" cy="1252878"/>
                            </a:xfrm>
                          </wpg:grpSpPr>
                          <wpg:grpSp>
                            <wpg:cNvPr id="583110371" name="组合 168"/>
                            <wpg:cNvGrpSpPr/>
                            <wpg:grpSpPr>
                              <a:xfrm>
                                <a:off x="0" y="0"/>
                                <a:ext cx="803275" cy="1016635"/>
                                <a:chOff x="0" y="0"/>
                                <a:chExt cx="803275" cy="1016762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548500199" name="图片 96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12192"/>
                                  <a:ext cx="803275" cy="10045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1724473803" name="直接连接符 167"/>
                              <wps:cNvCnPr/>
                              <wps:spPr>
                                <a:xfrm flipH="1" flipV="1">
                                  <a:off x="396240" y="0"/>
                                  <a:ext cx="0" cy="2792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>
                                      <a:lumMod val="85000"/>
                                      <a:lumOff val="15000"/>
                                    </a:sysClr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077736059" name="文本框 169"/>
                            <wps:cNvSpPr txBox="1"/>
                            <wps:spPr>
                              <a:xfrm>
                                <a:off x="199404" y="1048408"/>
                                <a:ext cx="357772" cy="20447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1ADB84A" w14:textId="77777777" w:rsidR="005F3259" w:rsidRPr="00B06B7B" w:rsidRDefault="005F3259" w:rsidP="005F3259">
                                  <w:pPr>
                                    <w:jc w:val="center"/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 w:rsidRPr="00B06B7B"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t>（</w:t>
                                  </w:r>
                                  <w:r w:rsidRPr="00B06B7B"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  <w:r w:rsidRPr="00B06B7B"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g:grpSp>
                          <wpg:cNvPr id="1758213153" name="组合 170"/>
                          <wpg:cNvGrpSpPr/>
                          <wpg:grpSpPr>
                            <a:xfrm>
                              <a:off x="1213652" y="43123"/>
                              <a:ext cx="775066" cy="1256611"/>
                              <a:chOff x="35600" y="43123"/>
                              <a:chExt cx="775066" cy="1256611"/>
                            </a:xfrm>
                          </wpg:grpSpPr>
                          <wpg:grpSp>
                            <wpg:cNvPr id="714000023" name="组合 166"/>
                            <wpg:cNvGrpSpPr/>
                            <wpg:grpSpPr>
                              <a:xfrm>
                                <a:off x="35600" y="43123"/>
                                <a:ext cx="775066" cy="1018724"/>
                                <a:chOff x="35600" y="43123"/>
                                <a:chExt cx="775066" cy="1018724"/>
                              </a:xfrm>
                            </wpg:grpSpPr>
                            <wpg:grpSp>
                              <wpg:cNvPr id="953387793" name="组合 164"/>
                              <wpg:cNvGrpSpPr/>
                              <wpg:grpSpPr>
                                <a:xfrm>
                                  <a:off x="111088" y="43123"/>
                                  <a:ext cx="699578" cy="1018724"/>
                                  <a:chOff x="111088" y="43123"/>
                                  <a:chExt cx="699578" cy="1018724"/>
                                </a:xfrm>
                              </wpg:grpSpPr>
                              <wpg:grpSp>
                                <wpg:cNvPr id="124536148" name="组合 130"/>
                                <wpg:cNvGrpSpPr/>
                                <wpg:grpSpPr>
                                  <a:xfrm>
                                    <a:off x="111088" y="43123"/>
                                    <a:ext cx="699578" cy="373052"/>
                                    <a:chOff x="0" y="0"/>
                                    <a:chExt cx="1202317" cy="985160"/>
                                  </a:xfrm>
                                </wpg:grpSpPr>
                                <wps:wsp>
                                  <wps:cNvPr id="1652284415" name="任意多边形: 形状 119"/>
                                  <wps:cNvSpPr/>
                                  <wps:spPr>
                                    <a:xfrm>
                                      <a:off x="468923" y="0"/>
                                      <a:ext cx="716782" cy="381838"/>
                                    </a:xfrm>
                                    <a:custGeom>
                                      <a:avLst/>
                                      <a:gdLst>
                                        <a:gd name="connsiteX0" fmla="*/ 0 w 716782"/>
                                        <a:gd name="connsiteY0" fmla="*/ 0 h 381838"/>
                                        <a:gd name="connsiteX1" fmla="*/ 385186 w 716782"/>
                                        <a:gd name="connsiteY1" fmla="*/ 137328 h 381838"/>
                                        <a:gd name="connsiteX2" fmla="*/ 716782 w 716782"/>
                                        <a:gd name="connsiteY2" fmla="*/ 381838 h 381838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</a:cxnLst>
                                      <a:rect l="l" t="t" r="r" b="b"/>
                                      <a:pathLst>
                                        <a:path w="716782" h="381838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32861" y="36844"/>
                                            <a:pt x="265722" y="73688"/>
                                            <a:pt x="385186" y="137328"/>
                                          </a:cubicBezTo>
                                          <a:cubicBezTo>
                                            <a:pt x="504650" y="200968"/>
                                            <a:pt x="610716" y="291403"/>
                                            <a:pt x="716782" y="381838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 cap="flat" cmpd="sng" algn="ctr">
                                      <a:solidFill>
                                        <a:sysClr val="window" lastClr="FFFFFF">
                                          <a:lumMod val="75000"/>
                                        </a:sysClr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s:wsp>
                                  <wps:cNvPr id="1774394166" name="任意多边形: 形状 120"/>
                                  <wps:cNvSpPr/>
                                  <wps:spPr>
                                    <a:xfrm>
                                      <a:off x="468923" y="97134"/>
                                      <a:ext cx="706735" cy="321548"/>
                                    </a:xfrm>
                                    <a:custGeom>
                                      <a:avLst/>
                                      <a:gdLst>
                                        <a:gd name="connsiteX0" fmla="*/ 0 w 706734"/>
                                        <a:gd name="connsiteY0" fmla="*/ 0 h 321548"/>
                                        <a:gd name="connsiteX1" fmla="*/ 361740 w 706734"/>
                                        <a:gd name="connsiteY1" fmla="*/ 113882 h 321548"/>
                                        <a:gd name="connsiteX2" fmla="*/ 706734 w 706734"/>
                                        <a:gd name="connsiteY2" fmla="*/ 321548 h 321548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</a:cxnLst>
                                      <a:rect l="l" t="t" r="r" b="b"/>
                                      <a:pathLst>
                                        <a:path w="706734" h="321548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21975" y="30145"/>
                                            <a:pt x="243951" y="60291"/>
                                            <a:pt x="361740" y="113882"/>
                                          </a:cubicBezTo>
                                          <a:cubicBezTo>
                                            <a:pt x="479529" y="167473"/>
                                            <a:pt x="593131" y="244510"/>
                                            <a:pt x="706734" y="321548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 cap="flat" cmpd="sng" algn="ctr">
                                      <a:solidFill>
                                        <a:sysClr val="window" lastClr="FFFFFF">
                                          <a:lumMod val="75000"/>
                                        </a:sysClr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s:wsp>
                                  <wps:cNvPr id="1350876635" name="任意多边形: 形状 121"/>
                                  <wps:cNvSpPr/>
                                  <wps:spPr>
                                    <a:xfrm>
                                      <a:off x="472271" y="177521"/>
                                      <a:ext cx="693335" cy="291403"/>
                                    </a:xfrm>
                                    <a:custGeom>
                                      <a:avLst/>
                                      <a:gdLst>
                                        <a:gd name="connsiteX0" fmla="*/ 0 w 693336"/>
                                        <a:gd name="connsiteY0" fmla="*/ 0 h 291402"/>
                                        <a:gd name="connsiteX1" fmla="*/ 244510 w 693336"/>
                                        <a:gd name="connsiteY1" fmla="*/ 60290 h 291402"/>
                                        <a:gd name="connsiteX2" fmla="*/ 505767 w 693336"/>
                                        <a:gd name="connsiteY2" fmla="*/ 164123 h 291402"/>
                                        <a:gd name="connsiteX3" fmla="*/ 693336 w 693336"/>
                                        <a:gd name="connsiteY3" fmla="*/ 291402 h 291402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</a:cxnLst>
                                      <a:rect l="l" t="t" r="r" b="b"/>
                                      <a:pathLst>
                                        <a:path w="693336" h="291402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80108" y="16468"/>
                                            <a:pt x="160216" y="32936"/>
                                            <a:pt x="244510" y="60290"/>
                                          </a:cubicBezTo>
                                          <a:cubicBezTo>
                                            <a:pt x="328804" y="87644"/>
                                            <a:pt x="430963" y="125604"/>
                                            <a:pt x="505767" y="164123"/>
                                          </a:cubicBezTo>
                                          <a:cubicBezTo>
                                            <a:pt x="580571" y="202642"/>
                                            <a:pt x="636953" y="247022"/>
                                            <a:pt x="693336" y="291402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 cap="flat" cmpd="sng" algn="ctr">
                                      <a:solidFill>
                                        <a:sysClr val="window" lastClr="FFFFFF">
                                          <a:lumMod val="75000"/>
                                        </a:sysClr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s:wsp>
                                  <wps:cNvPr id="210064806" name="任意多边形: 形状 122"/>
                                  <wps:cNvSpPr/>
                                  <wps:spPr>
                                    <a:xfrm>
                                      <a:off x="545960" y="288052"/>
                                      <a:ext cx="609600" cy="214365"/>
                                    </a:xfrm>
                                    <a:custGeom>
                                      <a:avLst/>
                                      <a:gdLst>
                                        <a:gd name="connsiteX0" fmla="*/ 0 w 609600"/>
                                        <a:gd name="connsiteY0" fmla="*/ 0 h 214365"/>
                                        <a:gd name="connsiteX1" fmla="*/ 224413 w 609600"/>
                                        <a:gd name="connsiteY1" fmla="*/ 40193 h 214365"/>
                                        <a:gd name="connsiteX2" fmla="*/ 432079 w 609600"/>
                                        <a:gd name="connsiteY2" fmla="*/ 107182 h 214365"/>
                                        <a:gd name="connsiteX3" fmla="*/ 609600 w 609600"/>
                                        <a:gd name="connsiteY3" fmla="*/ 214365 h 214365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</a:cxnLst>
                                      <a:rect l="l" t="t" r="r" b="b"/>
                                      <a:pathLst>
                                        <a:path w="609600" h="214365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76200" y="11164"/>
                                            <a:pt x="152400" y="22329"/>
                                            <a:pt x="224413" y="40193"/>
                                          </a:cubicBezTo>
                                          <a:cubicBezTo>
                                            <a:pt x="296426" y="58057"/>
                                            <a:pt x="367881" y="78153"/>
                                            <a:pt x="432079" y="107182"/>
                                          </a:cubicBezTo>
                                          <a:cubicBezTo>
                                            <a:pt x="496277" y="136211"/>
                                            <a:pt x="552938" y="175288"/>
                                            <a:pt x="609600" y="214365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 cap="flat" cmpd="sng" algn="ctr">
                                      <a:solidFill>
                                        <a:sysClr val="window" lastClr="FFFFFF">
                                          <a:lumMod val="75000"/>
                                        </a:sysClr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s:wsp>
                                  <wps:cNvPr id="837224262" name="任意多边形: 形状 123"/>
                                  <wps:cNvSpPr/>
                                  <wps:spPr>
                                    <a:xfrm>
                                      <a:off x="529213" y="361741"/>
                                      <a:ext cx="629696" cy="207665"/>
                                    </a:xfrm>
                                    <a:custGeom>
                                      <a:avLst/>
                                      <a:gdLst>
                                        <a:gd name="connsiteX0" fmla="*/ 0 w 629696"/>
                                        <a:gd name="connsiteY0" fmla="*/ 0 h 207666"/>
                                        <a:gd name="connsiteX1" fmla="*/ 378488 w 629696"/>
                                        <a:gd name="connsiteY1" fmla="*/ 70338 h 207666"/>
                                        <a:gd name="connsiteX2" fmla="*/ 629696 w 629696"/>
                                        <a:gd name="connsiteY2" fmla="*/ 207666 h 207666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</a:cxnLst>
                                      <a:rect l="l" t="t" r="r" b="b"/>
                                      <a:pathLst>
                                        <a:path w="629696" h="207666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36769" y="17863"/>
                                            <a:pt x="273539" y="35727"/>
                                            <a:pt x="378488" y="70338"/>
                                          </a:cubicBezTo>
                                          <a:cubicBezTo>
                                            <a:pt x="483437" y="104949"/>
                                            <a:pt x="556566" y="156307"/>
                                            <a:pt x="629696" y="207666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 cap="flat" cmpd="sng" algn="ctr">
                                      <a:solidFill>
                                        <a:sysClr val="window" lastClr="FFFFFF">
                                          <a:lumMod val="75000"/>
                                        </a:sysClr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s:wsp>
                                  <wps:cNvPr id="116334274" name="任意多边形: 形状 124"/>
                                  <wps:cNvSpPr/>
                                  <wps:spPr>
                                    <a:xfrm>
                                      <a:off x="3350" y="472272"/>
                                      <a:ext cx="1185705" cy="213578"/>
                                    </a:xfrm>
                                    <a:custGeom>
                                      <a:avLst/>
                                      <a:gdLst>
                                        <a:gd name="connsiteX0" fmla="*/ 0 w 1185706"/>
                                        <a:gd name="connsiteY0" fmla="*/ 170034 h 213577"/>
                                        <a:gd name="connsiteX1" fmla="*/ 311499 w 1185706"/>
                                        <a:gd name="connsiteY1" fmla="*/ 19309 h 213577"/>
                                        <a:gd name="connsiteX2" fmla="*/ 649793 w 1185706"/>
                                        <a:gd name="connsiteY2" fmla="*/ 9260 h 213577"/>
                                        <a:gd name="connsiteX3" fmla="*/ 937846 w 1185706"/>
                                        <a:gd name="connsiteY3" fmla="*/ 86298 h 213577"/>
                                        <a:gd name="connsiteX4" fmla="*/ 1185706 w 1185706"/>
                                        <a:gd name="connsiteY4" fmla="*/ 213577 h 213577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</a:cxnLst>
                                      <a:rect l="l" t="t" r="r" b="b"/>
                                      <a:pathLst>
                                        <a:path w="1185706" h="213577">
                                          <a:moveTo>
                                            <a:pt x="0" y="170034"/>
                                          </a:moveTo>
                                          <a:cubicBezTo>
                                            <a:pt x="101600" y="108069"/>
                                            <a:pt x="203200" y="46105"/>
                                            <a:pt x="311499" y="19309"/>
                                          </a:cubicBezTo>
                                          <a:cubicBezTo>
                                            <a:pt x="419798" y="-7487"/>
                                            <a:pt x="545402" y="-1905"/>
                                            <a:pt x="649793" y="9260"/>
                                          </a:cubicBezTo>
                                          <a:cubicBezTo>
                                            <a:pt x="754184" y="20425"/>
                                            <a:pt x="848527" y="52245"/>
                                            <a:pt x="937846" y="86298"/>
                                          </a:cubicBezTo>
                                          <a:cubicBezTo>
                                            <a:pt x="1027165" y="120351"/>
                                            <a:pt x="1106435" y="166964"/>
                                            <a:pt x="1185706" y="213577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 cap="flat" cmpd="sng" algn="ctr">
                                      <a:solidFill>
                                        <a:sysClr val="window" lastClr="FFFFFF">
                                          <a:lumMod val="75000"/>
                                        </a:sysClr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s:wsp>
                                  <wps:cNvPr id="37297763" name="任意多边形: 形状 125"/>
                                  <wps:cNvSpPr/>
                                  <wps:spPr>
                                    <a:xfrm>
                                      <a:off x="3350" y="552661"/>
                                      <a:ext cx="1198967" cy="197802"/>
                                    </a:xfrm>
                                    <a:custGeom>
                                      <a:avLst/>
                                      <a:gdLst>
                                        <a:gd name="connsiteX0" fmla="*/ 0 w 1198968"/>
                                        <a:gd name="connsiteY0" fmla="*/ 173895 h 197803"/>
                                        <a:gd name="connsiteX1" fmla="*/ 331596 w 1198968"/>
                                        <a:gd name="connsiteY1" fmla="*/ 16471 h 197803"/>
                                        <a:gd name="connsiteX2" fmla="*/ 636396 w 1198968"/>
                                        <a:gd name="connsiteY2" fmla="*/ 13121 h 197803"/>
                                        <a:gd name="connsiteX3" fmla="*/ 961292 w 1198968"/>
                                        <a:gd name="connsiteY3" fmla="*/ 90159 h 197803"/>
                                        <a:gd name="connsiteX4" fmla="*/ 1172308 w 1198968"/>
                                        <a:gd name="connsiteY4" fmla="*/ 187293 h 197803"/>
                                        <a:gd name="connsiteX5" fmla="*/ 1189055 w 1198968"/>
                                        <a:gd name="connsiteY5" fmla="*/ 190642 h 197803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  <a:cxn ang="0">
                                          <a:pos x="connsiteX5" y="connsiteY5"/>
                                        </a:cxn>
                                      </a:cxnLst>
                                      <a:rect l="l" t="t" r="r" b="b"/>
                                      <a:pathLst>
                                        <a:path w="1198968" h="197803">
                                          <a:moveTo>
                                            <a:pt x="0" y="173895"/>
                                          </a:moveTo>
                                          <a:cubicBezTo>
                                            <a:pt x="112765" y="108581"/>
                                            <a:pt x="225530" y="43267"/>
                                            <a:pt x="331596" y="16471"/>
                                          </a:cubicBezTo>
                                          <a:cubicBezTo>
                                            <a:pt x="437662" y="-10325"/>
                                            <a:pt x="531447" y="840"/>
                                            <a:pt x="636396" y="13121"/>
                                          </a:cubicBezTo>
                                          <a:cubicBezTo>
                                            <a:pt x="741345" y="25402"/>
                                            <a:pt x="871973" y="61130"/>
                                            <a:pt x="961292" y="90159"/>
                                          </a:cubicBezTo>
                                          <a:cubicBezTo>
                                            <a:pt x="1050611" y="119188"/>
                                            <a:pt x="1134348" y="170546"/>
                                            <a:pt x="1172308" y="187293"/>
                                          </a:cubicBezTo>
                                          <a:cubicBezTo>
                                            <a:pt x="1210268" y="204040"/>
                                            <a:pt x="1199661" y="197341"/>
                                            <a:pt x="1189055" y="190642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 cap="flat" cmpd="sng" algn="ctr">
                                      <a:solidFill>
                                        <a:sysClr val="window" lastClr="FFFFFF">
                                          <a:lumMod val="75000"/>
                                        </a:sysClr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s:wsp>
                                  <wps:cNvPr id="2125337935" name="任意多边形: 形状 126"/>
                                  <wps:cNvSpPr/>
                                  <wps:spPr>
                                    <a:xfrm>
                                      <a:off x="6698" y="619648"/>
                                      <a:ext cx="1175658" cy="220473"/>
                                    </a:xfrm>
                                    <a:custGeom>
                                      <a:avLst/>
                                      <a:gdLst>
                                        <a:gd name="connsiteX0" fmla="*/ 0 w 1175658"/>
                                        <a:gd name="connsiteY0" fmla="*/ 193679 h 220474"/>
                                        <a:gd name="connsiteX1" fmla="*/ 375139 w 1175658"/>
                                        <a:gd name="connsiteY1" fmla="*/ 16158 h 220474"/>
                                        <a:gd name="connsiteX2" fmla="*/ 663192 w 1175658"/>
                                        <a:gd name="connsiteY2" fmla="*/ 16158 h 220474"/>
                                        <a:gd name="connsiteX3" fmla="*/ 937847 w 1175658"/>
                                        <a:gd name="connsiteY3" fmla="*/ 86496 h 220474"/>
                                        <a:gd name="connsiteX4" fmla="*/ 1175658 w 1175658"/>
                                        <a:gd name="connsiteY4" fmla="*/ 220474 h 220474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</a:cxnLst>
                                      <a:rect l="l" t="t" r="r" b="b"/>
                                      <a:pathLst>
                                        <a:path w="1175658" h="220474">
                                          <a:moveTo>
                                            <a:pt x="0" y="193679"/>
                                          </a:moveTo>
                                          <a:cubicBezTo>
                                            <a:pt x="132303" y="119712"/>
                                            <a:pt x="264607" y="45745"/>
                                            <a:pt x="375139" y="16158"/>
                                          </a:cubicBezTo>
                                          <a:cubicBezTo>
                                            <a:pt x="485671" y="-13429"/>
                                            <a:pt x="569407" y="4435"/>
                                            <a:pt x="663192" y="16158"/>
                                          </a:cubicBezTo>
                                          <a:cubicBezTo>
                                            <a:pt x="756977" y="27881"/>
                                            <a:pt x="852436" y="52443"/>
                                            <a:pt x="937847" y="86496"/>
                                          </a:cubicBezTo>
                                          <a:cubicBezTo>
                                            <a:pt x="1023258" y="120549"/>
                                            <a:pt x="1099458" y="170511"/>
                                            <a:pt x="1175658" y="220474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 cap="flat" cmpd="sng" algn="ctr">
                                      <a:solidFill>
                                        <a:sysClr val="window" lastClr="FFFFFF">
                                          <a:lumMod val="75000"/>
                                        </a:sysClr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s:wsp>
                                  <wps:cNvPr id="1891815666" name="任意多边形: 形状 127"/>
                                  <wps:cNvSpPr/>
                                  <wps:spPr>
                                    <a:xfrm>
                                      <a:off x="0" y="693337"/>
                                      <a:ext cx="1175658" cy="228153"/>
                                    </a:xfrm>
                                    <a:custGeom>
                                      <a:avLst/>
                                      <a:gdLst>
                                        <a:gd name="connsiteX0" fmla="*/ 0 w 1175657"/>
                                        <a:gd name="connsiteY0" fmla="*/ 228154 h 228154"/>
                                        <a:gd name="connsiteX1" fmla="*/ 338294 w 1175657"/>
                                        <a:gd name="connsiteY1" fmla="*/ 47284 h 228154"/>
                                        <a:gd name="connsiteX2" fmla="*/ 596202 w 1175657"/>
                                        <a:gd name="connsiteY2" fmla="*/ 392 h 228154"/>
                                        <a:gd name="connsiteX3" fmla="*/ 894303 w 1175657"/>
                                        <a:gd name="connsiteY3" fmla="*/ 64031 h 228154"/>
                                        <a:gd name="connsiteX4" fmla="*/ 1175657 w 1175657"/>
                                        <a:gd name="connsiteY4" fmla="*/ 211407 h 228154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</a:cxnLst>
                                      <a:rect l="l" t="t" r="r" b="b"/>
                                      <a:pathLst>
                                        <a:path w="1175657" h="228154">
                                          <a:moveTo>
                                            <a:pt x="0" y="228154"/>
                                          </a:moveTo>
                                          <a:cubicBezTo>
                                            <a:pt x="119463" y="156699"/>
                                            <a:pt x="238927" y="85244"/>
                                            <a:pt x="338294" y="47284"/>
                                          </a:cubicBezTo>
                                          <a:cubicBezTo>
                                            <a:pt x="437661" y="9324"/>
                                            <a:pt x="503534" y="-2399"/>
                                            <a:pt x="596202" y="392"/>
                                          </a:cubicBezTo>
                                          <a:cubicBezTo>
                                            <a:pt x="688870" y="3183"/>
                                            <a:pt x="797727" y="28862"/>
                                            <a:pt x="894303" y="64031"/>
                                          </a:cubicBezTo>
                                          <a:cubicBezTo>
                                            <a:pt x="990879" y="99200"/>
                                            <a:pt x="1083268" y="155303"/>
                                            <a:pt x="1175657" y="211407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 cap="flat" cmpd="sng" algn="ctr">
                                      <a:solidFill>
                                        <a:sysClr val="window" lastClr="FFFFFF">
                                          <a:lumMod val="75000"/>
                                        </a:sysClr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s:wsp>
                                  <wps:cNvPr id="321995012" name="任意多边形: 形状 128"/>
                                  <wps:cNvSpPr/>
                                  <wps:spPr>
                                    <a:xfrm>
                                      <a:off x="20095" y="763675"/>
                                      <a:ext cx="1135463" cy="221485"/>
                                    </a:xfrm>
                                    <a:custGeom>
                                      <a:avLst/>
                                      <a:gdLst>
                                        <a:gd name="connsiteX0" fmla="*/ 0 w 1135464"/>
                                        <a:gd name="connsiteY0" fmla="*/ 221485 h 221485"/>
                                        <a:gd name="connsiteX1" fmla="*/ 288053 w 1135464"/>
                                        <a:gd name="connsiteY1" fmla="*/ 74109 h 221485"/>
                                        <a:gd name="connsiteX2" fmla="*/ 512466 w 1135464"/>
                                        <a:gd name="connsiteY2" fmla="*/ 10469 h 221485"/>
                                        <a:gd name="connsiteX3" fmla="*/ 633046 w 1135464"/>
                                        <a:gd name="connsiteY3" fmla="*/ 7120 h 221485"/>
                                        <a:gd name="connsiteX4" fmla="*/ 947895 w 1135464"/>
                                        <a:gd name="connsiteY4" fmla="*/ 80808 h 221485"/>
                                        <a:gd name="connsiteX5" fmla="*/ 1135464 w 1135464"/>
                                        <a:gd name="connsiteY5" fmla="*/ 181291 h 221485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  <a:cxn ang="0">
                                          <a:pos x="connsiteX5" y="connsiteY5"/>
                                        </a:cxn>
                                      </a:cxnLst>
                                      <a:rect l="l" t="t" r="r" b="b"/>
                                      <a:pathLst>
                                        <a:path w="1135464" h="221485">
                                          <a:moveTo>
                                            <a:pt x="0" y="221485"/>
                                          </a:moveTo>
                                          <a:cubicBezTo>
                                            <a:pt x="101321" y="165381"/>
                                            <a:pt x="202642" y="109278"/>
                                            <a:pt x="288053" y="74109"/>
                                          </a:cubicBezTo>
                                          <a:cubicBezTo>
                                            <a:pt x="373464" y="38940"/>
                                            <a:pt x="454967" y="21634"/>
                                            <a:pt x="512466" y="10469"/>
                                          </a:cubicBezTo>
                                          <a:cubicBezTo>
                                            <a:pt x="569965" y="-696"/>
                                            <a:pt x="560475" y="-4603"/>
                                            <a:pt x="633046" y="7120"/>
                                          </a:cubicBezTo>
                                          <a:cubicBezTo>
                                            <a:pt x="705617" y="18843"/>
                                            <a:pt x="864159" y="51779"/>
                                            <a:pt x="947895" y="80808"/>
                                          </a:cubicBezTo>
                                          <a:cubicBezTo>
                                            <a:pt x="1031631" y="109836"/>
                                            <a:pt x="1083547" y="145563"/>
                                            <a:pt x="1135464" y="181291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 cap="flat" cmpd="sng" algn="ctr">
                                      <a:solidFill>
                                        <a:sysClr val="window" lastClr="FFFFFF">
                                          <a:lumMod val="75000"/>
                                        </a:sysClr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</wpg:grpSp>
                              <wps:wsp>
                                <wps:cNvPr id="1759000916" name="矩形 132"/>
                                <wps:cNvSpPr/>
                                <wps:spPr>
                                  <a:xfrm>
                                    <a:off x="195072" y="438912"/>
                                    <a:ext cx="496671" cy="62293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g:grpSp>
                                <wpg:cNvPr id="454890408" name="组合 163"/>
                                <wpg:cNvGrpSpPr/>
                                <wpg:grpSpPr>
                                  <a:xfrm rot="21413377">
                                    <a:off x="310900" y="439830"/>
                                    <a:ext cx="299720" cy="585085"/>
                                    <a:chOff x="0" y="158"/>
                                    <a:chExt cx="300299" cy="591818"/>
                                  </a:xfrm>
                                </wpg:grpSpPr>
                                <wpg:grpSp>
                                  <wpg:cNvPr id="961632711" name="组合 161"/>
                                  <wpg:cNvGrpSpPr/>
                                  <wpg:grpSpPr>
                                    <a:xfrm>
                                      <a:off x="0" y="223666"/>
                                      <a:ext cx="300299" cy="368310"/>
                                      <a:chOff x="0" y="0"/>
                                      <a:chExt cx="300299" cy="368310"/>
                                    </a:xfrm>
                                  </wpg:grpSpPr>
                                  <wps:wsp>
                                    <wps:cNvPr id="992762788" name="圆柱体 157"/>
                                    <wps:cNvSpPr/>
                                    <wps:spPr>
                                      <a:xfrm>
                                        <a:off x="0" y="230245"/>
                                        <a:ext cx="300299" cy="138065"/>
                                      </a:xfrm>
                                      <a:prstGeom prst="can">
                                        <a:avLst>
                                          <a:gd name="adj" fmla="val 50000"/>
                                        </a:avLst>
                                      </a:prstGeom>
                                      <a:solidFill>
                                        <a:sysClr val="window" lastClr="FFFFFF">
                                          <a:lumMod val="85000"/>
                                        </a:sysClr>
                                      </a:solidFill>
                                      <a:ln w="9525" cap="flat" cmpd="sng" algn="ctr">
                                        <a:solidFill>
                                          <a:sysClr val="windowText" lastClr="000000">
                                            <a:lumMod val="95000"/>
                                            <a:lumOff val="5000"/>
                                          </a:sysClr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spAutoFit/>
                                    </wps:bodyPr>
                                  </wps:wsp>
                                  <wpg:grpSp>
                                    <wpg:cNvPr id="1225831305" name="组合 156"/>
                                    <wpg:cNvGrpSpPr/>
                                    <wpg:grpSpPr>
                                      <a:xfrm>
                                        <a:off x="55917" y="0"/>
                                        <a:ext cx="190179" cy="267684"/>
                                        <a:chOff x="4" y="0"/>
                                        <a:chExt cx="930640" cy="1308893"/>
                                      </a:xfrm>
                                      <a:solidFill>
                                        <a:sysClr val="window" lastClr="FFFFFF"/>
                                      </a:solidFill>
                                    </wpg:grpSpPr>
                                    <wpg:grpSp>
                                      <wpg:cNvPr id="1448188453" name="组合 138"/>
                                      <wpg:cNvGrpSpPr/>
                                      <wpg:grpSpPr>
                                        <a:xfrm>
                                          <a:off x="123822" y="9524"/>
                                          <a:ext cx="452561" cy="1297334"/>
                                          <a:chOff x="-3" y="-1"/>
                                          <a:chExt cx="452561" cy="1297334"/>
                                        </a:xfrm>
                                        <a:grpFill/>
                                      </wpg:grpSpPr>
                                      <wps:wsp>
                                        <wps:cNvPr id="1033731576" name="任意多边形: 形状 134"/>
                                        <wps:cNvSpPr/>
                                        <wps:spPr>
                                          <a:xfrm>
                                            <a:off x="-3" y="-1"/>
                                            <a:ext cx="397343" cy="1297334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385740 w 397344"/>
                                              <a:gd name="connsiteY0" fmla="*/ 0 h 1297334"/>
                                              <a:gd name="connsiteX1" fmla="*/ 79393 w 397344"/>
                                              <a:gd name="connsiteY1" fmla="*/ 248327 h 1297334"/>
                                              <a:gd name="connsiteX2" fmla="*/ 486 w 397344"/>
                                              <a:gd name="connsiteY2" fmla="*/ 628940 h 1297334"/>
                                              <a:gd name="connsiteX3" fmla="*/ 102601 w 397344"/>
                                              <a:gd name="connsiteY3" fmla="*/ 979383 h 1297334"/>
                                              <a:gd name="connsiteX4" fmla="*/ 397344 w 397344"/>
                                              <a:gd name="connsiteY4" fmla="*/ 1297334 h 1297334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  <a:cxn ang="0">
                                                <a:pos x="connsiteX3" y="connsiteY3"/>
                                              </a:cxn>
                                              <a:cxn ang="0">
                                                <a:pos x="connsiteX4" y="connsiteY4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397344" h="1297334">
                                                <a:moveTo>
                                                  <a:pt x="385740" y="0"/>
                                                </a:moveTo>
                                                <a:cubicBezTo>
                                                  <a:pt x="264671" y="71752"/>
                                                  <a:pt x="143602" y="143504"/>
                                                  <a:pt x="79393" y="248327"/>
                                                </a:cubicBezTo>
                                                <a:cubicBezTo>
                                                  <a:pt x="15184" y="353150"/>
                                                  <a:pt x="-3382" y="507097"/>
                                                  <a:pt x="486" y="628940"/>
                                                </a:cubicBezTo>
                                                <a:cubicBezTo>
                                                  <a:pt x="4354" y="750783"/>
                                                  <a:pt x="36458" y="867984"/>
                                                  <a:pt x="102601" y="979383"/>
                                                </a:cubicBezTo>
                                                <a:cubicBezTo>
                                                  <a:pt x="168744" y="1090782"/>
                                                  <a:pt x="283044" y="1194058"/>
                                                  <a:pt x="397344" y="1297334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grpFill/>
                                          <a:ln w="6350" cap="flat" cmpd="sng" algn="ctr">
                                            <a:solidFill>
                                              <a:sysClr val="windowText" lastClr="000000">
                                                <a:lumMod val="95000"/>
                                                <a:lumOff val="5000"/>
                                              </a:sysClr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spAutoFit/>
                                        </wps:bodyPr>
                                      </wps:wsp>
                                      <wps:wsp>
                                        <wps:cNvPr id="68443543" name="直接连接符 135"/>
                                        <wps:cNvCnPr/>
                                        <wps:spPr>
                                          <a:xfrm>
                                            <a:off x="387575" y="4642"/>
                                            <a:ext cx="64983" cy="4177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grpFill/>
                                          <a:ln w="6350" cap="flat" cmpd="sng" algn="ctr">
                                            <a:solidFill>
                                              <a:sysClr val="windowText" lastClr="000000">
                                                <a:lumMod val="95000"/>
                                                <a:lumOff val="5000"/>
                                              </a:sysClr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216143945" name="直接连接符 136"/>
                                        <wps:cNvCnPr/>
                                        <wps:spPr>
                                          <a:xfrm flipH="1">
                                            <a:off x="431671" y="37133"/>
                                            <a:ext cx="15746" cy="6730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grpFill/>
                                          <a:ln w="6350" cap="flat" cmpd="sng" algn="ctr">
                                            <a:solidFill>
                                              <a:sysClr val="windowText" lastClr="000000">
                                                <a:lumMod val="95000"/>
                                                <a:lumOff val="5000"/>
                                              </a:sysClr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1049290687" name="任意多边形: 形状 139"/>
                                      <wps:cNvSpPr/>
                                      <wps:spPr>
                                        <a:xfrm>
                                          <a:off x="485779" y="76201"/>
                                          <a:ext cx="301624" cy="1118628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0 w 302220"/>
                                            <a:gd name="connsiteY0" fmla="*/ 0 h 1079177"/>
                                            <a:gd name="connsiteX1" fmla="*/ 208873 w 302220"/>
                                            <a:gd name="connsiteY1" fmla="*/ 178702 h 1079177"/>
                                            <a:gd name="connsiteX2" fmla="*/ 285460 w 302220"/>
                                            <a:gd name="connsiteY2" fmla="*/ 359726 h 1079177"/>
                                            <a:gd name="connsiteX3" fmla="*/ 292422 w 302220"/>
                                            <a:gd name="connsiteY3" fmla="*/ 594128 h 1079177"/>
                                            <a:gd name="connsiteX4" fmla="*/ 171740 w 302220"/>
                                            <a:gd name="connsiteY4" fmla="*/ 951533 h 1079177"/>
                                            <a:gd name="connsiteX5" fmla="*/ 88191 w 302220"/>
                                            <a:gd name="connsiteY5" fmla="*/ 1079177 h 1079177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  <a:cxn ang="0">
                                              <a:pos x="connsiteX3" y="connsiteY3"/>
                                            </a:cxn>
                                            <a:cxn ang="0">
                                              <a:pos x="connsiteX4" y="connsiteY4"/>
                                            </a:cxn>
                                            <a:cxn ang="0">
                                              <a:pos x="connsiteX5" y="connsiteY5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302220" h="1079177">
                                              <a:moveTo>
                                                <a:pt x="0" y="0"/>
                                              </a:moveTo>
                                              <a:cubicBezTo>
                                                <a:pt x="80648" y="59374"/>
                                                <a:pt x="161296" y="118748"/>
                                                <a:pt x="208873" y="178702"/>
                                              </a:cubicBezTo>
                                              <a:cubicBezTo>
                                                <a:pt x="256450" y="238656"/>
                                                <a:pt x="271535" y="290488"/>
                                                <a:pt x="285460" y="359726"/>
                                              </a:cubicBezTo>
                                              <a:cubicBezTo>
                                                <a:pt x="299385" y="428964"/>
                                                <a:pt x="311375" y="495494"/>
                                                <a:pt x="292422" y="594128"/>
                                              </a:cubicBezTo>
                                              <a:cubicBezTo>
                                                <a:pt x="273469" y="692763"/>
                                                <a:pt x="205778" y="870692"/>
                                                <a:pt x="171740" y="951533"/>
                                              </a:cubicBezTo>
                                              <a:cubicBezTo>
                                                <a:pt x="137702" y="1032374"/>
                                                <a:pt x="112946" y="1055775"/>
                                                <a:pt x="88191" y="1079177"/>
                                              </a:cubicBezTo>
                                            </a:path>
                                          </a:pathLst>
                                        </a:custGeom>
                                        <a:grpFill/>
                                        <a:ln w="6350" cap="flat" cmpd="sng" algn="ctr">
                                          <a:solidFill>
                                            <a:sysClr val="windowText" lastClr="000000">
                                              <a:lumMod val="95000"/>
                                              <a:lumOff val="5000"/>
                                            </a:sysClr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spAutoFit/>
                                      </wps:bodyPr>
                                    </wps:wsp>
                                    <wps:wsp>
                                      <wps:cNvPr id="1139007256" name="任意多边形: 形状 140"/>
                                      <wps:cNvSpPr/>
                                      <wps:spPr>
                                        <a:xfrm>
                                          <a:off x="438152" y="152402"/>
                                          <a:ext cx="224388" cy="907435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32491 w 224387"/>
                                            <a:gd name="connsiteY0" fmla="*/ 0 h 907438"/>
                                            <a:gd name="connsiteX1" fmla="*/ 206552 w 224387"/>
                                            <a:gd name="connsiteY1" fmla="*/ 225119 h 907438"/>
                                            <a:gd name="connsiteX2" fmla="*/ 201911 w 224387"/>
                                            <a:gd name="connsiteY2" fmla="*/ 575562 h 907438"/>
                                            <a:gd name="connsiteX3" fmla="*/ 58020 w 224387"/>
                                            <a:gd name="connsiteY3" fmla="*/ 840134 h 907438"/>
                                            <a:gd name="connsiteX4" fmla="*/ 0 w 224387"/>
                                            <a:gd name="connsiteY4" fmla="*/ 907438 h 907438"/>
                                            <a:gd name="connsiteX5" fmla="*/ 0 w 224387"/>
                                            <a:gd name="connsiteY5" fmla="*/ 907438 h 907438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  <a:cxn ang="0">
                                              <a:pos x="connsiteX3" y="connsiteY3"/>
                                            </a:cxn>
                                            <a:cxn ang="0">
                                              <a:pos x="connsiteX4" y="connsiteY4"/>
                                            </a:cxn>
                                            <a:cxn ang="0">
                                              <a:pos x="connsiteX5" y="connsiteY5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224387" h="907438">
                                              <a:moveTo>
                                                <a:pt x="32491" y="0"/>
                                              </a:moveTo>
                                              <a:cubicBezTo>
                                                <a:pt x="105403" y="64596"/>
                                                <a:pt x="178315" y="129192"/>
                                                <a:pt x="206552" y="225119"/>
                                              </a:cubicBezTo>
                                              <a:cubicBezTo>
                                                <a:pt x="234789" y="321046"/>
                                                <a:pt x="226666" y="473060"/>
                                                <a:pt x="201911" y="575562"/>
                                              </a:cubicBezTo>
                                              <a:cubicBezTo>
                                                <a:pt x="177156" y="678064"/>
                                                <a:pt x="91672" y="784821"/>
                                                <a:pt x="58020" y="840134"/>
                                              </a:cubicBezTo>
                                              <a:cubicBezTo>
                                                <a:pt x="24368" y="895447"/>
                                                <a:pt x="0" y="907438"/>
                                                <a:pt x="0" y="907438"/>
                                              </a:cubicBezTo>
                                              <a:lnTo>
                                                <a:pt x="0" y="907438"/>
                                              </a:lnTo>
                                            </a:path>
                                          </a:pathLst>
                                        </a:custGeom>
                                        <a:grpFill/>
                                        <a:ln w="6350" cap="flat" cmpd="sng" algn="ctr">
                                          <a:solidFill>
                                            <a:sysClr val="windowText" lastClr="000000">
                                              <a:lumMod val="95000"/>
                                              <a:lumOff val="5000"/>
                                            </a:sysClr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spAutoFit/>
                                      </wps:bodyPr>
                                    </wps:wsp>
                                    <wps:wsp>
                                      <wps:cNvPr id="1555152663" name="任意多边形: 形状 141"/>
                                      <wps:cNvSpPr/>
                                      <wps:spPr>
                                        <a:xfrm>
                                          <a:off x="4" y="1162050"/>
                                          <a:ext cx="357404" cy="139249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357405 w 357405"/>
                                            <a:gd name="connsiteY0" fmla="*/ 0 h 139249"/>
                                            <a:gd name="connsiteX1" fmla="*/ 287780 w 357405"/>
                                            <a:gd name="connsiteY1" fmla="*/ 51058 h 139249"/>
                                            <a:gd name="connsiteX2" fmla="*/ 113720 w 357405"/>
                                            <a:gd name="connsiteY2" fmla="*/ 118362 h 139249"/>
                                            <a:gd name="connsiteX3" fmla="*/ 0 w 357405"/>
                                            <a:gd name="connsiteY3" fmla="*/ 139249 h 139249"/>
                                            <a:gd name="connsiteX4" fmla="*/ 0 w 357405"/>
                                            <a:gd name="connsiteY4" fmla="*/ 139249 h 139249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  <a:cxn ang="0">
                                              <a:pos x="connsiteX3" y="connsiteY3"/>
                                            </a:cxn>
                                            <a:cxn ang="0">
                                              <a:pos x="connsiteX4" y="connsiteY4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357405" h="139249">
                                              <a:moveTo>
                                                <a:pt x="357405" y="0"/>
                                              </a:moveTo>
                                              <a:cubicBezTo>
                                                <a:pt x="342899" y="15665"/>
                                                <a:pt x="328394" y="31331"/>
                                                <a:pt x="287780" y="51058"/>
                                              </a:cubicBezTo>
                                              <a:cubicBezTo>
                                                <a:pt x="247166" y="70785"/>
                                                <a:pt x="161683" y="103664"/>
                                                <a:pt x="113720" y="118362"/>
                                              </a:cubicBezTo>
                                              <a:cubicBezTo>
                                                <a:pt x="65757" y="133060"/>
                                                <a:pt x="0" y="139249"/>
                                                <a:pt x="0" y="139249"/>
                                              </a:cubicBezTo>
                                              <a:lnTo>
                                                <a:pt x="0" y="139249"/>
                                              </a:lnTo>
                                            </a:path>
                                          </a:pathLst>
                                        </a:custGeom>
                                        <a:grpFill/>
                                        <a:ln w="6350" cap="flat" cmpd="sng" algn="ctr">
                                          <a:solidFill>
                                            <a:sysClr val="windowText" lastClr="000000">
                                              <a:lumMod val="95000"/>
                                              <a:lumOff val="5000"/>
                                            </a:sysClr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spAutoFit/>
                                      </wps:bodyPr>
                                    </wps:wsp>
                                    <wps:wsp>
                                      <wps:cNvPr id="1845302933" name="任意多边形: 形状 143"/>
                                      <wps:cNvSpPr/>
                                      <wps:spPr>
                                        <a:xfrm>
                                          <a:off x="257172" y="133349"/>
                                          <a:ext cx="229467" cy="1021158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201616 w 229466"/>
                                            <a:gd name="connsiteY0" fmla="*/ 0 h 1021157"/>
                                            <a:gd name="connsiteX1" fmla="*/ 18272 w 229466"/>
                                            <a:gd name="connsiteY1" fmla="*/ 211193 h 1021157"/>
                                            <a:gd name="connsiteX2" fmla="*/ 13631 w 229466"/>
                                            <a:gd name="connsiteY2" fmla="*/ 492012 h 1021157"/>
                                            <a:gd name="connsiteX3" fmla="*/ 80934 w 229466"/>
                                            <a:gd name="connsiteY3" fmla="*/ 712489 h 1021157"/>
                                            <a:gd name="connsiteX4" fmla="*/ 192333 w 229466"/>
                                            <a:gd name="connsiteY4" fmla="*/ 963137 h 1021157"/>
                                            <a:gd name="connsiteX5" fmla="*/ 229466 w 229466"/>
                                            <a:gd name="connsiteY5" fmla="*/ 1021157 h 1021157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  <a:cxn ang="0">
                                              <a:pos x="connsiteX3" y="connsiteY3"/>
                                            </a:cxn>
                                            <a:cxn ang="0">
                                              <a:pos x="connsiteX4" y="connsiteY4"/>
                                            </a:cxn>
                                            <a:cxn ang="0">
                                              <a:pos x="connsiteX5" y="connsiteY5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229466" h="1021157">
                                              <a:moveTo>
                                                <a:pt x="201616" y="0"/>
                                              </a:moveTo>
                                              <a:cubicBezTo>
                                                <a:pt x="125609" y="64595"/>
                                                <a:pt x="49603" y="129191"/>
                                                <a:pt x="18272" y="211193"/>
                                              </a:cubicBezTo>
                                              <a:cubicBezTo>
                                                <a:pt x="-13059" y="293195"/>
                                                <a:pt x="3187" y="408463"/>
                                                <a:pt x="13631" y="492012"/>
                                              </a:cubicBezTo>
                                              <a:cubicBezTo>
                                                <a:pt x="24075" y="575561"/>
                                                <a:pt x="51150" y="633968"/>
                                                <a:pt x="80934" y="712489"/>
                                              </a:cubicBezTo>
                                              <a:cubicBezTo>
                                                <a:pt x="110718" y="791010"/>
                                                <a:pt x="167578" y="911692"/>
                                                <a:pt x="192333" y="963137"/>
                                              </a:cubicBezTo>
                                              <a:cubicBezTo>
                                                <a:pt x="217088" y="1014582"/>
                                                <a:pt x="223277" y="1017869"/>
                                                <a:pt x="229466" y="1021157"/>
                                              </a:cubicBezTo>
                                            </a:path>
                                          </a:pathLst>
                                        </a:custGeom>
                                        <a:grpFill/>
                                        <a:ln w="6350" cap="flat" cmpd="sng" algn="ctr">
                                          <a:solidFill>
                                            <a:sysClr val="windowText" lastClr="000000">
                                              <a:lumMod val="95000"/>
                                              <a:lumOff val="5000"/>
                                            </a:sysClr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spAutoFit/>
                                      </wps:bodyPr>
                                    </wps:wsp>
                                    <wps:wsp>
                                      <wps:cNvPr id="324166615" name="任意多边形: 形状 144"/>
                                      <wps:cNvSpPr/>
                                      <wps:spPr>
                                        <a:xfrm>
                                          <a:off x="457200" y="1095376"/>
                                          <a:ext cx="473444" cy="213517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0 w 447916"/>
                                            <a:gd name="connsiteY0" fmla="*/ 0 h 194949"/>
                                            <a:gd name="connsiteX1" fmla="*/ 164777 w 447916"/>
                                            <a:gd name="connsiteY1" fmla="*/ 116041 h 194949"/>
                                            <a:gd name="connsiteX2" fmla="*/ 447916 w 447916"/>
                                            <a:gd name="connsiteY2" fmla="*/ 194949 h 194949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447916" h="194949">
                                              <a:moveTo>
                                                <a:pt x="0" y="0"/>
                                              </a:moveTo>
                                              <a:cubicBezTo>
                                                <a:pt x="45062" y="41774"/>
                                                <a:pt x="90124" y="83549"/>
                                                <a:pt x="164777" y="116041"/>
                                              </a:cubicBezTo>
                                              <a:cubicBezTo>
                                                <a:pt x="239430" y="148533"/>
                                                <a:pt x="343673" y="171741"/>
                                                <a:pt x="447916" y="194949"/>
                                              </a:cubicBezTo>
                                            </a:path>
                                          </a:pathLst>
                                        </a:custGeom>
                                        <a:grpFill/>
                                        <a:ln w="6350" cap="flat" cmpd="sng" algn="ctr">
                                          <a:solidFill>
                                            <a:sysClr val="windowText" lastClr="000000">
                                              <a:lumMod val="95000"/>
                                              <a:lumOff val="5000"/>
                                            </a:sysClr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spAutoFit/>
                                      </wps:bodyPr>
                                    </wps:wsp>
                                    <wps:wsp>
                                      <wps:cNvPr id="114658524" name="直接连接符 145"/>
                                      <wps:cNvCnPr/>
                                      <wps:spPr>
                                        <a:xfrm>
                                          <a:off x="523875" y="1304925"/>
                                          <a:ext cx="396859" cy="0"/>
                                        </a:xfrm>
                                        <a:prstGeom prst="line">
                                          <a:avLst/>
                                        </a:prstGeom>
                                        <a:grpFill/>
                                        <a:ln w="6350" cap="flat" cmpd="sng" algn="ctr">
                                          <a:solidFill>
                                            <a:sysClr val="windowText" lastClr="000000">
                                              <a:lumMod val="95000"/>
                                              <a:lumOff val="5000"/>
                                            </a:sysClr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1126585857" name="直接连接符 145"/>
                                      <wps:cNvCnPr/>
                                      <wps:spPr>
                                        <a:xfrm>
                                          <a:off x="9525" y="1295400"/>
                                          <a:ext cx="396859" cy="0"/>
                                        </a:xfrm>
                                        <a:prstGeom prst="line">
                                          <a:avLst/>
                                        </a:prstGeom>
                                        <a:grpFill/>
                                        <a:ln w="6350" cap="flat" cmpd="sng" algn="ctr">
                                          <a:solidFill>
                                            <a:sysClr val="windowText" lastClr="000000">
                                              <a:lumMod val="95000"/>
                                              <a:lumOff val="5000"/>
                                            </a:sysClr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582143443" name="任意多边形: 形状 146"/>
                                      <wps:cNvSpPr/>
                                      <wps:spPr>
                                        <a:xfrm>
                                          <a:off x="409577" y="1257300"/>
                                          <a:ext cx="51058" cy="37134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51058 w 51058"/>
                                            <a:gd name="connsiteY0" fmla="*/ 0 h 37133"/>
                                            <a:gd name="connsiteX1" fmla="*/ 0 w 51058"/>
                                            <a:gd name="connsiteY1" fmla="*/ 37133 h 37133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51058" h="37133">
                                              <a:moveTo>
                                                <a:pt x="51058" y="0"/>
                                              </a:moveTo>
                                              <a:lnTo>
                                                <a:pt x="0" y="37133"/>
                                              </a:lnTo>
                                            </a:path>
                                          </a:pathLst>
                                        </a:custGeom>
                                        <a:grpFill/>
                                        <a:ln w="6350" cap="flat" cmpd="sng" algn="ctr">
                                          <a:solidFill>
                                            <a:sysClr val="windowText" lastClr="000000">
                                              <a:lumMod val="95000"/>
                                              <a:lumOff val="5000"/>
                                            </a:sysClr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spAutoFit/>
                                      </wps:bodyPr>
                                    </wps:wsp>
                                    <wps:wsp>
                                      <wps:cNvPr id="2124135409" name="任意多边形: 形状 147"/>
                                      <wps:cNvSpPr/>
                                      <wps:spPr>
                                        <a:xfrm>
                                          <a:off x="476253" y="295273"/>
                                          <a:ext cx="111505" cy="563958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0 w 111506"/>
                                            <a:gd name="connsiteY0" fmla="*/ 0 h 563957"/>
                                            <a:gd name="connsiteX1" fmla="*/ 111399 w 111506"/>
                                            <a:gd name="connsiteY1" fmla="*/ 187986 h 563957"/>
                                            <a:gd name="connsiteX2" fmla="*/ 16246 w 111506"/>
                                            <a:gd name="connsiteY2" fmla="*/ 563957 h 563957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11506" h="563957">
                                              <a:moveTo>
                                                <a:pt x="0" y="0"/>
                                              </a:moveTo>
                                              <a:cubicBezTo>
                                                <a:pt x="54345" y="46996"/>
                                                <a:pt x="108691" y="93993"/>
                                                <a:pt x="111399" y="187986"/>
                                              </a:cubicBezTo>
                                              <a:cubicBezTo>
                                                <a:pt x="114107" y="281979"/>
                                                <a:pt x="65176" y="422968"/>
                                                <a:pt x="16246" y="563957"/>
                                              </a:cubicBezTo>
                                            </a:path>
                                          </a:pathLst>
                                        </a:custGeom>
                                        <a:grpFill/>
                                        <a:ln w="6350" cap="flat" cmpd="sng" algn="ctr">
                                          <a:solidFill>
                                            <a:sysClr val="windowText" lastClr="000000">
                                              <a:lumMod val="95000"/>
                                              <a:lumOff val="5000"/>
                                            </a:sysClr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spAutoFit/>
                                      </wps:bodyPr>
                                    </wps:wsp>
                                    <wps:wsp>
                                      <wps:cNvPr id="940880778" name="任意多边形: 形状 148"/>
                                      <wps:cNvSpPr/>
                                      <wps:spPr>
                                        <a:xfrm>
                                          <a:off x="371479" y="457198"/>
                                          <a:ext cx="72416" cy="492014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46887 w 72416"/>
                                            <a:gd name="connsiteY0" fmla="*/ 0 h 492012"/>
                                            <a:gd name="connsiteX1" fmla="*/ 470 w 72416"/>
                                            <a:gd name="connsiteY1" fmla="*/ 169419 h 492012"/>
                                            <a:gd name="connsiteX2" fmla="*/ 72416 w 72416"/>
                                            <a:gd name="connsiteY2" fmla="*/ 492012 h 492012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72416" h="492012">
                                              <a:moveTo>
                                                <a:pt x="46887" y="0"/>
                                              </a:moveTo>
                                              <a:cubicBezTo>
                                                <a:pt x="21551" y="43708"/>
                                                <a:pt x="-3785" y="87417"/>
                                                <a:pt x="470" y="169419"/>
                                              </a:cubicBezTo>
                                              <a:cubicBezTo>
                                                <a:pt x="4725" y="251421"/>
                                                <a:pt x="38570" y="371716"/>
                                                <a:pt x="72416" y="492012"/>
                                              </a:cubicBezTo>
                                            </a:path>
                                          </a:pathLst>
                                        </a:custGeom>
                                        <a:grpFill/>
                                        <a:ln w="6350" cap="flat" cmpd="sng" algn="ctr">
                                          <a:solidFill>
                                            <a:sysClr val="windowText" lastClr="000000">
                                              <a:lumMod val="95000"/>
                                              <a:lumOff val="5000"/>
                                            </a:sysClr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spAutoFit/>
                                      </wps:bodyPr>
                                    </wps:wsp>
                                    <wpg:grpSp>
                                      <wpg:cNvPr id="106767990" name="组合 152"/>
                                      <wpg:cNvGrpSpPr/>
                                      <wpg:grpSpPr>
                                        <a:xfrm>
                                          <a:off x="342900" y="0"/>
                                          <a:ext cx="109523" cy="120683"/>
                                          <a:chOff x="0" y="0"/>
                                          <a:chExt cx="109523" cy="120683"/>
                                        </a:xfrm>
                                        <a:grpFill/>
                                      </wpg:grpSpPr>
                                      <wps:wsp>
                                        <wps:cNvPr id="1463332689" name="直接连接符 149"/>
                                        <wps:cNvCnPr/>
                                        <wps:spPr>
                                          <a:xfrm flipH="1" flipV="1">
                                            <a:off x="48737" y="0"/>
                                            <a:ext cx="60786" cy="44096"/>
                                          </a:xfrm>
                                          <a:prstGeom prst="line">
                                            <a:avLst/>
                                          </a:prstGeom>
                                          <a:grpFill/>
                                          <a:ln w="6350" cap="flat" cmpd="sng" algn="ctr">
                                            <a:solidFill>
                                              <a:sysClr val="windowText" lastClr="000000">
                                                <a:lumMod val="95000"/>
                                                <a:lumOff val="5000"/>
                                              </a:sysClr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1272929374" name="直接连接符 150"/>
                                        <wps:cNvCnPr/>
                                        <wps:spPr>
                                          <a:xfrm flipH="1">
                                            <a:off x="0" y="2321"/>
                                            <a:ext cx="48737" cy="4149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grpFill/>
                                          <a:ln w="6350" cap="flat" cmpd="sng" algn="ctr">
                                            <a:solidFill>
                                              <a:sysClr val="windowText" lastClr="000000">
                                                <a:lumMod val="95000"/>
                                                <a:lumOff val="5000"/>
                                              </a:sysClr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2061984154" name="直接连接符 151"/>
                                        <wps:cNvCnPr/>
                                        <wps:spPr>
                                          <a:xfrm>
                                            <a:off x="2321" y="48737"/>
                                            <a:ext cx="0" cy="71946"/>
                                          </a:xfrm>
                                          <a:prstGeom prst="line">
                                            <a:avLst/>
                                          </a:prstGeom>
                                          <a:grpFill/>
                                          <a:ln w="6350" cap="flat" cmpd="sng" algn="ctr">
                                            <a:solidFill>
                                              <a:sysClr val="windowText" lastClr="000000">
                                                <a:lumMod val="95000"/>
                                                <a:lumOff val="5000"/>
                                              </a:sysClr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449209316" name="任意多边形: 形状 153"/>
                                      <wps:cNvSpPr/>
                                      <wps:spPr>
                                        <a:xfrm>
                                          <a:off x="628652" y="1133473"/>
                                          <a:ext cx="204231" cy="150852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0 w 204231"/>
                                            <a:gd name="connsiteY0" fmla="*/ 0 h 150853"/>
                                            <a:gd name="connsiteX1" fmla="*/ 111399 w 204231"/>
                                            <a:gd name="connsiteY1" fmla="*/ 116041 h 150853"/>
                                            <a:gd name="connsiteX2" fmla="*/ 204231 w 204231"/>
                                            <a:gd name="connsiteY2" fmla="*/ 150853 h 150853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204231" h="150853">
                                              <a:moveTo>
                                                <a:pt x="0" y="0"/>
                                              </a:moveTo>
                                              <a:cubicBezTo>
                                                <a:pt x="38680" y="45449"/>
                                                <a:pt x="77361" y="90899"/>
                                                <a:pt x="111399" y="116041"/>
                                              </a:cubicBezTo>
                                              <a:cubicBezTo>
                                                <a:pt x="145437" y="141183"/>
                                                <a:pt x="174834" y="146018"/>
                                                <a:pt x="204231" y="150853"/>
                                              </a:cubicBezTo>
                                            </a:path>
                                          </a:pathLst>
                                        </a:custGeom>
                                        <a:grpFill/>
                                        <a:ln w="6350" cap="flat" cmpd="sng" algn="ctr">
                                          <a:solidFill>
                                            <a:sysClr val="windowText" lastClr="000000">
                                              <a:lumMod val="95000"/>
                                              <a:lumOff val="5000"/>
                                            </a:sysClr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spAutoFit/>
                                      </wps:bodyPr>
                                    </wps:wsp>
                                    <wps:wsp>
                                      <wps:cNvPr id="1956636234" name="任意多边形: 形状 154"/>
                                      <wps:cNvSpPr/>
                                      <wps:spPr>
                                        <a:xfrm>
                                          <a:off x="228603" y="981076"/>
                                          <a:ext cx="28885" cy="178702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038 w 28887"/>
                                            <a:gd name="connsiteY0" fmla="*/ 0 h 178703"/>
                                            <a:gd name="connsiteX1" fmla="*/ 3358 w 28887"/>
                                            <a:gd name="connsiteY1" fmla="*/ 88191 h 178703"/>
                                            <a:gd name="connsiteX2" fmla="*/ 28887 w 28887"/>
                                            <a:gd name="connsiteY2" fmla="*/ 178703 h 178703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28887" h="178703">
                                              <a:moveTo>
                                                <a:pt x="1038" y="0"/>
                                              </a:moveTo>
                                              <a:cubicBezTo>
                                                <a:pt x="-123" y="29203"/>
                                                <a:pt x="-1284" y="58407"/>
                                                <a:pt x="3358" y="88191"/>
                                              </a:cubicBezTo>
                                              <a:cubicBezTo>
                                                <a:pt x="8000" y="117975"/>
                                                <a:pt x="18443" y="148339"/>
                                                <a:pt x="28887" y="178703"/>
                                              </a:cubicBezTo>
                                            </a:path>
                                          </a:pathLst>
                                        </a:custGeom>
                                        <a:grpFill/>
                                        <a:ln w="6350" cap="flat" cmpd="sng" algn="ctr">
                                          <a:solidFill>
                                            <a:sysClr val="windowText" lastClr="000000">
                                              <a:lumMod val="95000"/>
                                              <a:lumOff val="5000"/>
                                            </a:sysClr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spAutoFit/>
                                      </wps:bodyPr>
                                    </wps:wsp>
                                    <wps:wsp>
                                      <wps:cNvPr id="2002863105" name="任意多边形: 形状 155"/>
                                      <wps:cNvSpPr/>
                                      <wps:spPr>
                                        <a:xfrm>
                                          <a:off x="104778" y="1104897"/>
                                          <a:ext cx="164779" cy="167099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64778 w 164778"/>
                                            <a:gd name="connsiteY0" fmla="*/ 0 h 167098"/>
                                            <a:gd name="connsiteX1" fmla="*/ 123003 w 164778"/>
                                            <a:gd name="connsiteY1" fmla="*/ 88191 h 167098"/>
                                            <a:gd name="connsiteX2" fmla="*/ 0 w 164778"/>
                                            <a:gd name="connsiteY2" fmla="*/ 167098 h 167098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64778" h="167098">
                                              <a:moveTo>
                                                <a:pt x="164778" y="0"/>
                                              </a:moveTo>
                                              <a:cubicBezTo>
                                                <a:pt x="157622" y="30170"/>
                                                <a:pt x="150466" y="60341"/>
                                                <a:pt x="123003" y="88191"/>
                                              </a:cubicBezTo>
                                              <a:cubicBezTo>
                                                <a:pt x="95540" y="116041"/>
                                                <a:pt x="47770" y="141569"/>
                                                <a:pt x="0" y="167098"/>
                                              </a:cubicBezTo>
                                            </a:path>
                                          </a:pathLst>
                                        </a:custGeom>
                                        <a:grpFill/>
                                        <a:ln w="6350" cap="flat" cmpd="sng" algn="ctr">
                                          <a:solidFill>
                                            <a:sysClr val="windowText" lastClr="000000">
                                              <a:lumMod val="95000"/>
                                              <a:lumOff val="5000"/>
                                            </a:sysClr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sp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914923940" name="直接连接符 162"/>
                                  <wps:cNvCnPr/>
                                  <wps:spPr>
                                    <a:xfrm flipH="1" flipV="1">
                                      <a:off x="150885" y="158"/>
                                      <a:ext cx="0" cy="232627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>
                                          <a:lumMod val="95000"/>
                                          <a:lumOff val="5000"/>
                                        </a:sysClr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</wpg:grpSp>
                            </wpg:grpSp>
                            <wps:wsp>
                              <wps:cNvPr id="1355841631" name="直接箭头连接符 165"/>
                              <wps:cNvCnPr/>
                              <wps:spPr>
                                <a:xfrm flipH="1">
                                  <a:off x="35600" y="110938"/>
                                  <a:ext cx="242136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>
                                      <a:lumMod val="95000"/>
                                      <a:lumOff val="5000"/>
                                    </a:sysClr>
                                  </a:solidFill>
                                  <a:prstDash val="solid"/>
                                  <a:miter lim="800000"/>
                                  <a:tailEnd type="stealth" w="sm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823143108" name="直接箭头连接符 165"/>
                              <wps:cNvCnPr/>
                              <wps:spPr>
                                <a:xfrm flipH="1">
                                  <a:off x="508919" y="632270"/>
                                  <a:ext cx="14400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>
                                      <a:lumMod val="95000"/>
                                      <a:lumOff val="5000"/>
                                    </a:sysClr>
                                  </a:solidFill>
                                  <a:prstDash val="solid"/>
                                  <a:miter lim="800000"/>
                                  <a:headEnd type="stealth" w="sm" len="med"/>
                                  <a:tailEnd type="none" w="sm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574419321" name="文本框 169"/>
                            <wps:cNvSpPr txBox="1"/>
                            <wps:spPr>
                              <a:xfrm>
                                <a:off x="251279" y="1095264"/>
                                <a:ext cx="364758" cy="20447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4269E88" w14:textId="77777777" w:rsidR="005F3259" w:rsidRPr="00B06B7B" w:rsidRDefault="005F3259" w:rsidP="005F3259">
                                  <w:pPr>
                                    <w:jc w:val="center"/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 w:rsidRPr="00B06B7B"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t>（</w:t>
                                  </w:r>
                                  <w:r>
                                    <w:rPr>
                                      <w:rFonts w:cs="Times New Roman" w:hint="eastAsia"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  <w:r w:rsidRPr="00B06B7B"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</wpg:grpSp>
                      <wps:wsp>
                        <wps:cNvPr id="2077404134" name="任意多边形: 形状 577"/>
                        <wps:cNvSpPr/>
                        <wps:spPr>
                          <a:xfrm>
                            <a:off x="1166703" y="194346"/>
                            <a:ext cx="407670" cy="881228"/>
                          </a:xfrm>
                          <a:custGeom>
                            <a:avLst/>
                            <a:gdLst>
                              <a:gd name="connsiteX0" fmla="*/ 0 w 407670"/>
                              <a:gd name="connsiteY0" fmla="*/ 866775 h 866775"/>
                              <a:gd name="connsiteX1" fmla="*/ 9525 w 407670"/>
                              <a:gd name="connsiteY1" fmla="*/ 603885 h 866775"/>
                              <a:gd name="connsiteX2" fmla="*/ 43815 w 407670"/>
                              <a:gd name="connsiteY2" fmla="*/ 613410 h 866775"/>
                              <a:gd name="connsiteX3" fmla="*/ 36195 w 407670"/>
                              <a:gd name="connsiteY3" fmla="*/ 394335 h 866775"/>
                              <a:gd name="connsiteX4" fmla="*/ 78105 w 407670"/>
                              <a:gd name="connsiteY4" fmla="*/ 413385 h 866775"/>
                              <a:gd name="connsiteX5" fmla="*/ 66675 w 407670"/>
                              <a:gd name="connsiteY5" fmla="*/ 201930 h 866775"/>
                              <a:gd name="connsiteX6" fmla="*/ 106680 w 407670"/>
                              <a:gd name="connsiteY6" fmla="*/ 220980 h 866775"/>
                              <a:gd name="connsiteX7" fmla="*/ 102870 w 407670"/>
                              <a:gd name="connsiteY7" fmla="*/ 49530 h 866775"/>
                              <a:gd name="connsiteX8" fmla="*/ 407670 w 407670"/>
                              <a:gd name="connsiteY8" fmla="*/ 0 h 866775"/>
                              <a:gd name="connsiteX0" fmla="*/ 0 w 407670"/>
                              <a:gd name="connsiteY0" fmla="*/ 872410 h 872410"/>
                              <a:gd name="connsiteX1" fmla="*/ 9525 w 407670"/>
                              <a:gd name="connsiteY1" fmla="*/ 609520 h 872410"/>
                              <a:gd name="connsiteX2" fmla="*/ 43815 w 407670"/>
                              <a:gd name="connsiteY2" fmla="*/ 619045 h 872410"/>
                              <a:gd name="connsiteX3" fmla="*/ 36195 w 407670"/>
                              <a:gd name="connsiteY3" fmla="*/ 399970 h 872410"/>
                              <a:gd name="connsiteX4" fmla="*/ 78105 w 407670"/>
                              <a:gd name="connsiteY4" fmla="*/ 419020 h 872410"/>
                              <a:gd name="connsiteX5" fmla="*/ 66675 w 407670"/>
                              <a:gd name="connsiteY5" fmla="*/ 207565 h 872410"/>
                              <a:gd name="connsiteX6" fmla="*/ 106680 w 407670"/>
                              <a:gd name="connsiteY6" fmla="*/ 226615 h 872410"/>
                              <a:gd name="connsiteX7" fmla="*/ 102870 w 407670"/>
                              <a:gd name="connsiteY7" fmla="*/ 55165 h 872410"/>
                              <a:gd name="connsiteX8" fmla="*/ 407670 w 407670"/>
                              <a:gd name="connsiteY8" fmla="*/ 5635 h 872410"/>
                              <a:gd name="connsiteX0" fmla="*/ 0 w 407670"/>
                              <a:gd name="connsiteY0" fmla="*/ 874781 h 874781"/>
                              <a:gd name="connsiteX1" fmla="*/ 9525 w 407670"/>
                              <a:gd name="connsiteY1" fmla="*/ 611891 h 874781"/>
                              <a:gd name="connsiteX2" fmla="*/ 43815 w 407670"/>
                              <a:gd name="connsiteY2" fmla="*/ 621416 h 874781"/>
                              <a:gd name="connsiteX3" fmla="*/ 36195 w 407670"/>
                              <a:gd name="connsiteY3" fmla="*/ 402341 h 874781"/>
                              <a:gd name="connsiteX4" fmla="*/ 78105 w 407670"/>
                              <a:gd name="connsiteY4" fmla="*/ 421391 h 874781"/>
                              <a:gd name="connsiteX5" fmla="*/ 66675 w 407670"/>
                              <a:gd name="connsiteY5" fmla="*/ 209936 h 874781"/>
                              <a:gd name="connsiteX6" fmla="*/ 106680 w 407670"/>
                              <a:gd name="connsiteY6" fmla="*/ 228986 h 874781"/>
                              <a:gd name="connsiteX7" fmla="*/ 102870 w 407670"/>
                              <a:gd name="connsiteY7" fmla="*/ 57536 h 874781"/>
                              <a:gd name="connsiteX8" fmla="*/ 407670 w 407670"/>
                              <a:gd name="connsiteY8" fmla="*/ 8006 h 874781"/>
                              <a:gd name="connsiteX0" fmla="*/ 0 w 407670"/>
                              <a:gd name="connsiteY0" fmla="*/ 881789 h 881789"/>
                              <a:gd name="connsiteX1" fmla="*/ 9525 w 407670"/>
                              <a:gd name="connsiteY1" fmla="*/ 618899 h 881789"/>
                              <a:gd name="connsiteX2" fmla="*/ 43815 w 407670"/>
                              <a:gd name="connsiteY2" fmla="*/ 628424 h 881789"/>
                              <a:gd name="connsiteX3" fmla="*/ 36195 w 407670"/>
                              <a:gd name="connsiteY3" fmla="*/ 409349 h 881789"/>
                              <a:gd name="connsiteX4" fmla="*/ 78105 w 407670"/>
                              <a:gd name="connsiteY4" fmla="*/ 428399 h 881789"/>
                              <a:gd name="connsiteX5" fmla="*/ 66675 w 407670"/>
                              <a:gd name="connsiteY5" fmla="*/ 216944 h 881789"/>
                              <a:gd name="connsiteX6" fmla="*/ 106680 w 407670"/>
                              <a:gd name="connsiteY6" fmla="*/ 235994 h 881789"/>
                              <a:gd name="connsiteX7" fmla="*/ 102870 w 407670"/>
                              <a:gd name="connsiteY7" fmla="*/ 64544 h 881789"/>
                              <a:gd name="connsiteX8" fmla="*/ 407670 w 407670"/>
                              <a:gd name="connsiteY8" fmla="*/ 7008 h 88178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</a:cxnLst>
                            <a:rect l="l" t="t" r="r" b="b"/>
                            <a:pathLst>
                              <a:path w="407670" h="881789">
                                <a:moveTo>
                                  <a:pt x="0" y="881789"/>
                                </a:moveTo>
                                <a:lnTo>
                                  <a:pt x="9525" y="618899"/>
                                </a:lnTo>
                                <a:lnTo>
                                  <a:pt x="43815" y="628424"/>
                                </a:lnTo>
                                <a:lnTo>
                                  <a:pt x="36195" y="409349"/>
                                </a:lnTo>
                                <a:lnTo>
                                  <a:pt x="78105" y="428399"/>
                                </a:lnTo>
                                <a:lnTo>
                                  <a:pt x="66675" y="216944"/>
                                </a:lnTo>
                                <a:lnTo>
                                  <a:pt x="106680" y="235994"/>
                                </a:lnTo>
                                <a:lnTo>
                                  <a:pt x="102870" y="64544"/>
                                </a:lnTo>
                                <a:cubicBezTo>
                                  <a:pt x="202565" y="23253"/>
                                  <a:pt x="271780" y="-16487"/>
                                  <a:pt x="407670" y="7008"/>
                                </a:cubicBezTo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50341580" name="任意多边形: 形状 579"/>
                        <wps:cNvSpPr/>
                        <wps:spPr>
                          <a:xfrm>
                            <a:off x="1550792" y="3477"/>
                            <a:ext cx="462915" cy="1072097"/>
                          </a:xfrm>
                          <a:custGeom>
                            <a:avLst/>
                            <a:gdLst>
                              <a:gd name="connsiteX0" fmla="*/ 76200 w 462915"/>
                              <a:gd name="connsiteY0" fmla="*/ 441960 h 1097280"/>
                              <a:gd name="connsiteX1" fmla="*/ 76200 w 462915"/>
                              <a:gd name="connsiteY1" fmla="*/ 285750 h 1097280"/>
                              <a:gd name="connsiteX2" fmla="*/ 30480 w 462915"/>
                              <a:gd name="connsiteY2" fmla="*/ 312420 h 1097280"/>
                              <a:gd name="connsiteX3" fmla="*/ 30480 w 462915"/>
                              <a:gd name="connsiteY3" fmla="*/ 133350 h 1097280"/>
                              <a:gd name="connsiteX4" fmla="*/ 0 w 462915"/>
                              <a:gd name="connsiteY4" fmla="*/ 146685 h 1097280"/>
                              <a:gd name="connsiteX5" fmla="*/ 0 w 462915"/>
                              <a:gd name="connsiteY5" fmla="*/ 0 h 1097280"/>
                              <a:gd name="connsiteX6" fmla="*/ 443865 w 462915"/>
                              <a:gd name="connsiteY6" fmla="*/ 182880 h 1097280"/>
                              <a:gd name="connsiteX7" fmla="*/ 462915 w 462915"/>
                              <a:gd name="connsiteY7" fmla="*/ 1097280 h 1097280"/>
                              <a:gd name="connsiteX0" fmla="*/ 76200 w 462915"/>
                              <a:gd name="connsiteY0" fmla="*/ 441960 h 1097280"/>
                              <a:gd name="connsiteX1" fmla="*/ 76200 w 462915"/>
                              <a:gd name="connsiteY1" fmla="*/ 285750 h 1097280"/>
                              <a:gd name="connsiteX2" fmla="*/ 30480 w 462915"/>
                              <a:gd name="connsiteY2" fmla="*/ 312420 h 1097280"/>
                              <a:gd name="connsiteX3" fmla="*/ 30480 w 462915"/>
                              <a:gd name="connsiteY3" fmla="*/ 133350 h 1097280"/>
                              <a:gd name="connsiteX4" fmla="*/ 0 w 462915"/>
                              <a:gd name="connsiteY4" fmla="*/ 146685 h 1097280"/>
                              <a:gd name="connsiteX5" fmla="*/ 0 w 462915"/>
                              <a:gd name="connsiteY5" fmla="*/ 0 h 1097280"/>
                              <a:gd name="connsiteX6" fmla="*/ 443865 w 462915"/>
                              <a:gd name="connsiteY6" fmla="*/ 182880 h 1097280"/>
                              <a:gd name="connsiteX7" fmla="*/ 462915 w 462915"/>
                              <a:gd name="connsiteY7" fmla="*/ 1097280 h 1097280"/>
                              <a:gd name="connsiteX0" fmla="*/ 76200 w 462915"/>
                              <a:gd name="connsiteY0" fmla="*/ 441960 h 1097280"/>
                              <a:gd name="connsiteX1" fmla="*/ 76200 w 462915"/>
                              <a:gd name="connsiteY1" fmla="*/ 285750 h 1097280"/>
                              <a:gd name="connsiteX2" fmla="*/ 30480 w 462915"/>
                              <a:gd name="connsiteY2" fmla="*/ 312420 h 1097280"/>
                              <a:gd name="connsiteX3" fmla="*/ 30480 w 462915"/>
                              <a:gd name="connsiteY3" fmla="*/ 133350 h 1097280"/>
                              <a:gd name="connsiteX4" fmla="*/ 0 w 462915"/>
                              <a:gd name="connsiteY4" fmla="*/ 146685 h 1097280"/>
                              <a:gd name="connsiteX5" fmla="*/ 0 w 462915"/>
                              <a:gd name="connsiteY5" fmla="*/ 0 h 1097280"/>
                              <a:gd name="connsiteX6" fmla="*/ 443865 w 462915"/>
                              <a:gd name="connsiteY6" fmla="*/ 182880 h 1097280"/>
                              <a:gd name="connsiteX7" fmla="*/ 462915 w 462915"/>
                              <a:gd name="connsiteY7" fmla="*/ 1097280 h 1097280"/>
                              <a:gd name="connsiteX0" fmla="*/ 76200 w 462915"/>
                              <a:gd name="connsiteY0" fmla="*/ 441960 h 1072097"/>
                              <a:gd name="connsiteX1" fmla="*/ 76200 w 462915"/>
                              <a:gd name="connsiteY1" fmla="*/ 285750 h 1072097"/>
                              <a:gd name="connsiteX2" fmla="*/ 30480 w 462915"/>
                              <a:gd name="connsiteY2" fmla="*/ 312420 h 1072097"/>
                              <a:gd name="connsiteX3" fmla="*/ 30480 w 462915"/>
                              <a:gd name="connsiteY3" fmla="*/ 133350 h 1072097"/>
                              <a:gd name="connsiteX4" fmla="*/ 0 w 462915"/>
                              <a:gd name="connsiteY4" fmla="*/ 146685 h 1072097"/>
                              <a:gd name="connsiteX5" fmla="*/ 0 w 462915"/>
                              <a:gd name="connsiteY5" fmla="*/ 0 h 1072097"/>
                              <a:gd name="connsiteX6" fmla="*/ 443865 w 462915"/>
                              <a:gd name="connsiteY6" fmla="*/ 182880 h 1072097"/>
                              <a:gd name="connsiteX7" fmla="*/ 462915 w 462915"/>
                              <a:gd name="connsiteY7" fmla="*/ 1072097 h 1072097"/>
                              <a:gd name="connsiteX0" fmla="*/ 76200 w 462915"/>
                              <a:gd name="connsiteY0" fmla="*/ 441960 h 1072097"/>
                              <a:gd name="connsiteX1" fmla="*/ 76200 w 462915"/>
                              <a:gd name="connsiteY1" fmla="*/ 285750 h 1072097"/>
                              <a:gd name="connsiteX2" fmla="*/ 30480 w 462915"/>
                              <a:gd name="connsiteY2" fmla="*/ 312420 h 1072097"/>
                              <a:gd name="connsiteX3" fmla="*/ 30480 w 462915"/>
                              <a:gd name="connsiteY3" fmla="*/ 133350 h 1072097"/>
                              <a:gd name="connsiteX4" fmla="*/ 0 w 462915"/>
                              <a:gd name="connsiteY4" fmla="*/ 146685 h 1072097"/>
                              <a:gd name="connsiteX5" fmla="*/ 0 w 462915"/>
                              <a:gd name="connsiteY5" fmla="*/ 0 h 1072097"/>
                              <a:gd name="connsiteX6" fmla="*/ 443865 w 462915"/>
                              <a:gd name="connsiteY6" fmla="*/ 182880 h 1072097"/>
                              <a:gd name="connsiteX7" fmla="*/ 462915 w 462915"/>
                              <a:gd name="connsiteY7" fmla="*/ 1072097 h 1072097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</a:cxnLst>
                            <a:rect l="l" t="t" r="r" b="b"/>
                            <a:pathLst>
                              <a:path w="462915" h="1072097">
                                <a:moveTo>
                                  <a:pt x="76200" y="441960"/>
                                </a:moveTo>
                                <a:lnTo>
                                  <a:pt x="76200" y="285750"/>
                                </a:lnTo>
                                <a:lnTo>
                                  <a:pt x="30480" y="312420"/>
                                </a:lnTo>
                                <a:lnTo>
                                  <a:pt x="30480" y="133350"/>
                                </a:lnTo>
                                <a:lnTo>
                                  <a:pt x="0" y="146685"/>
                                </a:lnTo>
                                <a:lnTo>
                                  <a:pt x="0" y="0"/>
                                </a:lnTo>
                                <a:cubicBezTo>
                                  <a:pt x="161290" y="26670"/>
                                  <a:pt x="307340" y="47625"/>
                                  <a:pt x="443865" y="182880"/>
                                </a:cubicBezTo>
                                <a:lnTo>
                                  <a:pt x="462915" y="1072097"/>
                                </a:lnTo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1C1396B" id="组合 580" o:spid="_x0000_s1026" style="position:absolute;left:0;text-align:left;margin-left:249pt;margin-top:2.4pt;width:158.45pt;height:102.45pt;z-index:251674624;mso-width-relative:margin;mso-height-relative:margin" coordorigin=",34" coordsize="20137,130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">
                <v:group id="_x0000_s1027" style="position:absolute;top:493;width:19885;height:12566" coordorigin=",426" coordsize="19887,12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">
                  <v:group id="组合 171" o:spid="_x0000_s1028" style="position:absolute;top:426;width:8032;height:12529" coordsize="8032,125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">
                    <v:group id="组合 168" o:spid="_x0000_s1029" style="position:absolute;width:8032;height:10166" coordsize="8032,101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图片 96" o:spid="_x0000_s1030" type="#_x0000_t75" style="position:absolute;top:121;width:8032;height:1004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">
                        <v:imagedata r:id="rId12" o:title=""/>
                      </v:shape>
                      <v:line id="直接连接符 167" o:spid="_x0000_s1031" style="position:absolute;flip:x y;visibility:visible;mso-wrap-style:square" from="3962,0" to="3962,2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" strokecolor="#262626" strokeweight=".5pt">
                        <v:stroke joinstyle="miter"/>
                      </v:line>
                    </v:group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本框 169" o:spid="_x0000_s1032" type="#_x0000_t202" style="position:absolute;left:1994;top:10484;width:3577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" filled="f" stroked="f" strokeweight=".5pt">
                      <v:textbox style="mso-fit-shape-to-text:t" inset="1mm,0,1mm,0">
                        <w:txbxContent>
                          <w:p w14:paraId="11ADB84A" w14:textId="77777777" w:rsidR="005F3259" w:rsidRPr="00B06B7B" w:rsidRDefault="005F3259" w:rsidP="005F3259">
                            <w:pPr>
                              <w:jc w:val="center"/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 w:rsidRPr="00B06B7B"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t>（</w:t>
                            </w:r>
                            <w:r w:rsidRPr="00B06B7B"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t>a</w:t>
                            </w:r>
                            <w:r w:rsidRPr="00B06B7B"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</v:group>
                  <v:group id="组合 170" o:spid="_x0000_s1033" style="position:absolute;left:12136;top:431;width:7751;height:12566" coordorigin="356,431" coordsize="7750,125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">
                    <v:group id="组合 166" o:spid="_x0000_s1034" style="position:absolute;left:356;top:431;width:7750;height:10187" coordorigin="356,431" coordsize="7750,101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">
                      <v:group id="组合 164" o:spid="_x0000_s1035" style="position:absolute;left:1110;top:431;width:6996;height:10187" coordorigin="1110,431" coordsize="6995,101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">
                        <v:group id="组合 130" o:spid="_x0000_s1036" style="position:absolute;left:1110;top:431;width:6996;height:3730" coordsize="12023,98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">
                          <v:shape id="任意多边形: 形状 119" o:spid="_x0000_s1037" style="position:absolute;left:4689;width:7168;height:3818;visibility:visible;mso-wrap-style:none;v-text-anchor:middle" coordsize="716782,3818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" path="m,c132861,36844,265722,73688,385186,137328v119464,63640,225530,154075,331596,244510e" filled="f" strokecolor="#bfbfbf" strokeweight=".5pt">
                            <v:stroke joinstyle="miter"/>
                            <v:path arrowok="t" o:connecttype="custom" o:connectlocs="0,0;385186,137328;716782,381838" o:connectangles="0,0,0"/>
                          </v:shape>
                          <v:shape id="任意多边形: 形状 120" o:spid="_x0000_s1038" style="position:absolute;left:4689;top:971;width:7067;height:3215;visibility:visible;mso-wrap-style:none;v-text-anchor:middle" coordsize="706734,3215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" path="m,c121975,30145,243951,60291,361740,113882v117789,53591,231391,130628,344994,207666e" filled="f" strokecolor="#bfbfbf" strokeweight=".5pt">
                            <v:stroke joinstyle="miter"/>
                            <v:path arrowok="t" o:connecttype="custom" o:connectlocs="0,0;361741,113882;706735,321548" o:connectangles="0,0,0"/>
                          </v:shape>
                          <v:shape id="任意多边形: 形状 121" o:spid="_x0000_s1039" style="position:absolute;left:4722;top:1775;width:6934;height:2914;visibility:visible;mso-wrap-style:none;v-text-anchor:middle" coordsize="693336,291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" path="m,c80108,16468,160216,32936,244510,60290v84294,27354,186453,65314,261257,103833c580571,202642,636953,247022,693336,291402e" filled="f" strokecolor="#bfbfbf" strokeweight=".5pt">
                            <v:stroke joinstyle="miter"/>
                            <v:path arrowok="t" o:connecttype="custom" o:connectlocs="0,0;244510,60290;505766,164124;693335,291403" o:connectangles="0,0,0,0"/>
                          </v:shape>
                          <v:shape id="任意多边形: 形状 122" o:spid="_x0000_s1040" style="position:absolute;left:5459;top:2880;width:6096;height:2144;visibility:visible;mso-wrap-style:none;v-text-anchor:middle" coordsize="609600,2143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" path="m,c76200,11164,152400,22329,224413,40193v72013,17864,143468,37960,207666,66989c496277,136211,552938,175288,609600,214365e" filled="f" strokecolor="#bfbfbf" strokeweight=".5pt">
                            <v:stroke joinstyle="miter"/>
                            <v:path arrowok="t" o:connecttype="custom" o:connectlocs="0,0;224413,40193;432079,107182;609600,214365" o:connectangles="0,0,0,0"/>
                          </v:shape>
                          <v:shape id="任意多边形: 形状 123" o:spid="_x0000_s1041" style="position:absolute;left:5292;top:3617;width:6297;height:2077;visibility:visible;mso-wrap-style:none;v-text-anchor:middle" coordsize="629696,2076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" path="m,c136769,17863,273539,35727,378488,70338v104949,34611,178078,85969,251208,137328e" filled="f" strokecolor="#bfbfbf" strokeweight=".5pt">
                            <v:stroke joinstyle="miter"/>
                            <v:path arrowok="t" o:connecttype="custom" o:connectlocs="0,0;378488,70338;629696,207665" o:connectangles="0,0,0"/>
                          </v:shape>
                          <v:shape id="任意多边形: 形状 124" o:spid="_x0000_s1042" style="position:absolute;left:33;top:4722;width:11857;height:2136;visibility:visible;mso-wrap-style:none;v-text-anchor:middle" coordsize="1185706,2135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" path="m,170034c101600,108069,203200,46105,311499,19309,419798,-7487,545402,-1905,649793,9260,754184,20425,848527,52245,937846,86298v89319,34053,168589,80666,247860,127279e" filled="f" strokecolor="#bfbfbf" strokeweight=".5pt">
                            <v:stroke joinstyle="miter"/>
                            <v:path arrowok="t" o:connecttype="custom" o:connectlocs="0,170035;311499,19309;649792,9260;937845,86298;1185705,213578" o:connectangles="0,0,0,0,0"/>
                          </v:shape>
                          <v:shape id="任意多边形: 形状 125" o:spid="_x0000_s1043" style="position:absolute;left:33;top:5526;width:11990;height:1978;visibility:visible;mso-wrap-style:none;v-text-anchor:middle" coordsize="1198968,1978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" path="m,173895c112765,108581,225530,43267,331596,16471,437662,-10325,531447,840,636396,13121,741345,25402,871973,61130,961292,90159v89319,29029,173056,80387,211016,97134c1210268,204040,1199661,197341,1189055,190642e" filled="f" strokecolor="#bfbfbf" strokeweight=".5pt">
                            <v:stroke joinstyle="miter"/>
                            <v:path arrowok="t" o:connecttype="custom" o:connectlocs="0,173894;331596,16471;636395,13121;961291,90159;1172307,187292;1189054,190641" o:connectangles="0,0,0,0,0,0"/>
                          </v:shape>
                          <v:shape id="任意多边形: 形状 126" o:spid="_x0000_s1044" style="position:absolute;left:66;top:6196;width:11757;height:2205;visibility:visible;mso-wrap-style:none;v-text-anchor:middle" coordsize="1175658,220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" path="m,193679c132303,119712,264607,45745,375139,16158v110532,-29587,194268,-11723,288053,c756977,27881,852436,52443,937847,86496v85411,34053,161611,84015,237811,133978e" filled="f" strokecolor="#bfbfbf" strokeweight=".5pt">
                            <v:stroke joinstyle="miter"/>
                            <v:path arrowok="t" o:connecttype="custom" o:connectlocs="0,193678;375139,16158;663192,16158;937847,86496;1175658,220473" o:connectangles="0,0,0,0,0"/>
                          </v:shape>
                          <v:shape id="任意多边形: 形状 127" o:spid="_x0000_s1045" style="position:absolute;top:6933;width:11756;height:2281;visibility:visible;mso-wrap-style:none;v-text-anchor:middle" coordsize="1175657,2281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" path="m,228154c119463,156699,238927,85244,338294,47284,437661,9324,503534,-2399,596202,392v92668,2791,201525,28470,298101,63639c990879,99200,1083268,155303,1175657,211407e" filled="f" strokecolor="#bfbfbf" strokeweight=".5pt">
                            <v:stroke joinstyle="miter"/>
                            <v:path arrowok="t" o:connecttype="custom" o:connectlocs="0,228153;338294,47284;596203,392;894304,64031;1175658,211406" o:connectangles="0,0,0,0,0"/>
                          </v:shape>
                          <v:shape id="任意多边形: 形状 128" o:spid="_x0000_s1046" style="position:absolute;left:200;top:7636;width:11355;height:2215;visibility:visible;mso-wrap-style:none;v-text-anchor:middle" coordsize="1135464,2214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" path="m,221485c101321,165381,202642,109278,288053,74109,373464,38940,454967,21634,512466,10469,569965,-696,560475,-4603,633046,7120v72571,11723,231113,44659,314849,73688c1031631,109836,1083547,145563,1135464,181291e" filled="f" strokecolor="#bfbfbf" strokeweight=".5pt">
                            <v:stroke joinstyle="miter"/>
                            <v:path arrowok="t" o:connecttype="custom" o:connectlocs="0,221485;288053,74109;512466,10469;633045,7120;947894,80808;1135463,181291" o:connectangles="0,0,0,0,0,0"/>
                          </v:shape>
                        </v:group>
                        <v:rect id="矩形 132" o:spid="_x0000_s1047" style="position:absolute;left:1950;top:4389;width:4967;height:622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" filled="f" strokecolor="windowText" strokeweight="1pt">
                          <v:textbox style="mso-fit-shape-to-text:t" inset="1mm,0,1mm,0"/>
                        </v:rect>
                        <v:group id="组合 163" o:spid="_x0000_s1048" style="position:absolute;left:3109;top:4398;width:2997;height:5851;rotation:-203842fd" coordorigin=",1" coordsize="3002,59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">
                          <v:group id="组合 161" o:spid="_x0000_s1049" style="position:absolute;top:2236;width:3002;height:3683" coordsize="300299,3683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">
                            <v:shapetype id="_x0000_t22" coordsize="21600,21600" o:spt="22" adj="5400" path="m10800,qx0@1l0@2qy10800,21600,21600@2l21600@1qy10800,xem0@1qy10800@0,21600@1nfe">
                              <v:formulas>
                                <v:f eqn="val #0"/>
                                <v:f eqn="prod #0 1 2"/>
                                <v:f eqn="sum height 0 @1"/>
                              </v:formulas>
                              <v:path o:extrusionok="f" gradientshapeok="t" o:connecttype="custom" o:connectlocs="10800,@0;10800,0;0,10800;10800,21600;21600,10800" o:connectangles="270,270,180,90,0" textboxrect="0,@0,21600,@2"/>
                              <v:handles>
                                <v:h position="center,#0" yrange="0,10800"/>
                              </v:handles>
                              <o:complex v:ext="view"/>
                            </v:shapetype>
                            <v:shape id="圆柱体 157" o:spid="_x0000_s1050" type="#_x0000_t22" style="position:absolute;top:230245;width:300299;height:138065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" adj="10800" fillcolor="#d9d9d9" strokecolor="#0d0d0d">
                              <v:stroke joinstyle="miter"/>
                              <v:textbox style="mso-fit-shape-to-text:t" inset="1mm,0,1mm,0"/>
                            </v:shape>
                            <v:group id="组合 156" o:spid="_x0000_s1051" style="position:absolute;left:55917;width:190179;height:267684" coordorigin="" coordsize="9306,130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">
                              <v:group id="组合 138" o:spid="_x0000_s1052" style="position:absolute;left:1238;top:95;width:4525;height:12973" coordorigin="" coordsize="4525,129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">
                                <v:shape id="任意多边形: 形状 134" o:spid="_x0000_s1053" style="position:absolute;width:3973;height:12973;visibility:visible;mso-wrap-style:none;v-text-anchor:middle" coordsize="397344,12973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" path="m385740,c264671,71752,143602,143504,79393,248327,15184,353150,-3382,507097,486,628940,4354,750783,36458,867984,102601,979383v66143,111399,180443,214675,294743,317951e" filled="f" strokecolor="#0d0d0d" strokeweight=".5pt">
                                  <v:stroke joinstyle="miter"/>
                                  <v:path arrowok="t" o:connecttype="custom" o:connectlocs="385739,0;79393,248327;486,628940;102601,979383;397343,1297334" o:connectangles="0,0,0,0,0"/>
                                </v:shape>
                                <v:line id="直接连接符 135" o:spid="_x0000_s1054" style="position:absolute;visibility:visible;mso-wrap-style:square" from="3875,46" to="4525,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" strokecolor="#0d0d0d" strokeweight=".5pt">
                                  <v:stroke joinstyle="miter"/>
                                </v:line>
                                <v:line id="直接连接符 136" o:spid="_x0000_s1055" style="position:absolute;flip:x;visibility:visible;mso-wrap-style:square" from="4316,371" to="4474,10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" strokecolor="#0d0d0d" strokeweight=".5pt">
                                  <v:stroke joinstyle="miter"/>
                                </v:line>
                              </v:group>
                              <v:shape id="任意多边形: 形状 139" o:spid="_x0000_s1056" style="position:absolute;left:4857;top:762;width:3017;height:11186;visibility:visible;mso-wrap-style:none;v-text-anchor:middle" coordsize="302220,10791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" path="m,c80648,59374,161296,118748,208873,178702v47577,59954,62662,111786,76587,181024c299385,428964,311375,495494,292422,594128,273469,692763,205778,870692,171740,951533v-34038,80841,-58794,104242,-83549,127644e" filled="f" strokecolor="#0d0d0d" strokeweight=".5pt">
                                <v:stroke joinstyle="miter"/>
                                <v:path arrowok="t" o:connecttype="custom" o:connectlocs="0,0;208461,185235;284897,372876;291845,615847;171401,986318;88017,1118628" o:connectangles="0,0,0,0,0,0"/>
                              </v:shape>
                              <v:shape id="任意多边形: 形状 140" o:spid="_x0000_s1057" style="position:absolute;left:4381;top:1524;width:2244;height:9074;visibility:visible;mso-wrap-style:none;v-text-anchor:middle" coordsize="224387,9074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" path="m32491,v72912,64596,145824,129192,174061,225119c234789,321046,226666,473060,201911,575562,177156,678064,91672,784821,58020,840134,24368,895447,,907438,,907438r,e" filled="f" strokecolor="#0d0d0d" strokeweight=".5pt">
                                <v:stroke joinstyle="miter"/>
                                <v:path arrowok="t" o:connecttype="custom" o:connectlocs="32491,0;206553,225118;201912,575560;58020,840131;0,907435;0,907435" o:connectangles="0,0,0,0,0,0"/>
                              </v:shape>
                              <v:shape id="任意多边形: 形状 141" o:spid="_x0000_s1058" style="position:absolute;top:11620;width:3574;height:1392;visibility:visible;mso-wrap-style:none;v-text-anchor:middle" coordsize="357405,139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" path="m357405,c342899,15665,328394,31331,287780,51058,247166,70785,161683,103664,113720,118362,65757,133060,,139249,,139249r,e" filled="f" strokecolor="#0d0d0d" strokeweight=".5pt">
                                <v:stroke joinstyle="miter"/>
                                <v:path arrowok="t" o:connecttype="custom" o:connectlocs="357404,0;287779,51058;113720,118362;0,139249;0,139249" o:connectangles="0,0,0,0,0"/>
                              </v:shape>
                              <v:shape id="任意多边形: 形状 143" o:spid="_x0000_s1059" style="position:absolute;left:2571;top:1333;width:2295;height:10212;visibility:visible;mso-wrap-style:none;v-text-anchor:middle" coordsize="229466,10211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" path="m201616,c125609,64595,49603,129191,18272,211193,-13059,293195,3187,408463,13631,492012v10444,83549,37519,141956,67303,220477c110718,791010,167578,911692,192333,963137v24755,51445,30944,54732,37133,58020e" filled="f" strokecolor="#0d0d0d" strokeweight=".5pt">
                                <v:stroke joinstyle="miter"/>
                                <v:path arrowok="t" o:connecttype="custom" o:connectlocs="201617,0;18272,211193;13631,492012;80934,712490;192334,963138;229467,1021158" o:connectangles="0,0,0,0,0,0"/>
                              </v:shape>
                              <v:shape id="任意多边形: 形状 144" o:spid="_x0000_s1060" style="position:absolute;left:4572;top:10953;width:4734;height:2135;visibility:visible;mso-wrap-style:none;v-text-anchor:middle" coordsize="447916,1949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" path="m,c45062,41774,90124,83549,164777,116041v74653,32492,178896,55700,283139,78908e" filled="f" strokecolor="#0d0d0d" strokeweight=".5pt">
                                <v:stroke joinstyle="miter"/>
                                <v:path arrowok="t" o:connecttype="custom" o:connectlocs="0,0;174168,127093;473444,213517" o:connectangles="0,0,0"/>
                              </v:shape>
                              <v:line id="直接连接符 145" o:spid="_x0000_s1061" style="position:absolute;visibility:visible;mso-wrap-style:square" from="5238,13049" to="9207,13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" strokecolor="#0d0d0d" strokeweight=".5pt">
                                <v:stroke joinstyle="miter"/>
                              </v:line>
                              <v:line id="直接连接符 145" o:spid="_x0000_s1062" style="position:absolute;visibility:visible;mso-wrap-style:square" from="95,12954" to="4063,12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" strokecolor="#0d0d0d" strokeweight=".5pt">
                                <v:stroke joinstyle="miter"/>
                              </v:line>
                              <v:shape id="任意多边形: 形状 146" o:spid="_x0000_s1063" style="position:absolute;left:4095;top:12573;width:511;height:371;visibility:visible;mso-wrap-style:none;v-text-anchor:middle" coordsize="51058,371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" path="m51058,l,37133e" filled="f" strokecolor="#0d0d0d" strokeweight=".5pt">
                                <v:stroke joinstyle="miter"/>
                                <v:path arrowok="t" o:connecttype="custom" o:connectlocs="51058,0;0,37134" o:connectangles="0,0"/>
                              </v:shape>
                              <v:shape id="任意多边形: 形状 147" o:spid="_x0000_s1064" style="position:absolute;left:4762;top:2952;width:1115;height:5640;visibility:visible;mso-wrap-style:none;v-text-anchor:middle" coordsize="111506,5639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" path="m,c54345,46996,108691,93993,111399,187986v2708,93993,-46223,234982,-95153,375971e" filled="f" strokecolor="#0d0d0d" strokeweight=".5pt">
                                <v:stroke joinstyle="miter"/>
                                <v:path arrowok="t" o:connecttype="custom" o:connectlocs="0,0;111398,187986;16246,563958" o:connectangles="0,0,0"/>
                              </v:shape>
                              <v:shape id="任意多边形: 形状 148" o:spid="_x0000_s1065" style="position:absolute;left:3714;top:4571;width:724;height:4921;visibility:visible;mso-wrap-style:none;v-text-anchor:middle" coordsize="72416,492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" path="m46887,c21551,43708,-3785,87417,470,169419v4255,82002,38100,202297,71946,322593e" filled="f" strokecolor="#0d0d0d" strokeweight=".5pt">
                                <v:stroke joinstyle="miter"/>
                                <v:path arrowok="t" o:connecttype="custom" o:connectlocs="46887,0;470,169420;72416,492014" o:connectangles="0,0,0"/>
                              </v:shape>
                              <v:group id="组合 152" o:spid="_x0000_s1066" style="position:absolute;left:3429;width:1095;height:1206" coordsize="109523,1206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">
                                <v:line id="直接连接符 149" o:spid="_x0000_s1067" style="position:absolute;flip:x y;visibility:visible;mso-wrap-style:square" from="48737,0" to="109523,44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" strokecolor="#0d0d0d" strokeweight=".5pt">
                                  <v:stroke joinstyle="miter"/>
                                </v:line>
                                <v:line id="直接连接符 150" o:spid="_x0000_s1068" style="position:absolute;flip:x;visibility:visible;mso-wrap-style:square" from="0,2321" to="48737,43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" strokecolor="#0d0d0d" strokeweight=".5pt">
                                  <v:stroke joinstyle="miter"/>
                                </v:line>
                                <v:line id="直接连接符 151" o:spid="_x0000_s1069" style="position:absolute;visibility:visible;mso-wrap-style:square" from="2321,48737" to="2321,1206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" strokecolor="#0d0d0d" strokeweight=".5pt">
                                  <v:stroke joinstyle="miter"/>
                                </v:line>
                              </v:group>
                              <v:shape id="任意多边形: 形状 153" o:spid="_x0000_s1070" style="position:absolute;left:6286;top:11334;width:2042;height:1509;visibility:visible;mso-wrap-style:none;v-text-anchor:middle" coordsize="204231,1508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" path="m,c38680,45449,77361,90899,111399,116041v34038,25142,63435,29977,92832,34812e" filled="f" strokecolor="#0d0d0d" strokeweight=".5pt">
                                <v:stroke joinstyle="miter"/>
                                <v:path arrowok="t" o:connecttype="custom" o:connectlocs="0,0;111399,116040;204231,150852" o:connectangles="0,0,0"/>
                              </v:shape>
                              <v:shape id="任意多边形: 形状 154" o:spid="_x0000_s1071" style="position:absolute;left:2286;top:9810;width:288;height:1787;visibility:visible;mso-wrap-style:none;v-text-anchor:middle" coordsize="28887,1787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" path="m1038,c-123,29203,-1284,58407,3358,88191v4642,29784,15085,60148,25529,90512e" filled="f" strokecolor="#0d0d0d" strokeweight=".5pt">
                                <v:stroke joinstyle="miter"/>
                                <v:path arrowok="t" o:connecttype="custom" o:connectlocs="1038,0;3358,88191;28885,178702" o:connectangles="0,0,0"/>
                              </v:shape>
                              <v:shape id="任意多边形: 形状 155" o:spid="_x0000_s1072" style="position:absolute;left:1047;top:11048;width:1648;height:1671;visibility:visible;mso-wrap-style:none;v-text-anchor:middle" coordsize="164778,1670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" path="m164778,v-7156,30170,-14312,60341,-41775,88191c95540,116041,47770,141569,,167098e" filled="f" strokecolor="#0d0d0d" strokeweight=".5pt">
                                <v:stroke joinstyle="miter"/>
                                <v:path arrowok="t" o:connecttype="custom" o:connectlocs="164779,0;123004,88192;0,167099" o:connectangles="0,0,0"/>
                              </v:shape>
                            </v:group>
                          </v:group>
                          <v:line id="直接连接符 162" o:spid="_x0000_s1073" style="position:absolute;flip:x y;visibility:visible;mso-wrap-style:square" from="1508,1" to="1508,23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" strokecolor="#0d0d0d">
                            <v:stroke joinstyle="miter"/>
                          </v:line>
                        </v:group>
                      </v:group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直接箭头连接符 165" o:spid="_x0000_s1074" type="#_x0000_t32" style="position:absolute;left:356;top:1109;width:2421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" strokecolor="#0d0d0d" strokeweight=".5pt">
                        <v:stroke endarrow="classic" endarrowwidth="narrow" joinstyle="miter"/>
                      </v:shape>
                      <v:shape id="直接箭头连接符 165" o:spid="_x0000_s1075" type="#_x0000_t32" style="position:absolute;left:5089;top:6322;width:144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" strokecolor="#0d0d0d" strokeweight=".5pt">
                        <v:stroke startarrow="classic" startarrowwidth="narrow" endarrowwidth="narrow" joinstyle="miter"/>
                      </v:shape>
                    </v:group>
                    <v:shape id="文本框 169" o:spid="_x0000_s1076" type="#_x0000_t202" style="position:absolute;left:2512;top:10952;width:3648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" filled="f" stroked="f" strokeweight=".5pt">
                      <v:textbox style="mso-fit-shape-to-text:t" inset="1mm,0,1mm,0">
                        <w:txbxContent>
                          <w:p w14:paraId="64269E88" w14:textId="77777777" w:rsidR="005F3259" w:rsidRPr="00B06B7B" w:rsidRDefault="005F3259" w:rsidP="005F3259">
                            <w:pPr>
                              <w:jc w:val="center"/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 w:rsidRPr="00B06B7B"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t>（</w:t>
                            </w:r>
                            <w:r>
                              <w:rPr>
                                <w:rFonts w:cs="Times New Roman" w:hint="eastAsia"/>
                                <w:sz w:val="18"/>
                                <w:szCs w:val="18"/>
                              </w:rPr>
                              <w:t>b</w:t>
                            </w:r>
                            <w:r w:rsidRPr="00B06B7B"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</v:group>
                </v:group>
                <v:shape id="任意多边形: 形状 577" o:spid="_x0000_s1077" style="position:absolute;left:11667;top:1943;width:4076;height:8812;visibility:visible;mso-wrap-style:square;v-text-anchor:middle" coordsize="407670,8817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" path="m,881789l9525,618899r34290,9525l36195,409349r41910,19050l66675,216944r40005,19050l102870,64544c202565,23253,271780,-16487,407670,7008e" filled="f" strokecolor="black [3213]" strokeweight="1.25pt">
                  <v:stroke joinstyle="miter"/>
                  <v:path arrowok="t" o:connecttype="custom" o:connectlocs="0,881228;9525,618505;43815,628024;36195,409089;78105,428126;66675,216806;106680,235844;102870,64503;407670,7004" o:connectangles="0,0,0,0,0,0,0,0,0"/>
                </v:shape>
                <v:shape id="任意多边形: 形状 579" o:spid="_x0000_s1078" style="position:absolute;left:15507;top:34;width:4630;height:10721;visibility:visible;mso-wrap-style:square;v-text-anchor:middle" coordsize="462915,1072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" path="m76200,441960r,-156210l30480,312420r,-179070l,146685,,c161290,26670,307340,47625,443865,182880r19050,889217e" filled="f" strokecolor="black [3213]" strokeweight="1.25pt">
                  <v:stroke joinstyle="miter"/>
                  <v:path arrowok="t" o:connecttype="custom" o:connectlocs="76200,441960;76200,285750;30480,312420;30480,133350;0,146685;0,0;443865,182880;462915,1072097" o:connectangles="0,0,0,0,0,0,0,0"/>
                </v:shape>
                <w10:wrap type="square"/>
              </v:group>
            </w:pict>
          </mc:Fallback>
        </mc:AlternateContent>
      </w:r>
      <w:r w:rsidR="005F3259" w:rsidRPr="00F66E96">
        <w:t>9</w:t>
      </w:r>
      <w:r w:rsidR="002016BD">
        <w:rPr>
          <w:rFonts w:hint="eastAsia"/>
        </w:rPr>
        <w:t xml:space="preserve"> </w:t>
      </w:r>
      <w:r w:rsidR="005F3259" w:rsidRPr="00F66E96">
        <w:rPr>
          <w:rFonts w:hint="eastAsia"/>
        </w:rPr>
        <w:t>月的中秋，台风“贝碧嘉”登陆上海。上海中心里的镇楼神器——“上海慧眼”在默默地守护着这座摩天大楼，如图（</w:t>
      </w:r>
      <w:r w:rsidR="005F3259" w:rsidRPr="00F66E96">
        <w:t>a</w:t>
      </w:r>
      <w:r w:rsidR="005F3259" w:rsidRPr="00F66E96">
        <w:rPr>
          <w:rFonts w:hint="eastAsia"/>
        </w:rPr>
        <w:t>）所</w:t>
      </w:r>
      <w:commentRangeStart w:id="1"/>
      <w:r w:rsidR="005F3259" w:rsidRPr="00F66E96">
        <w:rPr>
          <w:rFonts w:hint="eastAsia"/>
        </w:rPr>
        <w:t>示</w:t>
      </w:r>
      <w:commentRangeEnd w:id="1"/>
      <w:r w:rsidR="002016BD">
        <w:rPr>
          <w:rStyle w:val="ab"/>
          <w:rFonts w:eastAsia="宋体" w:cstheme="minorBidi"/>
          <w:noProof w:val="0"/>
        </w:rPr>
        <w:commentReference w:id="1"/>
      </w:r>
      <w:r w:rsidR="005F3259" w:rsidRPr="00F66E96">
        <w:rPr>
          <w:rFonts w:hint="eastAsia"/>
        </w:rPr>
        <w:t>。</w:t>
      </w:r>
    </w:p>
    <w:p w14:paraId="3DFACE33" w14:textId="4F9B1A00" w:rsidR="005F3259" w:rsidRPr="00F66E96" w:rsidRDefault="005F3259" w:rsidP="005F3259">
      <w:pPr>
        <w:pStyle w:val="a9"/>
        <w:ind w:firstLine="420"/>
      </w:pPr>
      <w:r w:rsidRPr="00F66E96">
        <w:rPr>
          <w:rFonts w:hint="eastAsia"/>
        </w:rPr>
        <w:t>“上海慧眼”是一个阻尼器，位于大楼的顶层。它由钢索悬吊起一个带有底盘的重物构成，如图（</w:t>
      </w:r>
      <w:r w:rsidRPr="00F66E96">
        <w:t>b</w:t>
      </w:r>
      <w:r w:rsidRPr="00F66E96">
        <w:rPr>
          <w:rFonts w:hint="eastAsia"/>
        </w:rPr>
        <w:t>）所示。当传感器</w:t>
      </w:r>
      <w:r>
        <w:rPr>
          <w:rFonts w:hint="eastAsia"/>
        </w:rPr>
        <w:t>探</w:t>
      </w:r>
      <w:r w:rsidRPr="00F66E96">
        <w:rPr>
          <w:rFonts w:hint="eastAsia"/>
        </w:rPr>
        <w:t>测到大楼受到风力晃动时，计算机系统会控制阻尼器朝着与大楼晃动的反方向运动。</w:t>
      </w:r>
    </w:p>
    <w:p w14:paraId="58E7CE6F" w14:textId="77777777" w:rsidR="005F3259" w:rsidRDefault="005F3259" w:rsidP="005F3259">
      <w:pPr>
        <w:rPr>
          <w:rFonts w:cs="宋体"/>
          <w:szCs w:val="21"/>
        </w:rPr>
      </w:pPr>
    </w:p>
    <w:p w14:paraId="59C56227" w14:textId="1BD74359" w:rsidR="005F3259" w:rsidRPr="00F66E96" w:rsidRDefault="005F3259" w:rsidP="005F3259">
      <w:pPr>
        <w:rPr>
          <w:rFonts w:cs="宋体"/>
          <w:szCs w:val="21"/>
        </w:rPr>
      </w:pPr>
      <w:r w:rsidRPr="00F66E96">
        <w:rPr>
          <w:rFonts w:cs="宋体" w:hint="eastAsia"/>
          <w:szCs w:val="21"/>
        </w:rPr>
        <w:t>1</w:t>
      </w:r>
      <w:r w:rsidRPr="00F66E96">
        <w:rPr>
          <w:szCs w:val="21"/>
        </w:rPr>
        <w:t>．</w:t>
      </w:r>
      <w:r w:rsidRPr="00F66E96">
        <w:rPr>
          <w:rFonts w:cs="宋体" w:hint="eastAsia"/>
          <w:szCs w:val="21"/>
        </w:rPr>
        <w:t>（</w:t>
      </w:r>
      <w:r w:rsidRPr="00F66E96">
        <w:rPr>
          <w:rFonts w:cs="宋体" w:hint="eastAsia"/>
          <w:szCs w:val="21"/>
        </w:rPr>
        <w:t>3</w:t>
      </w:r>
      <w:r w:rsidRPr="00F66E96">
        <w:rPr>
          <w:rFonts w:cs="宋体" w:hint="eastAsia"/>
          <w:szCs w:val="21"/>
        </w:rPr>
        <w:t>分）钢索对阻尼器的拉力是由于（</w:t>
      </w:r>
      <w:r w:rsidRPr="00F66E96">
        <w:rPr>
          <w:rFonts w:cs="宋体" w:hint="eastAsia"/>
          <w:szCs w:val="21"/>
        </w:rPr>
        <w:t xml:space="preserve"> </w:t>
      </w:r>
      <w:r w:rsidRPr="00F66E96">
        <w:rPr>
          <w:rFonts w:cs="宋体"/>
          <w:szCs w:val="21"/>
        </w:rPr>
        <w:t xml:space="preserve">   </w:t>
      </w:r>
      <w:r w:rsidRPr="00F66E96">
        <w:rPr>
          <w:rFonts w:cs="宋体" w:hint="eastAsia"/>
          <w:szCs w:val="21"/>
        </w:rPr>
        <w:t>）的形变而产生的。</w:t>
      </w:r>
    </w:p>
    <w:p w14:paraId="04535407" w14:textId="77777777" w:rsidR="005F3259" w:rsidRPr="00F66E96" w:rsidRDefault="005F3259" w:rsidP="005F3259">
      <w:pPr>
        <w:rPr>
          <w:rFonts w:cs="宋体"/>
          <w:szCs w:val="21"/>
        </w:rPr>
      </w:pPr>
      <w:r w:rsidRPr="00F66E96">
        <w:rPr>
          <w:rFonts w:cs="宋体" w:hint="eastAsia"/>
          <w:szCs w:val="21"/>
        </w:rPr>
        <w:t>A</w:t>
      </w:r>
      <w:r w:rsidRPr="00F66E96">
        <w:rPr>
          <w:rFonts w:cs="宋体" w:hint="eastAsia"/>
          <w:szCs w:val="21"/>
        </w:rPr>
        <w:t>．钢索</w:t>
      </w:r>
      <w:r w:rsidRPr="00F66E96">
        <w:rPr>
          <w:rFonts w:cs="宋体"/>
          <w:szCs w:val="21"/>
        </w:rPr>
        <w:tab/>
      </w:r>
      <w:r w:rsidRPr="00F66E96">
        <w:rPr>
          <w:rFonts w:cs="宋体"/>
          <w:szCs w:val="21"/>
        </w:rPr>
        <w:tab/>
      </w:r>
      <w:r w:rsidRPr="00F66E96">
        <w:rPr>
          <w:rFonts w:cs="宋体"/>
          <w:szCs w:val="21"/>
        </w:rPr>
        <w:tab/>
      </w:r>
      <w:r w:rsidRPr="00F66E96">
        <w:rPr>
          <w:rFonts w:cs="宋体"/>
          <w:szCs w:val="21"/>
        </w:rPr>
        <w:tab/>
      </w:r>
      <w:r w:rsidRPr="00F66E96">
        <w:rPr>
          <w:rFonts w:cs="宋体"/>
          <w:szCs w:val="21"/>
        </w:rPr>
        <w:tab/>
      </w:r>
      <w:r w:rsidRPr="00F66E96">
        <w:rPr>
          <w:rFonts w:cs="宋体" w:hint="eastAsia"/>
          <w:szCs w:val="21"/>
        </w:rPr>
        <w:t>B</w:t>
      </w:r>
      <w:r w:rsidRPr="00F66E96">
        <w:rPr>
          <w:rFonts w:cs="宋体" w:hint="eastAsia"/>
          <w:szCs w:val="21"/>
        </w:rPr>
        <w:t>．阻尼器</w:t>
      </w:r>
    </w:p>
    <w:p w14:paraId="79CED557" w14:textId="77777777" w:rsidR="005F3259" w:rsidRDefault="005F3259" w:rsidP="005F3259">
      <w:pPr>
        <w:rPr>
          <w:rFonts w:cs="宋体"/>
          <w:szCs w:val="21"/>
        </w:rPr>
      </w:pPr>
    </w:p>
    <w:p w14:paraId="0BCB4C90" w14:textId="09A9F957" w:rsidR="005F3259" w:rsidRPr="00F66E96" w:rsidRDefault="005F3259" w:rsidP="005F3259">
      <w:pPr>
        <w:rPr>
          <w:rFonts w:cs="宋体"/>
          <w:szCs w:val="21"/>
        </w:rPr>
      </w:pPr>
      <w:r w:rsidRPr="00F66E96">
        <w:rPr>
          <w:rFonts w:cs="宋体" w:hint="eastAsia"/>
          <w:szCs w:val="21"/>
        </w:rPr>
        <w:t>2</w:t>
      </w:r>
      <w:r w:rsidRPr="00F66E96">
        <w:rPr>
          <w:szCs w:val="21"/>
        </w:rPr>
        <w:t>．</w:t>
      </w:r>
      <w:r w:rsidRPr="00F66E96">
        <w:rPr>
          <w:rFonts w:cs="宋体" w:hint="eastAsia"/>
          <w:szCs w:val="21"/>
        </w:rPr>
        <w:t>（</w:t>
      </w:r>
      <w:r w:rsidRPr="00F66E96">
        <w:rPr>
          <w:rFonts w:cs="宋体" w:hint="eastAsia"/>
          <w:szCs w:val="21"/>
        </w:rPr>
        <w:t>2</w:t>
      </w:r>
      <w:r w:rsidRPr="00F66E96">
        <w:rPr>
          <w:rFonts w:cs="宋体" w:hint="eastAsia"/>
          <w:szCs w:val="21"/>
        </w:rPr>
        <w:t>分）若把某段时间内阻尼器的运动看成水平方向的等幅振动，振幅为</w:t>
      </w:r>
      <w:r>
        <w:rPr>
          <w:rFonts w:cs="宋体" w:hint="eastAsia"/>
          <w:szCs w:val="21"/>
        </w:rPr>
        <w:t xml:space="preserve"> </w:t>
      </w:r>
      <w:r w:rsidRPr="00F66E96">
        <w:rPr>
          <w:rFonts w:cs="宋体" w:hint="eastAsia"/>
          <w:szCs w:val="21"/>
        </w:rPr>
        <w:t>70</w:t>
      </w:r>
      <w:r w:rsidRPr="00F66E96">
        <w:rPr>
          <w:rFonts w:cs="宋体"/>
          <w:szCs w:val="21"/>
        </w:rPr>
        <w:t xml:space="preserve"> </w:t>
      </w:r>
      <w:r w:rsidRPr="00F66E96">
        <w:rPr>
          <w:rFonts w:cs="宋体" w:hint="eastAsia"/>
          <w:szCs w:val="21"/>
        </w:rPr>
        <w:t>cm</w:t>
      </w:r>
      <w:r w:rsidRPr="00F66E96">
        <w:rPr>
          <w:rFonts w:cs="宋体" w:hint="eastAsia"/>
          <w:szCs w:val="21"/>
        </w:rPr>
        <w:t>，则一个周期内阻尼器经过的路程为</w:t>
      </w:r>
      <w:r w:rsidRPr="00F66E96">
        <w:rPr>
          <w:rFonts w:cs="宋体" w:hint="eastAsia"/>
          <w:szCs w:val="21"/>
        </w:rPr>
        <w:t>__________cm</w:t>
      </w:r>
      <w:r w:rsidRPr="00F66E96">
        <w:rPr>
          <w:rFonts w:cs="宋体" w:hint="eastAsia"/>
          <w:szCs w:val="21"/>
        </w:rPr>
        <w:t>。</w:t>
      </w:r>
    </w:p>
    <w:p w14:paraId="0F0B4213" w14:textId="77777777" w:rsidR="005F3259" w:rsidRDefault="005F3259" w:rsidP="005F3259">
      <w:pPr>
        <w:rPr>
          <w:rFonts w:cs="宋体"/>
          <w:szCs w:val="21"/>
        </w:rPr>
      </w:pPr>
    </w:p>
    <w:p w14:paraId="1144F6C0" w14:textId="416A0890" w:rsidR="005F3259" w:rsidRPr="00F66E96" w:rsidRDefault="005F3259" w:rsidP="005F3259">
      <w:pPr>
        <w:rPr>
          <w:rFonts w:cs="宋体"/>
          <w:szCs w:val="21"/>
        </w:rPr>
      </w:pPr>
      <w:r w:rsidRPr="00F66E96">
        <w:rPr>
          <w:rFonts w:cs="宋体"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53C199CF" wp14:editId="1B1C6D0A">
                <wp:simplePos x="0" y="0"/>
                <wp:positionH relativeFrom="column">
                  <wp:posOffset>4234815</wp:posOffset>
                </wp:positionH>
                <wp:positionV relativeFrom="paragraph">
                  <wp:posOffset>193040</wp:posOffset>
                </wp:positionV>
                <wp:extent cx="1007110" cy="1221105"/>
                <wp:effectExtent l="0" t="0" r="21590" b="0"/>
                <wp:wrapSquare wrapText="bothSides"/>
                <wp:docPr id="1525484772" name="组合 15254847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07110" cy="1221105"/>
                          <a:chOff x="0" y="1906"/>
                          <a:chExt cx="1007745" cy="1222089"/>
                        </a:xfrm>
                      </wpg:grpSpPr>
                      <wps:wsp>
                        <wps:cNvPr id="536077741" name="矩形 176"/>
                        <wps:cNvSpPr/>
                        <wps:spPr>
                          <a:xfrm>
                            <a:off x="602974" y="1906"/>
                            <a:ext cx="238760" cy="823595"/>
                          </a:xfrm>
                          <a:prstGeom prst="rect">
                            <a:avLst/>
                          </a:prstGeom>
                          <a:solidFill>
                            <a:sysClr val="window" lastClr="FFFFFF">
                              <a:lumMod val="85000"/>
                            </a:sysClr>
                          </a:solidFill>
                          <a:ln w="12700" cap="flat" cmpd="sng" algn="ctr">
                            <a:solidFill>
                              <a:sysClr val="windowText" lastClr="000000">
                                <a:lumMod val="95000"/>
                                <a:lumOff val="5000"/>
                              </a:sys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268806600" name="矩形 176"/>
                        <wps:cNvSpPr/>
                        <wps:spPr>
                          <a:xfrm>
                            <a:off x="125895" y="200232"/>
                            <a:ext cx="239152" cy="625387"/>
                          </a:xfrm>
                          <a:prstGeom prst="rect">
                            <a:avLst/>
                          </a:prstGeom>
                          <a:solidFill>
                            <a:sysClr val="window" lastClr="FFFFFF">
                              <a:lumMod val="85000"/>
                            </a:sysClr>
                          </a:solidFill>
                          <a:ln w="12700" cap="flat" cmpd="sng" algn="ctr">
                            <a:solidFill>
                              <a:sysClr val="windowText" lastClr="000000">
                                <a:lumMod val="95000"/>
                                <a:lumOff val="5000"/>
                              </a:sys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343572469" name="文本框 17"/>
                        <wps:cNvSpPr txBox="1"/>
                        <wps:spPr>
                          <a:xfrm>
                            <a:off x="156536" y="823477"/>
                            <a:ext cx="186357" cy="2044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0A86898" w14:textId="67DC203C" w:rsidR="005F3259" w:rsidRPr="00EC38AC" w:rsidRDefault="005F3259" w:rsidP="00453D2D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E</w:t>
                              </w:r>
                              <w:r>
                                <w:rPr>
                                  <w:rFonts w:cs="Times New Roman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178398360" name="文本框 17"/>
                        <wps:cNvSpPr txBox="1"/>
                        <wps:spPr>
                          <a:xfrm>
                            <a:off x="633039" y="823468"/>
                            <a:ext cx="186357" cy="2044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3D3C029" w14:textId="77777777" w:rsidR="005F3259" w:rsidRPr="00EC38AC" w:rsidRDefault="005F3259" w:rsidP="005F3259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E</w:t>
                              </w:r>
                              <w:r w:rsidRPr="002B2671"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247491012" name="直接连接符 1247491012"/>
                        <wps:cNvCnPr/>
                        <wps:spPr>
                          <a:xfrm>
                            <a:off x="0" y="824948"/>
                            <a:ext cx="100774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40389585" name="文本框 17"/>
                        <wps:cNvSpPr txBox="1"/>
                        <wps:spPr>
                          <a:xfrm>
                            <a:off x="311022" y="1019515"/>
                            <a:ext cx="357860" cy="2044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2EB6758" w14:textId="77777777" w:rsidR="005F3259" w:rsidRPr="00600012" w:rsidRDefault="005F3259" w:rsidP="005F3259">
                              <w:pPr>
                                <w:jc w:val="center"/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600012"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>（</w:t>
                              </w:r>
                              <w:r w:rsidRPr="00600012"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>c</w:t>
                              </w:r>
                              <w:r w:rsidRPr="00600012"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3C199CF" id="组合 1525484772" o:spid="_x0000_s1079" style="position:absolute;left:0;text-align:left;margin-left:333.45pt;margin-top:15.2pt;width:79.3pt;height:96.15pt;z-index:251658240;mso-width-relative:margin;mso-height-relative:margin" coordorigin=",19" coordsize="10077,122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">
                <v:rect id="矩形 176" o:spid="_x0000_s1080" style="position:absolute;left:6029;top:19;width:2388;height:8236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" fillcolor="#d9d9d9" strokecolor="#0d0d0d" strokeweight="1pt">
                  <v:textbox style="mso-fit-shape-to-text:t" inset="1mm,0,1mm,0"/>
                </v:rect>
                <v:rect id="矩形 176" o:spid="_x0000_s1081" style="position:absolute;left:1258;top:2002;width:2392;height:6254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" fillcolor="#d9d9d9" strokecolor="#0d0d0d" strokeweight="1pt">
                  <v:textbox style="mso-fit-shape-to-text:t" inset="1mm,0,1mm,0"/>
                </v:rect>
                <v:shape id="文本框 17" o:spid="_x0000_s1082" type="#_x0000_t202" style="position:absolute;left:1565;top:8234;width:1863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" filled="f" stroked="f" strokeweight=".5pt">
                  <v:textbox style="mso-fit-shape-to-text:t" inset="1mm,0,1mm,0">
                    <w:txbxContent>
                      <w:p w14:paraId="70A86898" w14:textId="67DC203C" w:rsidR="005F3259" w:rsidRPr="00EC38AC" w:rsidRDefault="005F3259" w:rsidP="00453D2D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 w:hint="eastAsia"/>
                            <w:i/>
                            <w:iCs/>
                            <w:sz w:val="18"/>
                            <w:szCs w:val="18"/>
                          </w:rPr>
                          <w:t>E</w:t>
                        </w:r>
                        <w:r>
                          <w:rPr>
                            <w:rFonts w:cs="Times New Roman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文本框 17" o:spid="_x0000_s1083" type="#_x0000_t202" style="position:absolute;left:6330;top:8234;width:1863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" filled="f" stroked="f" strokeweight=".5pt">
                  <v:textbox style="mso-fit-shape-to-text:t" inset="1mm,0,1mm,0">
                    <w:txbxContent>
                      <w:p w14:paraId="23D3C029" w14:textId="77777777" w:rsidR="005F3259" w:rsidRPr="00EC38AC" w:rsidRDefault="005F3259" w:rsidP="005F3259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 w:hint="eastAsia"/>
                            <w:i/>
                            <w:iCs/>
                            <w:sz w:val="18"/>
                            <w:szCs w:val="18"/>
                          </w:rPr>
                          <w:t>E</w:t>
                        </w:r>
                        <w:r w:rsidRPr="002B2671">
                          <w:rPr>
                            <w:rFonts w:cs="Times New Roman"/>
                            <w:iCs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line id="直接连接符 1247491012" o:spid="_x0000_s1084" style="position:absolute;visibility:visible;mso-wrap-style:square" from="0,8249" to="10077,82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" strokecolor="black [3213]" strokeweight="1pt">
                  <v:stroke joinstyle="miter"/>
                </v:line>
                <v:shape id="文本框 17" o:spid="_x0000_s1085" type="#_x0000_t202" style="position:absolute;left:3110;top:10195;width:3578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" filled="f" stroked="f" strokeweight=".5pt">
                  <v:textbox style="mso-fit-shape-to-text:t" inset="1mm,0,1mm,0">
                    <w:txbxContent>
                      <w:p w14:paraId="72EB6758" w14:textId="77777777" w:rsidR="005F3259" w:rsidRPr="00600012" w:rsidRDefault="005F3259" w:rsidP="005F3259">
                        <w:pPr>
                          <w:jc w:val="center"/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 w:rsidRPr="00600012">
                          <w:rPr>
                            <w:rFonts w:cs="Times New Roman"/>
                            <w:iCs/>
                            <w:sz w:val="18"/>
                            <w:szCs w:val="18"/>
                          </w:rPr>
                          <w:t>（</w:t>
                        </w:r>
                        <w:r w:rsidRPr="00600012">
                          <w:rPr>
                            <w:rFonts w:cs="Times New Roman"/>
                            <w:iCs/>
                            <w:sz w:val="18"/>
                            <w:szCs w:val="18"/>
                          </w:rPr>
                          <w:t>c</w:t>
                        </w:r>
                        <w:r w:rsidRPr="00600012">
                          <w:rPr>
                            <w:rFonts w:cs="Times New Roman"/>
                            <w:iCs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F66E96">
        <w:rPr>
          <w:rFonts w:cs="宋体"/>
          <w:szCs w:val="21"/>
        </w:rPr>
        <w:t>3</w:t>
      </w:r>
      <w:r w:rsidRPr="00F66E96">
        <w:rPr>
          <w:rFonts w:cs="宋体" w:hint="eastAsia"/>
          <w:szCs w:val="21"/>
        </w:rPr>
        <w:t>．（</w:t>
      </w:r>
      <w:r w:rsidRPr="00F66E96">
        <w:rPr>
          <w:rFonts w:cs="宋体" w:hint="eastAsia"/>
          <w:szCs w:val="21"/>
        </w:rPr>
        <w:t>3</w:t>
      </w:r>
      <w:r w:rsidRPr="00F66E96">
        <w:rPr>
          <w:rFonts w:cs="宋体" w:hint="eastAsia"/>
          <w:szCs w:val="21"/>
        </w:rPr>
        <w:t>分）台风时期，阻尼器的振动（</w:t>
      </w:r>
      <w:r w:rsidRPr="00F66E96">
        <w:rPr>
          <w:rFonts w:cs="宋体" w:hint="eastAsia"/>
          <w:szCs w:val="21"/>
        </w:rPr>
        <w:t xml:space="preserve"> </w:t>
      </w:r>
      <w:r w:rsidRPr="00F66E96">
        <w:rPr>
          <w:rFonts w:cs="宋体"/>
          <w:szCs w:val="21"/>
        </w:rPr>
        <w:t xml:space="preserve">   </w:t>
      </w:r>
      <w:r w:rsidRPr="00F66E96">
        <w:rPr>
          <w:rFonts w:cs="宋体" w:hint="eastAsia"/>
          <w:szCs w:val="21"/>
        </w:rPr>
        <w:t>）受迫振动。</w:t>
      </w:r>
    </w:p>
    <w:p w14:paraId="1DBACD56" w14:textId="3D49471B" w:rsidR="005F3259" w:rsidRPr="00F66E96" w:rsidRDefault="005F3259" w:rsidP="005F3259">
      <w:pPr>
        <w:rPr>
          <w:rFonts w:cs="宋体"/>
          <w:szCs w:val="21"/>
        </w:rPr>
      </w:pPr>
      <w:r w:rsidRPr="00F66E96">
        <w:rPr>
          <w:rFonts w:cs="宋体" w:hint="eastAsia"/>
          <w:szCs w:val="21"/>
        </w:rPr>
        <w:t>A</w:t>
      </w:r>
      <w:r w:rsidRPr="00F66E96">
        <w:rPr>
          <w:rFonts w:cs="宋体" w:hint="eastAsia"/>
          <w:szCs w:val="21"/>
        </w:rPr>
        <w:t>．是</w:t>
      </w:r>
      <w:r w:rsidRPr="00F66E96">
        <w:rPr>
          <w:rFonts w:cs="宋体"/>
          <w:szCs w:val="21"/>
        </w:rPr>
        <w:tab/>
      </w:r>
      <w:r w:rsidRPr="00F66E96">
        <w:rPr>
          <w:rFonts w:cs="宋体"/>
          <w:szCs w:val="21"/>
        </w:rPr>
        <w:tab/>
      </w:r>
      <w:r w:rsidRPr="00F66E96">
        <w:rPr>
          <w:rFonts w:cs="宋体"/>
          <w:szCs w:val="21"/>
        </w:rPr>
        <w:tab/>
      </w:r>
      <w:r w:rsidRPr="00F66E96">
        <w:rPr>
          <w:rFonts w:cs="宋体"/>
          <w:szCs w:val="21"/>
        </w:rPr>
        <w:tab/>
      </w:r>
      <w:r w:rsidRPr="00F66E96">
        <w:rPr>
          <w:rFonts w:cs="宋体"/>
          <w:szCs w:val="21"/>
        </w:rPr>
        <w:tab/>
      </w:r>
      <w:r w:rsidRPr="00F66E96">
        <w:rPr>
          <w:rFonts w:cs="宋体" w:hint="eastAsia"/>
          <w:szCs w:val="21"/>
        </w:rPr>
        <w:t>B</w:t>
      </w:r>
      <w:r w:rsidRPr="00F66E96">
        <w:rPr>
          <w:rFonts w:cs="宋体" w:hint="eastAsia"/>
          <w:szCs w:val="21"/>
        </w:rPr>
        <w:t>．不是</w:t>
      </w:r>
    </w:p>
    <w:p w14:paraId="1DFFD30E" w14:textId="77777777" w:rsidR="005F3259" w:rsidRDefault="005F3259" w:rsidP="005F3259">
      <w:pPr>
        <w:rPr>
          <w:rFonts w:cs="宋体"/>
          <w:szCs w:val="21"/>
        </w:rPr>
      </w:pPr>
    </w:p>
    <w:p w14:paraId="22642ED1" w14:textId="32D8C77E" w:rsidR="005F3259" w:rsidRPr="00F66E96" w:rsidRDefault="005F3259" w:rsidP="005F3259">
      <w:r w:rsidRPr="00F66E96">
        <w:rPr>
          <w:rFonts w:cs="宋体"/>
          <w:szCs w:val="21"/>
        </w:rPr>
        <w:t>4</w:t>
      </w:r>
      <w:r w:rsidRPr="00F66E96">
        <w:rPr>
          <w:rFonts w:cs="宋体" w:hint="eastAsia"/>
          <w:szCs w:val="21"/>
        </w:rPr>
        <w:t>．（</w:t>
      </w:r>
      <w:r w:rsidRPr="00F66E96">
        <w:rPr>
          <w:rFonts w:cs="宋体" w:hint="eastAsia"/>
          <w:szCs w:val="21"/>
        </w:rPr>
        <w:t>4</w:t>
      </w:r>
      <w:r w:rsidRPr="00F66E96">
        <w:rPr>
          <w:rFonts w:cs="宋体" w:hint="eastAsia"/>
          <w:szCs w:val="21"/>
        </w:rPr>
        <w:t>分）设</w:t>
      </w:r>
      <w:r>
        <w:rPr>
          <w:rFonts w:cs="宋体" w:hint="eastAsia"/>
          <w:szCs w:val="21"/>
        </w:rPr>
        <w:t xml:space="preserve"> </w:t>
      </w:r>
      <w:r w:rsidRPr="00F66E96">
        <w:rPr>
          <w:rFonts w:cs="宋体" w:hint="eastAsia"/>
          <w:i/>
          <w:szCs w:val="21"/>
        </w:rPr>
        <w:t>t</w:t>
      </w:r>
      <w:r w:rsidRPr="00F66E96">
        <w:rPr>
          <w:rFonts w:cs="宋体"/>
          <w:szCs w:val="21"/>
          <w:vertAlign w:val="subscript"/>
        </w:rPr>
        <w:t>0</w:t>
      </w:r>
      <w:r>
        <w:rPr>
          <w:rFonts w:cs="宋体" w:hint="eastAsia"/>
          <w:szCs w:val="21"/>
        </w:rPr>
        <w:t xml:space="preserve"> </w:t>
      </w:r>
      <w:r w:rsidRPr="00F66E96">
        <w:rPr>
          <w:rFonts w:cs="宋体" w:hint="eastAsia"/>
          <w:szCs w:val="21"/>
        </w:rPr>
        <w:t>时刻阻尼器的机械能为</w:t>
      </w:r>
      <w:r w:rsidR="002C37F1">
        <w:rPr>
          <w:rFonts w:cs="宋体" w:hint="eastAsia"/>
          <w:szCs w:val="21"/>
        </w:rPr>
        <w:t xml:space="preserve"> </w:t>
      </w:r>
      <w:r w:rsidRPr="00F66E96">
        <w:rPr>
          <w:rFonts w:cs="宋体" w:hint="eastAsia"/>
          <w:i/>
          <w:szCs w:val="21"/>
        </w:rPr>
        <w:t>E</w:t>
      </w:r>
      <w:r w:rsidRPr="00F66E96">
        <w:rPr>
          <w:rFonts w:cs="宋体"/>
          <w:szCs w:val="21"/>
          <w:vertAlign w:val="subscript"/>
        </w:rPr>
        <w:t>0</w:t>
      </w:r>
      <w:r w:rsidRPr="00F66E96">
        <w:rPr>
          <w:rFonts w:cs="宋体" w:hint="eastAsia"/>
          <w:szCs w:val="21"/>
        </w:rPr>
        <w:t>，之后</w:t>
      </w:r>
      <w:r w:rsidR="002C37F1">
        <w:rPr>
          <w:rFonts w:cs="宋体" w:hint="eastAsia"/>
          <w:szCs w:val="21"/>
        </w:rPr>
        <w:t xml:space="preserve"> </w:t>
      </w:r>
      <w:r w:rsidRPr="00F66E96">
        <w:rPr>
          <w:rFonts w:cs="宋体" w:hint="eastAsia"/>
          <w:i/>
          <w:szCs w:val="21"/>
        </w:rPr>
        <w:t>t</w:t>
      </w:r>
      <w:r w:rsidRPr="00F66E96">
        <w:rPr>
          <w:rFonts w:cs="宋体"/>
          <w:szCs w:val="21"/>
          <w:vertAlign w:val="subscript"/>
        </w:rPr>
        <w:t>1</w:t>
      </w:r>
      <w:r w:rsidR="002C37F1">
        <w:rPr>
          <w:rFonts w:cs="宋体" w:hint="eastAsia"/>
          <w:szCs w:val="21"/>
        </w:rPr>
        <w:t xml:space="preserve"> </w:t>
      </w:r>
      <w:r w:rsidRPr="00F66E96">
        <w:rPr>
          <w:rFonts w:cs="宋体" w:hint="eastAsia"/>
          <w:szCs w:val="21"/>
        </w:rPr>
        <w:t>时刻阻尼器的机械能为</w:t>
      </w:r>
      <w:r w:rsidR="002C37F1">
        <w:rPr>
          <w:rFonts w:cs="宋体" w:hint="eastAsia"/>
          <w:szCs w:val="21"/>
        </w:rPr>
        <w:t xml:space="preserve"> </w:t>
      </w:r>
      <w:r w:rsidRPr="00F66E96">
        <w:rPr>
          <w:rFonts w:cs="宋体" w:hint="eastAsia"/>
          <w:i/>
          <w:szCs w:val="21"/>
        </w:rPr>
        <w:t>E</w:t>
      </w:r>
      <w:r w:rsidRPr="00F66E96">
        <w:rPr>
          <w:rFonts w:cs="宋体"/>
          <w:szCs w:val="21"/>
          <w:vertAlign w:val="subscript"/>
        </w:rPr>
        <w:t>1</w:t>
      </w:r>
      <w:r w:rsidRPr="00F66E96">
        <w:rPr>
          <w:rFonts w:cs="宋体" w:hint="eastAsia"/>
          <w:szCs w:val="21"/>
        </w:rPr>
        <w:t>，如图（</w:t>
      </w:r>
      <w:r w:rsidRPr="00F66E96">
        <w:rPr>
          <w:rFonts w:cs="宋体" w:hint="eastAsia"/>
          <w:szCs w:val="21"/>
        </w:rPr>
        <w:t>c</w:t>
      </w:r>
      <w:r w:rsidRPr="00F66E96">
        <w:rPr>
          <w:rFonts w:cs="宋体" w:hint="eastAsia"/>
          <w:szCs w:val="21"/>
        </w:rPr>
        <w:t>）所示。该过程中，控制系统对阻尼器（</w:t>
      </w:r>
      <w:r w:rsidRPr="00F66E96">
        <w:rPr>
          <w:rFonts w:cs="宋体" w:hint="eastAsia"/>
          <w:szCs w:val="21"/>
        </w:rPr>
        <w:t xml:space="preserve">    </w:t>
      </w:r>
      <w:r w:rsidRPr="00F66E96">
        <w:rPr>
          <w:rFonts w:cs="宋体" w:hint="eastAsia"/>
          <w:szCs w:val="21"/>
        </w:rPr>
        <w:t>）</w:t>
      </w:r>
    </w:p>
    <w:p w14:paraId="7864C1D8" w14:textId="77777777" w:rsidR="005F3259" w:rsidRPr="00F66E96" w:rsidRDefault="005F3259" w:rsidP="005F3259">
      <w:pPr>
        <w:rPr>
          <w:rFonts w:cs="宋体"/>
          <w:szCs w:val="21"/>
        </w:rPr>
      </w:pPr>
      <w:r w:rsidRPr="00F66E96">
        <w:rPr>
          <w:rFonts w:cs="宋体"/>
          <w:szCs w:val="21"/>
        </w:rPr>
        <w:t>A</w:t>
      </w:r>
      <w:r w:rsidRPr="00F66E96">
        <w:rPr>
          <w:rFonts w:cs="宋体"/>
          <w:szCs w:val="21"/>
        </w:rPr>
        <w:t>．</w:t>
      </w:r>
      <w:r w:rsidRPr="00F66E96">
        <w:rPr>
          <w:rFonts w:cs="宋体" w:hint="eastAsia"/>
          <w:szCs w:val="21"/>
        </w:rPr>
        <w:t>不做功</w:t>
      </w:r>
      <w:r w:rsidRPr="00F66E96">
        <w:rPr>
          <w:rFonts w:cs="宋体"/>
          <w:szCs w:val="21"/>
        </w:rPr>
        <w:tab/>
      </w:r>
      <w:r w:rsidRPr="00F66E96">
        <w:rPr>
          <w:rFonts w:cs="宋体"/>
          <w:szCs w:val="21"/>
        </w:rPr>
        <w:tab/>
      </w:r>
      <w:r w:rsidRPr="00F66E96">
        <w:rPr>
          <w:rFonts w:cs="宋体"/>
          <w:szCs w:val="21"/>
        </w:rPr>
        <w:tab/>
      </w:r>
      <w:r w:rsidRPr="00F66E96">
        <w:rPr>
          <w:rFonts w:cs="宋体"/>
          <w:szCs w:val="21"/>
        </w:rPr>
        <w:tab/>
        <w:t>B</w:t>
      </w:r>
      <w:r w:rsidRPr="00F66E96">
        <w:rPr>
          <w:rFonts w:cs="宋体"/>
          <w:szCs w:val="21"/>
        </w:rPr>
        <w:t>．</w:t>
      </w:r>
      <w:r w:rsidRPr="00F66E96">
        <w:rPr>
          <w:rFonts w:cs="宋体" w:hint="eastAsia"/>
          <w:szCs w:val="21"/>
        </w:rPr>
        <w:t>做负功</w:t>
      </w:r>
      <w:r w:rsidRPr="00F66E96">
        <w:rPr>
          <w:rFonts w:cs="宋体"/>
          <w:szCs w:val="21"/>
        </w:rPr>
        <w:tab/>
      </w:r>
      <w:r w:rsidRPr="00F66E96">
        <w:rPr>
          <w:rFonts w:cs="宋体"/>
          <w:szCs w:val="21"/>
        </w:rPr>
        <w:tab/>
      </w:r>
      <w:r w:rsidRPr="00F66E96">
        <w:rPr>
          <w:rFonts w:cs="宋体"/>
          <w:szCs w:val="21"/>
        </w:rPr>
        <w:tab/>
      </w:r>
      <w:r w:rsidRPr="00F66E96">
        <w:rPr>
          <w:rFonts w:cs="宋体"/>
          <w:szCs w:val="21"/>
        </w:rPr>
        <w:tab/>
        <w:t>C</w:t>
      </w:r>
      <w:r w:rsidRPr="00F66E96">
        <w:rPr>
          <w:rFonts w:cs="宋体"/>
          <w:szCs w:val="21"/>
        </w:rPr>
        <w:t>．</w:t>
      </w:r>
      <w:r w:rsidRPr="00F66E96">
        <w:rPr>
          <w:rFonts w:cs="宋体" w:hint="eastAsia"/>
          <w:szCs w:val="21"/>
        </w:rPr>
        <w:t>做正功</w:t>
      </w:r>
    </w:p>
    <w:p w14:paraId="4C6D64F8" w14:textId="77777777" w:rsidR="005F3259" w:rsidRPr="00F66E96" w:rsidRDefault="005F3259" w:rsidP="005F3259"/>
    <w:p w14:paraId="1BC74E58" w14:textId="77777777" w:rsidR="005F3259" w:rsidRPr="00F66E96" w:rsidRDefault="005F3259" w:rsidP="005F3259">
      <w:pPr>
        <w:rPr>
          <w:rFonts w:cs="Times New Roman"/>
        </w:rPr>
      </w:pPr>
    </w:p>
    <w:p w14:paraId="48154E0D" w14:textId="7ECDBBF4" w:rsidR="005F3259" w:rsidRPr="00F66E96" w:rsidRDefault="005F3259" w:rsidP="005F3259">
      <w:pPr>
        <w:pStyle w:val="2"/>
      </w:pPr>
      <w:r w:rsidRPr="00F66E96">
        <w:rPr>
          <w:rFonts w:hint="eastAsia"/>
        </w:rPr>
        <w:t>二、</w:t>
      </w:r>
      <w:r>
        <w:rPr>
          <w:rFonts w:hint="eastAsia"/>
        </w:rPr>
        <w:t>“</w:t>
      </w:r>
      <w:r w:rsidRPr="00F66E96">
        <w:rPr>
          <w:rFonts w:hint="eastAsia"/>
        </w:rPr>
        <w:t>鹊桥”中继卫星</w:t>
      </w:r>
      <w:r w:rsidRPr="00F66E96">
        <w:t>（</w:t>
      </w:r>
      <w:r w:rsidRPr="00F66E96">
        <w:rPr>
          <w:rFonts w:hint="eastAsia"/>
        </w:rPr>
        <w:t>共</w:t>
      </w:r>
      <w:r w:rsidRPr="00F66E96">
        <w:t>16</w:t>
      </w:r>
      <w:r w:rsidRPr="00F66E96">
        <w:t>分）</w:t>
      </w:r>
    </w:p>
    <w:p w14:paraId="74601885" w14:textId="77777777" w:rsidR="005F3259" w:rsidRPr="00F66E96" w:rsidRDefault="005F3259" w:rsidP="002C37F1">
      <w:pPr>
        <w:ind w:firstLine="420"/>
        <w:rPr>
          <w:rFonts w:eastAsia="楷体" w:cs="楷体"/>
        </w:rPr>
      </w:pPr>
      <w:r w:rsidRPr="00F66E96">
        <w:rPr>
          <w:rFonts w:eastAsia="楷体" w:cs="楷体" w:hint="eastAsia"/>
        </w:rPr>
        <w:t>“鹊桥”中继卫星可以对通信信号进行中继中转，帮助中国科学家获取</w:t>
      </w:r>
      <w:r w:rsidRPr="00F66E96">
        <w:rPr>
          <w:rFonts w:eastAsia="楷体" w:cs="楷体"/>
        </w:rPr>
        <w:t>月球背面的</w:t>
      </w:r>
      <w:r w:rsidRPr="00F66E96">
        <w:rPr>
          <w:rFonts w:eastAsia="楷体" w:cs="楷体" w:hint="eastAsia"/>
        </w:rPr>
        <w:t>信息，成功地从</w:t>
      </w:r>
      <w:r w:rsidRPr="00F66E96">
        <w:rPr>
          <w:rFonts w:eastAsia="楷体" w:cs="楷体"/>
        </w:rPr>
        <w:t>月球背面采集土壤</w:t>
      </w:r>
      <w:r w:rsidRPr="00F66E96">
        <w:rPr>
          <w:rFonts w:eastAsia="楷体" w:cs="楷体" w:hint="eastAsia"/>
        </w:rPr>
        <w:t>并</w:t>
      </w:r>
      <w:r w:rsidRPr="00F66E96">
        <w:rPr>
          <w:rFonts w:eastAsia="楷体" w:cs="楷体"/>
        </w:rPr>
        <w:t>返回</w:t>
      </w:r>
      <w:commentRangeStart w:id="2"/>
      <w:r w:rsidRPr="00F66E96">
        <w:rPr>
          <w:rFonts w:eastAsia="楷体" w:cs="楷体"/>
        </w:rPr>
        <w:t>地球</w:t>
      </w:r>
      <w:commentRangeEnd w:id="2"/>
      <w:r w:rsidR="002016BD">
        <w:rPr>
          <w:rStyle w:val="ab"/>
        </w:rPr>
        <w:commentReference w:id="2"/>
      </w:r>
      <w:r w:rsidRPr="00F66E96">
        <w:rPr>
          <w:rFonts w:eastAsia="楷体" w:cs="楷体"/>
        </w:rPr>
        <w:t>。</w:t>
      </w:r>
    </w:p>
    <w:p w14:paraId="2D8C2D2A" w14:textId="77777777" w:rsidR="002C37F1" w:rsidRDefault="002C37F1" w:rsidP="005F3259">
      <w:pPr>
        <w:rPr>
          <w:rFonts w:cs="Times New Roman"/>
        </w:rPr>
      </w:pPr>
    </w:p>
    <w:p w14:paraId="25999151" w14:textId="6238A9D9" w:rsidR="005F3259" w:rsidRPr="00F66E96" w:rsidRDefault="005F3259" w:rsidP="005F3259">
      <w:pPr>
        <w:rPr>
          <w:rFonts w:cs="Times New Roman"/>
        </w:rPr>
      </w:pPr>
      <w:r w:rsidRPr="00F66E96">
        <w:rPr>
          <w:rFonts w:cs="Times New Roman"/>
        </w:rPr>
        <w:t>5</w:t>
      </w:r>
      <w:r w:rsidRPr="00F66E96">
        <w:rPr>
          <w:rFonts w:ascii="宋体" w:hAnsi="宋体" w:hint="eastAsia"/>
        </w:rPr>
        <w:t>．</w:t>
      </w:r>
      <w:r w:rsidRPr="00F66E96">
        <w:rPr>
          <w:rFonts w:cs="Times New Roman" w:hint="eastAsia"/>
        </w:rPr>
        <w:t>（</w:t>
      </w:r>
      <w:r w:rsidRPr="00F66E96">
        <w:rPr>
          <w:rFonts w:cs="Times New Roman" w:hint="eastAsia"/>
        </w:rPr>
        <w:t>3</w:t>
      </w:r>
      <w:r w:rsidRPr="00F66E96">
        <w:rPr>
          <w:rFonts w:cs="Times New Roman" w:hint="eastAsia"/>
        </w:rPr>
        <w:t>分）某段时间内中继卫星向地球发射了一种电磁波。当接收器的频率设置为</w:t>
      </w:r>
      <w:r w:rsidR="002C37F1">
        <w:rPr>
          <w:rFonts w:cs="Times New Roman" w:hint="eastAsia"/>
        </w:rPr>
        <w:t xml:space="preserve"> </w:t>
      </w:r>
      <w:r w:rsidRPr="00F66E96">
        <w:rPr>
          <w:rFonts w:cs="Times New Roman"/>
          <w:i/>
        </w:rPr>
        <w:t>f</w:t>
      </w:r>
      <w:r w:rsidRPr="00F66E96">
        <w:rPr>
          <w:rFonts w:cs="Times New Roman"/>
          <w:vertAlign w:val="subscript"/>
        </w:rPr>
        <w:t>0</w:t>
      </w:r>
      <w:r w:rsidR="002C37F1">
        <w:rPr>
          <w:rFonts w:cs="Times New Roman" w:hint="eastAsia"/>
        </w:rPr>
        <w:t xml:space="preserve"> </w:t>
      </w:r>
      <w:r w:rsidRPr="00F66E96">
        <w:rPr>
          <w:rFonts w:cs="Times New Roman" w:hint="eastAsia"/>
        </w:rPr>
        <w:t>时，接收到的能量最大，产生“电谐振”现象。则中继卫星发射的电磁波频率约为（</w:t>
      </w:r>
      <w:r w:rsidRPr="00F66E96">
        <w:rPr>
          <w:rFonts w:cs="Times New Roman" w:hint="eastAsia"/>
        </w:rPr>
        <w:t xml:space="preserve"> </w:t>
      </w:r>
      <w:r w:rsidRPr="00F66E96">
        <w:rPr>
          <w:rFonts w:cs="Times New Roman"/>
        </w:rPr>
        <w:t xml:space="preserve">   </w:t>
      </w:r>
      <w:r w:rsidRPr="00F66E96">
        <w:rPr>
          <w:rFonts w:cs="Times New Roman" w:hint="eastAsia"/>
        </w:rPr>
        <w:t>）</w:t>
      </w:r>
    </w:p>
    <w:p w14:paraId="0F689297" w14:textId="1BFC22F9" w:rsidR="004734F7" w:rsidRDefault="005F3259" w:rsidP="005F3259">
      <w:pPr>
        <w:rPr>
          <w:rFonts w:cs="Times New Roman"/>
        </w:rPr>
      </w:pPr>
      <w:r w:rsidRPr="00F66E96">
        <w:rPr>
          <w:rFonts w:cs="Times New Roman"/>
        </w:rPr>
        <w:t>A</w:t>
      </w:r>
      <w:r w:rsidRPr="00F66E96">
        <w:rPr>
          <w:rFonts w:cs="Times New Roman"/>
        </w:rPr>
        <w:t>．</w:t>
      </w:r>
      <w:r w:rsidRPr="00F66E96">
        <w:rPr>
          <w:rFonts w:cs="Times New Roman" w:hint="eastAsia"/>
        </w:rPr>
        <w:t>2</w:t>
      </w:r>
      <w:r w:rsidRPr="00F66E96">
        <w:rPr>
          <w:rFonts w:cs="Times New Roman"/>
          <w:i/>
        </w:rPr>
        <w:t>f</w:t>
      </w:r>
      <w:r w:rsidRPr="00F66E96">
        <w:rPr>
          <w:rFonts w:cs="Times New Roman"/>
          <w:vertAlign w:val="subscript"/>
        </w:rPr>
        <w:t>0</w:t>
      </w:r>
      <w:r w:rsidRPr="00F66E96">
        <w:rPr>
          <w:rFonts w:cs="Times New Roman"/>
        </w:rPr>
        <w:tab/>
      </w:r>
      <w:r w:rsidRPr="00F66E96">
        <w:rPr>
          <w:rFonts w:cs="Times New Roman"/>
        </w:rPr>
        <w:tab/>
      </w:r>
      <w:r w:rsidRPr="00F66E96">
        <w:rPr>
          <w:rFonts w:cs="Times New Roman"/>
        </w:rPr>
        <w:tab/>
        <w:t>B</w:t>
      </w:r>
      <w:r w:rsidRPr="00F66E96">
        <w:rPr>
          <w:rFonts w:cs="Times New Roman"/>
        </w:rPr>
        <w:t>．</w:t>
      </w:r>
      <w:r w:rsidRPr="00F66E96">
        <w:rPr>
          <w:rFonts w:cs="Times New Roman"/>
          <w:i/>
        </w:rPr>
        <w:t>f</w:t>
      </w:r>
      <w:r w:rsidRPr="00F66E96">
        <w:rPr>
          <w:rFonts w:cs="Times New Roman"/>
          <w:vertAlign w:val="subscript"/>
        </w:rPr>
        <w:t>0</w:t>
      </w:r>
      <w:r w:rsidRPr="00F66E96">
        <w:rPr>
          <w:rFonts w:cs="Times New Roman"/>
        </w:rPr>
        <w:tab/>
      </w:r>
      <w:r w:rsidRPr="00F66E96">
        <w:rPr>
          <w:rFonts w:cs="Times New Roman"/>
        </w:rPr>
        <w:tab/>
      </w:r>
      <w:r w:rsidRPr="00F66E96">
        <w:rPr>
          <w:rFonts w:cs="Times New Roman"/>
        </w:rPr>
        <w:tab/>
        <w:t>C</w:t>
      </w:r>
      <w:r w:rsidRPr="00F66E96">
        <w:rPr>
          <w:rFonts w:cs="Times New Roman"/>
        </w:rPr>
        <w:t>．</w:t>
      </w:r>
      <w:r w:rsidR="002016BD">
        <w:rPr>
          <w:rFonts w:cs="Times New Roman"/>
        </w:rPr>
        <w:fldChar w:fldCharType="begin"/>
      </w:r>
      <w:r w:rsidR="002016BD">
        <w:rPr>
          <w:rFonts w:cs="Times New Roman"/>
        </w:rPr>
        <w:instrText xml:space="preserve"> </w:instrText>
      </w:r>
      <w:r w:rsidR="002016BD">
        <w:rPr>
          <w:rFonts w:cs="Times New Roman" w:hint="eastAsia"/>
        </w:rPr>
        <w:instrText>EQ \F(1,2</w:instrText>
      </w:r>
      <w:r w:rsidR="002016BD" w:rsidRPr="002016BD">
        <w:rPr>
          <w:rFonts w:cs="Times New Roman" w:hint="eastAsia"/>
          <w:i/>
          <w:iCs/>
        </w:rPr>
        <w:instrText>f</w:instrText>
      </w:r>
      <w:r w:rsidR="002016BD">
        <w:rPr>
          <w:rFonts w:cs="Times New Roman" w:hint="eastAsia"/>
          <w:vertAlign w:val="subscript"/>
        </w:rPr>
        <w:instrText>0</w:instrText>
      </w:r>
      <w:r w:rsidR="002016BD">
        <w:rPr>
          <w:rFonts w:cs="Times New Roman" w:hint="eastAsia"/>
        </w:rPr>
        <w:instrText>)</w:instrText>
      </w:r>
      <w:r w:rsidR="002016BD">
        <w:rPr>
          <w:rFonts w:cs="Times New Roman"/>
        </w:rPr>
        <w:instrText xml:space="preserve"> </w:instrText>
      </w:r>
      <w:r w:rsidR="002016BD">
        <w:rPr>
          <w:rFonts w:cs="Times New Roman"/>
        </w:rPr>
        <w:fldChar w:fldCharType="end"/>
      </w:r>
      <w:r w:rsidRPr="00F66E96">
        <w:rPr>
          <w:rFonts w:cs="Times New Roman"/>
        </w:rPr>
        <w:t xml:space="preserve"> </w:t>
      </w:r>
      <w:r w:rsidRPr="00F66E96">
        <w:rPr>
          <w:rFonts w:cs="Times New Roman"/>
        </w:rPr>
        <w:tab/>
      </w:r>
      <w:r w:rsidRPr="00F66E96">
        <w:rPr>
          <w:rFonts w:cs="Times New Roman"/>
        </w:rPr>
        <w:tab/>
      </w:r>
      <w:r w:rsidRPr="00F66E96">
        <w:rPr>
          <w:rFonts w:cs="Times New Roman"/>
        </w:rPr>
        <w:tab/>
      </w:r>
      <w:r w:rsidRPr="00F66E96">
        <w:rPr>
          <w:rFonts w:cs="Times New Roman"/>
        </w:rPr>
        <w:tab/>
        <w:t>D</w:t>
      </w:r>
      <w:r w:rsidRPr="00F66E96">
        <w:rPr>
          <w:rFonts w:cs="Times New Roman"/>
        </w:rPr>
        <w:t>．</w:t>
      </w:r>
      <w:r w:rsidR="002016BD">
        <w:rPr>
          <w:rFonts w:cs="Times New Roman"/>
        </w:rPr>
        <w:fldChar w:fldCharType="begin"/>
      </w:r>
      <w:r w:rsidR="002016BD">
        <w:rPr>
          <w:rFonts w:cs="Times New Roman"/>
        </w:rPr>
        <w:instrText xml:space="preserve"> </w:instrText>
      </w:r>
      <w:r w:rsidR="002016BD">
        <w:rPr>
          <w:rFonts w:cs="Times New Roman" w:hint="eastAsia"/>
        </w:rPr>
        <w:instrText>EQ \F(1,</w:instrText>
      </w:r>
      <w:r w:rsidR="002016BD" w:rsidRPr="002016BD">
        <w:rPr>
          <w:rFonts w:cs="Times New Roman" w:hint="eastAsia"/>
          <w:i/>
          <w:iCs/>
        </w:rPr>
        <w:instrText>f</w:instrText>
      </w:r>
      <w:r w:rsidR="002016BD">
        <w:rPr>
          <w:rFonts w:cs="Times New Roman" w:hint="eastAsia"/>
          <w:vertAlign w:val="subscript"/>
        </w:rPr>
        <w:instrText>0</w:instrText>
      </w:r>
      <w:r w:rsidR="002016BD">
        <w:rPr>
          <w:rFonts w:cs="Times New Roman" w:hint="eastAsia"/>
        </w:rPr>
        <w:instrText>)</w:instrText>
      </w:r>
      <w:r w:rsidR="002016BD">
        <w:rPr>
          <w:rFonts w:cs="Times New Roman"/>
        </w:rPr>
        <w:instrText xml:space="preserve"> </w:instrText>
      </w:r>
      <w:r w:rsidR="002016BD">
        <w:rPr>
          <w:rFonts w:cs="Times New Roman"/>
        </w:rPr>
        <w:fldChar w:fldCharType="end"/>
      </w:r>
    </w:p>
    <w:p w14:paraId="32D665BA" w14:textId="77777777" w:rsidR="004734F7" w:rsidRDefault="004734F7">
      <w:pPr>
        <w:widowControl/>
        <w:jc w:val="left"/>
        <w:rPr>
          <w:rFonts w:cs="Times New Roman"/>
        </w:rPr>
      </w:pPr>
      <w:r>
        <w:rPr>
          <w:rFonts w:cs="Times New Roman"/>
        </w:rPr>
        <w:br w:type="page"/>
      </w:r>
    </w:p>
    <w:p w14:paraId="39CC6D3E" w14:textId="37C25BEE" w:rsidR="005F3259" w:rsidRDefault="004734F7" w:rsidP="004734F7">
      <w:pPr>
        <w:rPr>
          <w:rFonts w:cs="宋体"/>
          <w:szCs w:val="21"/>
        </w:rPr>
      </w:pPr>
      <w:r>
        <w:rPr>
          <w:rFonts w:cs="宋体"/>
          <w:noProof/>
          <w:szCs w:val="21"/>
          <w14:ligatures w14:val="none"/>
        </w:rPr>
        <w:lastRenderedPageBreak/>
        <mc:AlternateContent>
          <mc:Choice Requires="wpg">
            <w:drawing>
              <wp:anchor distT="0" distB="0" distL="114300" distR="114300" simplePos="0" relativeHeight="251713536" behindDoc="0" locked="0" layoutInCell="1" allowOverlap="1" wp14:anchorId="12E71EC2" wp14:editId="1C8DC4F9">
                <wp:simplePos x="0" y="0"/>
                <wp:positionH relativeFrom="column">
                  <wp:posOffset>4116070</wp:posOffset>
                </wp:positionH>
                <wp:positionV relativeFrom="paragraph">
                  <wp:posOffset>41910</wp:posOffset>
                </wp:positionV>
                <wp:extent cx="1082675" cy="1027430"/>
                <wp:effectExtent l="0" t="19050" r="41275" b="1270"/>
                <wp:wrapSquare wrapText="bothSides"/>
                <wp:docPr id="619645054" name="组合 60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82675" cy="1027430"/>
                          <a:chOff x="-38415" y="-15360"/>
                          <a:chExt cx="1398293" cy="1328598"/>
                        </a:xfrm>
                      </wpg:grpSpPr>
                      <wpg:grpSp>
                        <wpg:cNvPr id="1776562981" name="Group 1310"/>
                        <wpg:cNvGrpSpPr>
                          <a:grpSpLocks/>
                        </wpg:cNvGrpSpPr>
                        <wpg:grpSpPr bwMode="auto">
                          <a:xfrm>
                            <a:off x="-38415" y="-15360"/>
                            <a:ext cx="1398293" cy="1328598"/>
                            <a:chOff x="297" y="137"/>
                            <a:chExt cx="1638" cy="1557"/>
                          </a:xfrm>
                        </wpg:grpSpPr>
                        <wps:wsp>
                          <wps:cNvPr id="1390956015" name="Text Box 13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8" y="1394"/>
                              <a:ext cx="531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5539BA2" w14:textId="77777777" w:rsidR="005F3259" w:rsidRPr="00F27E09" w:rsidRDefault="005F3259" w:rsidP="005F3259">
                                <w:pPr>
                                  <w:jc w:val="center"/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F27E09"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r w:rsidRPr="00F27E09"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a</w:t>
                                </w:r>
                                <w:r w:rsidRPr="00F27E09"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216968911" name="Text Box 13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50" y="842"/>
                              <a:ext cx="185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7EF2C9" w14:textId="77777777" w:rsidR="005F3259" w:rsidRPr="00F27E09" w:rsidRDefault="005F3259" w:rsidP="005F3259">
                                <w:pPr>
                                  <w:jc w:val="center"/>
                                  <w:rPr>
                                    <w:rFonts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 w:rsidRPr="00F27E09"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489296920" name="Text Box 13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7" y="732"/>
                              <a:ext cx="233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9F8DA39" w14:textId="77777777" w:rsidR="005F3259" w:rsidRPr="00F27E09" w:rsidRDefault="005F3259" w:rsidP="005F3259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F27E09"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257764126" name="Line 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2" y="870"/>
                              <a:ext cx="1347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6169631" name="Line 3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28" y="236"/>
                              <a:ext cx="0" cy="115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61732211" name="Line 3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315" y="476"/>
                              <a:ext cx="266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stealth" w="sm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4589811" name="Line 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1" y="827"/>
                              <a:ext cx="0" cy="42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2738632" name="Line 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06" y="483"/>
                              <a:ext cx="0" cy="385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2128097" name="Line 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92" y="827"/>
                              <a:ext cx="0" cy="42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4902071" name="Line 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684" y="827"/>
                              <a:ext cx="0" cy="42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895325" name="Text Box 13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8" y="137"/>
                              <a:ext cx="185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69AB690" w14:textId="77777777" w:rsidR="005F3259" w:rsidRPr="00F27E09" w:rsidRDefault="005F3259" w:rsidP="005F3259">
                                <w:pPr>
                                  <w:jc w:val="center"/>
                                  <w:rPr>
                                    <w:rFonts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827906024" name="Text Box 13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53" y="222"/>
                              <a:ext cx="196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18A1D6" w14:textId="77777777" w:rsidR="005F3259" w:rsidRPr="00F27E09" w:rsidRDefault="005F3259" w:rsidP="005F3259">
                                <w:pPr>
                                  <w:jc w:val="center"/>
                                  <w:rPr>
                                    <w:rFonts w:ascii="Book Antiqua" w:hAnsi="Book Antiqua"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 w:rsidRPr="00F27E09">
                                  <w:rPr>
                                    <w:rFonts w:ascii="Book Antiqua" w:hAnsi="Book Antiqua" w:cs="Times New Roman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489940446" name="Text Box 13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3" y="833"/>
                              <a:ext cx="243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BD326A5" w14:textId="77777777" w:rsidR="005F3259" w:rsidRPr="00F27E09" w:rsidRDefault="005F3259" w:rsidP="005F3259">
                                <w:pPr>
                                  <w:jc w:val="center"/>
                                  <w:rPr>
                                    <w:rFonts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  <w:t>x</w:t>
                                </w:r>
                                <w:r w:rsidRPr="00AA564D">
                                  <w:rPr>
                                    <w:rFonts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355025687" name="Line 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13" y="827"/>
                              <a:ext cx="0" cy="42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17638239" name="Line 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99" y="821"/>
                              <a:ext cx="0" cy="42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891026492" name="图形 6"/>
                        <wps:cNvSpPr/>
                        <wps:spPr>
                          <a:xfrm flipV="1">
                            <a:off x="158781" y="287571"/>
                            <a:ext cx="986830" cy="641545"/>
                          </a:xfrm>
                          <a:custGeom>
                            <a:avLst/>
                            <a:gdLst>
                              <a:gd name="connsiteX0" fmla="*/ -50 w 3503653"/>
                              <a:gd name="connsiteY0" fmla="*/ 1787644 h 3564674"/>
                              <a:gd name="connsiteX1" fmla="*/ 500469 w 3503653"/>
                              <a:gd name="connsiteY1" fmla="*/ 40852 h 3564674"/>
                              <a:gd name="connsiteX2" fmla="*/ 1000992 w 3503653"/>
                              <a:gd name="connsiteY2" fmla="*/ 1010265 h 3564674"/>
                              <a:gd name="connsiteX3" fmla="*/ 1501512 w 3503653"/>
                              <a:gd name="connsiteY3" fmla="*/ 3188472 h 3564674"/>
                              <a:gd name="connsiteX4" fmla="*/ 2002049 w 3503653"/>
                              <a:gd name="connsiteY4" fmla="*/ 3188472 h 3564674"/>
                              <a:gd name="connsiteX5" fmla="*/ 2502543 w 3503653"/>
                              <a:gd name="connsiteY5" fmla="*/ 1010265 h 3564674"/>
                              <a:gd name="connsiteX6" fmla="*/ 3003073 w 3503653"/>
                              <a:gd name="connsiteY6" fmla="*/ 40852 h 3564674"/>
                              <a:gd name="connsiteX7" fmla="*/ 3503603 w 3503653"/>
                              <a:gd name="connsiteY7" fmla="*/ 1787644 h 356467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</a:cxnLst>
                            <a:rect l="l" t="t" r="r" b="b"/>
                            <a:pathLst>
                              <a:path w="3503653" h="3564674">
                                <a:moveTo>
                                  <a:pt x="-50" y="1787644"/>
                                </a:moveTo>
                                <a:cubicBezTo>
                                  <a:pt x="166791" y="983548"/>
                                  <a:pt x="333632" y="220316"/>
                                  <a:pt x="500469" y="40852"/>
                                </a:cubicBezTo>
                                <a:cubicBezTo>
                                  <a:pt x="667310" y="-138576"/>
                                  <a:pt x="834151" y="285999"/>
                                  <a:pt x="1000992" y="1010265"/>
                                </a:cubicBezTo>
                                <a:cubicBezTo>
                                  <a:pt x="1167833" y="1734496"/>
                                  <a:pt x="1334674" y="2686683"/>
                                  <a:pt x="1501512" y="3188472"/>
                                </a:cubicBezTo>
                                <a:cubicBezTo>
                                  <a:pt x="1668353" y="3690263"/>
                                  <a:pt x="1835194" y="3689403"/>
                                  <a:pt x="2002049" y="3188472"/>
                                </a:cubicBezTo>
                                <a:cubicBezTo>
                                  <a:pt x="2168868" y="2687542"/>
                                  <a:pt x="2335724" y="1734962"/>
                                  <a:pt x="2502543" y="1010265"/>
                                </a:cubicBezTo>
                                <a:cubicBezTo>
                                  <a:pt x="2669399" y="285533"/>
                                  <a:pt x="2836218" y="-137538"/>
                                  <a:pt x="3003073" y="40852"/>
                                </a:cubicBezTo>
                                <a:cubicBezTo>
                                  <a:pt x="3169929" y="219277"/>
                                  <a:pt x="3336748" y="983548"/>
                                  <a:pt x="3503603" y="1787644"/>
                                </a:cubicBez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chemeClr val="tx1"/>
                            </a:solidFill>
                            <a:prstDash val="solid"/>
                            <a:miter/>
                          </a:ln>
                        </wps:spPr>
                        <wps:bodyPr wrap="none" lIns="36000" tIns="0" rIns="36000" bIns="0" rtlCol="0" anchor="ctr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2E71EC2" id="组合 601" o:spid="_x0000_s1086" style="position:absolute;left:0;text-align:left;margin-left:324.1pt;margin-top:3.3pt;width:85.25pt;height:80.9pt;z-index:251713536;mso-width-relative:margin;mso-height-relative:margin" coordorigin="-384,-153" coordsize="13982,132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">
                <v:group id="Group 1310" o:spid="_x0000_s1087" style="position:absolute;left:-384;top:-153;width:13982;height:13285" coordorigin="297,137" coordsize="1638,15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">
                  <v:shape id="Text Box 1311" o:spid="_x0000_s1088" type="#_x0000_t202" style="position:absolute;left:888;top:1394;width:531;height:3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35539BA2" w14:textId="77777777" w:rsidR="005F3259" w:rsidRPr="00F27E09" w:rsidRDefault="005F3259" w:rsidP="005F3259">
                          <w:pPr>
                            <w:jc w:val="center"/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 w:rsidRPr="00F27E09">
                            <w:rPr>
                              <w:rFonts w:cs="Times New Roman"/>
                              <w:sz w:val="18"/>
                              <w:szCs w:val="18"/>
                            </w:rPr>
                            <w:t>（</w:t>
                          </w:r>
                          <w:r w:rsidRPr="00F27E09">
                            <w:rPr>
                              <w:rFonts w:cs="Times New Roman"/>
                              <w:sz w:val="18"/>
                              <w:szCs w:val="18"/>
                            </w:rPr>
                            <w:t>a</w:t>
                          </w:r>
                          <w:r w:rsidRPr="00F27E09">
                            <w:rPr>
                              <w:rFonts w:cs="Times New Roman"/>
                              <w:sz w:val="18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  <v:shape id="Text Box 1315" o:spid="_x0000_s1089" type="#_x0000_t202" style="position:absolute;left:1750;top:842;width:185;height:3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" filled="f" stroked="f">
                    <v:textbox style="mso-fit-shape-to-text:t" inset="1mm,0,1mm,0">
                      <w:txbxContent>
                        <w:p w14:paraId="3F7EF2C9" w14:textId="77777777" w:rsidR="005F3259" w:rsidRPr="00F27E09" w:rsidRDefault="005F3259" w:rsidP="005F3259">
                          <w:pPr>
                            <w:jc w:val="center"/>
                            <w:rPr>
                              <w:rFonts w:cs="Times New Roman"/>
                              <w:sz w:val="18"/>
                              <w:szCs w:val="18"/>
                              <w:vertAlign w:val="subscript"/>
                            </w:rPr>
                          </w:pPr>
                          <w:r w:rsidRPr="00F27E09"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1316" o:spid="_x0000_s1090" type="#_x0000_t202" style="position:absolute;left:297;top:732;width:233;height:3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" filled="f" stroked="f">
                    <v:textbox style="mso-fit-shape-to-text:t" inset="1mm,0,1mm,0">
                      <w:txbxContent>
                        <w:p w14:paraId="79F8DA39" w14:textId="77777777" w:rsidR="005F3259" w:rsidRPr="00F27E09" w:rsidRDefault="005F3259" w:rsidP="005F3259">
                          <w:pP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</w:pPr>
                          <w:r w:rsidRPr="00F27E09"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line id="Line 31" o:spid="_x0000_s1091" style="position:absolute;visibility:visible;mso-wrap-style:square" from="522,870" to="1869,8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" strokeweight=".5pt">
                    <v:stroke endarrow="classic" endarrowwidth="narrow"/>
                  </v:line>
                  <v:line id="Line 32" o:spid="_x0000_s1092" style="position:absolute;flip:y;visibility:visible;mso-wrap-style:square" from="528,236" to="528,13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" strokeweight=".5pt">
                    <v:stroke endarrow="classic" endarrowwidth="narrow"/>
                  </v:line>
                  <v:line id="Line 36" o:spid="_x0000_s1093" style="position:absolute;flip:x;visibility:visible;mso-wrap-style:square" from="1315,476" to="1581,4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" strokeweight=".5pt">
                    <v:stroke startarrow="classic" startarrowwidth="narrow"/>
                  </v:line>
                  <v:line id="Line 41" o:spid="_x0000_s1094" style="position:absolute;visibility:visible;mso-wrap-style:square" from="721,827" to="721,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" strokeweight=".5pt"/>
                  <v:line id="Line 42" o:spid="_x0000_s1095" style="position:absolute;visibility:visible;mso-wrap-style:square" from="1106,483" to="1106,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" strokeweight=".5pt">
                    <v:stroke dashstyle="dash"/>
                  </v:line>
                  <v:line id="Line 43" o:spid="_x0000_s1096" style="position:absolute;visibility:visible;mso-wrap-style:square" from="1492,827" to="1492,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" strokeweight=".5pt"/>
                  <v:line id="Line 46" o:spid="_x0000_s1097" style="position:absolute;visibility:visible;mso-wrap-style:square" from="1684,827" to="1684,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" strokeweight=".5pt"/>
                  <v:shape id="Text Box 1315" o:spid="_x0000_s1098" type="#_x0000_t202" style="position:absolute;left:338;top:137;width:185;height:3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" filled="f" stroked="f">
                    <v:textbox style="mso-fit-shape-to-text:t" inset="1mm,0,1mm,0">
                      <w:txbxContent>
                        <w:p w14:paraId="469AB690" w14:textId="77777777" w:rsidR="005F3259" w:rsidRPr="00F27E09" w:rsidRDefault="005F3259" w:rsidP="005F3259">
                          <w:pPr>
                            <w:jc w:val="center"/>
                            <w:rPr>
                              <w:rFonts w:cs="Times New Roman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1315" o:spid="_x0000_s1099" type="#_x0000_t202" style="position:absolute;left:1353;top:222;width:196;height:3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0518A1D6" w14:textId="77777777" w:rsidR="005F3259" w:rsidRPr="00F27E09" w:rsidRDefault="005F3259" w:rsidP="005F3259">
                          <w:pPr>
                            <w:jc w:val="center"/>
                            <w:rPr>
                              <w:rFonts w:ascii="Book Antiqua" w:hAnsi="Book Antiqua" w:cs="Times New Roman"/>
                              <w:sz w:val="18"/>
                              <w:szCs w:val="18"/>
                              <w:vertAlign w:val="subscript"/>
                            </w:rPr>
                          </w:pPr>
                          <w:r w:rsidRPr="00F27E09">
                            <w:rPr>
                              <w:rFonts w:ascii="Book Antiqua" w:hAnsi="Book Antiqua" w:cs="Times New Roman"/>
                              <w:i/>
                              <w:sz w:val="18"/>
                              <w:szCs w:val="18"/>
                            </w:rPr>
                            <w:t>v</w:t>
                          </w:r>
                        </w:p>
                      </w:txbxContent>
                    </v:textbox>
                  </v:shape>
                  <v:shape id="Text Box 1315" o:spid="_x0000_s1100" type="#_x0000_t202" style="position:absolute;left:993;top:833;width:243;height:3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6BD326A5" w14:textId="77777777" w:rsidR="005F3259" w:rsidRPr="00F27E09" w:rsidRDefault="005F3259" w:rsidP="005F3259">
                          <w:pPr>
                            <w:jc w:val="center"/>
                            <w:rPr>
                              <w:rFonts w:cs="Times New Roman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  <w:t>x</w:t>
                          </w:r>
                          <w:r w:rsidRPr="00AA564D">
                            <w:rPr>
                              <w:rFonts w:cs="Times New Roman"/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line id="Line 41" o:spid="_x0000_s1101" style="position:absolute;visibility:visible;mso-wrap-style:square" from="913,827" to="913,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" strokeweight=".5pt"/>
                  <v:line id="Line 41" o:spid="_x0000_s1102" style="position:absolute;visibility:visible;mso-wrap-style:square" from="1299,821" to="1299,8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" strokeweight=".5pt"/>
                </v:group>
                <v:shape id="图形 6" o:spid="_x0000_s1103" style="position:absolute;left:1587;top:2875;width:9869;height:6416;flip:y;visibility:visible;mso-wrap-style:none;v-text-anchor:middle" coordsize="3503653,35646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" path="m-50,1787644c166791,983548,333632,220316,500469,40852v166841,-179428,333682,245147,500523,969413c1167833,1734496,1334674,2686683,1501512,3188472v166841,501791,333682,500931,500537,c2168868,2687542,2335724,1734962,2502543,1010265,2669399,285533,2836218,-137538,3003073,40852v166856,178425,333675,942696,500530,1746792e" filled="f" strokecolor="black [3213]" strokeweight="1pt">
                  <v:stroke joinstyle="miter" endcap="round"/>
                  <v:path arrowok="t" o:connecttype="custom" o:connectlocs="-14,321728;140961,7352;281937,181820;422912,573839;563892,573839;704860,181820;845838,7352;986816,321728" o:connectangles="0,0,0,0,0,0,0,0"/>
                </v:shape>
                <w10:wrap type="square"/>
              </v:group>
            </w:pict>
          </mc:Fallback>
        </mc:AlternateContent>
      </w:r>
      <w:r w:rsidR="005F3259" w:rsidRPr="00F66E96">
        <w:rPr>
          <w:rFonts w:cs="宋体"/>
          <w:szCs w:val="21"/>
        </w:rPr>
        <w:t>6</w:t>
      </w:r>
      <w:r w:rsidR="005F3259" w:rsidRPr="00F66E96">
        <w:rPr>
          <w:rFonts w:cs="宋体" w:hint="eastAsia"/>
          <w:szCs w:val="21"/>
        </w:rPr>
        <w:t>．</w:t>
      </w:r>
      <w:r w:rsidR="005F3259" w:rsidRPr="00F66E96">
        <w:rPr>
          <w:rFonts w:cs="宋体" w:hint="eastAsia"/>
          <w:spacing w:val="-2"/>
          <w:szCs w:val="21"/>
        </w:rPr>
        <w:t>（</w:t>
      </w:r>
      <w:r w:rsidR="005F3259" w:rsidRPr="00F66E96">
        <w:rPr>
          <w:rFonts w:cs="宋体"/>
          <w:spacing w:val="-2"/>
          <w:szCs w:val="21"/>
        </w:rPr>
        <w:t>3</w:t>
      </w:r>
      <w:r w:rsidR="005F3259" w:rsidRPr="00F66E96">
        <w:rPr>
          <w:rFonts w:cs="宋体" w:hint="eastAsia"/>
          <w:spacing w:val="-2"/>
          <w:szCs w:val="21"/>
        </w:rPr>
        <w:t>分）科学家在传回地球的电磁信号中分离出一列</w:t>
      </w:r>
      <w:r w:rsidR="005F3259" w:rsidRPr="00F66E96">
        <w:rPr>
          <w:rFonts w:cs="宋体"/>
          <w:spacing w:val="-2"/>
          <w:szCs w:val="21"/>
        </w:rPr>
        <w:t>如图</w:t>
      </w:r>
      <w:r w:rsidR="005F3259" w:rsidRPr="00F66E96">
        <w:rPr>
          <w:rFonts w:cs="宋体" w:hint="eastAsia"/>
          <w:spacing w:val="-2"/>
          <w:szCs w:val="21"/>
        </w:rPr>
        <w:t>（</w:t>
      </w:r>
      <w:r w:rsidR="005F3259" w:rsidRPr="00F66E96">
        <w:rPr>
          <w:rFonts w:cs="宋体" w:hint="eastAsia"/>
          <w:spacing w:val="-2"/>
          <w:szCs w:val="21"/>
        </w:rPr>
        <w:t>a</w:t>
      </w:r>
      <w:r w:rsidR="005F3259" w:rsidRPr="00F66E96">
        <w:rPr>
          <w:rFonts w:cs="宋体" w:hint="eastAsia"/>
          <w:spacing w:val="-2"/>
          <w:szCs w:val="21"/>
        </w:rPr>
        <w:t>）</w:t>
      </w:r>
      <w:r w:rsidR="005F3259" w:rsidRPr="00F66E96">
        <w:rPr>
          <w:rFonts w:cs="宋体"/>
          <w:szCs w:val="21"/>
        </w:rPr>
        <w:t>所示</w:t>
      </w:r>
      <w:r w:rsidR="005F3259" w:rsidRPr="00F66E96">
        <w:rPr>
          <w:rFonts w:cs="宋体" w:hint="eastAsia"/>
          <w:szCs w:val="21"/>
        </w:rPr>
        <w:t>的正弦</w:t>
      </w:r>
      <w:r w:rsidR="005F3259" w:rsidRPr="00F66E96">
        <w:rPr>
          <w:rFonts w:cs="宋体"/>
          <w:szCs w:val="21"/>
        </w:rPr>
        <w:t>波</w:t>
      </w:r>
      <w:r w:rsidR="005F3259" w:rsidRPr="00F66E96">
        <w:rPr>
          <w:rFonts w:cs="宋体" w:hint="eastAsia"/>
          <w:szCs w:val="21"/>
        </w:rPr>
        <w:t>，传播方向</w:t>
      </w:r>
      <w:r w:rsidR="005F3259" w:rsidRPr="00F66E96">
        <w:rPr>
          <w:rFonts w:cs="宋体"/>
          <w:szCs w:val="21"/>
        </w:rPr>
        <w:t>向</w:t>
      </w:r>
      <w:r w:rsidR="005F3259" w:rsidRPr="00F66E96">
        <w:rPr>
          <w:rFonts w:cs="宋体" w:hint="eastAsia"/>
          <w:szCs w:val="21"/>
        </w:rPr>
        <w:t>右。从该</w:t>
      </w:r>
      <w:r w:rsidR="005F3259" w:rsidRPr="00F66E96">
        <w:rPr>
          <w:rFonts w:cs="宋体"/>
          <w:szCs w:val="21"/>
        </w:rPr>
        <w:t>时刻</w:t>
      </w:r>
      <w:r w:rsidR="005F3259" w:rsidRPr="00F66E96">
        <w:rPr>
          <w:rFonts w:cs="宋体" w:hint="eastAsia"/>
          <w:szCs w:val="21"/>
        </w:rPr>
        <w:t>起</w:t>
      </w:r>
      <w:r w:rsidR="005F3259" w:rsidRPr="00F66E96">
        <w:rPr>
          <w:rFonts w:cs="宋体"/>
          <w:szCs w:val="21"/>
        </w:rPr>
        <w:t>经</w:t>
      </w:r>
      <w:r w:rsidR="005F3259" w:rsidRPr="00F66E96">
        <w:rPr>
          <w:rFonts w:cs="宋体" w:hint="eastAsia"/>
          <w:szCs w:val="21"/>
        </w:rPr>
        <w:t>过</w:t>
      </w:r>
      <w:r w:rsidR="002C37F1">
        <w:rPr>
          <w:rFonts w:cs="宋体" w:hint="eastAsia"/>
          <w:szCs w:val="21"/>
        </w:rPr>
        <w:t xml:space="preserve"> </w:t>
      </w:r>
      <w:r w:rsidR="005F3259" w:rsidRPr="00F66E96">
        <w:rPr>
          <w:rFonts w:cs="宋体"/>
          <w:szCs w:val="21"/>
        </w:rPr>
        <w:t>1/2</w:t>
      </w:r>
      <w:r w:rsidR="002C37F1">
        <w:rPr>
          <w:rFonts w:cs="宋体" w:hint="eastAsia"/>
          <w:szCs w:val="21"/>
        </w:rPr>
        <w:t xml:space="preserve"> </w:t>
      </w:r>
      <w:r w:rsidR="005F3259" w:rsidRPr="00F66E96">
        <w:rPr>
          <w:rFonts w:cs="宋体"/>
          <w:szCs w:val="21"/>
        </w:rPr>
        <w:t>周期，</w:t>
      </w:r>
      <w:r w:rsidR="005F3259" w:rsidRPr="00F66E96">
        <w:rPr>
          <w:rFonts w:cs="宋体" w:hint="eastAsia"/>
          <w:szCs w:val="21"/>
        </w:rPr>
        <w:t>波形为（</w:t>
      </w:r>
      <w:r w:rsidR="005F3259" w:rsidRPr="00F66E96">
        <w:rPr>
          <w:rFonts w:cs="宋体" w:hint="eastAsia"/>
          <w:szCs w:val="21"/>
        </w:rPr>
        <w:t xml:space="preserve"> </w:t>
      </w:r>
      <w:r w:rsidR="005F3259" w:rsidRPr="00F66E96">
        <w:rPr>
          <w:rFonts w:cs="宋体"/>
          <w:szCs w:val="21"/>
        </w:rPr>
        <w:t xml:space="preserve">   </w:t>
      </w:r>
      <w:r w:rsidR="005F3259" w:rsidRPr="00F66E96">
        <w:rPr>
          <w:rFonts w:cs="宋体" w:hint="eastAsia"/>
          <w:szCs w:val="21"/>
        </w:rPr>
        <w:t>）</w:t>
      </w:r>
    </w:p>
    <w:p w14:paraId="3C534410" w14:textId="77777777" w:rsidR="004734F7" w:rsidRDefault="004734F7" w:rsidP="004734F7">
      <w:pPr>
        <w:rPr>
          <w:rFonts w:cs="宋体"/>
          <w:szCs w:val="21"/>
        </w:rPr>
      </w:pPr>
    </w:p>
    <w:p w14:paraId="31134188" w14:textId="0D493395" w:rsidR="004734F7" w:rsidRDefault="004734F7" w:rsidP="004734F7">
      <w:pPr>
        <w:rPr>
          <w:rFonts w:cs="宋体"/>
          <w:szCs w:val="21"/>
        </w:rPr>
      </w:pPr>
    </w:p>
    <w:p w14:paraId="1E936DC6" w14:textId="4C4C99EB" w:rsidR="004734F7" w:rsidRDefault="004734F7" w:rsidP="004734F7">
      <w:pPr>
        <w:rPr>
          <w:rFonts w:cs="宋体"/>
          <w:szCs w:val="21"/>
        </w:rPr>
      </w:pPr>
      <w:r>
        <w:rPr>
          <w:rFonts w:cs="宋体"/>
          <w:noProof/>
          <w:szCs w:val="21"/>
          <w14:ligatures w14:val="none"/>
        </w:rPr>
        <mc:AlternateContent>
          <mc:Choice Requires="wpg">
            <w:drawing>
              <wp:inline distT="0" distB="0" distL="0" distR="0" wp14:anchorId="6D9A601E" wp14:editId="3EBF3C71">
                <wp:extent cx="5193030" cy="1228833"/>
                <wp:effectExtent l="0" t="19050" r="45720" b="9525"/>
                <wp:docPr id="1798591229" name="组合 6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93030" cy="1228833"/>
                          <a:chOff x="0" y="0"/>
                          <a:chExt cx="5193030" cy="1229360"/>
                        </a:xfrm>
                      </wpg:grpSpPr>
                      <wpg:grpSp>
                        <wpg:cNvPr id="991618761" name="组合 602"/>
                        <wpg:cNvGrpSpPr/>
                        <wpg:grpSpPr>
                          <a:xfrm>
                            <a:off x="0" y="0"/>
                            <a:ext cx="5193030" cy="1229360"/>
                            <a:chOff x="0" y="0"/>
                            <a:chExt cx="5546128" cy="1313483"/>
                          </a:xfrm>
                        </wpg:grpSpPr>
                        <wpg:grpSp>
                          <wpg:cNvPr id="643911662" name="Group 1310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1352197" cy="1313483"/>
                              <a:chOff x="342" y="155"/>
                              <a:chExt cx="1584" cy="1541"/>
                            </a:xfrm>
                          </wpg:grpSpPr>
                          <wps:wsp>
                            <wps:cNvPr id="1032157995" name="Text Box 13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97" y="1448"/>
                                <a:ext cx="211" cy="24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39CAD69" w14:textId="29261D62" w:rsidR="004734F7" w:rsidRPr="004734F7" w:rsidRDefault="004734F7" w:rsidP="005F3259">
                                  <w:pPr>
                                    <w:jc w:val="center"/>
                                    <w:rPr>
                                      <w:rFonts w:cs="Times New Roman"/>
                                      <w:szCs w:val="21"/>
                                    </w:rPr>
                                  </w:pPr>
                                  <w:r w:rsidRPr="004734F7">
                                    <w:rPr>
                                      <w:rFonts w:cs="Times New Roman" w:hint="eastAsia"/>
                                      <w:szCs w:val="21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744748515" name="Text Box 13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72" y="842"/>
                                <a:ext cx="154" cy="24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B10DCBA" w14:textId="77777777" w:rsidR="004734F7" w:rsidRPr="00F27E09" w:rsidRDefault="004734F7" w:rsidP="005F3259">
                                  <w:pPr>
                                    <w:jc w:val="center"/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 w:rsidRPr="00F27E09"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404167948" name="Text Box 131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2" y="759"/>
                                <a:ext cx="193" cy="24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0F0BD04" w14:textId="77777777" w:rsidR="004734F7" w:rsidRPr="00F27E09" w:rsidRDefault="004734F7" w:rsidP="005F3259"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F27E09"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432280367" name="Line 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2" y="870"/>
                                <a:ext cx="134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7796505" name="Line 3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28" y="236"/>
                                <a:ext cx="0" cy="115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98898616" name="Line 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21" y="827"/>
                                <a:ext cx="0" cy="4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82027581" name="Line 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92" y="827"/>
                                <a:ext cx="0" cy="4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0416374" name="Line 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84" y="827"/>
                                <a:ext cx="0" cy="4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10262300" name="Text Box 13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65" y="155"/>
                                <a:ext cx="154" cy="24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E8FF63B" w14:textId="77777777" w:rsidR="004734F7" w:rsidRPr="00F27E09" w:rsidRDefault="004734F7" w:rsidP="005F3259">
                                  <w:pPr>
                                    <w:jc w:val="center"/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566922340" name="Text Box 13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65" y="842"/>
                                <a:ext cx="201" cy="24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9190DCF" w14:textId="77777777" w:rsidR="004734F7" w:rsidRPr="00F27E09" w:rsidRDefault="004734F7" w:rsidP="005F3259">
                                  <w:pPr>
                                    <w:jc w:val="center"/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  <w:r w:rsidRPr="00AA564D"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738461305" name="Line 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13" y="827"/>
                                <a:ext cx="0" cy="4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5428393" name="Line 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299" y="821"/>
                                <a:ext cx="0" cy="4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627081557" name="Group 1310"/>
                          <wpg:cNvGrpSpPr>
                            <a:grpSpLocks/>
                          </wpg:cNvGrpSpPr>
                          <wpg:grpSpPr bwMode="auto">
                            <a:xfrm>
                              <a:off x="1397977" y="0"/>
                              <a:ext cx="1352197" cy="1313483"/>
                              <a:chOff x="342" y="155"/>
                              <a:chExt cx="1584" cy="1541"/>
                            </a:xfrm>
                          </wpg:grpSpPr>
                          <wps:wsp>
                            <wps:cNvPr id="1000398876" name="Text Box 13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97" y="1448"/>
                                <a:ext cx="202" cy="24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E8D2FBA" w14:textId="1D8B6497" w:rsidR="004734F7" w:rsidRPr="004734F7" w:rsidRDefault="004734F7" w:rsidP="005F3259">
                                  <w:pPr>
                                    <w:jc w:val="center"/>
                                    <w:rPr>
                                      <w:rFonts w:cs="Times New Roman"/>
                                      <w:szCs w:val="21"/>
                                    </w:rPr>
                                  </w:pPr>
                                  <w:r w:rsidRPr="004734F7">
                                    <w:rPr>
                                      <w:rFonts w:cs="Times New Roman" w:hint="eastAsia"/>
                                      <w:szCs w:val="21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809171235" name="Text Box 13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72" y="842"/>
                                <a:ext cx="154" cy="24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96CD0E8" w14:textId="77777777" w:rsidR="004734F7" w:rsidRPr="00F27E09" w:rsidRDefault="004734F7" w:rsidP="005F3259">
                                  <w:pPr>
                                    <w:jc w:val="center"/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 w:rsidRPr="00F27E09"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435733270" name="Text Box 131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2" y="759"/>
                                <a:ext cx="193" cy="24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E97220E" w14:textId="77777777" w:rsidR="004734F7" w:rsidRPr="00F27E09" w:rsidRDefault="004734F7" w:rsidP="005F3259"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F27E09"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916587768" name="Line 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2" y="870"/>
                                <a:ext cx="134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64530495" name="Line 3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28" y="236"/>
                                <a:ext cx="0" cy="115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16920058" name="Line 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21" y="827"/>
                                <a:ext cx="0" cy="4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5606748" name="Line 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92" y="827"/>
                                <a:ext cx="0" cy="4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1907474" name="Line 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84" y="827"/>
                                <a:ext cx="0" cy="4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88328616" name="Text Box 13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65" y="155"/>
                                <a:ext cx="154" cy="24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70261C2" w14:textId="77777777" w:rsidR="004734F7" w:rsidRPr="00F27E09" w:rsidRDefault="004734F7" w:rsidP="005F3259">
                                  <w:pPr>
                                    <w:jc w:val="center"/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650611892" name="Text Box 13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70" y="842"/>
                                <a:ext cx="201" cy="24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16D0DE5" w14:textId="77777777" w:rsidR="004734F7" w:rsidRPr="00F27E09" w:rsidRDefault="004734F7" w:rsidP="005F3259">
                                  <w:pPr>
                                    <w:jc w:val="center"/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  <w:r w:rsidRPr="00AA564D"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449621332" name="Line 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13" y="827"/>
                                <a:ext cx="0" cy="4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1459455" name="Line 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299" y="821"/>
                                <a:ext cx="0" cy="4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814171582" name="组合 601"/>
                          <wpg:cNvGrpSpPr/>
                          <wpg:grpSpPr>
                            <a:xfrm>
                              <a:off x="2795954" y="0"/>
                              <a:ext cx="1352197" cy="1313483"/>
                              <a:chOff x="0" y="0"/>
                              <a:chExt cx="1352197" cy="1314945"/>
                            </a:xfrm>
                          </wpg:grpSpPr>
                          <wpg:grpSp>
                            <wpg:cNvPr id="1115560666" name="Group 1310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52197" cy="1314945"/>
                                <a:chOff x="342" y="155"/>
                                <a:chExt cx="1584" cy="1541"/>
                              </a:xfrm>
                            </wpg:grpSpPr>
                            <wps:wsp>
                              <wps:cNvPr id="505694253" name="Text Box 13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97" y="1448"/>
                                  <a:ext cx="202" cy="2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B5B4D5F" w14:textId="77777777" w:rsidR="004734F7" w:rsidRPr="004734F7" w:rsidRDefault="004734F7" w:rsidP="005F3259">
                                    <w:pPr>
                                      <w:jc w:val="center"/>
                                      <w:rPr>
                                        <w:rFonts w:cs="Times New Roman"/>
                                        <w:szCs w:val="21"/>
                                      </w:rPr>
                                    </w:pPr>
                                    <w:r w:rsidRPr="004734F7">
                                      <w:rPr>
                                        <w:rFonts w:cs="Times New Roman" w:hint="eastAsia"/>
                                        <w:szCs w:val="21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594035517" name="Text Box 13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72" y="842"/>
                                  <a:ext cx="154" cy="2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8B41A4B" w14:textId="77777777" w:rsidR="004734F7" w:rsidRPr="00F27E09" w:rsidRDefault="004734F7" w:rsidP="005F3259">
                                    <w:pPr>
                                      <w:jc w:val="center"/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 w:rsidRPr="00F27E09">
                                      <w:rPr>
                                        <w:rFonts w:cs="Times New Roman"/>
                                        <w:i/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876422912" name="Text Box 13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2" y="759"/>
                                  <a:ext cx="193" cy="2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0616E90" w14:textId="77777777" w:rsidR="004734F7" w:rsidRPr="00F27E09" w:rsidRDefault="004734F7" w:rsidP="005F3259">
                                    <w:pPr>
                                      <w:rPr>
                                        <w:rFonts w:cs="Times New Roman"/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 w:rsidRPr="00F27E09">
                                      <w:rPr>
                                        <w:rFonts w:cs="Times New Roman"/>
                                        <w:i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811259721" name="Line 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2" y="870"/>
                                  <a:ext cx="134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4008475" name="Line 3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28" y="236"/>
                                  <a:ext cx="0" cy="11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39831850" name="Line 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1" y="827"/>
                                  <a:ext cx="0" cy="4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17509193" name="Line 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06" y="483"/>
                                  <a:ext cx="0" cy="3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03820883" name="Line 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92" y="827"/>
                                  <a:ext cx="0" cy="4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16540684" name="Line 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84" y="827"/>
                                  <a:ext cx="0" cy="4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4839447" name="Text Box 13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5" y="155"/>
                                  <a:ext cx="154" cy="2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4DB5072" w14:textId="77777777" w:rsidR="004734F7" w:rsidRPr="00F27E09" w:rsidRDefault="004734F7" w:rsidP="005F3259">
                                    <w:pPr>
                                      <w:jc w:val="center"/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  <w:sz w:val="18"/>
                                        <w:szCs w:val="18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333169283" name="Text Box 13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12" y="842"/>
                                  <a:ext cx="201" cy="2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CA9FFD9" w14:textId="77777777" w:rsidR="004734F7" w:rsidRPr="00F27E09" w:rsidRDefault="004734F7" w:rsidP="005F3259">
                                    <w:pPr>
                                      <w:jc w:val="center"/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  <w:r w:rsidRPr="00AA564D"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824992158" name="Line 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13" y="827"/>
                                  <a:ext cx="0" cy="4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77970291" name="Line 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99" y="821"/>
                                  <a:ext cx="0" cy="4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429927198" name="图形 6"/>
                            <wps:cNvSpPr/>
                            <wps:spPr>
                              <a:xfrm flipV="1">
                                <a:off x="158781" y="287571"/>
                                <a:ext cx="986830" cy="641545"/>
                              </a:xfrm>
                              <a:custGeom>
                                <a:avLst/>
                                <a:gdLst>
                                  <a:gd name="connsiteX0" fmla="*/ -50 w 3503653"/>
                                  <a:gd name="connsiteY0" fmla="*/ 1787644 h 3564674"/>
                                  <a:gd name="connsiteX1" fmla="*/ 500469 w 3503653"/>
                                  <a:gd name="connsiteY1" fmla="*/ 40852 h 3564674"/>
                                  <a:gd name="connsiteX2" fmla="*/ 1000992 w 3503653"/>
                                  <a:gd name="connsiteY2" fmla="*/ 1010265 h 3564674"/>
                                  <a:gd name="connsiteX3" fmla="*/ 1501512 w 3503653"/>
                                  <a:gd name="connsiteY3" fmla="*/ 3188472 h 3564674"/>
                                  <a:gd name="connsiteX4" fmla="*/ 2002049 w 3503653"/>
                                  <a:gd name="connsiteY4" fmla="*/ 3188472 h 3564674"/>
                                  <a:gd name="connsiteX5" fmla="*/ 2502543 w 3503653"/>
                                  <a:gd name="connsiteY5" fmla="*/ 1010265 h 3564674"/>
                                  <a:gd name="connsiteX6" fmla="*/ 3003073 w 3503653"/>
                                  <a:gd name="connsiteY6" fmla="*/ 40852 h 3564674"/>
                                  <a:gd name="connsiteX7" fmla="*/ 3503603 w 3503653"/>
                                  <a:gd name="connsiteY7" fmla="*/ 1787644 h 3564674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</a:cxnLst>
                                <a:rect l="l" t="t" r="r" b="b"/>
                                <a:pathLst>
                                  <a:path w="3503653" h="3564674">
                                    <a:moveTo>
                                      <a:pt x="-50" y="1787644"/>
                                    </a:moveTo>
                                    <a:cubicBezTo>
                                      <a:pt x="166791" y="983548"/>
                                      <a:pt x="333632" y="220316"/>
                                      <a:pt x="500469" y="40852"/>
                                    </a:cubicBezTo>
                                    <a:cubicBezTo>
                                      <a:pt x="667310" y="-138576"/>
                                      <a:pt x="834151" y="285999"/>
                                      <a:pt x="1000992" y="1010265"/>
                                    </a:cubicBezTo>
                                    <a:cubicBezTo>
                                      <a:pt x="1167833" y="1734496"/>
                                      <a:pt x="1334674" y="2686683"/>
                                      <a:pt x="1501512" y="3188472"/>
                                    </a:cubicBezTo>
                                    <a:cubicBezTo>
                                      <a:pt x="1668353" y="3690263"/>
                                      <a:pt x="1835194" y="3689403"/>
                                      <a:pt x="2002049" y="3188472"/>
                                    </a:cubicBezTo>
                                    <a:cubicBezTo>
                                      <a:pt x="2168868" y="2687542"/>
                                      <a:pt x="2335724" y="1734962"/>
                                      <a:pt x="2502543" y="1010265"/>
                                    </a:cubicBezTo>
                                    <a:cubicBezTo>
                                      <a:pt x="2669399" y="285533"/>
                                      <a:pt x="2836218" y="-137538"/>
                                      <a:pt x="3003073" y="40852"/>
                                    </a:cubicBezTo>
                                    <a:cubicBezTo>
                                      <a:pt x="3169929" y="219277"/>
                                      <a:pt x="3336748" y="983548"/>
                                      <a:pt x="3503603" y="1787644"/>
                                    </a:cubicBezTo>
                                  </a:path>
                                </a:pathLst>
                              </a:custGeom>
                              <a:noFill/>
                              <a:ln w="12700" cap="rnd">
                                <a:solidFill>
                                  <a:schemeClr val="tx1"/>
                                </a:solidFill>
                                <a:prstDash val="solid"/>
                                <a:miter/>
                              </a:ln>
                            </wps:spPr>
                            <wps:bodyPr wrap="none" lIns="36000" tIns="0" rIns="36000" bIns="0" rtlCol="0" anchor="ctr">
                              <a:spAutoFit/>
                            </wps:bodyPr>
                          </wps:wsp>
                        </wpg:grpSp>
                        <wpg:grpSp>
                          <wpg:cNvPr id="24465759" name="组合 601"/>
                          <wpg:cNvGrpSpPr/>
                          <wpg:grpSpPr>
                            <a:xfrm>
                              <a:off x="4193931" y="0"/>
                              <a:ext cx="1352197" cy="1313483"/>
                              <a:chOff x="0" y="0"/>
                              <a:chExt cx="1352197" cy="1314945"/>
                            </a:xfrm>
                          </wpg:grpSpPr>
                          <wpg:grpSp>
                            <wpg:cNvPr id="1119735610" name="Group 1310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52197" cy="1314945"/>
                                <a:chOff x="342" y="155"/>
                                <a:chExt cx="1584" cy="1541"/>
                              </a:xfrm>
                            </wpg:grpSpPr>
                            <wps:wsp>
                              <wps:cNvPr id="1786984948" name="Text Box 13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97" y="1448"/>
                                  <a:ext cx="211" cy="2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847F42C" w14:textId="6F643740" w:rsidR="004734F7" w:rsidRPr="004734F7" w:rsidRDefault="004734F7" w:rsidP="005F3259">
                                    <w:pPr>
                                      <w:jc w:val="center"/>
                                      <w:rPr>
                                        <w:rFonts w:cs="Times New Roman"/>
                                        <w:szCs w:val="21"/>
                                      </w:rPr>
                                    </w:pPr>
                                    <w:r w:rsidRPr="004734F7">
                                      <w:rPr>
                                        <w:rFonts w:cs="Times New Roman" w:hint="eastAsia"/>
                                        <w:szCs w:val="21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369173622" name="Text Box 13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72" y="842"/>
                                  <a:ext cx="154" cy="2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ED33AC4" w14:textId="77777777" w:rsidR="004734F7" w:rsidRPr="00F27E09" w:rsidRDefault="004734F7" w:rsidP="005F3259">
                                    <w:pPr>
                                      <w:jc w:val="center"/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 w:rsidRPr="00F27E09">
                                      <w:rPr>
                                        <w:rFonts w:cs="Times New Roman"/>
                                        <w:i/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319962942" name="Text Box 13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2" y="759"/>
                                  <a:ext cx="193" cy="2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88BA1EB" w14:textId="77777777" w:rsidR="004734F7" w:rsidRPr="00F27E09" w:rsidRDefault="004734F7" w:rsidP="005F3259">
                                    <w:pPr>
                                      <w:rPr>
                                        <w:rFonts w:cs="Times New Roman"/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 w:rsidRPr="00F27E09">
                                      <w:rPr>
                                        <w:rFonts w:cs="Times New Roman"/>
                                        <w:i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943070391" name="Line 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2" y="870"/>
                                  <a:ext cx="134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4550889" name="Line 3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28" y="236"/>
                                  <a:ext cx="0" cy="11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4005349" name="Line 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1" y="827"/>
                                  <a:ext cx="0" cy="4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85174232" name="Line 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06" y="827"/>
                                  <a:ext cx="0" cy="42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84994946" name="Line 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92" y="827"/>
                                  <a:ext cx="0" cy="4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7592709" name="Line 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84" y="827"/>
                                  <a:ext cx="0" cy="4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58197904" name="Text Box 13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5" y="155"/>
                                  <a:ext cx="154" cy="2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A7B092C" w14:textId="77777777" w:rsidR="004734F7" w:rsidRPr="00F27E09" w:rsidRDefault="004734F7" w:rsidP="005F3259">
                                    <w:pPr>
                                      <w:jc w:val="center"/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  <w:sz w:val="18"/>
                                        <w:szCs w:val="18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2069804814" name="Text Box 13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10" y="623"/>
                                  <a:ext cx="201" cy="2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ED3A532" w14:textId="77777777" w:rsidR="004734F7" w:rsidRPr="00F27E09" w:rsidRDefault="004734F7" w:rsidP="005F3259">
                                    <w:pPr>
                                      <w:jc w:val="center"/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  <w:r w:rsidRPr="00AA564D"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233641893" name="Line 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13" y="827"/>
                                  <a:ext cx="0" cy="4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396172" name="Line 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99" y="821"/>
                                  <a:ext cx="0" cy="4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353657235" name="图形 6"/>
                            <wps:cNvSpPr/>
                            <wps:spPr>
                              <a:xfrm>
                                <a:off x="158781" y="287571"/>
                                <a:ext cx="986830" cy="641545"/>
                              </a:xfrm>
                              <a:custGeom>
                                <a:avLst/>
                                <a:gdLst>
                                  <a:gd name="connsiteX0" fmla="*/ -50 w 3503653"/>
                                  <a:gd name="connsiteY0" fmla="*/ 1787644 h 3564674"/>
                                  <a:gd name="connsiteX1" fmla="*/ 500469 w 3503653"/>
                                  <a:gd name="connsiteY1" fmla="*/ 40852 h 3564674"/>
                                  <a:gd name="connsiteX2" fmla="*/ 1000992 w 3503653"/>
                                  <a:gd name="connsiteY2" fmla="*/ 1010265 h 3564674"/>
                                  <a:gd name="connsiteX3" fmla="*/ 1501512 w 3503653"/>
                                  <a:gd name="connsiteY3" fmla="*/ 3188472 h 3564674"/>
                                  <a:gd name="connsiteX4" fmla="*/ 2002049 w 3503653"/>
                                  <a:gd name="connsiteY4" fmla="*/ 3188472 h 3564674"/>
                                  <a:gd name="connsiteX5" fmla="*/ 2502543 w 3503653"/>
                                  <a:gd name="connsiteY5" fmla="*/ 1010265 h 3564674"/>
                                  <a:gd name="connsiteX6" fmla="*/ 3003073 w 3503653"/>
                                  <a:gd name="connsiteY6" fmla="*/ 40852 h 3564674"/>
                                  <a:gd name="connsiteX7" fmla="*/ 3503603 w 3503653"/>
                                  <a:gd name="connsiteY7" fmla="*/ 1787644 h 3564674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</a:cxnLst>
                                <a:rect l="l" t="t" r="r" b="b"/>
                                <a:pathLst>
                                  <a:path w="3503653" h="3564674">
                                    <a:moveTo>
                                      <a:pt x="-50" y="1787644"/>
                                    </a:moveTo>
                                    <a:cubicBezTo>
                                      <a:pt x="166791" y="983548"/>
                                      <a:pt x="333632" y="220316"/>
                                      <a:pt x="500469" y="40852"/>
                                    </a:cubicBezTo>
                                    <a:cubicBezTo>
                                      <a:pt x="667310" y="-138576"/>
                                      <a:pt x="834151" y="285999"/>
                                      <a:pt x="1000992" y="1010265"/>
                                    </a:cubicBezTo>
                                    <a:cubicBezTo>
                                      <a:pt x="1167833" y="1734496"/>
                                      <a:pt x="1334674" y="2686683"/>
                                      <a:pt x="1501512" y="3188472"/>
                                    </a:cubicBezTo>
                                    <a:cubicBezTo>
                                      <a:pt x="1668353" y="3690263"/>
                                      <a:pt x="1835194" y="3689403"/>
                                      <a:pt x="2002049" y="3188472"/>
                                    </a:cubicBezTo>
                                    <a:cubicBezTo>
                                      <a:pt x="2168868" y="2687542"/>
                                      <a:pt x="2335724" y="1734962"/>
                                      <a:pt x="2502543" y="1010265"/>
                                    </a:cubicBezTo>
                                    <a:cubicBezTo>
                                      <a:pt x="2669399" y="285533"/>
                                      <a:pt x="2836218" y="-137538"/>
                                      <a:pt x="3003073" y="40852"/>
                                    </a:cubicBezTo>
                                    <a:cubicBezTo>
                                      <a:pt x="3169929" y="219277"/>
                                      <a:pt x="3336748" y="983548"/>
                                      <a:pt x="3503603" y="1787644"/>
                                    </a:cubicBezTo>
                                  </a:path>
                                </a:pathLst>
                              </a:custGeom>
                              <a:noFill/>
                              <a:ln w="12700" cap="rnd">
                                <a:solidFill>
                                  <a:schemeClr val="tx1"/>
                                </a:solidFill>
                                <a:prstDash val="solid"/>
                                <a:miter/>
                              </a:ln>
                            </wps:spPr>
                            <wps:bodyPr wrap="none" lIns="36000" tIns="0" rIns="36000" bIns="0" rtlCol="0" anchor="ctr">
                              <a:spAutoFit/>
                            </wps:bodyPr>
                          </wps:wsp>
                        </wpg:grpSp>
                      </wpg:grpSp>
                      <wps:wsp>
                        <wps:cNvPr id="1374989502" name="图形 33"/>
                        <wps:cNvSpPr/>
                        <wps:spPr>
                          <a:xfrm>
                            <a:off x="146967" y="276682"/>
                            <a:ext cx="925708" cy="615005"/>
                          </a:xfrm>
                          <a:custGeom>
                            <a:avLst/>
                            <a:gdLst>
                              <a:gd name="connsiteX0" fmla="*/ -30 w 2494542"/>
                              <a:gd name="connsiteY0" fmla="*/ -94 h 2713737"/>
                              <a:gd name="connsiteX1" fmla="*/ 356332 w 2494542"/>
                              <a:gd name="connsiteY1" fmla="*/ 1054852 h 2713737"/>
                              <a:gd name="connsiteX2" fmla="*/ 712697 w 2494542"/>
                              <a:gd name="connsiteY2" fmla="*/ 2579265 h 2713737"/>
                              <a:gd name="connsiteX3" fmla="*/ 1069061 w 2494542"/>
                              <a:gd name="connsiteY3" fmla="*/ 2202758 h 2713737"/>
                              <a:gd name="connsiteX4" fmla="*/ 1425423 w 2494542"/>
                              <a:gd name="connsiteY4" fmla="*/ 510774 h 2713737"/>
                              <a:gd name="connsiteX5" fmla="*/ 1781787 w 2494542"/>
                              <a:gd name="connsiteY5" fmla="*/ 134279 h 2713737"/>
                              <a:gd name="connsiteX6" fmla="*/ 2138152 w 2494542"/>
                              <a:gd name="connsiteY6" fmla="*/ 1658717 h 2713737"/>
                              <a:gd name="connsiteX7" fmla="*/ 2494513 w 2494542"/>
                              <a:gd name="connsiteY7" fmla="*/ 2713644 h 2713737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</a:cxnLst>
                            <a:rect l="l" t="t" r="r" b="b"/>
                            <a:pathLst>
                              <a:path w="2494542" h="2713737">
                                <a:moveTo>
                                  <a:pt x="-30" y="-94"/>
                                </a:moveTo>
                                <a:cubicBezTo>
                                  <a:pt x="118758" y="315"/>
                                  <a:pt x="237545" y="461238"/>
                                  <a:pt x="356332" y="1054852"/>
                                </a:cubicBezTo>
                                <a:cubicBezTo>
                                  <a:pt x="475122" y="1648430"/>
                                  <a:pt x="593910" y="2314663"/>
                                  <a:pt x="712697" y="2579265"/>
                                </a:cubicBezTo>
                                <a:cubicBezTo>
                                  <a:pt x="831484" y="2843830"/>
                                  <a:pt x="950271" y="2678588"/>
                                  <a:pt x="1069061" y="2202758"/>
                                </a:cubicBezTo>
                                <a:cubicBezTo>
                                  <a:pt x="1187849" y="1726928"/>
                                  <a:pt x="1306636" y="987142"/>
                                  <a:pt x="1425423" y="510774"/>
                                </a:cubicBezTo>
                                <a:cubicBezTo>
                                  <a:pt x="1544213" y="34421"/>
                                  <a:pt x="1663000" y="-129569"/>
                                  <a:pt x="1781787" y="134279"/>
                                </a:cubicBezTo>
                                <a:cubicBezTo>
                                  <a:pt x="1900575" y="398116"/>
                                  <a:pt x="2019365" y="1064924"/>
                                  <a:pt x="2138152" y="1658717"/>
                                </a:cubicBezTo>
                                <a:cubicBezTo>
                                  <a:pt x="2256939" y="2252474"/>
                                  <a:pt x="2375726" y="2713214"/>
                                  <a:pt x="2494513" y="2713644"/>
                                </a:cubicBez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/>
                          </a:ln>
                        </wps:spPr>
                        <wps:bodyPr rtlCol="0" anchor="ctr"/>
                      </wps:wsp>
                      <wps:wsp>
                        <wps:cNvPr id="1008090900" name="图形 33"/>
                        <wps:cNvSpPr/>
                        <wps:spPr>
                          <a:xfrm flipV="1">
                            <a:off x="1463241" y="258015"/>
                            <a:ext cx="925708" cy="615005"/>
                          </a:xfrm>
                          <a:custGeom>
                            <a:avLst/>
                            <a:gdLst>
                              <a:gd name="connsiteX0" fmla="*/ -30 w 2494542"/>
                              <a:gd name="connsiteY0" fmla="*/ -94 h 2713737"/>
                              <a:gd name="connsiteX1" fmla="*/ 356332 w 2494542"/>
                              <a:gd name="connsiteY1" fmla="*/ 1054852 h 2713737"/>
                              <a:gd name="connsiteX2" fmla="*/ 712697 w 2494542"/>
                              <a:gd name="connsiteY2" fmla="*/ 2579265 h 2713737"/>
                              <a:gd name="connsiteX3" fmla="*/ 1069061 w 2494542"/>
                              <a:gd name="connsiteY3" fmla="*/ 2202758 h 2713737"/>
                              <a:gd name="connsiteX4" fmla="*/ 1425423 w 2494542"/>
                              <a:gd name="connsiteY4" fmla="*/ 510774 h 2713737"/>
                              <a:gd name="connsiteX5" fmla="*/ 1781787 w 2494542"/>
                              <a:gd name="connsiteY5" fmla="*/ 134279 h 2713737"/>
                              <a:gd name="connsiteX6" fmla="*/ 2138152 w 2494542"/>
                              <a:gd name="connsiteY6" fmla="*/ 1658717 h 2713737"/>
                              <a:gd name="connsiteX7" fmla="*/ 2494513 w 2494542"/>
                              <a:gd name="connsiteY7" fmla="*/ 2713644 h 2713737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</a:cxnLst>
                            <a:rect l="l" t="t" r="r" b="b"/>
                            <a:pathLst>
                              <a:path w="2494542" h="2713737">
                                <a:moveTo>
                                  <a:pt x="-30" y="-94"/>
                                </a:moveTo>
                                <a:cubicBezTo>
                                  <a:pt x="118758" y="315"/>
                                  <a:pt x="237545" y="461238"/>
                                  <a:pt x="356332" y="1054852"/>
                                </a:cubicBezTo>
                                <a:cubicBezTo>
                                  <a:pt x="475122" y="1648430"/>
                                  <a:pt x="593910" y="2314663"/>
                                  <a:pt x="712697" y="2579265"/>
                                </a:cubicBezTo>
                                <a:cubicBezTo>
                                  <a:pt x="831484" y="2843830"/>
                                  <a:pt x="950271" y="2678588"/>
                                  <a:pt x="1069061" y="2202758"/>
                                </a:cubicBezTo>
                                <a:cubicBezTo>
                                  <a:pt x="1187849" y="1726928"/>
                                  <a:pt x="1306636" y="987142"/>
                                  <a:pt x="1425423" y="510774"/>
                                </a:cubicBezTo>
                                <a:cubicBezTo>
                                  <a:pt x="1544213" y="34421"/>
                                  <a:pt x="1663000" y="-129569"/>
                                  <a:pt x="1781787" y="134279"/>
                                </a:cubicBezTo>
                                <a:cubicBezTo>
                                  <a:pt x="1900575" y="398116"/>
                                  <a:pt x="2019365" y="1064924"/>
                                  <a:pt x="2138152" y="1658717"/>
                                </a:cubicBezTo>
                                <a:cubicBezTo>
                                  <a:pt x="2256939" y="2252474"/>
                                  <a:pt x="2375726" y="2713214"/>
                                  <a:pt x="2494513" y="2713644"/>
                                </a:cubicBez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000000"/>
                            </a:solidFill>
                            <a:prstDash val="solid"/>
                            <a:miter/>
                          </a:ln>
                        </wps:spPr>
                        <wps:bodyPr rtlCol="0" anchor="ctr"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D9A601E" id="组合 603" o:spid="_x0000_s1104" style="width:408.9pt;height:96.75pt;mso-position-horizontal-relative:char;mso-position-vertical-relative:line" coordsize="51930,122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">
                <v:group id="组合 602" o:spid="_x0000_s1105" style="position:absolute;width:51930;height:12293" coordsize="55461,13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">
                  <v:group id="Group 1310" o:spid="_x0000_s1106" style="position:absolute;width:13521;height:13134" coordorigin="342,155" coordsize="1584,15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">
                    <v:shape id="Text Box 1311" o:spid="_x0000_s1107" type="#_x0000_t202" style="position:absolute;left:997;top:1448;width:211;height:2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739CAD69" w14:textId="29261D62" w:rsidR="004734F7" w:rsidRPr="004734F7" w:rsidRDefault="004734F7" w:rsidP="005F3259">
                            <w:pPr>
                              <w:jc w:val="center"/>
                              <w:rPr>
                                <w:rFonts w:cs="Times New Roman"/>
                                <w:szCs w:val="21"/>
                              </w:rPr>
                            </w:pPr>
                            <w:r w:rsidRPr="004734F7">
                              <w:rPr>
                                <w:rFonts w:cs="Times New Roman" w:hint="eastAsia"/>
                                <w:szCs w:val="21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1315" o:spid="_x0000_s1108" type="#_x0000_t202" style="position:absolute;left:1772;top:842;width:154;height:2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6B10DCBA" w14:textId="77777777" w:rsidR="004734F7" w:rsidRPr="00F27E09" w:rsidRDefault="004734F7" w:rsidP="005F3259">
                            <w:pPr>
                              <w:jc w:val="center"/>
                              <w:rPr>
                                <w:rFonts w:cs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 w:rsidRPr="00F27E09"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 Box 1316" o:spid="_x0000_s1109" type="#_x0000_t202" style="position:absolute;left:342;top:759;width:193;height:2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" filled="f" stroked="f">
                      <v:textbox style="mso-fit-shape-to-text:t" inset="1mm,0,1mm,0">
                        <w:txbxContent>
                          <w:p w14:paraId="00F0BD04" w14:textId="77777777" w:rsidR="004734F7" w:rsidRPr="00F27E09" w:rsidRDefault="004734F7" w:rsidP="005F3259"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 w:rsidRPr="00F27E09"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line id="Line 31" o:spid="_x0000_s1110" style="position:absolute;visibility:visible;mso-wrap-style:square" from="522,870" to="1869,8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" strokeweight=".5pt">
                      <v:stroke endarrow="classic" endarrowwidth="narrow"/>
                    </v:line>
                    <v:line id="Line 32" o:spid="_x0000_s1111" style="position:absolute;flip:y;visibility:visible;mso-wrap-style:square" from="528,236" to="528,13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" strokeweight=".5pt">
                      <v:stroke endarrow="classic" endarrowwidth="narrow"/>
                    </v:line>
                    <v:line id="Line 41" o:spid="_x0000_s1112" style="position:absolute;visibility:visible;mso-wrap-style:square" from="721,827" to="721,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" strokeweight=".5pt"/>
                    <v:line id="Line 43" o:spid="_x0000_s1113" style="position:absolute;visibility:visible;mso-wrap-style:square" from="1492,827" to="1492,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" strokeweight=".5pt"/>
                    <v:line id="Line 46" o:spid="_x0000_s1114" style="position:absolute;visibility:visible;mso-wrap-style:square" from="1684,827" to="1684,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" strokeweight=".5pt"/>
                    <v:shape id="Text Box 1315" o:spid="_x0000_s1115" type="#_x0000_t202" style="position:absolute;left:365;top:155;width:154;height:2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2E8FF63B" w14:textId="77777777" w:rsidR="004734F7" w:rsidRPr="00F27E09" w:rsidRDefault="004734F7" w:rsidP="005F3259">
                            <w:pPr>
                              <w:jc w:val="center"/>
                              <w:rPr>
                                <w:rFonts w:cs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Text Box 1315" o:spid="_x0000_s1116" type="#_x0000_t202" style="position:absolute;left:1065;top:842;width:201;height:2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09190DCF" w14:textId="77777777" w:rsidR="004734F7" w:rsidRPr="00F27E09" w:rsidRDefault="004734F7" w:rsidP="005F3259">
                            <w:pPr>
                              <w:jc w:val="center"/>
                              <w:rPr>
                                <w:rFonts w:cs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x</w:t>
                            </w:r>
                            <w:r w:rsidRPr="00AA564D">
                              <w:rPr>
                                <w:rFonts w:cs="Times New Roman"/>
                                <w:sz w:val="18"/>
                                <w:szCs w:val="1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line id="Line 41" o:spid="_x0000_s1117" style="position:absolute;visibility:visible;mso-wrap-style:square" from="913,827" to="913,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" strokeweight=".5pt"/>
                    <v:line id="Line 41" o:spid="_x0000_s1118" style="position:absolute;visibility:visible;mso-wrap-style:square" from="1299,821" to="1299,8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" strokeweight=".5pt"/>
                  </v:group>
                  <v:group id="Group 1310" o:spid="_x0000_s1119" style="position:absolute;left:13979;width:13522;height:13134" coordorigin="342,155" coordsize="1584,15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">
                    <v:shape id="Text Box 1311" o:spid="_x0000_s1120" type="#_x0000_t202" style="position:absolute;left:997;top:1448;width:202;height:2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4E8D2FBA" w14:textId="1D8B6497" w:rsidR="004734F7" w:rsidRPr="004734F7" w:rsidRDefault="004734F7" w:rsidP="005F3259">
                            <w:pPr>
                              <w:jc w:val="center"/>
                              <w:rPr>
                                <w:rFonts w:cs="Times New Roman"/>
                                <w:szCs w:val="21"/>
                              </w:rPr>
                            </w:pPr>
                            <w:r w:rsidRPr="004734F7">
                              <w:rPr>
                                <w:rFonts w:cs="Times New Roman" w:hint="eastAsia"/>
                                <w:szCs w:val="21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1315" o:spid="_x0000_s1121" type="#_x0000_t202" style="position:absolute;left:1772;top:842;width:154;height:2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196CD0E8" w14:textId="77777777" w:rsidR="004734F7" w:rsidRPr="00F27E09" w:rsidRDefault="004734F7" w:rsidP="005F3259">
                            <w:pPr>
                              <w:jc w:val="center"/>
                              <w:rPr>
                                <w:rFonts w:cs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 w:rsidRPr="00F27E09"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 Box 1316" o:spid="_x0000_s1122" type="#_x0000_t202" style="position:absolute;left:342;top:759;width:193;height:2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" filled="f" stroked="f">
                      <v:textbox style="mso-fit-shape-to-text:t" inset="1mm,0,1mm,0">
                        <w:txbxContent>
                          <w:p w14:paraId="7E97220E" w14:textId="77777777" w:rsidR="004734F7" w:rsidRPr="00F27E09" w:rsidRDefault="004734F7" w:rsidP="005F3259"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 w:rsidRPr="00F27E09"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line id="Line 31" o:spid="_x0000_s1123" style="position:absolute;visibility:visible;mso-wrap-style:square" from="522,870" to="1869,8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" strokeweight=".5pt">
                      <v:stroke endarrow="classic" endarrowwidth="narrow"/>
                    </v:line>
                    <v:line id="Line 32" o:spid="_x0000_s1124" style="position:absolute;flip:y;visibility:visible;mso-wrap-style:square" from="528,236" to="528,13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" strokeweight=".5pt">
                      <v:stroke endarrow="classic" endarrowwidth="narrow"/>
                    </v:line>
                    <v:line id="Line 41" o:spid="_x0000_s1125" style="position:absolute;visibility:visible;mso-wrap-style:square" from="721,827" to="721,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" strokeweight=".5pt"/>
                    <v:line id="Line 43" o:spid="_x0000_s1126" style="position:absolute;visibility:visible;mso-wrap-style:square" from="1492,827" to="1492,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" strokeweight=".5pt"/>
                    <v:line id="Line 46" o:spid="_x0000_s1127" style="position:absolute;visibility:visible;mso-wrap-style:square" from="1684,827" to="1684,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" strokeweight=".5pt"/>
                    <v:shape id="Text Box 1315" o:spid="_x0000_s1128" type="#_x0000_t202" style="position:absolute;left:365;top:155;width:154;height:2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" filled="f" stroked="f">
                      <v:textbox style="mso-fit-shape-to-text:t" inset="1mm,0,1mm,0">
                        <w:txbxContent>
                          <w:p w14:paraId="070261C2" w14:textId="77777777" w:rsidR="004734F7" w:rsidRPr="00F27E09" w:rsidRDefault="004734F7" w:rsidP="005F3259">
                            <w:pPr>
                              <w:jc w:val="center"/>
                              <w:rPr>
                                <w:rFonts w:cs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Text Box 1315" o:spid="_x0000_s1129" type="#_x0000_t202" style="position:absolute;left:970;top:842;width:201;height:2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016D0DE5" w14:textId="77777777" w:rsidR="004734F7" w:rsidRPr="00F27E09" w:rsidRDefault="004734F7" w:rsidP="005F3259">
                            <w:pPr>
                              <w:jc w:val="center"/>
                              <w:rPr>
                                <w:rFonts w:cs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x</w:t>
                            </w:r>
                            <w:r w:rsidRPr="00AA564D">
                              <w:rPr>
                                <w:rFonts w:cs="Times New Roman"/>
                                <w:sz w:val="18"/>
                                <w:szCs w:val="1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line id="Line 41" o:spid="_x0000_s1130" style="position:absolute;visibility:visible;mso-wrap-style:square" from="913,827" to="913,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" strokeweight=".5pt"/>
                    <v:line id="Line 41" o:spid="_x0000_s1131" style="position:absolute;visibility:visible;mso-wrap-style:square" from="1299,821" to="1299,8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" strokeweight=".5pt"/>
                  </v:group>
                  <v:group id="_x0000_s1132" style="position:absolute;left:27959;width:13522;height:13134" coordsize="13521,131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">
                    <v:group id="Group 1310" o:spid="_x0000_s1133" style="position:absolute;width:13521;height:13149" coordorigin="342,155" coordsize="1584,15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">
                      <v:shape id="Text Box 1311" o:spid="_x0000_s1134" type="#_x0000_t202" style="position:absolute;left:997;top:1448;width:202;height:2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" filled="f" stroked="f">
                        <v:textbox style="mso-fit-shape-to-text:t" inset="1mm,0,1mm,0">
                          <w:txbxContent>
                            <w:p w14:paraId="6B5B4D5F" w14:textId="77777777" w:rsidR="004734F7" w:rsidRPr="004734F7" w:rsidRDefault="004734F7" w:rsidP="005F3259">
                              <w:pPr>
                                <w:jc w:val="center"/>
                                <w:rPr>
                                  <w:rFonts w:cs="Times New Roman"/>
                                  <w:szCs w:val="21"/>
                                </w:rPr>
                              </w:pPr>
                              <w:r w:rsidRPr="004734F7">
                                <w:rPr>
                                  <w:rFonts w:cs="Times New Roman" w:hint="eastAsia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1315" o:spid="_x0000_s1135" type="#_x0000_t202" style="position:absolute;left:1772;top:842;width:154;height:2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" filled="f" stroked="f">
                        <v:textbox style="mso-fit-shape-to-text:t" inset="1mm,0,1mm,0">
                          <w:txbxContent>
                            <w:p w14:paraId="28B41A4B" w14:textId="77777777" w:rsidR="004734F7" w:rsidRPr="00F27E09" w:rsidRDefault="004734F7" w:rsidP="005F3259">
                              <w:pPr>
                                <w:jc w:val="center"/>
                                <w:rPr>
                                  <w:rFonts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F27E09"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1316" o:spid="_x0000_s1136" type="#_x0000_t202" style="position:absolute;left:342;top:759;width:193;height:2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20616E90" w14:textId="77777777" w:rsidR="004734F7" w:rsidRPr="00F27E09" w:rsidRDefault="004734F7" w:rsidP="005F3259">
                              <w:pPr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F27E09"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line id="Line 31" o:spid="_x0000_s1137" style="position:absolute;visibility:visible;mso-wrap-style:square" from="522,870" to="1869,8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" strokeweight=".5pt">
                        <v:stroke endarrow="classic" endarrowwidth="narrow"/>
                      </v:line>
                      <v:line id="Line 32" o:spid="_x0000_s1138" style="position:absolute;flip:y;visibility:visible;mso-wrap-style:square" from="528,236" to="528,13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" strokeweight=".5pt">
                        <v:stroke endarrow="classic" endarrowwidth="narrow"/>
                      </v:line>
                      <v:line id="Line 41" o:spid="_x0000_s1139" style="position:absolute;visibility:visible;mso-wrap-style:square" from="721,827" to="721,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" strokeweight=".5pt"/>
                      <v:line id="Line 42" o:spid="_x0000_s1140" style="position:absolute;visibility:visible;mso-wrap-style:square" from="1106,483" to="1106,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" strokeweight=".5pt">
                        <v:stroke dashstyle="dash"/>
                      </v:line>
                      <v:line id="Line 43" o:spid="_x0000_s1141" style="position:absolute;visibility:visible;mso-wrap-style:square" from="1492,827" to="1492,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" strokeweight=".5pt"/>
                      <v:line id="Line 46" o:spid="_x0000_s1142" style="position:absolute;visibility:visible;mso-wrap-style:square" from="1684,827" to="1684,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" strokeweight=".5pt"/>
                      <v:shape id="Text Box 1315" o:spid="_x0000_s1143" type="#_x0000_t202" style="position:absolute;left:365;top:155;width:154;height:2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54DB5072" w14:textId="77777777" w:rsidR="004734F7" w:rsidRPr="00F27E09" w:rsidRDefault="004734F7" w:rsidP="005F3259">
                              <w:pPr>
                                <w:jc w:val="center"/>
                                <w:rPr>
                                  <w:rFonts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1315" o:spid="_x0000_s1144" type="#_x0000_t202" style="position:absolute;left:1012;top:842;width:201;height:2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" filled="f" stroked="f">
                        <v:textbox style="mso-fit-shape-to-text:t" inset="1mm,0,1mm,0">
                          <w:txbxContent>
                            <w:p w14:paraId="7CA9FFD9" w14:textId="77777777" w:rsidR="004734F7" w:rsidRPr="00F27E09" w:rsidRDefault="004734F7" w:rsidP="005F3259">
                              <w:pPr>
                                <w:jc w:val="center"/>
                                <w:rPr>
                                  <w:rFonts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</w:rPr>
                                <w:t>x</w:t>
                              </w:r>
                              <w:r w:rsidRPr="00AA564D">
                                <w:rPr>
                                  <w:rFonts w:cs="Times New Roman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line id="Line 41" o:spid="_x0000_s1145" style="position:absolute;visibility:visible;mso-wrap-style:square" from="913,827" to="913,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" strokeweight=".5pt"/>
                      <v:line id="Line 41" o:spid="_x0000_s1146" style="position:absolute;visibility:visible;mso-wrap-style:square" from="1299,821" to="1299,8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" strokeweight=".5pt"/>
                    </v:group>
                    <v:shape id="图形 6" o:spid="_x0000_s1147" style="position:absolute;left:1587;top:2875;width:9869;height:6416;flip:y;visibility:visible;mso-wrap-style:none;v-text-anchor:middle" coordsize="3503653,35646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" path="m-50,1787644c166791,983548,333632,220316,500469,40852v166841,-179428,333682,245147,500523,969413c1167833,1734496,1334674,2686683,1501512,3188472v166841,501791,333682,500931,500537,c2168868,2687542,2335724,1734962,2502543,1010265,2669399,285533,2836218,-137538,3003073,40852v166856,178425,333675,942696,500530,1746792e" filled="f" strokecolor="black [3213]" strokeweight="1pt">
                      <v:stroke joinstyle="miter" endcap="round"/>
                      <v:path arrowok="t" o:connecttype="custom" o:connectlocs="-14,321728;140961,7352;281937,181820;422912,573839;563892,573839;704860,181820;845838,7352;986816,321728" o:connectangles="0,0,0,0,0,0,0,0"/>
                    </v:shape>
                  </v:group>
                  <v:group id="_x0000_s1148" style="position:absolute;left:41939;width:13522;height:13134" coordsize="13521,131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">
                    <v:group id="Group 1310" o:spid="_x0000_s1149" style="position:absolute;width:13521;height:13149" coordorigin="342,155" coordsize="1584,15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">
                      <v:shape id="Text Box 1311" o:spid="_x0000_s1150" type="#_x0000_t202" style="position:absolute;left:997;top:1448;width:211;height:2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" filled="f" stroked="f">
                        <v:textbox style="mso-fit-shape-to-text:t" inset="1mm,0,1mm,0">
                          <w:txbxContent>
                            <w:p w14:paraId="5847F42C" w14:textId="6F643740" w:rsidR="004734F7" w:rsidRPr="004734F7" w:rsidRDefault="004734F7" w:rsidP="005F3259">
                              <w:pPr>
                                <w:jc w:val="center"/>
                                <w:rPr>
                                  <w:rFonts w:cs="Times New Roman"/>
                                  <w:szCs w:val="21"/>
                                </w:rPr>
                              </w:pPr>
                              <w:r w:rsidRPr="004734F7">
                                <w:rPr>
                                  <w:rFonts w:cs="Times New Roman" w:hint="eastAsia"/>
                                  <w:szCs w:val="21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1315" o:spid="_x0000_s1151" type="#_x0000_t202" style="position:absolute;left:1772;top:842;width:154;height:2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4ED33AC4" w14:textId="77777777" w:rsidR="004734F7" w:rsidRPr="00F27E09" w:rsidRDefault="004734F7" w:rsidP="005F3259">
                              <w:pPr>
                                <w:jc w:val="center"/>
                                <w:rPr>
                                  <w:rFonts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F27E09"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1316" o:spid="_x0000_s1152" type="#_x0000_t202" style="position:absolute;left:342;top:759;width:193;height:2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588BA1EB" w14:textId="77777777" w:rsidR="004734F7" w:rsidRPr="00F27E09" w:rsidRDefault="004734F7" w:rsidP="005F3259">
                              <w:pPr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F27E09"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line id="Line 31" o:spid="_x0000_s1153" style="position:absolute;visibility:visible;mso-wrap-style:square" from="522,870" to="1869,8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" strokeweight=".5pt">
                        <v:stroke endarrow="classic" endarrowwidth="narrow"/>
                      </v:line>
                      <v:line id="Line 32" o:spid="_x0000_s1154" style="position:absolute;flip:y;visibility:visible;mso-wrap-style:square" from="528,236" to="528,13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" strokeweight=".5pt">
                        <v:stroke endarrow="classic" endarrowwidth="narrow"/>
                      </v:line>
                      <v:line id="Line 41" o:spid="_x0000_s1155" style="position:absolute;visibility:visible;mso-wrap-style:square" from="721,827" to="721,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" strokeweight=".5pt"/>
                      <v:line id="Line 42" o:spid="_x0000_s1156" style="position:absolute;visibility:visible;mso-wrap-style:square" from="1106,827" to="1106,12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" strokeweight=".5pt">
                        <v:stroke dashstyle="dash"/>
                      </v:line>
                      <v:line id="Line 43" o:spid="_x0000_s1157" style="position:absolute;visibility:visible;mso-wrap-style:square" from="1492,827" to="1492,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" strokeweight=".5pt"/>
                      <v:line id="Line 46" o:spid="_x0000_s1158" style="position:absolute;visibility:visible;mso-wrap-style:square" from="1684,827" to="1684,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" strokeweight=".5pt"/>
                      <v:shape id="Text Box 1315" o:spid="_x0000_s1159" type="#_x0000_t202" style="position:absolute;left:365;top:155;width:154;height:2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" filled="f" stroked="f">
                        <v:textbox style="mso-fit-shape-to-text:t" inset="1mm,0,1mm,0">
                          <w:txbxContent>
                            <w:p w14:paraId="5A7B092C" w14:textId="77777777" w:rsidR="004734F7" w:rsidRPr="00F27E09" w:rsidRDefault="004734F7" w:rsidP="005F3259">
                              <w:pPr>
                                <w:jc w:val="center"/>
                                <w:rPr>
                                  <w:rFonts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1315" o:spid="_x0000_s1160" type="#_x0000_t202" style="position:absolute;left:1010;top:623;width:201;height:2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" filled="f" stroked="f">
                        <v:textbox style="mso-fit-shape-to-text:t" inset="1mm,0,1mm,0">
                          <w:txbxContent>
                            <w:p w14:paraId="6ED3A532" w14:textId="77777777" w:rsidR="004734F7" w:rsidRPr="00F27E09" w:rsidRDefault="004734F7" w:rsidP="005F3259">
                              <w:pPr>
                                <w:jc w:val="center"/>
                                <w:rPr>
                                  <w:rFonts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</w:rPr>
                                <w:t>x</w:t>
                              </w:r>
                              <w:r w:rsidRPr="00AA564D">
                                <w:rPr>
                                  <w:rFonts w:cs="Times New Roman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line id="Line 41" o:spid="_x0000_s1161" style="position:absolute;visibility:visible;mso-wrap-style:square" from="913,827" to="913,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" strokeweight=".5pt"/>
                      <v:line id="Line 41" o:spid="_x0000_s1162" style="position:absolute;visibility:visible;mso-wrap-style:square" from="1299,821" to="1299,8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" strokeweight=".5pt"/>
                    </v:group>
                    <v:shape id="图形 6" o:spid="_x0000_s1163" style="position:absolute;left:1587;top:2875;width:9869;height:6416;visibility:visible;mso-wrap-style:none;v-text-anchor:middle" coordsize="3503653,35646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" path="m-50,1787644c166791,983548,333632,220316,500469,40852v166841,-179428,333682,245147,500523,969413c1167833,1734496,1334674,2686683,1501512,3188472v166841,501791,333682,500931,500537,c2168868,2687542,2335724,1734962,2502543,1010265,2669399,285533,2836218,-137538,3003073,40852v166856,178425,333675,942696,500530,1746792e" filled="f" strokecolor="black [3213]" strokeweight="1pt">
                      <v:stroke joinstyle="miter" endcap="round"/>
                      <v:path arrowok="t" o:connecttype="custom" o:connectlocs="-14,321728;140961,7352;281937,181820;422912,573839;563892,573839;704860,181820;845838,7352;986816,321728" o:connectangles="0,0,0,0,0,0,0,0"/>
                    </v:shape>
                  </v:group>
                </v:group>
                <v:shape id="图形 33" o:spid="_x0000_s1164" style="position:absolute;left:1469;top:2766;width:9257;height:6150;visibility:visible;mso-wrap-style:square;v-text-anchor:middle" coordsize="2494542,27137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" path="m-30,-94c118758,315,237545,461238,356332,1054852v118790,593578,237578,1259811,356365,1524413c831484,2843830,950271,2678588,1069061,2202758,1187849,1726928,1306636,987142,1425423,510774,1544213,34421,1663000,-129569,1781787,134279v118788,263837,237578,930645,356365,1524438c2256939,2252474,2375726,2713214,2494513,2713644e" filled="f" strokeweight="1pt">
                  <v:stroke joinstyle="miter" endcap="round"/>
                  <v:path arrowok="t" o:connecttype="custom" o:connectlocs="-11,-21;132232,239058;264477,584530;396721,499204;528965,115755;661209,30431;793454,375909;925697,614984" o:connectangles="0,0,0,0,0,0,0,0"/>
                </v:shape>
                <v:shape id="图形 33" o:spid="_x0000_s1165" style="position:absolute;left:14632;top:2580;width:9257;height:6150;flip:y;visibility:visible;mso-wrap-style:square;v-text-anchor:middle" coordsize="2494542,27137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" path="m-30,-94c118758,315,237545,461238,356332,1054852v118790,593578,237578,1259811,356365,1524413c831484,2843830,950271,2678588,1069061,2202758,1187849,1726928,1306636,987142,1425423,510774,1544213,34421,1663000,-129569,1781787,134279v118788,263837,237578,930645,356365,1524438c2256939,2252474,2375726,2713214,2494513,2713644e" filled="f" strokeweight="1pt">
                  <v:stroke joinstyle="miter" endcap="round"/>
                  <v:path arrowok="t" o:connecttype="custom" o:connectlocs="-11,-21;132232,239058;264477,584530;396721,499204;528965,115755;661209,30431;793454,375909;925697,614984" o:connectangles="0,0,0,0,0,0,0,0"/>
                </v:shape>
                <w10:anchorlock/>
              </v:group>
            </w:pict>
          </mc:Fallback>
        </mc:AlternateContent>
      </w:r>
    </w:p>
    <w:p w14:paraId="06F13A6C" w14:textId="174648C4" w:rsidR="002C37F1" w:rsidRDefault="005572B3" w:rsidP="005F3259">
      <w:pPr>
        <w:rPr>
          <w:rFonts w:cs="Times New Roman"/>
        </w:rPr>
      </w:pPr>
      <w:r w:rsidRPr="00F66E96">
        <w:rPr>
          <w:rFonts w:cs="Times New Roman" w:hint="eastAsia"/>
          <w:noProof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3587F5DC" wp14:editId="3A70F965">
                <wp:simplePos x="0" y="0"/>
                <wp:positionH relativeFrom="margin">
                  <wp:posOffset>3977640</wp:posOffset>
                </wp:positionH>
                <wp:positionV relativeFrom="paragraph">
                  <wp:posOffset>137795</wp:posOffset>
                </wp:positionV>
                <wp:extent cx="1021715" cy="1051560"/>
                <wp:effectExtent l="0" t="0" r="6985" b="15240"/>
                <wp:wrapSquare wrapText="bothSides"/>
                <wp:docPr id="489443236" name="组合 4894432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21715" cy="1051560"/>
                          <a:chOff x="-86825" y="45867"/>
                          <a:chExt cx="1192116" cy="1224009"/>
                        </a:xfrm>
                      </wpg:grpSpPr>
                      <wpg:grpSp>
                        <wpg:cNvPr id="661737265" name="组合 661737265"/>
                        <wpg:cNvGrpSpPr/>
                        <wpg:grpSpPr>
                          <a:xfrm>
                            <a:off x="114812" y="172218"/>
                            <a:ext cx="761873" cy="755904"/>
                            <a:chOff x="0" y="0"/>
                            <a:chExt cx="761873" cy="755904"/>
                          </a:xfrm>
                        </wpg:grpSpPr>
                        <wps:wsp>
                          <wps:cNvPr id="1577512758" name="直接箭头连接符 1577512758"/>
                          <wps:cNvCnPr/>
                          <wps:spPr>
                            <a:xfrm flipH="1" flipV="1">
                              <a:off x="387096" y="0"/>
                              <a:ext cx="0" cy="755904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headEnd type="oval" w="sm" len="sm"/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5425977" name="直接箭头连接符 375425977"/>
                          <wps:cNvCnPr/>
                          <wps:spPr>
                            <a:xfrm flipH="1">
                              <a:off x="0" y="755904"/>
                              <a:ext cx="377952" cy="0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headEnd type="none"/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8556724" name="直接箭头连接符 328556724"/>
                          <wps:cNvCnPr/>
                          <wps:spPr>
                            <a:xfrm flipH="1">
                              <a:off x="384048" y="12192"/>
                              <a:ext cx="377825" cy="0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prstDash val="dash"/>
                              <a:headEnd type="none"/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94982690" name="直接箭头连接符 994982690"/>
                          <wps:cNvCnPr/>
                          <wps:spPr>
                            <a:xfrm flipV="1">
                              <a:off x="393192" y="12192"/>
                              <a:ext cx="368681" cy="743458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67166192" name="直接箭头连接符 1367166192"/>
                          <wps:cNvCnPr/>
                          <wps:spPr>
                            <a:xfrm flipV="1">
                              <a:off x="15240" y="12192"/>
                              <a:ext cx="368300" cy="742950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prstDash val="dash"/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59696500" name="文本框 159696500"/>
                        <wps:cNvSpPr txBox="1"/>
                        <wps:spPr>
                          <a:xfrm>
                            <a:off x="-86825" y="793889"/>
                            <a:ext cx="221683" cy="23799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600735B" w14:textId="77777777" w:rsidR="005F3259" w:rsidRPr="00453D2D" w:rsidRDefault="005F3259" w:rsidP="005F3259">
                              <w:pPr>
                                <w:rPr>
                                  <w:rFonts w:cs="Times New Roman"/>
                                  <w:szCs w:val="21"/>
                                </w:rPr>
                              </w:pPr>
                              <w:r w:rsidRPr="00453D2D">
                                <w:rPr>
                                  <w:rFonts w:ascii="Book Antiqua" w:hAnsi="Book Antiqua" w:cs="Times New Roman"/>
                                  <w:i/>
                                  <w:color w:val="000000" w:themeColor="text1"/>
                                </w:rPr>
                                <w:t>v</w:t>
                              </w:r>
                              <w:r w:rsidRPr="00453D2D">
                                <w:rPr>
                                  <w:rFonts w:cs="Times New Roman"/>
                                  <w:szCs w:val="21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209165524" name="文本框 209165524"/>
                        <wps:cNvSpPr txBox="1"/>
                        <wps:spPr>
                          <a:xfrm>
                            <a:off x="883608" y="45868"/>
                            <a:ext cx="221683" cy="23799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0907A27" w14:textId="77777777" w:rsidR="005F3259" w:rsidRPr="00453D2D" w:rsidRDefault="005F3259" w:rsidP="005F3259">
                              <w:pPr>
                                <w:rPr>
                                  <w:rFonts w:cs="Times New Roman"/>
                                  <w:szCs w:val="21"/>
                                </w:rPr>
                              </w:pPr>
                              <w:r w:rsidRPr="00453D2D">
                                <w:rPr>
                                  <w:rFonts w:ascii="Book Antiqua" w:hAnsi="Book Antiqua" w:cs="Times New Roman"/>
                                  <w:i/>
                                  <w:color w:val="000000" w:themeColor="text1"/>
                                </w:rPr>
                                <w:t>v</w:t>
                              </w:r>
                              <w:r w:rsidRPr="00453D2D">
                                <w:rPr>
                                  <w:rFonts w:cs="Times New Roman"/>
                                  <w:szCs w:val="21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999624397" name="文本框 999624397"/>
                        <wps:cNvSpPr txBox="1"/>
                        <wps:spPr>
                          <a:xfrm>
                            <a:off x="336937" y="45867"/>
                            <a:ext cx="169851" cy="19438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8E530FB" w14:textId="77777777" w:rsidR="005F3259" w:rsidRPr="00453D2D" w:rsidRDefault="005F3259" w:rsidP="005F3259">
                              <w:pPr>
                                <w:snapToGrid w:val="0"/>
                                <w:rPr>
                                  <w:rFonts w:ascii="Book Antiqua" w:hAnsi="Book Antiqua" w:cs="Times New Roman"/>
                                  <w:szCs w:val="21"/>
                                </w:rPr>
                              </w:pPr>
                              <w:r w:rsidRPr="00453D2D">
                                <w:rPr>
                                  <w:rFonts w:ascii="Book Antiqua" w:hAnsi="Book Antiqua" w:cs="Times New Roman"/>
                                  <w:i/>
                                  <w:color w:val="000000" w:themeColor="text1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834648421" name="文本框 1834648421"/>
                        <wps:cNvSpPr txBox="1"/>
                        <wps:spPr>
                          <a:xfrm>
                            <a:off x="329806" y="1031882"/>
                            <a:ext cx="425309" cy="23799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39351DE" w14:textId="77777777" w:rsidR="005F3259" w:rsidRPr="00453D2D" w:rsidRDefault="005F3259" w:rsidP="005F3259">
                              <w:pPr>
                                <w:jc w:val="center"/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453D2D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（</w:t>
                              </w:r>
                              <w:r w:rsidRPr="00453D2D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b</w:t>
                              </w:r>
                              <w:r w:rsidRPr="00453D2D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587F5DC" id="组合 489443236" o:spid="_x0000_s1166" style="position:absolute;left:0;text-align:left;margin-left:313.2pt;margin-top:10.85pt;width:80.45pt;height:82.8pt;z-index:251656192;mso-position-horizontal-relative:margin;mso-position-vertical-relative:text;mso-width-relative:margin;mso-height-relative:margin" coordorigin="-868,458" coordsize="11921,12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">
                <v:group id="组合 661737265" o:spid="_x0000_s1167" style="position:absolute;left:1148;top:1722;width:7618;height:7559" coordsize="7618,75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">
                  <v:shape id="直接箭头连接符 1577512758" o:spid="_x0000_s1168" type="#_x0000_t32" style="position:absolute;left:3870;width:0;height:755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" strokecolor="#0d0d0d [3069]">
                    <v:stroke startarrow="oval" startarrowwidth="narrow" startarrowlength="short" endarrow="classic" endarrowwidth="narrow" joinstyle="miter"/>
                  </v:shape>
                  <v:shape id="直接箭头连接符 375425977" o:spid="_x0000_s1169" type="#_x0000_t32" style="position:absolute;top:7559;width:3779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" strokecolor="#0d0d0d [3069]">
                    <v:stroke endarrow="classic" endarrowwidth="narrow" joinstyle="miter"/>
                  </v:shape>
                  <v:shape id="直接箭头连接符 328556724" o:spid="_x0000_s1170" type="#_x0000_t32" style="position:absolute;left:3840;top:121;width:3778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" strokecolor="#0d0d0d [3069]" strokeweight=".5pt">
                    <v:stroke dashstyle="dash" endarrowwidth="narrow" joinstyle="miter"/>
                  </v:shape>
                  <v:shape id="直接箭头连接符 994982690" o:spid="_x0000_s1171" type="#_x0000_t32" style="position:absolute;left:3931;top:121;width:3687;height:743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" strokecolor="#0d0d0d [3069]">
                    <v:stroke endarrow="classic" endarrowwidth="narrow" joinstyle="miter"/>
                  </v:shape>
                  <v:shape id="直接箭头连接符 1367166192" o:spid="_x0000_s1172" type="#_x0000_t32" style="position:absolute;left:152;top:121;width:3683;height:74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" strokecolor="#0d0d0d [3069]" strokeweight=".5pt">
                    <v:stroke dashstyle="dash" endarrowwidth="narrow" joinstyle="miter"/>
                  </v:shape>
                </v:group>
                <v:shape id="文本框 159696500" o:spid="_x0000_s1173" type="#_x0000_t202" style="position:absolute;left:-868;top:7938;width:2216;height:23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" filled="f" stroked="f" strokeweight=".5pt">
                  <v:textbox style="mso-fit-shape-to-text:t" inset="1mm,0,1mm,0">
                    <w:txbxContent>
                      <w:p w14:paraId="7600735B" w14:textId="77777777" w:rsidR="005F3259" w:rsidRPr="00453D2D" w:rsidRDefault="005F3259" w:rsidP="005F3259">
                        <w:pPr>
                          <w:rPr>
                            <w:rFonts w:cs="Times New Roman"/>
                            <w:szCs w:val="21"/>
                          </w:rPr>
                        </w:pPr>
                        <w:r w:rsidRPr="00453D2D">
                          <w:rPr>
                            <w:rFonts w:ascii="Book Antiqua" w:hAnsi="Book Antiqua" w:cs="Times New Roman"/>
                            <w:i/>
                            <w:color w:val="000000" w:themeColor="text1"/>
                          </w:rPr>
                          <w:t>v</w:t>
                        </w:r>
                        <w:r w:rsidRPr="00453D2D">
                          <w:rPr>
                            <w:rFonts w:cs="Times New Roman"/>
                            <w:szCs w:val="21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文本框 209165524" o:spid="_x0000_s1174" type="#_x0000_t202" style="position:absolute;left:8836;top:458;width:2216;height:23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" filled="f" stroked="f" strokeweight=".5pt">
                  <v:textbox style="mso-fit-shape-to-text:t" inset="1mm,0,1mm,0">
                    <w:txbxContent>
                      <w:p w14:paraId="30907A27" w14:textId="77777777" w:rsidR="005F3259" w:rsidRPr="00453D2D" w:rsidRDefault="005F3259" w:rsidP="005F3259">
                        <w:pPr>
                          <w:rPr>
                            <w:rFonts w:cs="Times New Roman"/>
                            <w:szCs w:val="21"/>
                          </w:rPr>
                        </w:pPr>
                        <w:r w:rsidRPr="00453D2D">
                          <w:rPr>
                            <w:rFonts w:ascii="Book Antiqua" w:hAnsi="Book Antiqua" w:cs="Times New Roman"/>
                            <w:i/>
                            <w:color w:val="000000" w:themeColor="text1"/>
                          </w:rPr>
                          <w:t>v</w:t>
                        </w:r>
                        <w:r w:rsidRPr="00453D2D">
                          <w:rPr>
                            <w:rFonts w:cs="Times New Roman"/>
                            <w:szCs w:val="21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文本框 999624397" o:spid="_x0000_s1175" type="#_x0000_t202" style="position:absolute;left:3369;top:458;width:1698;height:19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" filled="f" stroked="f" strokeweight=".5pt">
                  <v:textbox style="mso-fit-shape-to-text:t" inset="1mm,0,1mm,0">
                    <w:txbxContent>
                      <w:p w14:paraId="08E530FB" w14:textId="77777777" w:rsidR="005F3259" w:rsidRPr="00453D2D" w:rsidRDefault="005F3259" w:rsidP="005F3259">
                        <w:pPr>
                          <w:snapToGrid w:val="0"/>
                          <w:rPr>
                            <w:rFonts w:ascii="Book Antiqua" w:hAnsi="Book Antiqua" w:cs="Times New Roman"/>
                            <w:szCs w:val="21"/>
                          </w:rPr>
                        </w:pPr>
                        <w:r w:rsidRPr="00453D2D">
                          <w:rPr>
                            <w:rFonts w:ascii="Book Antiqua" w:hAnsi="Book Antiqua" w:cs="Times New Roman"/>
                            <w:i/>
                            <w:color w:val="000000" w:themeColor="text1"/>
                          </w:rPr>
                          <w:t>v</w:t>
                        </w:r>
                      </w:p>
                    </w:txbxContent>
                  </v:textbox>
                </v:shape>
                <v:shape id="文本框 1834648421" o:spid="_x0000_s1176" type="#_x0000_t202" style="position:absolute;left:3298;top:10318;width:4253;height:23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" filled="f" stroked="f" strokeweight=".5pt">
                  <v:textbox style="mso-fit-shape-to-text:t" inset="1mm,0,1mm,0">
                    <w:txbxContent>
                      <w:p w14:paraId="739351DE" w14:textId="77777777" w:rsidR="005F3259" w:rsidRPr="00453D2D" w:rsidRDefault="005F3259" w:rsidP="005F3259">
                        <w:pPr>
                          <w:jc w:val="center"/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 w:rsidRPr="00453D2D">
                          <w:rPr>
                            <w:rFonts w:cs="Times New Roman"/>
                            <w:sz w:val="18"/>
                            <w:szCs w:val="18"/>
                          </w:rPr>
                          <w:t>（</w:t>
                        </w:r>
                        <w:r w:rsidRPr="00453D2D">
                          <w:rPr>
                            <w:rFonts w:cs="Times New Roman"/>
                            <w:sz w:val="18"/>
                            <w:szCs w:val="18"/>
                          </w:rPr>
                          <w:t>b</w:t>
                        </w:r>
                        <w:r w:rsidRPr="00453D2D">
                          <w:rPr>
                            <w:rFonts w:cs="Times New Roman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</w:p>
    <w:p w14:paraId="5C16AEDA" w14:textId="466D12D5" w:rsidR="005F3259" w:rsidRPr="00F66E96" w:rsidRDefault="005F3259" w:rsidP="005F3259">
      <w:pPr>
        <w:rPr>
          <w:rFonts w:cs="Times New Roman"/>
        </w:rPr>
      </w:pPr>
      <w:r w:rsidRPr="00F66E96">
        <w:rPr>
          <w:rFonts w:cs="Times New Roman"/>
        </w:rPr>
        <w:t>7</w:t>
      </w:r>
      <w:r w:rsidRPr="00F66E96">
        <w:rPr>
          <w:rFonts w:ascii="宋体" w:hAnsi="宋体" w:hint="eastAsia"/>
        </w:rPr>
        <w:t>．</w:t>
      </w:r>
      <w:r w:rsidRPr="00F66E96">
        <w:rPr>
          <w:rFonts w:cs="Times New Roman" w:hint="eastAsia"/>
        </w:rPr>
        <w:t>（</w:t>
      </w:r>
      <w:r w:rsidRPr="00F66E96">
        <w:rPr>
          <w:rFonts w:cs="Times New Roman" w:hint="eastAsia"/>
        </w:rPr>
        <w:t>3</w:t>
      </w:r>
      <w:r w:rsidRPr="00F66E96">
        <w:rPr>
          <w:rFonts w:cs="Times New Roman" w:hint="eastAsia"/>
        </w:rPr>
        <w:t>分）用运载火箭把“鹊桥”发射升空时，如图（</w:t>
      </w:r>
      <w:r w:rsidRPr="00F66E96">
        <w:rPr>
          <w:rFonts w:cs="Times New Roman" w:hint="eastAsia"/>
        </w:rPr>
        <w:t>b</w:t>
      </w:r>
      <w:r w:rsidRPr="00F66E96">
        <w:rPr>
          <w:rFonts w:cs="Times New Roman" w:hint="eastAsia"/>
        </w:rPr>
        <w:t>）所示水平风速为</w:t>
      </w:r>
      <w:r w:rsidR="002C37F1">
        <w:rPr>
          <w:rFonts w:cs="Times New Roman" w:hint="eastAsia"/>
        </w:rPr>
        <w:t xml:space="preserve"> </w:t>
      </w:r>
      <w:r w:rsidRPr="002016BD">
        <w:rPr>
          <w:rFonts w:ascii="Book Antiqua" w:hAnsi="Book Antiqua" w:cs="Times New Roman"/>
          <w:i/>
        </w:rPr>
        <w:t>v</w:t>
      </w:r>
      <w:r w:rsidRPr="00F66E96">
        <w:rPr>
          <w:rFonts w:cs="Times New Roman"/>
          <w:vertAlign w:val="subscript"/>
        </w:rPr>
        <w:t>1</w:t>
      </w:r>
      <w:r w:rsidRPr="00F66E96">
        <w:rPr>
          <w:rFonts w:cs="Times New Roman" w:hint="eastAsia"/>
        </w:rPr>
        <w:t>，当</w:t>
      </w:r>
      <w:r w:rsidR="002C37F1">
        <w:rPr>
          <w:rFonts w:cs="Times New Roman" w:hint="eastAsia"/>
        </w:rPr>
        <w:t xml:space="preserve"> </w:t>
      </w:r>
      <w:r w:rsidRPr="002016BD">
        <w:rPr>
          <w:rFonts w:ascii="Book Antiqua" w:hAnsi="Book Antiqua" w:cs="Times New Roman"/>
          <w:i/>
        </w:rPr>
        <w:t>v</w:t>
      </w:r>
      <w:r w:rsidRPr="00F66E96">
        <w:rPr>
          <w:rFonts w:cs="Times New Roman"/>
          <w:vertAlign w:val="subscript"/>
        </w:rPr>
        <w:t>1</w:t>
      </w:r>
      <w:r w:rsidR="002016BD">
        <w:rPr>
          <w:rFonts w:cs="Times New Roman" w:hint="eastAsia"/>
        </w:rPr>
        <w:t xml:space="preserve"> </w:t>
      </w:r>
      <w:r w:rsidRPr="00F66E96">
        <w:rPr>
          <w:rFonts w:cs="Times New Roman" w:hint="eastAsia"/>
        </w:rPr>
        <w:t>增大时，要保持火箭相对于地面的速度</w:t>
      </w:r>
      <w:r w:rsidR="002016BD">
        <w:rPr>
          <w:rFonts w:cs="Times New Roman" w:hint="eastAsia"/>
        </w:rPr>
        <w:t xml:space="preserve"> </w:t>
      </w:r>
      <w:r w:rsidRPr="002016BD">
        <w:rPr>
          <w:rFonts w:ascii="Book Antiqua" w:hAnsi="Book Antiqua" w:cs="Times New Roman"/>
          <w:i/>
        </w:rPr>
        <w:t>v</w:t>
      </w:r>
      <w:r w:rsidR="002016BD">
        <w:rPr>
          <w:rFonts w:cs="Times New Roman" w:hint="eastAsia"/>
          <w:iCs/>
        </w:rPr>
        <w:t xml:space="preserve"> </w:t>
      </w:r>
      <w:r w:rsidRPr="00F66E96">
        <w:rPr>
          <w:rFonts w:cs="Times New Roman" w:hint="eastAsia"/>
        </w:rPr>
        <w:t>不变，则火箭相对于空气的速度</w:t>
      </w:r>
      <w:r w:rsidR="002C37F1">
        <w:rPr>
          <w:rFonts w:cs="Times New Roman" w:hint="eastAsia"/>
        </w:rPr>
        <w:t xml:space="preserve"> </w:t>
      </w:r>
      <w:r w:rsidRPr="002016BD">
        <w:rPr>
          <w:rFonts w:ascii="Book Antiqua" w:hAnsi="Book Antiqua" w:cs="Times New Roman"/>
          <w:i/>
        </w:rPr>
        <w:t>v</w:t>
      </w:r>
      <w:r w:rsidRPr="00F66E96">
        <w:rPr>
          <w:rFonts w:cs="Times New Roman"/>
          <w:vertAlign w:val="subscript"/>
        </w:rPr>
        <w:t>2</w:t>
      </w:r>
      <w:r w:rsidR="002016BD">
        <w:rPr>
          <w:rFonts w:cs="Times New Roman" w:hint="eastAsia"/>
        </w:rPr>
        <w:t xml:space="preserve"> </w:t>
      </w:r>
      <w:r w:rsidRPr="00F66E96">
        <w:rPr>
          <w:rFonts w:cs="Times New Roman" w:hint="eastAsia"/>
        </w:rPr>
        <w:t>需要（</w:t>
      </w:r>
      <w:r w:rsidRPr="00F66E96">
        <w:rPr>
          <w:rFonts w:cs="Times New Roman" w:hint="eastAsia"/>
        </w:rPr>
        <w:t xml:space="preserve"> </w:t>
      </w:r>
      <w:r w:rsidRPr="00F66E96">
        <w:rPr>
          <w:rFonts w:cs="Times New Roman"/>
        </w:rPr>
        <w:t xml:space="preserve">   </w:t>
      </w:r>
      <w:r w:rsidRPr="00F66E96">
        <w:rPr>
          <w:rFonts w:cs="Times New Roman" w:hint="eastAsia"/>
        </w:rPr>
        <w:t>）</w:t>
      </w:r>
    </w:p>
    <w:p w14:paraId="6D3ED39C" w14:textId="77777777" w:rsidR="005F3259" w:rsidRPr="00F66E96" w:rsidRDefault="005F3259" w:rsidP="005F3259">
      <w:pPr>
        <w:rPr>
          <w:rFonts w:cs="Times New Roman"/>
        </w:rPr>
      </w:pPr>
      <w:r w:rsidRPr="00F66E96">
        <w:rPr>
          <w:rFonts w:cs="Times New Roman"/>
        </w:rPr>
        <w:t>A</w:t>
      </w:r>
      <w:r w:rsidRPr="00F66E96">
        <w:rPr>
          <w:rFonts w:cs="Times New Roman"/>
        </w:rPr>
        <w:t>．</w:t>
      </w:r>
      <w:r w:rsidRPr="00F66E96">
        <w:rPr>
          <w:rFonts w:cs="Times New Roman" w:hint="eastAsia"/>
        </w:rPr>
        <w:t>减小</w:t>
      </w:r>
      <w:r w:rsidRPr="00F66E96">
        <w:rPr>
          <w:rFonts w:cs="Times New Roman"/>
        </w:rPr>
        <w:tab/>
      </w:r>
      <w:r w:rsidRPr="00F66E96">
        <w:rPr>
          <w:rFonts w:cs="Times New Roman"/>
        </w:rPr>
        <w:tab/>
      </w:r>
      <w:r w:rsidRPr="00F66E96">
        <w:rPr>
          <w:rFonts w:cs="Times New Roman"/>
        </w:rPr>
        <w:tab/>
      </w:r>
      <w:r w:rsidRPr="00F66E96">
        <w:rPr>
          <w:rFonts w:cs="Times New Roman"/>
        </w:rPr>
        <w:tab/>
        <w:t>B</w:t>
      </w:r>
      <w:r w:rsidRPr="00F66E96">
        <w:rPr>
          <w:rFonts w:cs="Times New Roman"/>
        </w:rPr>
        <w:t>．</w:t>
      </w:r>
      <w:r w:rsidRPr="00F66E96">
        <w:rPr>
          <w:rFonts w:cs="Times New Roman" w:hint="eastAsia"/>
        </w:rPr>
        <w:t>增大</w:t>
      </w:r>
      <w:r w:rsidRPr="00F66E96">
        <w:rPr>
          <w:rFonts w:cs="Times New Roman"/>
        </w:rPr>
        <w:tab/>
      </w:r>
      <w:r w:rsidRPr="00F66E96">
        <w:rPr>
          <w:rFonts w:cs="Times New Roman"/>
        </w:rPr>
        <w:tab/>
      </w:r>
      <w:r w:rsidRPr="00F66E96">
        <w:rPr>
          <w:rFonts w:cs="Times New Roman"/>
        </w:rPr>
        <w:tab/>
      </w:r>
      <w:r w:rsidRPr="00F66E96">
        <w:rPr>
          <w:rFonts w:cs="Times New Roman"/>
        </w:rPr>
        <w:tab/>
        <w:t>C</w:t>
      </w:r>
      <w:r w:rsidRPr="00F66E96">
        <w:rPr>
          <w:rFonts w:cs="Times New Roman"/>
        </w:rPr>
        <w:t>．</w:t>
      </w:r>
      <w:r w:rsidRPr="00F66E96">
        <w:rPr>
          <w:rFonts w:cs="Times New Roman" w:hint="eastAsia"/>
        </w:rPr>
        <w:t>不变</w:t>
      </w:r>
    </w:p>
    <w:p w14:paraId="54A6FB3F" w14:textId="68818982" w:rsidR="002C37F1" w:rsidRDefault="002C37F1" w:rsidP="005F3259">
      <w:pPr>
        <w:rPr>
          <w:rFonts w:cs="Times New Roman"/>
        </w:rPr>
      </w:pPr>
    </w:p>
    <w:p w14:paraId="1E48EF86" w14:textId="4C852095" w:rsidR="005F3259" w:rsidRPr="00F66E96" w:rsidRDefault="00365E16" w:rsidP="00365E16">
      <w:pPr>
        <w:rPr>
          <w:rFonts w:cs="Times New Roman"/>
        </w:rPr>
      </w:pPr>
      <w:r>
        <w:rPr>
          <w:rFonts w:cs="Times New Roman"/>
          <w:noProof/>
          <w14:ligatures w14:val="none"/>
        </w:rPr>
        <mc:AlternateContent>
          <mc:Choice Requires="wpg">
            <w:drawing>
              <wp:anchor distT="0" distB="0" distL="114300" distR="114300" simplePos="0" relativeHeight="251716608" behindDoc="0" locked="0" layoutInCell="1" allowOverlap="1" wp14:anchorId="12F7344A" wp14:editId="05CA4C51">
                <wp:simplePos x="0" y="0"/>
                <wp:positionH relativeFrom="column">
                  <wp:posOffset>3967480</wp:posOffset>
                </wp:positionH>
                <wp:positionV relativeFrom="paragraph">
                  <wp:posOffset>97155</wp:posOffset>
                </wp:positionV>
                <wp:extent cx="1161415" cy="1397000"/>
                <wp:effectExtent l="0" t="0" r="57785" b="12700"/>
                <wp:wrapSquare wrapText="bothSides"/>
                <wp:docPr id="1284873037" name="组合 6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1415" cy="1397000"/>
                          <a:chOff x="0" y="140458"/>
                          <a:chExt cx="1161415" cy="1398269"/>
                        </a:xfrm>
                      </wpg:grpSpPr>
                      <wpg:grpSp>
                        <wpg:cNvPr id="467524226" name="组合 467524226"/>
                        <wpg:cNvGrpSpPr/>
                        <wpg:grpSpPr>
                          <a:xfrm>
                            <a:off x="0" y="140458"/>
                            <a:ext cx="1161415" cy="1398269"/>
                            <a:chOff x="314390" y="1"/>
                            <a:chExt cx="1161657" cy="1399269"/>
                          </a:xfrm>
                        </wpg:grpSpPr>
                        <wpg:grpSp>
                          <wpg:cNvPr id="558149376" name="组合 558149376"/>
                          <wpg:cNvGrpSpPr/>
                          <wpg:grpSpPr>
                            <a:xfrm>
                              <a:off x="314390" y="1"/>
                              <a:ext cx="1161657" cy="1399269"/>
                              <a:chOff x="314390" y="1"/>
                              <a:chExt cx="1161657" cy="1399269"/>
                            </a:xfrm>
                          </wpg:grpSpPr>
                          <wpg:grpSp>
                            <wpg:cNvPr id="1301621691" name="组合 1301621691"/>
                            <wpg:cNvGrpSpPr/>
                            <wpg:grpSpPr>
                              <a:xfrm>
                                <a:off x="314390" y="1"/>
                                <a:ext cx="1161657" cy="1399269"/>
                                <a:chOff x="314390" y="1"/>
                                <a:chExt cx="1161657" cy="1399478"/>
                              </a:xfrm>
                            </wpg:grpSpPr>
                            <wpg:grpSp>
                              <wpg:cNvPr id="1660868420" name="组合 17"/>
                              <wpg:cNvGrpSpPr/>
                              <wpg:grpSpPr>
                                <a:xfrm>
                                  <a:off x="314390" y="1"/>
                                  <a:ext cx="1161657" cy="1137890"/>
                                  <a:chOff x="314561" y="1"/>
                                  <a:chExt cx="1162287" cy="1137921"/>
                                </a:xfrm>
                              </wpg:grpSpPr>
                              <wpg:grpSp>
                                <wpg:cNvPr id="9731138" name="组合 14"/>
                                <wpg:cNvGrpSpPr/>
                                <wpg:grpSpPr>
                                  <a:xfrm>
                                    <a:off x="314561" y="1"/>
                                    <a:ext cx="1162287" cy="1137921"/>
                                    <a:chOff x="314561" y="1"/>
                                    <a:chExt cx="1162287" cy="1137921"/>
                                  </a:xfrm>
                                </wpg:grpSpPr>
                                <wpg:grpSp>
                                  <wpg:cNvPr id="1336279456" name="组合 10"/>
                                  <wpg:cNvGrpSpPr/>
                                  <wpg:grpSpPr>
                                    <a:xfrm>
                                      <a:off x="334645" y="1"/>
                                      <a:ext cx="1142203" cy="1137921"/>
                                      <a:chOff x="334645" y="1"/>
                                      <a:chExt cx="1142203" cy="1137921"/>
                                    </a:xfrm>
                                  </wpg:grpSpPr>
                                  <wpg:grpSp>
                                    <wpg:cNvPr id="1639083882" name="组合 8"/>
                                    <wpg:cNvGrpSpPr/>
                                    <wpg:grpSpPr>
                                      <a:xfrm>
                                        <a:off x="338927" y="1"/>
                                        <a:ext cx="1137921" cy="1137921"/>
                                        <a:chOff x="-1" y="1"/>
                                        <a:chExt cx="1137921" cy="1137921"/>
                                      </a:xfrm>
                                    </wpg:grpSpPr>
                                    <wpg:grpSp>
                                      <wpg:cNvPr id="819231292" name="组合 3"/>
                                      <wpg:cNvGrpSpPr/>
                                      <wpg:grpSpPr>
                                        <a:xfrm>
                                          <a:off x="-1" y="1"/>
                                          <a:ext cx="1137921" cy="1137921"/>
                                          <a:chOff x="0" y="1"/>
                                          <a:chExt cx="1836002" cy="1836002"/>
                                        </a:xfrm>
                                      </wpg:grpSpPr>
                                      <wps:wsp>
                                        <wps:cNvPr id="1768542102" name="椭圆 1"/>
                                        <wps:cNvSpPr/>
                                        <wps:spPr>
                                          <a:xfrm>
                                            <a:off x="0" y="1"/>
                                            <a:ext cx="1836002" cy="1836002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chemeClr val="bg1">
                                              <a:lumMod val="95000"/>
                                            </a:schemeClr>
                                          </a:solidFill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  <a:prstDash val="lgDash"/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15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spAutoFit/>
                                        </wps:bodyPr>
                                      </wps:wsp>
                                      <wps:wsp>
                                        <wps:cNvPr id="1681518473" name="椭圆 1"/>
                                        <wps:cNvSpPr/>
                                        <wps:spPr>
                                          <a:xfrm>
                                            <a:off x="371475" y="376237"/>
                                            <a:ext cx="1080000" cy="1080001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chemeClr val="bg1"/>
                                          </a:solidFill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15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spAutoFit/>
                                        </wps:bodyPr>
                                      </wps:wsp>
                                    </wpg:grpSp>
                                    <wps:wsp>
                                      <wps:cNvPr id="49767883" name="文本框 7"/>
                                      <wps:cNvSpPr txBox="1"/>
                                      <wps:spPr>
                                        <a:xfrm>
                                          <a:off x="388890" y="584650"/>
                                          <a:ext cx="307752" cy="204524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C8F0B3F" w14:textId="77777777" w:rsidR="005F3259" w:rsidRPr="00F6246C" w:rsidRDefault="005F3259" w:rsidP="005F3259">
                                            <w:pPr>
                                              <w:rPr>
                                                <w:rFonts w:ascii="宋体" w:hAnsi="宋体" w:cs="Times New Roman" w:hint="eastAsia"/>
                                                <w:sz w:val="18"/>
                                                <w:szCs w:val="18"/>
                                              </w:rPr>
                                            </w:pPr>
                                            <w:r w:rsidRPr="00F6246C">
                                              <w:rPr>
                                                <w:rFonts w:ascii="宋体" w:hAnsi="宋体" w:cs="Times New Roman"/>
                                                <w:sz w:val="18"/>
                                                <w:szCs w:val="18"/>
                                              </w:rPr>
                                              <w:t>地球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spAutoFit/>
                                      </wps:bodyPr>
                                    </wps:wsp>
                                    <wps:wsp>
                                      <wps:cNvPr id="1494801654" name="文本框 7"/>
                                      <wps:cNvSpPr txBox="1"/>
                                      <wps:spPr>
                                        <a:xfrm>
                                          <a:off x="108089" y="381644"/>
                                          <a:ext cx="136209" cy="204524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1EA08B40" w14:textId="77777777" w:rsidR="005F3259" w:rsidRPr="005572B3" w:rsidRDefault="005F3259" w:rsidP="005F3259">
                                            <w:pPr>
                                              <w:rPr>
                                                <w:rFonts w:ascii="Book Antiqua" w:hAnsi="Book Antiqua" w:cs="Times New Roman"/>
                                                <w:i/>
                                                <w:iCs/>
                                                <w:sz w:val="18"/>
                                                <w:szCs w:val="18"/>
                                              </w:rPr>
                                            </w:pPr>
                                            <w:r w:rsidRPr="005572B3">
                                              <w:rPr>
                                                <w:rFonts w:ascii="Book Antiqua" w:hAnsi="Book Antiqua" w:cs="Times New Roman"/>
                                                <w:i/>
                                                <w:iCs/>
                                                <w:sz w:val="18"/>
                                                <w:szCs w:val="18"/>
                                              </w:rPr>
                                              <w:t>v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spAutoFit/>
                                      </wps:bodyPr>
                                    </wps:wsp>
                                    <wps:wsp>
                                      <wps:cNvPr id="1995304847" name="文本框 7"/>
                                      <wps:cNvSpPr txBox="1"/>
                                      <wps:spPr>
                                        <a:xfrm>
                                          <a:off x="760227" y="825204"/>
                                          <a:ext cx="148280" cy="204524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0DD79D79" w14:textId="77777777" w:rsidR="005F3259" w:rsidRPr="00492F72" w:rsidRDefault="005F3259" w:rsidP="005F3259">
                                            <w:pPr>
                                              <w:rPr>
                                                <w:rFonts w:cs="Times New Roman"/>
                                                <w:i/>
                                                <w:iCs/>
                                                <w:sz w:val="18"/>
                                                <w:szCs w:val="18"/>
                                              </w:rPr>
                                            </w:pPr>
                                            <w:r w:rsidRPr="00492F72">
                                              <w:rPr>
                                                <w:rFonts w:cs="Times New Roman"/>
                                                <w:i/>
                                                <w:iCs/>
                                                <w:sz w:val="18"/>
                                                <w:szCs w:val="18"/>
                                              </w:rP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spAutoFit/>
                                      </wps:bodyPr>
                                    </wps:wsp>
                                  </wpg:grpSp>
                                  <wps:wsp>
                                    <wps:cNvPr id="858324136" name="弧形 9"/>
                                    <wps:cNvSpPr/>
                                    <wps:spPr>
                                      <a:xfrm>
                                        <a:off x="334645" y="593123"/>
                                        <a:ext cx="334645" cy="473058"/>
                                      </a:xfrm>
                                      <a:custGeom>
                                        <a:avLst/>
                                        <a:gdLst>
                                          <a:gd name="connsiteX0" fmla="*/ 334394 w 668788"/>
                                          <a:gd name="connsiteY0" fmla="*/ 0 h 668972"/>
                                          <a:gd name="connsiteX1" fmla="*/ 615557 w 668788"/>
                                          <a:gd name="connsiteY1" fmla="*/ 153420 h 668972"/>
                                          <a:gd name="connsiteX2" fmla="*/ 638844 w 668788"/>
                                          <a:gd name="connsiteY2" fmla="*/ 472833 h 668972"/>
                                          <a:gd name="connsiteX3" fmla="*/ 334394 w 668788"/>
                                          <a:gd name="connsiteY3" fmla="*/ 334486 h 668972"/>
                                          <a:gd name="connsiteX4" fmla="*/ 334394 w 668788"/>
                                          <a:gd name="connsiteY4" fmla="*/ 0 h 668972"/>
                                          <a:gd name="connsiteX0" fmla="*/ 334394 w 668788"/>
                                          <a:gd name="connsiteY0" fmla="*/ 0 h 668972"/>
                                          <a:gd name="connsiteX1" fmla="*/ 615557 w 668788"/>
                                          <a:gd name="connsiteY1" fmla="*/ 153420 h 668972"/>
                                          <a:gd name="connsiteX2" fmla="*/ 638844 w 668788"/>
                                          <a:gd name="connsiteY2" fmla="*/ 472833 h 668972"/>
                                          <a:gd name="connsiteX0" fmla="*/ 0 w 334394"/>
                                          <a:gd name="connsiteY0" fmla="*/ 0 h 472833"/>
                                          <a:gd name="connsiteX1" fmla="*/ 281163 w 334394"/>
                                          <a:gd name="connsiteY1" fmla="*/ 153420 h 472833"/>
                                          <a:gd name="connsiteX2" fmla="*/ 304450 w 334394"/>
                                          <a:gd name="connsiteY2" fmla="*/ 472833 h 472833"/>
                                          <a:gd name="connsiteX3" fmla="*/ 0 w 334394"/>
                                          <a:gd name="connsiteY3" fmla="*/ 0 h 472833"/>
                                          <a:gd name="connsiteX0" fmla="*/ 0 w 334394"/>
                                          <a:gd name="connsiteY0" fmla="*/ 0 h 472833"/>
                                          <a:gd name="connsiteX1" fmla="*/ 281163 w 334394"/>
                                          <a:gd name="connsiteY1" fmla="*/ 153420 h 472833"/>
                                          <a:gd name="connsiteX2" fmla="*/ 304450 w 334394"/>
                                          <a:gd name="connsiteY2" fmla="*/ 472833 h 472833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334394" h="472833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3702" y="0"/>
                                              <a:pt x="219613" y="57792"/>
                                              <a:pt x="281163" y="153420"/>
                                            </a:cubicBezTo>
                                            <a:cubicBezTo>
                                              <a:pt x="342690" y="249013"/>
                                              <a:pt x="351461" y="369322"/>
                                              <a:pt x="304450" y="472833"/>
                                            </a:cubicBezTo>
                                            <a:lnTo>
                                              <a:pt x="0" y="0"/>
                                            </a:lnTo>
                                            <a:close/>
                                          </a:path>
                                          <a:path w="334394" h="472833" fill="none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3702" y="0"/>
                                              <a:pt x="219613" y="57792"/>
                                              <a:pt x="281163" y="153420"/>
                                            </a:cubicBezTo>
                                            <a:cubicBezTo>
                                              <a:pt x="342690" y="249013"/>
                                              <a:pt x="351461" y="369322"/>
                                              <a:pt x="304450" y="472833"/>
                                            </a:cubicBezTo>
                                          </a:path>
                                        </a:pathLst>
                                      </a:custGeom>
                                      <a:ln w="9525">
                                        <a:solidFill>
                                          <a:schemeClr val="tx1"/>
                                        </a:solidFill>
                                        <a:prstDash val="dash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18005190" name="椭圆 11"/>
                                  <wps:cNvSpPr/>
                                  <wps:spPr>
                                    <a:xfrm flipH="1">
                                      <a:off x="314561" y="562039"/>
                                      <a:ext cx="47661" cy="4764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</wpg:grpSp>
                              <wps:wsp>
                                <wps:cNvPr id="1739778143" name="直接箭头连接符 16"/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362222" y="586168"/>
                                    <a:ext cx="181111" cy="0"/>
                                  </a:xfrm>
                                  <a:prstGeom prst="straightConnector1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  <a:tailEnd type="stealth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675807876" name="文本框 675807876"/>
                              <wps:cNvSpPr txBox="1"/>
                              <wps:spPr>
                                <a:xfrm>
                                  <a:off x="740809" y="1194960"/>
                                  <a:ext cx="357750" cy="20451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8280540" w14:textId="77777777" w:rsidR="005F3259" w:rsidRPr="00AE2556" w:rsidRDefault="005F3259" w:rsidP="005F3259">
                                    <w:pPr>
                                      <w:jc w:val="center"/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AE2556"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  <w:t>（</w:t>
                                    </w:r>
                                    <w: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  <w:t>c</w:t>
                                    </w:r>
                                    <w:r w:rsidRPr="00AE2556"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  <w:t>）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grpSp>
                          <wps:wsp>
                            <wps:cNvPr id="314976218" name="直接箭头连接符 314976218"/>
                            <wps:cNvCnPr/>
                            <wps:spPr>
                              <a:xfrm>
                                <a:off x="903515" y="568778"/>
                                <a:ext cx="558000" cy="0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headEnd type="oval" w="sm" len="sm"/>
                                <a:tailEnd type="stealth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446827451" name="文本框 446827451"/>
                          <wps:cNvSpPr txBox="1"/>
                          <wps:spPr>
                            <a:xfrm>
                              <a:off x="884927" y="359192"/>
                              <a:ext cx="280915" cy="20448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1460A21" w14:textId="77777777" w:rsidR="005F3259" w:rsidRPr="000A4104" w:rsidRDefault="00000000" w:rsidP="005572B3">
                                <w:pPr>
                                  <w:rPr>
                                    <w:rFonts w:ascii="Cambria Math" w:hAnsi="Cambria Math" w:cs="Times New Roman"/>
                                    <w:sz w:val="18"/>
                                    <w:szCs w:val="18"/>
                                    <w:oMath/>
                                  </w:rPr>
                                </w:pPr>
                                <m:oMath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cs="Times New Roman"/>
                                          <w:sz w:val="18"/>
                                          <w:szCs w:val="18"/>
                                        </w:rPr>
                                        <m:t>3</m:t>
                                      </m:r>
                                    </m:e>
                                  </m:rad>
                                </m:oMath>
                                <w:r w:rsidR="005F3259" w:rsidRPr="000A4104"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s:wsp>
                        <wps:cNvPr id="679270426" name="自定义形状 5"/>
                        <wps:cNvSpPr/>
                        <wps:spPr>
                          <a:xfrm>
                            <a:off x="420555" y="247978"/>
                            <a:ext cx="63062" cy="63062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24647240" name="自定义形状 5"/>
                        <wps:cNvSpPr/>
                        <wps:spPr>
                          <a:xfrm>
                            <a:off x="729200" y="265185"/>
                            <a:ext cx="63062" cy="63062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93997731" name="自定义形状 5"/>
                        <wps:cNvSpPr/>
                        <wps:spPr>
                          <a:xfrm>
                            <a:off x="923271" y="436331"/>
                            <a:ext cx="63062" cy="63062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4854370" name="自定义形状 5"/>
                        <wps:cNvSpPr/>
                        <wps:spPr>
                          <a:xfrm>
                            <a:off x="976595" y="678009"/>
                            <a:ext cx="63062" cy="63062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4861567" name="自定义形状 5"/>
                        <wps:cNvSpPr/>
                        <wps:spPr>
                          <a:xfrm>
                            <a:off x="933406" y="928928"/>
                            <a:ext cx="63062" cy="63062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17772360" name="自定义形状 5"/>
                        <wps:cNvSpPr/>
                        <wps:spPr>
                          <a:xfrm>
                            <a:off x="671040" y="1106126"/>
                            <a:ext cx="63062" cy="63062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6636601" name="自定义形状 5"/>
                        <wps:cNvSpPr/>
                        <wps:spPr>
                          <a:xfrm>
                            <a:off x="412947" y="1092618"/>
                            <a:ext cx="63062" cy="63062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87113956" name="自定义形状 5"/>
                        <wps:cNvSpPr/>
                        <wps:spPr>
                          <a:xfrm>
                            <a:off x="182297" y="929686"/>
                            <a:ext cx="63062" cy="63062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5500984" name="自定义形状 5"/>
                        <wps:cNvSpPr/>
                        <wps:spPr>
                          <a:xfrm>
                            <a:off x="91726" y="692275"/>
                            <a:ext cx="63062" cy="63062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00316940" name="自定义形状 5"/>
                        <wps:cNvSpPr/>
                        <wps:spPr>
                          <a:xfrm>
                            <a:off x="202359" y="407517"/>
                            <a:ext cx="63062" cy="63062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2F7344A" id="组合 605" o:spid="_x0000_s1177" style="position:absolute;left:0;text-align:left;margin-left:312.4pt;margin-top:7.65pt;width:91.45pt;height:110pt;z-index:251716608;mso-position-horizontal-relative:text;mso-position-vertical-relative:text;mso-width-relative:margin;mso-height-relative:margin" coordorigin=",1404" coordsize="11614,139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">
                <v:group id="组合 467524226" o:spid="_x0000_s1178" style="position:absolute;top:1404;width:11614;height:13983" coordorigin="3143" coordsize="11616,139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">
                  <v:group id="组合 558149376" o:spid="_x0000_s1179" style="position:absolute;left:3143;width:11617;height:13992" coordorigin="3143" coordsize="11616,139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">
                    <v:group id="组合 1301621691" o:spid="_x0000_s1180" style="position:absolute;left:3143;width:11617;height:13992" coordorigin="3143" coordsize="11616,139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">
                      <v:group id="组合 17" o:spid="_x0000_s1181" style="position:absolute;left:3143;width:11617;height:11378" coordorigin="3145" coordsize="11622,113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">
                        <v:group id="组合 14" o:spid="_x0000_s1182" style="position:absolute;left:3145;width:11623;height:11379" coordorigin="3145" coordsize="11622,113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">
                          <v:group id="_x0000_s1183" style="position:absolute;left:3346;width:11422;height:11379" coordorigin="3346" coordsize="11422,113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">
                            <v:group id="组合 8" o:spid="_x0000_s1184" style="position:absolute;left:3389;width:11379;height:11379" coordorigin="" coordsize="11379,113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">
                              <v:group id="组合 3" o:spid="_x0000_s1185" style="position:absolute;width:11379;height:11379" coordorigin="" coordsize="18360,18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">
                                <v:oval id="椭圆 1" o:spid="_x0000_s1186" style="position:absolute;width:18360;height:1836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" fillcolor="#f2f2f2 [3052]" strokecolor="black [3213]" strokeweight=".5pt">
                                  <v:stroke dashstyle="longDash" joinstyle="miter"/>
                                  <v:textbox style="mso-fit-shape-to-text:t" inset="1mm,0,1mm,0"/>
                                </v:oval>
                                <v:oval id="椭圆 1" o:spid="_x0000_s1187" style="position:absolute;left:3714;top:3762;width:10800;height:1080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" fillcolor="white [3212]" strokecolor="black [3213]" strokeweight="1pt">
                                  <v:stroke joinstyle="miter"/>
                                  <v:textbox style="mso-fit-shape-to-text:t" inset="1mm,0,1mm,0"/>
                                </v:oval>
                              </v:group>
                              <v:shape id="文本框 7" o:spid="_x0000_s1188" type="#_x0000_t202" style="position:absolute;left:3888;top:5846;width:3078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" filled="f" stroked="f" strokeweight=".5pt">
                                <v:textbox style="mso-fit-shape-to-text:t" inset="1mm,0,1mm,0">
                                  <w:txbxContent>
                                    <w:p w14:paraId="3C8F0B3F" w14:textId="77777777" w:rsidR="005F3259" w:rsidRPr="00F6246C" w:rsidRDefault="005F3259" w:rsidP="005F3259">
                                      <w:pPr>
                                        <w:rPr>
                                          <w:rFonts w:ascii="宋体" w:hAnsi="宋体" w:cs="Times New Roman" w:hint="eastAsi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F6246C">
                                        <w:rPr>
                                          <w:rFonts w:ascii="宋体" w:hAnsi="宋体" w:cs="Times New Roman"/>
                                          <w:sz w:val="18"/>
                                          <w:szCs w:val="18"/>
                                        </w:rPr>
                                        <w:t>地球</w:t>
                                      </w:r>
                                    </w:p>
                                  </w:txbxContent>
                                </v:textbox>
                              </v:shape>
                              <v:shape id="文本框 7" o:spid="_x0000_s1189" type="#_x0000_t202" style="position:absolute;left:1080;top:3816;width:1362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" filled="f" stroked="f" strokeweight=".5pt">
                                <v:textbox style="mso-fit-shape-to-text:t" inset="1mm,0,1mm,0">
                                  <w:txbxContent>
                                    <w:p w14:paraId="1EA08B40" w14:textId="77777777" w:rsidR="005F3259" w:rsidRPr="005572B3" w:rsidRDefault="005F3259" w:rsidP="005F3259">
                                      <w:pPr>
                                        <w:rPr>
                                          <w:rFonts w:ascii="Book Antiqua" w:hAnsi="Book Antiqua"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 w:rsidRPr="005572B3">
                                        <w:rPr>
                                          <w:rFonts w:ascii="Book Antiqua" w:hAnsi="Book Antiqua"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v</w:t>
                                      </w:r>
                                    </w:p>
                                  </w:txbxContent>
                                </v:textbox>
                              </v:shape>
                              <v:shape id="文本框 7" o:spid="_x0000_s1190" type="#_x0000_t202" style="position:absolute;left:7602;top:8252;width:1483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" filled="f" stroked="f" strokeweight=".5pt">
                                <v:textbox style="mso-fit-shape-to-text:t" inset="1mm,0,1mm,0">
                                  <w:txbxContent>
                                    <w:p w14:paraId="0DD79D79" w14:textId="77777777" w:rsidR="005F3259" w:rsidRPr="00492F72" w:rsidRDefault="005F3259" w:rsidP="005F3259">
                                      <w:pPr>
                                        <w:rPr>
                                          <w:rFonts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 w:rsidRPr="00492F72">
                                        <w:rPr>
                                          <w:rFonts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弧形 9" o:spid="_x0000_s1191" style="position:absolute;left:3346;top:5931;width:3346;height:4730;visibility:visible;mso-wrap-style:none;v-text-anchor:middle" coordsize="334394,4728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" path="m,nsc113702,,219613,57792,281163,153420v61527,95593,70298,215902,23287,319413l,xem,nfc113702,,219613,57792,281163,153420v61527,95593,70298,215902,23287,319413e" filled="f" strokecolor="black [3213]">
                              <v:stroke dashstyle="dash" joinstyle="miter"/>
                              <v:path arrowok="t" o:connecttype="custom" o:connectlocs="0,0;281374,153493;304679,473058" o:connectangles="0,0,0"/>
                            </v:shape>
                          </v:group>
                          <v:oval id="椭圆 11" o:spid="_x0000_s1192" style="position:absolute;left:3145;top:5620;width:477;height:476;flip:x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" fillcolor="black [3213]" strokecolor="black [3213]" strokeweight="1pt">
                            <v:stroke joinstyle="miter"/>
                            <v:textbox style="mso-fit-shape-to-text:t" inset="1mm,0,1mm,0"/>
                          </v:oval>
                        </v:group>
                        <v:shape id="直接箭头连接符 16" o:spid="_x0000_s1193" type="#_x0000_t32" style="position:absolute;left:3622;top:5861;width:1811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" strokecolor="black [3213]">
                          <v:stroke endarrow="classic" endarrowwidth="narrow" joinstyle="miter"/>
                          <o:lock v:ext="edit" shapetype="f"/>
                        </v:shape>
                      </v:group>
                      <v:shape id="文本框 675807876" o:spid="_x0000_s1194" type="#_x0000_t202" style="position:absolute;left:7408;top:11949;width:3577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" filled="f" stroked="f" strokeweight=".5pt">
                        <v:textbox style="mso-fit-shape-to-text:t" inset="1mm,0,1mm,0">
                          <w:txbxContent>
                            <w:p w14:paraId="38280540" w14:textId="77777777" w:rsidR="005F3259" w:rsidRPr="00AE2556" w:rsidRDefault="005F3259" w:rsidP="005F3259">
                              <w:pPr>
                                <w:jc w:val="center"/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AE2556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（</w:t>
                              </w:r>
                              <w: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c</w:t>
                              </w:r>
                              <w:r w:rsidRPr="00AE2556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v:textbox>
                      </v:shape>
                    </v:group>
                    <v:shape id="直接箭头连接符 314976218" o:spid="_x0000_s1195" type="#_x0000_t32" style="position:absolute;left:9035;top:5687;width:558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" strokecolor="black [3213]">
                      <v:stroke startarrow="oval" startarrowwidth="narrow" startarrowlength="short" endarrow="classic" endarrowwidth="narrow" joinstyle="miter"/>
                    </v:shape>
                  </v:group>
                  <v:shape id="文本框 446827451" o:spid="_x0000_s1196" type="#_x0000_t202" style="position:absolute;left:8849;top:3591;width:2809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" filled="f" stroked="f" strokeweight=".5pt">
                    <v:textbox style="mso-fit-shape-to-text:t" inset="1mm,0,1mm,0">
                      <w:txbxContent>
                        <w:p w14:paraId="21460A21" w14:textId="77777777" w:rsidR="005F3259" w:rsidRPr="000A4104" w:rsidRDefault="00000000" w:rsidP="005572B3">
                          <w:pPr>
                            <w:rPr>
                              <w:rFonts w:ascii="Cambria Math" w:hAnsi="Cambria Math" w:cs="Times New Roman"/>
                              <w:sz w:val="18"/>
                              <w:szCs w:val="18"/>
                              <w:oMath/>
                            </w:rPr>
                          </w:pPr>
                          <m:oMath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18"/>
                                    <w:szCs w:val="18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m:t>3</m:t>
                                </m:r>
                              </m:e>
                            </m:rad>
                          </m:oMath>
                          <w:r w:rsidR="005F3259" w:rsidRPr="000A4104">
                            <w:rPr>
                              <w:rFonts w:cs="Times New Roman" w:hint="eastAsia"/>
                              <w:i/>
                              <w:iCs/>
                              <w:sz w:val="18"/>
                              <w:szCs w:val="18"/>
                            </w:rPr>
                            <w:t>R</w:t>
                          </w:r>
                        </w:p>
                      </w:txbxContent>
                    </v:textbox>
                  </v:shape>
                </v:group>
                <v:shape id="自定义形状 5" o:spid="_x0000_s1197" style="position:absolute;left:4205;top:2479;width:631;height:631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198" style="position:absolute;left:7292;top:2651;width:630;height:631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199" style="position:absolute;left:9232;top:4363;width:631;height:630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200" style="position:absolute;left:9765;top:6780;width:631;height:630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201" style="position:absolute;left:9334;top:9289;width:630;height:630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202" style="position:absolute;left:6710;top:11061;width:631;height:630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203" style="position:absolute;left:4129;top:10926;width:631;height:630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204" style="position:absolute;left:1822;top:9296;width:631;height:631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205" style="position:absolute;left:917;top:6922;width:630;height:631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206" style="position:absolute;left:2023;top:4075;width:631;height:630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" path="m,l396764,396764m396764,l,396764e" filled="f" strokecolor="black [3213]" strokeweight=".5pt">
                  <v:stroke joinstyle="miter"/>
                  <v:path arrowok="t"/>
                </v:shape>
                <w10:wrap type="square"/>
              </v:group>
            </w:pict>
          </mc:Fallback>
        </mc:AlternateContent>
      </w:r>
      <w:r w:rsidR="005F3259" w:rsidRPr="00F66E96">
        <w:rPr>
          <w:rFonts w:cs="Times New Roman"/>
        </w:rPr>
        <w:t>8</w:t>
      </w:r>
      <w:r w:rsidR="005F3259" w:rsidRPr="00F66E96">
        <w:rPr>
          <w:rFonts w:ascii="宋体" w:hAnsi="宋体" w:hint="eastAsia"/>
        </w:rPr>
        <w:t>．</w:t>
      </w:r>
      <w:r w:rsidR="005F3259" w:rsidRPr="00F66E96">
        <w:rPr>
          <w:rFonts w:cs="Times New Roman"/>
        </w:rPr>
        <w:t>如图</w:t>
      </w:r>
      <w:r w:rsidR="005F3259" w:rsidRPr="00F66E96">
        <w:rPr>
          <w:rFonts w:cs="Times New Roman" w:hint="eastAsia"/>
        </w:rPr>
        <w:t>（</w:t>
      </w:r>
      <w:r w:rsidR="005F3259" w:rsidRPr="00F66E96">
        <w:rPr>
          <w:rFonts w:cs="Times New Roman" w:hint="eastAsia"/>
        </w:rPr>
        <w:t>c</w:t>
      </w:r>
      <w:r w:rsidR="005F3259" w:rsidRPr="00F66E96">
        <w:rPr>
          <w:rFonts w:cs="Times New Roman" w:hint="eastAsia"/>
        </w:rPr>
        <w:t>）</w:t>
      </w:r>
      <w:r w:rsidR="005F3259" w:rsidRPr="00F66E96">
        <w:rPr>
          <w:rFonts w:cs="Times New Roman"/>
        </w:rPr>
        <w:t>所示为地球</w:t>
      </w:r>
      <w:r w:rsidR="005F3259" w:rsidRPr="00F66E96">
        <w:rPr>
          <w:rFonts w:cs="Times New Roman" w:hint="eastAsia"/>
        </w:rPr>
        <w:t>赤道所在平面</w:t>
      </w:r>
      <w:r w:rsidR="005F3259" w:rsidRPr="00F66E96">
        <w:rPr>
          <w:rFonts w:cs="Times New Roman"/>
        </w:rPr>
        <w:t>的剖视图</w:t>
      </w:r>
      <w:r w:rsidR="005F3259" w:rsidRPr="00F66E96">
        <w:rPr>
          <w:rFonts w:cs="Times New Roman" w:hint="eastAsia"/>
        </w:rPr>
        <w:t>。地球半径为</w:t>
      </w:r>
      <w:r w:rsidR="002C37F1">
        <w:rPr>
          <w:rFonts w:cs="Times New Roman" w:hint="eastAsia"/>
        </w:rPr>
        <w:t xml:space="preserve"> </w:t>
      </w:r>
      <w:r w:rsidR="005F3259" w:rsidRPr="00F66E96">
        <w:rPr>
          <w:rFonts w:cs="Times New Roman" w:hint="eastAsia"/>
          <w:i/>
          <w:iCs/>
        </w:rPr>
        <w:t>R</w:t>
      </w:r>
      <w:r w:rsidR="005F3259" w:rsidRPr="00F66E96">
        <w:rPr>
          <w:rFonts w:cs="Times New Roman" w:hint="eastAsia"/>
        </w:rPr>
        <w:t>，地球视为球体。</w:t>
      </w:r>
    </w:p>
    <w:p w14:paraId="6F19B83A" w14:textId="18DF37D1" w:rsidR="005F3259" w:rsidRPr="00F66E96" w:rsidRDefault="005F3259" w:rsidP="005F3259">
      <w:pPr>
        <w:rPr>
          <w:rFonts w:cs="Times New Roman"/>
        </w:rPr>
      </w:pPr>
      <w:r w:rsidRPr="00F66E96">
        <w:rPr>
          <w:rFonts w:cs="Times New Roman" w:hint="eastAsia"/>
        </w:rPr>
        <w:t>（</w:t>
      </w:r>
      <w:r w:rsidRPr="00F66E96">
        <w:rPr>
          <w:rFonts w:cs="Times New Roman" w:hint="eastAsia"/>
        </w:rPr>
        <w:t>1</w:t>
      </w:r>
      <w:r w:rsidRPr="00F66E96">
        <w:rPr>
          <w:rFonts w:cs="Times New Roman" w:hint="eastAsia"/>
        </w:rPr>
        <w:t>）（</w:t>
      </w:r>
      <w:r w:rsidRPr="00F66E96">
        <w:rPr>
          <w:rFonts w:cs="Times New Roman" w:hint="eastAsia"/>
        </w:rPr>
        <w:t>3</w:t>
      </w:r>
      <w:r w:rsidRPr="00F66E96">
        <w:rPr>
          <w:rFonts w:cs="Times New Roman" w:hint="eastAsia"/>
        </w:rPr>
        <w:t>分）若地表重力加速度为</w:t>
      </w:r>
      <w:r w:rsidR="002C37F1">
        <w:rPr>
          <w:rFonts w:cs="Times New Roman" w:hint="eastAsia"/>
        </w:rPr>
        <w:t xml:space="preserve"> </w:t>
      </w:r>
      <w:r w:rsidRPr="00F66E96">
        <w:rPr>
          <w:rFonts w:cs="Times New Roman" w:hint="eastAsia"/>
          <w:i/>
          <w:iCs/>
        </w:rPr>
        <w:t>g</w:t>
      </w:r>
      <w:r w:rsidRPr="00F66E96">
        <w:rPr>
          <w:rFonts w:cs="Times New Roman" w:hint="eastAsia"/>
        </w:rPr>
        <w:t>，则距离地心</w:t>
      </w:r>
      <w:r w:rsidR="002016BD">
        <w:rPr>
          <w:rFonts w:cs="Times New Roman" w:hint="eastAsia"/>
        </w:rPr>
        <w:t xml:space="preserve"> </w:t>
      </w:r>
      <w:r w:rsidR="002016BD">
        <w:rPr>
          <w:rFonts w:cs="Times New Roman"/>
        </w:rPr>
        <w:fldChar w:fldCharType="begin"/>
      </w:r>
      <w:r w:rsidR="002016BD">
        <w:rPr>
          <w:rFonts w:cs="Times New Roman"/>
        </w:rPr>
        <w:instrText xml:space="preserve"> </w:instrText>
      </w:r>
      <w:r w:rsidR="002016BD">
        <w:rPr>
          <w:rFonts w:cs="Times New Roman" w:hint="eastAsia"/>
        </w:rPr>
        <w:instrText>EQ \R(3)</w:instrText>
      </w:r>
      <w:r w:rsidR="002016BD">
        <w:rPr>
          <w:rFonts w:cs="Times New Roman"/>
        </w:rPr>
        <w:instrText xml:space="preserve"> </w:instrText>
      </w:r>
      <w:r w:rsidR="002016BD">
        <w:rPr>
          <w:rFonts w:cs="Times New Roman"/>
        </w:rPr>
        <w:fldChar w:fldCharType="end"/>
      </w:r>
      <w:r w:rsidRPr="00F66E96">
        <w:rPr>
          <w:rFonts w:cs="Times New Roman" w:hint="eastAsia"/>
          <w:i/>
          <w:iCs/>
        </w:rPr>
        <w:t>R</w:t>
      </w:r>
      <w:r w:rsidR="002C37F1">
        <w:rPr>
          <w:rFonts w:cs="Times New Roman" w:hint="eastAsia"/>
        </w:rPr>
        <w:t xml:space="preserve"> </w:t>
      </w:r>
      <w:r w:rsidRPr="00F66E96">
        <w:rPr>
          <w:rFonts w:cs="Times New Roman" w:hint="eastAsia"/>
        </w:rPr>
        <w:t>处的重力加速度为（</w:t>
      </w:r>
      <w:r w:rsidRPr="00F66E96">
        <w:rPr>
          <w:rFonts w:cs="Times New Roman" w:hint="eastAsia"/>
        </w:rPr>
        <w:t xml:space="preserve">    </w:t>
      </w:r>
      <w:r w:rsidRPr="00F66E96">
        <w:rPr>
          <w:rFonts w:cs="Times New Roman" w:hint="eastAsia"/>
        </w:rPr>
        <w:t>）</w:t>
      </w:r>
    </w:p>
    <w:p w14:paraId="48BD6D06" w14:textId="3F73B2DF" w:rsidR="005F3259" w:rsidRPr="00F66E96" w:rsidRDefault="005F3259" w:rsidP="005F3259">
      <w:pPr>
        <w:rPr>
          <w:rFonts w:cs="Times New Roman"/>
        </w:rPr>
      </w:pPr>
      <w:r w:rsidRPr="00F66E96">
        <w:rPr>
          <w:rFonts w:cs="Times New Roman"/>
        </w:rPr>
        <w:t>A</w:t>
      </w:r>
      <w:r w:rsidRPr="00F66E96">
        <w:rPr>
          <w:rFonts w:cs="Times New Roman" w:hint="eastAsia"/>
        </w:rPr>
        <w:t>．</w:t>
      </w:r>
      <w:r w:rsidR="002016BD">
        <w:rPr>
          <w:rFonts w:cs="Times New Roman" w:hint="eastAsia"/>
        </w:rPr>
        <w:t>（</w:t>
      </w:r>
      <w:r w:rsidR="002016BD">
        <w:rPr>
          <w:rFonts w:cs="Times New Roman"/>
        </w:rPr>
        <w:fldChar w:fldCharType="begin"/>
      </w:r>
      <w:r w:rsidR="002016BD">
        <w:rPr>
          <w:rFonts w:cs="Times New Roman"/>
        </w:rPr>
        <w:instrText xml:space="preserve"> </w:instrText>
      </w:r>
      <w:r w:rsidR="002016BD">
        <w:rPr>
          <w:rFonts w:cs="Times New Roman" w:hint="eastAsia"/>
        </w:rPr>
        <w:instrText>EQ \R(3)</w:instrText>
      </w:r>
      <w:r w:rsidR="002016BD">
        <w:rPr>
          <w:rFonts w:cs="Times New Roman"/>
        </w:rPr>
        <w:instrText xml:space="preserve"> </w:instrText>
      </w:r>
      <w:r w:rsidR="002016BD">
        <w:rPr>
          <w:rFonts w:cs="Times New Roman"/>
        </w:rPr>
        <w:fldChar w:fldCharType="end"/>
      </w:r>
      <w:r w:rsidR="002016BD">
        <w:rPr>
          <w:rFonts w:cs="Times New Roman"/>
        </w:rPr>
        <w:t>–</w:t>
      </w:r>
      <w:r w:rsidR="002016BD">
        <w:rPr>
          <w:rFonts w:cs="Times New Roman" w:hint="eastAsia"/>
        </w:rPr>
        <w:t xml:space="preserve"> </w:t>
      </w:r>
      <w:r w:rsidRPr="00F66E96">
        <w:rPr>
          <w:rFonts w:cs="Times New Roman" w:hint="eastAsia"/>
        </w:rPr>
        <w:t>1</w:t>
      </w:r>
      <w:r w:rsidR="002016BD">
        <w:rPr>
          <w:rFonts w:cs="Times New Roman" w:hint="eastAsia"/>
        </w:rPr>
        <w:t>）</w:t>
      </w:r>
      <w:r w:rsidRPr="00F66E96">
        <w:rPr>
          <w:rFonts w:cs="Times New Roman" w:hint="eastAsia"/>
          <w:i/>
          <w:iCs/>
        </w:rPr>
        <w:t>g</w:t>
      </w:r>
      <w:r w:rsidRPr="00F66E96">
        <w:rPr>
          <w:rFonts w:cs="Times New Roman"/>
        </w:rPr>
        <w:tab/>
      </w:r>
      <w:r w:rsidRPr="00F66E96">
        <w:rPr>
          <w:rFonts w:cs="Times New Roman"/>
        </w:rPr>
        <w:tab/>
      </w:r>
      <w:r w:rsidRPr="00F66E96">
        <w:rPr>
          <w:rFonts w:cs="Times New Roman"/>
        </w:rPr>
        <w:tab/>
      </w:r>
      <w:r w:rsidRPr="00F66E96">
        <w:rPr>
          <w:rFonts w:cs="Times New Roman"/>
        </w:rPr>
        <w:tab/>
      </w:r>
      <w:r w:rsidRPr="00F66E96">
        <w:rPr>
          <w:rFonts w:cs="Times New Roman"/>
        </w:rPr>
        <w:tab/>
        <w:t>B</w:t>
      </w:r>
      <w:r w:rsidRPr="00F66E96">
        <w:rPr>
          <w:rFonts w:cs="Times New Roman" w:hint="eastAsia"/>
        </w:rPr>
        <w:t>．</w:t>
      </w:r>
      <w:r w:rsidR="00C2218E">
        <w:rPr>
          <w:rFonts w:cs="Times New Roman"/>
        </w:rPr>
        <w:fldChar w:fldCharType="begin"/>
      </w:r>
      <w:r w:rsidR="00C2218E">
        <w:rPr>
          <w:rFonts w:cs="Times New Roman"/>
        </w:rPr>
        <w:instrText xml:space="preserve"> </w:instrText>
      </w:r>
      <w:r w:rsidR="00C2218E">
        <w:rPr>
          <w:rFonts w:cs="Times New Roman" w:hint="eastAsia"/>
        </w:rPr>
        <w:instrText xml:space="preserve">EQ \F(1,\R(3) </w:instrText>
      </w:r>
      <w:r w:rsidR="00C2218E">
        <w:rPr>
          <w:rFonts w:cs="Times New Roman"/>
        </w:rPr>
        <w:instrText>−</w:instrText>
      </w:r>
      <w:r w:rsidR="00C2218E">
        <w:rPr>
          <w:rFonts w:cs="Times New Roman" w:hint="eastAsia"/>
        </w:rPr>
        <w:instrText xml:space="preserve"> 1)</w:instrText>
      </w:r>
      <w:r w:rsidR="00C2218E">
        <w:rPr>
          <w:rFonts w:cs="Times New Roman"/>
        </w:rPr>
        <w:instrText xml:space="preserve"> </w:instrText>
      </w:r>
      <w:r w:rsidR="00C2218E">
        <w:rPr>
          <w:rFonts w:cs="Times New Roman"/>
        </w:rPr>
        <w:fldChar w:fldCharType="end"/>
      </w:r>
      <w:r w:rsidRPr="00F66E96">
        <w:rPr>
          <w:rFonts w:cs="Times New Roman" w:hint="eastAsia"/>
          <w:i/>
          <w:iCs/>
        </w:rPr>
        <w:t>g</w:t>
      </w:r>
    </w:p>
    <w:p w14:paraId="260C6502" w14:textId="54A1DE11" w:rsidR="005F3259" w:rsidRPr="00F66E96" w:rsidRDefault="005F3259" w:rsidP="005F3259">
      <w:pPr>
        <w:rPr>
          <w:rFonts w:cs="Times New Roman"/>
        </w:rPr>
      </w:pPr>
      <w:r w:rsidRPr="00F66E96">
        <w:rPr>
          <w:rFonts w:cs="Times New Roman"/>
        </w:rPr>
        <w:t>C</w:t>
      </w:r>
      <w:r w:rsidRPr="00F66E96">
        <w:rPr>
          <w:rFonts w:cs="Times New Roman" w:hint="eastAsia"/>
        </w:rPr>
        <w:t>．</w:t>
      </w:r>
      <w:r w:rsidR="00C2218E">
        <w:rPr>
          <w:rFonts w:cs="Times New Roman"/>
        </w:rPr>
        <w:fldChar w:fldCharType="begin"/>
      </w:r>
      <w:r w:rsidR="00C2218E">
        <w:rPr>
          <w:rFonts w:cs="Times New Roman"/>
        </w:rPr>
        <w:instrText xml:space="preserve"> </w:instrText>
      </w:r>
      <w:r w:rsidR="00C2218E">
        <w:rPr>
          <w:rFonts w:cs="Times New Roman" w:hint="eastAsia"/>
        </w:rPr>
        <w:instrText>EQ \F(1,\R(3))</w:instrText>
      </w:r>
      <w:r w:rsidR="00C2218E">
        <w:rPr>
          <w:rFonts w:cs="Times New Roman"/>
        </w:rPr>
        <w:instrText xml:space="preserve"> </w:instrText>
      </w:r>
      <w:r w:rsidR="00C2218E">
        <w:rPr>
          <w:rFonts w:cs="Times New Roman"/>
        </w:rPr>
        <w:fldChar w:fldCharType="end"/>
      </w:r>
      <w:r w:rsidRPr="00F66E96">
        <w:rPr>
          <w:rFonts w:cs="Times New Roman" w:hint="eastAsia"/>
          <w:i/>
          <w:iCs/>
        </w:rPr>
        <w:t>g</w:t>
      </w:r>
      <w:r w:rsidRPr="00F66E96">
        <w:rPr>
          <w:rFonts w:cs="Times New Roman"/>
        </w:rPr>
        <w:tab/>
      </w:r>
      <w:r w:rsidRPr="00F66E96">
        <w:rPr>
          <w:rFonts w:cs="Times New Roman"/>
        </w:rPr>
        <w:tab/>
      </w:r>
      <w:r w:rsidRPr="00F66E96">
        <w:rPr>
          <w:rFonts w:cs="Times New Roman"/>
        </w:rPr>
        <w:tab/>
      </w:r>
      <w:r w:rsidRPr="00F66E96">
        <w:rPr>
          <w:rFonts w:cs="Times New Roman"/>
        </w:rPr>
        <w:tab/>
      </w:r>
      <w:r w:rsidRPr="00F66E96">
        <w:rPr>
          <w:rFonts w:cs="Times New Roman"/>
        </w:rPr>
        <w:tab/>
      </w:r>
      <w:r w:rsidRPr="00F66E96">
        <w:rPr>
          <w:rFonts w:cs="Times New Roman"/>
        </w:rPr>
        <w:tab/>
      </w:r>
      <w:r w:rsidRPr="00F66E96">
        <w:rPr>
          <w:rFonts w:cs="Times New Roman"/>
        </w:rPr>
        <w:tab/>
        <w:t>D</w:t>
      </w:r>
      <w:r w:rsidRPr="00F66E96">
        <w:rPr>
          <w:rFonts w:cs="Times New Roman" w:hint="eastAsia"/>
        </w:rPr>
        <w:t>．</w:t>
      </w:r>
      <w:r w:rsidR="00C2218E">
        <w:rPr>
          <w:rFonts w:cs="Times New Roman"/>
        </w:rPr>
        <w:fldChar w:fldCharType="begin"/>
      </w:r>
      <w:r w:rsidR="00C2218E">
        <w:rPr>
          <w:rFonts w:cs="Times New Roman"/>
        </w:rPr>
        <w:instrText xml:space="preserve"> </w:instrText>
      </w:r>
      <w:r w:rsidR="00C2218E">
        <w:rPr>
          <w:rFonts w:cs="Times New Roman" w:hint="eastAsia"/>
        </w:rPr>
        <w:instrText>EQ \F(1,3)</w:instrText>
      </w:r>
      <w:r w:rsidR="00C2218E">
        <w:rPr>
          <w:rFonts w:cs="Times New Roman"/>
        </w:rPr>
        <w:instrText xml:space="preserve"> </w:instrText>
      </w:r>
      <w:r w:rsidR="00C2218E">
        <w:rPr>
          <w:rFonts w:cs="Times New Roman"/>
        </w:rPr>
        <w:fldChar w:fldCharType="end"/>
      </w:r>
      <w:r w:rsidRPr="00F66E96">
        <w:rPr>
          <w:rFonts w:cs="Times New Roman" w:hint="eastAsia"/>
          <w:i/>
          <w:iCs/>
        </w:rPr>
        <w:t>g</w:t>
      </w:r>
    </w:p>
    <w:p w14:paraId="448BD1CC" w14:textId="1B75FFB3" w:rsidR="005F3259" w:rsidRPr="00F66E96" w:rsidRDefault="005F3259" w:rsidP="005F3259">
      <w:pPr>
        <w:rPr>
          <w:rFonts w:cs="Times New Roman"/>
        </w:rPr>
      </w:pPr>
      <w:r w:rsidRPr="00F66E96">
        <w:rPr>
          <w:rFonts w:cs="Times New Roman" w:hint="eastAsia"/>
        </w:rPr>
        <w:t>（</w:t>
      </w:r>
      <w:r w:rsidRPr="00F66E96">
        <w:rPr>
          <w:rFonts w:cs="Times New Roman" w:hint="eastAsia"/>
        </w:rPr>
        <w:t>2</w:t>
      </w:r>
      <w:r w:rsidRPr="00F66E96">
        <w:rPr>
          <w:rFonts w:cs="Times New Roman" w:hint="eastAsia"/>
        </w:rPr>
        <w:t>）（</w:t>
      </w:r>
      <w:r w:rsidRPr="00F66E96">
        <w:rPr>
          <w:rFonts w:cs="Times New Roman" w:hint="eastAsia"/>
        </w:rPr>
        <w:t>4</w:t>
      </w:r>
      <w:r w:rsidRPr="00F66E96">
        <w:rPr>
          <w:rFonts w:cs="Times New Roman" w:hint="eastAsia"/>
        </w:rPr>
        <w:t>分）若以</w:t>
      </w:r>
      <w:r w:rsidR="002016BD">
        <w:rPr>
          <w:rFonts w:cs="Times New Roman" w:hint="eastAsia"/>
        </w:rPr>
        <w:t xml:space="preserve"> </w:t>
      </w:r>
      <w:r w:rsidR="002016BD">
        <w:rPr>
          <w:rFonts w:cs="Times New Roman"/>
        </w:rPr>
        <w:fldChar w:fldCharType="begin"/>
      </w:r>
      <w:r w:rsidR="002016BD">
        <w:rPr>
          <w:rFonts w:cs="Times New Roman"/>
        </w:rPr>
        <w:instrText xml:space="preserve"> </w:instrText>
      </w:r>
      <w:r w:rsidR="002016BD">
        <w:rPr>
          <w:rFonts w:cs="Times New Roman" w:hint="eastAsia"/>
        </w:rPr>
        <w:instrText>EQ \R(3)</w:instrText>
      </w:r>
      <w:r w:rsidR="002016BD">
        <w:rPr>
          <w:rFonts w:cs="Times New Roman"/>
        </w:rPr>
        <w:instrText xml:space="preserve"> </w:instrText>
      </w:r>
      <w:r w:rsidR="002016BD">
        <w:rPr>
          <w:rFonts w:cs="Times New Roman"/>
        </w:rPr>
        <w:fldChar w:fldCharType="end"/>
      </w:r>
      <w:r w:rsidRPr="00F66E96">
        <w:rPr>
          <w:rFonts w:cs="Times New Roman" w:hint="eastAsia"/>
          <w:i/>
          <w:iCs/>
        </w:rPr>
        <w:t>R</w:t>
      </w:r>
      <w:r w:rsidR="002016BD">
        <w:rPr>
          <w:rFonts w:cs="Times New Roman" w:hint="eastAsia"/>
        </w:rPr>
        <w:t xml:space="preserve"> </w:t>
      </w:r>
      <w:r w:rsidRPr="00F66E96">
        <w:rPr>
          <w:rFonts w:cs="Times New Roman" w:hint="eastAsia"/>
          <w:iCs/>
        </w:rPr>
        <w:t>为边界，图（</w:t>
      </w:r>
      <w:r w:rsidRPr="00F66E96">
        <w:rPr>
          <w:rFonts w:cs="Times New Roman" w:hint="eastAsia"/>
          <w:iCs/>
        </w:rPr>
        <w:t>c</w:t>
      </w:r>
      <w:r w:rsidRPr="00F66E96">
        <w:rPr>
          <w:rFonts w:cs="Times New Roman" w:hint="eastAsia"/>
          <w:iCs/>
        </w:rPr>
        <w:t>）的</w:t>
      </w:r>
      <w:r w:rsidRPr="00F66E96">
        <w:rPr>
          <w:rFonts w:cs="Times New Roman" w:hint="eastAsia"/>
        </w:rPr>
        <w:t>阴影区分布着磁感应强度为</w:t>
      </w:r>
      <w:r w:rsidR="002C37F1">
        <w:rPr>
          <w:rFonts w:cs="Times New Roman" w:hint="eastAsia"/>
        </w:rPr>
        <w:t xml:space="preserve"> </w:t>
      </w:r>
      <w:r w:rsidRPr="00F66E96">
        <w:rPr>
          <w:rFonts w:cs="Times New Roman" w:hint="eastAsia"/>
          <w:i/>
        </w:rPr>
        <w:t>B</w:t>
      </w:r>
      <w:r w:rsidR="002016BD">
        <w:rPr>
          <w:rFonts w:cs="Times New Roman" w:hint="eastAsia"/>
          <w:iCs/>
        </w:rPr>
        <w:t xml:space="preserve"> </w:t>
      </w:r>
      <w:r w:rsidRPr="00F66E96">
        <w:rPr>
          <w:rFonts w:cs="Times New Roman" w:hint="eastAsia"/>
        </w:rPr>
        <w:t>的匀强磁场。火箭升空的过程中，产生的一个比荷</w:t>
      </w:r>
      <w:r w:rsidR="00C2218E">
        <w:rPr>
          <w:rFonts w:cs="Times New Roman" w:hint="eastAsia"/>
        </w:rPr>
        <w:t xml:space="preserve"> </w:t>
      </w:r>
      <w:r w:rsidR="00C2218E">
        <w:rPr>
          <w:rFonts w:cs="Times New Roman"/>
        </w:rPr>
        <w:fldChar w:fldCharType="begin"/>
      </w:r>
      <w:r w:rsidR="00C2218E">
        <w:rPr>
          <w:rFonts w:cs="Times New Roman"/>
        </w:rPr>
        <w:instrText xml:space="preserve"> </w:instrText>
      </w:r>
      <w:r w:rsidR="00C2218E">
        <w:rPr>
          <w:rFonts w:cs="Times New Roman" w:hint="eastAsia"/>
        </w:rPr>
        <w:instrText>EQ \F(</w:instrText>
      </w:r>
      <w:r w:rsidR="00C2218E" w:rsidRPr="00C2218E">
        <w:rPr>
          <w:rFonts w:cs="Times New Roman" w:hint="eastAsia"/>
          <w:i/>
          <w:iCs/>
        </w:rPr>
        <w:instrText>q</w:instrText>
      </w:r>
      <w:r w:rsidR="00C2218E">
        <w:rPr>
          <w:rFonts w:cs="Times New Roman" w:hint="eastAsia"/>
        </w:rPr>
        <w:instrText>,</w:instrText>
      </w:r>
      <w:r w:rsidR="00C2218E" w:rsidRPr="00C2218E">
        <w:rPr>
          <w:rFonts w:cs="Times New Roman" w:hint="eastAsia"/>
          <w:i/>
          <w:iCs/>
        </w:rPr>
        <w:instrText>m</w:instrText>
      </w:r>
      <w:r w:rsidR="00C2218E">
        <w:rPr>
          <w:rFonts w:cs="Times New Roman" w:hint="eastAsia"/>
        </w:rPr>
        <w:instrText>)</w:instrText>
      </w:r>
      <w:r w:rsidR="00C2218E">
        <w:rPr>
          <w:rFonts w:cs="Times New Roman"/>
        </w:rPr>
        <w:instrText xml:space="preserve"> </w:instrText>
      </w:r>
      <w:r w:rsidR="00C2218E">
        <w:rPr>
          <w:rFonts w:cs="Times New Roman"/>
        </w:rPr>
        <w:fldChar w:fldCharType="end"/>
      </w:r>
      <w:r w:rsidRPr="00F66E96">
        <w:rPr>
          <w:rFonts w:cs="Times New Roman" w:hint="eastAsia"/>
        </w:rPr>
        <w:t>为</w:t>
      </w:r>
      <w:r w:rsidR="002C37F1">
        <w:rPr>
          <w:rFonts w:cs="Times New Roman" w:hint="eastAsia"/>
        </w:rPr>
        <w:t xml:space="preserve"> </w:t>
      </w:r>
      <w:r w:rsidRPr="00F66E96">
        <w:rPr>
          <w:rFonts w:cs="Times New Roman" w:hint="eastAsia"/>
          <w:i/>
          <w:iCs/>
        </w:rPr>
        <w:t>k</w:t>
      </w:r>
      <w:r w:rsidR="002C37F1">
        <w:rPr>
          <w:rFonts w:cs="Times New Roman" w:hint="eastAsia"/>
        </w:rPr>
        <w:t xml:space="preserve"> </w:t>
      </w:r>
      <w:r w:rsidRPr="00F66E96">
        <w:rPr>
          <w:rFonts w:cs="Times New Roman" w:hint="eastAsia"/>
        </w:rPr>
        <w:t>的带电粒子以正对地心的方向射入该匀强磁场，其轨迹恰与地表相切。则该带电粒子在匀强磁场中运动的时间为（</w:t>
      </w:r>
      <w:r w:rsidRPr="00F66E96">
        <w:rPr>
          <w:rFonts w:cs="Times New Roman" w:hint="eastAsia"/>
        </w:rPr>
        <w:t xml:space="preserve">    </w:t>
      </w:r>
      <w:r w:rsidRPr="00F66E96">
        <w:rPr>
          <w:rFonts w:cs="Times New Roman" w:hint="eastAsia"/>
        </w:rPr>
        <w:t>）</w:t>
      </w:r>
    </w:p>
    <w:p w14:paraId="42FC514E" w14:textId="31E78805" w:rsidR="005F3259" w:rsidRPr="00F66E96" w:rsidRDefault="005F3259" w:rsidP="005F3259">
      <w:pPr>
        <w:rPr>
          <w:rFonts w:cs="Times New Roman"/>
        </w:rPr>
      </w:pPr>
      <w:r w:rsidRPr="00F66E96">
        <w:rPr>
          <w:rFonts w:cs="Times New Roman"/>
        </w:rPr>
        <w:t>A</w:t>
      </w:r>
      <w:r w:rsidRPr="00F66E96">
        <w:rPr>
          <w:rFonts w:cs="Times New Roman" w:hint="eastAsia"/>
        </w:rPr>
        <w:t>．</w:t>
      </w:r>
      <w:r w:rsidR="00C2218E">
        <w:rPr>
          <w:rFonts w:cs="Times New Roman"/>
        </w:rPr>
        <w:fldChar w:fldCharType="begin"/>
      </w:r>
      <w:r w:rsidR="00C2218E">
        <w:rPr>
          <w:rFonts w:cs="Times New Roman"/>
        </w:rPr>
        <w:instrText xml:space="preserve"> </w:instrText>
      </w:r>
      <w:r w:rsidR="00C2218E">
        <w:rPr>
          <w:rFonts w:cs="Times New Roman" w:hint="eastAsia"/>
        </w:rPr>
        <w:instrText>EQ \F(2</w:instrText>
      </w:r>
      <w:r w:rsidR="00C2218E" w:rsidRPr="00C2218E">
        <w:rPr>
          <w:rFonts w:cs="Times New Roman" w:hint="eastAsia"/>
          <w:i/>
          <w:iCs/>
        </w:rPr>
        <w:instrText>k</w:instrText>
      </w:r>
      <w:r w:rsidR="00C2218E">
        <w:rPr>
          <w:rFonts w:cs="Times New Roman"/>
        </w:rPr>
        <w:instrText>π</w:instrText>
      </w:r>
      <w:r w:rsidR="00C2218E">
        <w:rPr>
          <w:rFonts w:cs="Times New Roman" w:hint="eastAsia"/>
        </w:rPr>
        <w:instrText>,3</w:instrText>
      </w:r>
      <w:r w:rsidR="00C2218E" w:rsidRPr="00C2218E">
        <w:rPr>
          <w:rFonts w:cs="Times New Roman" w:hint="eastAsia"/>
          <w:i/>
          <w:iCs/>
        </w:rPr>
        <w:instrText>B</w:instrText>
      </w:r>
      <w:r w:rsidR="00C2218E">
        <w:rPr>
          <w:rFonts w:cs="Times New Roman" w:hint="eastAsia"/>
        </w:rPr>
        <w:instrText>)</w:instrText>
      </w:r>
      <w:r w:rsidR="00C2218E">
        <w:rPr>
          <w:rFonts w:cs="Times New Roman"/>
        </w:rPr>
        <w:instrText xml:space="preserve"> </w:instrText>
      </w:r>
      <w:r w:rsidR="00C2218E">
        <w:rPr>
          <w:rFonts w:cs="Times New Roman"/>
        </w:rPr>
        <w:fldChar w:fldCharType="end"/>
      </w:r>
      <w:r w:rsidR="00C2218E">
        <w:rPr>
          <w:rFonts w:cs="Times New Roman"/>
        </w:rPr>
        <w:tab/>
      </w:r>
      <w:r w:rsidRPr="00F66E96">
        <w:rPr>
          <w:rFonts w:cs="Times New Roman"/>
        </w:rPr>
        <w:tab/>
      </w:r>
      <w:r w:rsidRPr="00F66E96">
        <w:rPr>
          <w:rFonts w:cs="Times New Roman"/>
        </w:rPr>
        <w:tab/>
        <w:t>B</w:t>
      </w:r>
      <w:r w:rsidRPr="00F66E96">
        <w:rPr>
          <w:rFonts w:cs="Times New Roman" w:hint="eastAsia"/>
        </w:rPr>
        <w:t>．</w:t>
      </w:r>
      <w:r w:rsidR="00C2218E">
        <w:rPr>
          <w:rFonts w:cs="Times New Roman"/>
        </w:rPr>
        <w:fldChar w:fldCharType="begin"/>
      </w:r>
      <w:r w:rsidR="00C2218E">
        <w:rPr>
          <w:rFonts w:cs="Times New Roman"/>
        </w:rPr>
        <w:instrText xml:space="preserve"> </w:instrText>
      </w:r>
      <w:r w:rsidR="00C2218E">
        <w:rPr>
          <w:rFonts w:cs="Times New Roman" w:hint="eastAsia"/>
        </w:rPr>
        <w:instrText>EQ \F(</w:instrText>
      </w:r>
      <w:r w:rsidR="00C2218E" w:rsidRPr="00C2218E">
        <w:rPr>
          <w:rFonts w:cs="Times New Roman" w:hint="eastAsia"/>
          <w:i/>
          <w:iCs/>
        </w:rPr>
        <w:instrText>k</w:instrText>
      </w:r>
      <w:r w:rsidR="00C2218E">
        <w:rPr>
          <w:rFonts w:cs="Times New Roman"/>
        </w:rPr>
        <w:instrText>π</w:instrText>
      </w:r>
      <w:r w:rsidR="00C2218E">
        <w:rPr>
          <w:rFonts w:cs="Times New Roman" w:hint="eastAsia"/>
        </w:rPr>
        <w:instrText>,3</w:instrText>
      </w:r>
      <w:r w:rsidR="00C2218E" w:rsidRPr="00C2218E">
        <w:rPr>
          <w:rFonts w:cs="Times New Roman" w:hint="eastAsia"/>
          <w:i/>
          <w:iCs/>
        </w:rPr>
        <w:instrText>B</w:instrText>
      </w:r>
      <w:r w:rsidR="00C2218E">
        <w:rPr>
          <w:rFonts w:cs="Times New Roman" w:hint="eastAsia"/>
        </w:rPr>
        <w:instrText>)</w:instrText>
      </w:r>
      <w:r w:rsidR="00C2218E">
        <w:rPr>
          <w:rFonts w:cs="Times New Roman"/>
        </w:rPr>
        <w:instrText xml:space="preserve"> </w:instrText>
      </w:r>
      <w:r w:rsidR="00C2218E">
        <w:rPr>
          <w:rFonts w:cs="Times New Roman"/>
        </w:rPr>
        <w:fldChar w:fldCharType="end"/>
      </w:r>
      <w:r w:rsidRPr="00F66E96">
        <w:rPr>
          <w:rFonts w:cs="Times New Roman"/>
          <w:sz w:val="24"/>
          <w:szCs w:val="24"/>
        </w:rPr>
        <w:tab/>
      </w:r>
      <w:r w:rsidRPr="00F66E96">
        <w:rPr>
          <w:rFonts w:cs="Times New Roman"/>
          <w:sz w:val="24"/>
          <w:szCs w:val="24"/>
        </w:rPr>
        <w:tab/>
      </w:r>
      <w:r w:rsidRPr="00F66E96">
        <w:rPr>
          <w:rFonts w:cs="Times New Roman"/>
          <w:sz w:val="24"/>
          <w:szCs w:val="24"/>
        </w:rPr>
        <w:tab/>
      </w:r>
      <w:r w:rsidRPr="00F66E96">
        <w:rPr>
          <w:rFonts w:cs="Times New Roman"/>
        </w:rPr>
        <w:t>C</w:t>
      </w:r>
      <w:r w:rsidRPr="00F66E96">
        <w:rPr>
          <w:rFonts w:cs="Times New Roman" w:hint="eastAsia"/>
        </w:rPr>
        <w:t>．</w:t>
      </w:r>
      <w:r w:rsidR="00C2218E">
        <w:rPr>
          <w:rFonts w:cs="Times New Roman"/>
        </w:rPr>
        <w:fldChar w:fldCharType="begin"/>
      </w:r>
      <w:r w:rsidR="00C2218E">
        <w:rPr>
          <w:rFonts w:cs="Times New Roman"/>
        </w:rPr>
        <w:instrText xml:space="preserve"> </w:instrText>
      </w:r>
      <w:r w:rsidR="00C2218E">
        <w:rPr>
          <w:rFonts w:cs="Times New Roman" w:hint="eastAsia"/>
        </w:rPr>
        <w:instrText>EQ \F(2</w:instrText>
      </w:r>
      <w:r w:rsidR="00C2218E">
        <w:rPr>
          <w:rFonts w:cs="Times New Roman"/>
        </w:rPr>
        <w:instrText>π</w:instrText>
      </w:r>
      <w:r w:rsidR="00C2218E">
        <w:rPr>
          <w:rFonts w:cs="Times New Roman" w:hint="eastAsia"/>
        </w:rPr>
        <w:instrText>,3</w:instrText>
      </w:r>
      <w:r w:rsidR="00C2218E" w:rsidRPr="00C2218E">
        <w:rPr>
          <w:rFonts w:cs="Times New Roman" w:hint="eastAsia"/>
          <w:i/>
          <w:iCs/>
        </w:rPr>
        <w:instrText>kB</w:instrText>
      </w:r>
      <w:r w:rsidR="00C2218E">
        <w:rPr>
          <w:rFonts w:cs="Times New Roman" w:hint="eastAsia"/>
        </w:rPr>
        <w:instrText>)</w:instrText>
      </w:r>
      <w:r w:rsidR="00C2218E">
        <w:rPr>
          <w:rFonts w:cs="Times New Roman"/>
        </w:rPr>
        <w:instrText xml:space="preserve"> </w:instrText>
      </w:r>
      <w:r w:rsidR="00C2218E">
        <w:rPr>
          <w:rFonts w:cs="Times New Roman"/>
        </w:rPr>
        <w:fldChar w:fldCharType="end"/>
      </w:r>
      <w:r w:rsidRPr="00F66E96">
        <w:rPr>
          <w:rFonts w:cs="Times New Roman"/>
        </w:rPr>
        <w:tab/>
      </w:r>
      <w:r w:rsidRPr="00F66E96">
        <w:rPr>
          <w:rFonts w:cs="Times New Roman"/>
        </w:rPr>
        <w:tab/>
      </w:r>
      <w:r w:rsidRPr="00F66E96">
        <w:rPr>
          <w:rFonts w:cs="Times New Roman"/>
        </w:rPr>
        <w:tab/>
        <w:t>D</w:t>
      </w:r>
      <w:r w:rsidRPr="00F66E96">
        <w:rPr>
          <w:rFonts w:cs="Times New Roman" w:hint="eastAsia"/>
        </w:rPr>
        <w:t>．</w:t>
      </w:r>
      <w:r w:rsidR="00C2218E">
        <w:rPr>
          <w:rFonts w:cs="Times New Roman"/>
        </w:rPr>
        <w:fldChar w:fldCharType="begin"/>
      </w:r>
      <w:r w:rsidR="00C2218E">
        <w:rPr>
          <w:rFonts w:cs="Times New Roman"/>
        </w:rPr>
        <w:instrText xml:space="preserve"> </w:instrText>
      </w:r>
      <w:r w:rsidR="00C2218E">
        <w:rPr>
          <w:rFonts w:cs="Times New Roman" w:hint="eastAsia"/>
        </w:rPr>
        <w:instrText>EQ \F(</w:instrText>
      </w:r>
      <w:r w:rsidR="00C2218E">
        <w:rPr>
          <w:rFonts w:cs="Times New Roman"/>
        </w:rPr>
        <w:instrText>π</w:instrText>
      </w:r>
      <w:r w:rsidR="00C2218E">
        <w:rPr>
          <w:rFonts w:cs="Times New Roman" w:hint="eastAsia"/>
        </w:rPr>
        <w:instrText>,3</w:instrText>
      </w:r>
      <w:r w:rsidR="00C2218E" w:rsidRPr="00C2218E">
        <w:rPr>
          <w:rFonts w:cs="Times New Roman" w:hint="eastAsia"/>
          <w:i/>
          <w:iCs/>
        </w:rPr>
        <w:instrText>kB</w:instrText>
      </w:r>
      <w:r w:rsidR="00C2218E">
        <w:rPr>
          <w:rFonts w:cs="Times New Roman" w:hint="eastAsia"/>
        </w:rPr>
        <w:instrText>)</w:instrText>
      </w:r>
      <w:r w:rsidR="00C2218E">
        <w:rPr>
          <w:rFonts w:cs="Times New Roman"/>
        </w:rPr>
        <w:instrText xml:space="preserve"> </w:instrText>
      </w:r>
      <w:r w:rsidR="00C2218E">
        <w:rPr>
          <w:rFonts w:cs="Times New Roman"/>
        </w:rPr>
        <w:fldChar w:fldCharType="end"/>
      </w:r>
    </w:p>
    <w:p w14:paraId="36628E9A" w14:textId="77777777" w:rsidR="005F3259" w:rsidRDefault="005F3259">
      <w:pPr>
        <w:widowControl/>
        <w:jc w:val="left"/>
        <w:rPr>
          <w:rFonts w:asciiTheme="majorHAnsi" w:eastAsia="黑体" w:hAnsiTheme="majorHAnsi" w:cstheme="majorBidi" w:hint="eastAsia"/>
          <w:bCs/>
          <w:szCs w:val="32"/>
        </w:rPr>
      </w:pPr>
      <w:r>
        <w:rPr>
          <w:rFonts w:hint="eastAsia"/>
        </w:rPr>
        <w:br w:type="page"/>
      </w:r>
    </w:p>
    <w:p w14:paraId="64C80123" w14:textId="443EC042" w:rsidR="005F3259" w:rsidRPr="00F66E96" w:rsidRDefault="005F3259" w:rsidP="005F3259">
      <w:pPr>
        <w:pStyle w:val="2"/>
      </w:pPr>
      <w:r w:rsidRPr="00F66E96">
        <w:rPr>
          <w:rFonts w:hint="eastAsia"/>
        </w:rPr>
        <w:lastRenderedPageBreak/>
        <w:t>三、位移</w:t>
      </w:r>
      <w:r w:rsidRPr="00F66E96">
        <w:t>传感器（</w:t>
      </w:r>
      <w:r w:rsidRPr="00F66E96">
        <w:rPr>
          <w:rFonts w:hint="eastAsia"/>
        </w:rPr>
        <w:t>共</w:t>
      </w:r>
      <w:r w:rsidRPr="00F66E96">
        <w:t>16</w:t>
      </w:r>
      <w:r w:rsidRPr="00F66E96">
        <w:t>分）</w:t>
      </w:r>
    </w:p>
    <w:p w14:paraId="67E099D1" w14:textId="77777777" w:rsidR="005F3259" w:rsidRPr="00F66E96" w:rsidRDefault="005F3259" w:rsidP="002016BD">
      <w:pPr>
        <w:ind w:firstLine="420"/>
        <w:rPr>
          <w:rFonts w:eastAsia="楷体" w:cs="楷体"/>
        </w:rPr>
      </w:pPr>
      <w:r w:rsidRPr="00F66E96">
        <w:rPr>
          <w:rFonts w:eastAsia="楷体" w:cs="楷体"/>
        </w:rPr>
        <w:t>我们对传感器并不陌生，在很多物理实验中我们已使用过传感器</w:t>
      </w:r>
      <w:r w:rsidRPr="00F66E96">
        <w:rPr>
          <w:rFonts w:eastAsia="楷体" w:cs="楷体" w:hint="eastAsia"/>
        </w:rPr>
        <w:t>，</w:t>
      </w:r>
      <w:r w:rsidRPr="00F66E96">
        <w:rPr>
          <w:rFonts w:eastAsia="楷体" w:cs="楷体"/>
        </w:rPr>
        <w:t>如</w:t>
      </w:r>
      <w:commentRangeStart w:id="3"/>
      <w:r w:rsidRPr="00F66E96">
        <w:rPr>
          <w:rFonts w:eastAsia="楷体" w:cs="楷体"/>
        </w:rPr>
        <w:t>位移传感器</w:t>
      </w:r>
      <w:commentRangeEnd w:id="3"/>
      <w:r w:rsidR="002016BD">
        <w:rPr>
          <w:rStyle w:val="ab"/>
        </w:rPr>
        <w:commentReference w:id="3"/>
      </w:r>
      <w:r w:rsidRPr="00F66E96">
        <w:rPr>
          <w:rFonts w:eastAsia="楷体" w:cs="楷体"/>
        </w:rPr>
        <w:t>。</w:t>
      </w:r>
    </w:p>
    <w:p w14:paraId="73454A42" w14:textId="77777777" w:rsidR="005F3259" w:rsidRDefault="005F3259" w:rsidP="005F3259"/>
    <w:p w14:paraId="2E79DBAA" w14:textId="719E6F34" w:rsidR="005F3259" w:rsidRPr="00F66E96" w:rsidRDefault="005F3259" w:rsidP="005F3259">
      <w:r w:rsidRPr="00F66E96">
        <w:rPr>
          <w:noProof/>
        </w:rPr>
        <mc:AlternateContent>
          <mc:Choice Requires="wpg">
            <w:drawing>
              <wp:anchor distT="0" distB="0" distL="114300" distR="114300" simplePos="0" relativeHeight="251648000" behindDoc="0" locked="0" layoutInCell="1" allowOverlap="1" wp14:anchorId="2F76CA44" wp14:editId="4329D8C2">
                <wp:simplePos x="0" y="0"/>
                <wp:positionH relativeFrom="margin">
                  <wp:posOffset>2402205</wp:posOffset>
                </wp:positionH>
                <wp:positionV relativeFrom="paragraph">
                  <wp:posOffset>97155</wp:posOffset>
                </wp:positionV>
                <wp:extent cx="2765425" cy="956310"/>
                <wp:effectExtent l="0" t="0" r="0" b="15240"/>
                <wp:wrapSquare wrapText="bothSides"/>
                <wp:docPr id="465274924" name="组合 4652749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65425" cy="956310"/>
                          <a:chOff x="0" y="38100"/>
                          <a:chExt cx="2766060" cy="958992"/>
                        </a:xfrm>
                      </wpg:grpSpPr>
                      <wpg:grpSp>
                        <wpg:cNvPr id="1373658028" name="组合 1373658028"/>
                        <wpg:cNvGrpSpPr/>
                        <wpg:grpSpPr>
                          <a:xfrm>
                            <a:off x="0" y="38100"/>
                            <a:ext cx="2766060" cy="748030"/>
                            <a:chOff x="0" y="0"/>
                            <a:chExt cx="2766060" cy="748030"/>
                          </a:xfrm>
                        </wpg:grpSpPr>
                        <pic:pic xmlns:pic="http://schemas.openxmlformats.org/drawingml/2006/picture">
                          <pic:nvPicPr>
                            <pic:cNvPr id="1729099050" name="图片 1729099050" descr="C:\Users\Administrator\Documents\WeChat Files\tan304829788\FileStorage\Temp\1726232147368.pn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766060" cy="7480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571279839" name="直接连接符 1571279839"/>
                          <wps:cNvCnPr/>
                          <wps:spPr>
                            <a:xfrm flipH="1">
                              <a:off x="187037" y="173182"/>
                              <a:ext cx="1853045" cy="48491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53197418" name="直接连接符 1953197418"/>
                          <wps:cNvCnPr/>
                          <wps:spPr>
                            <a:xfrm flipH="1" flipV="1">
                              <a:off x="72737" y="356755"/>
                              <a:ext cx="6927" cy="29094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98011841" name="直接连接符 1598011841"/>
                          <wps:cNvCnPr/>
                          <wps:spPr>
                            <a:xfrm flipH="1" flipV="1">
                              <a:off x="2192170" y="221673"/>
                              <a:ext cx="24558" cy="19050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50774321" name="直接连接符 650774321"/>
                          <wps:cNvCnPr/>
                          <wps:spPr>
                            <a:xfrm flipH="1" flipV="1">
                              <a:off x="1499443" y="332510"/>
                              <a:ext cx="24558" cy="19050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92539819" name="直接连接符 892539819"/>
                          <wps:cNvCnPr/>
                          <wps:spPr>
                            <a:xfrm flipH="1">
                              <a:off x="165943" y="647486"/>
                              <a:ext cx="211594" cy="41553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343940670" name="文本框 1343940670"/>
                        <wps:cNvSpPr txBox="1"/>
                        <wps:spPr>
                          <a:xfrm>
                            <a:off x="2054236" y="450272"/>
                            <a:ext cx="307622" cy="2047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DF788C6" w14:textId="77777777" w:rsidR="005F3259" w:rsidRPr="00A145FD" w:rsidRDefault="005F3259" w:rsidP="005F3259">
                              <w:pPr>
                                <w:rPr>
                                  <w:rFonts w:ascii="宋体" w:hAnsi="宋体" w:hint="eastAsia"/>
                                  <w:sz w:val="18"/>
                                  <w:szCs w:val="18"/>
                                </w:rPr>
                              </w:pPr>
                              <w:r w:rsidRPr="00A145FD">
                                <w:rPr>
                                  <w:rFonts w:ascii="宋体" w:hAnsi="宋体" w:hint="eastAsia"/>
                                  <w:sz w:val="18"/>
                                  <w:szCs w:val="18"/>
                                </w:rPr>
                                <w:t>小车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207551097" name="文本框 1207551097"/>
                        <wps:cNvSpPr txBox="1"/>
                        <wps:spPr>
                          <a:xfrm>
                            <a:off x="1346252" y="535759"/>
                            <a:ext cx="307622" cy="2047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CDF3967" w14:textId="77777777" w:rsidR="005F3259" w:rsidRPr="00A145FD" w:rsidRDefault="005F3259" w:rsidP="005F3259">
                              <w:pPr>
                                <w:rPr>
                                  <w:rFonts w:ascii="宋体" w:hAnsi="宋体"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  <w:sz w:val="18"/>
                                  <w:szCs w:val="18"/>
                                </w:rPr>
                                <w:t>轨道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022814188" name="文本框 1022814188"/>
                        <wps:cNvSpPr txBox="1"/>
                        <wps:spPr>
                          <a:xfrm>
                            <a:off x="385983" y="573700"/>
                            <a:ext cx="307622" cy="2047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91B5E29" w14:textId="77777777" w:rsidR="005F3259" w:rsidRPr="00A145FD" w:rsidRDefault="005F3259" w:rsidP="005F3259">
                              <w:pPr>
                                <w:rPr>
                                  <w:rFonts w:ascii="宋体" w:hAnsi="宋体"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  <w:sz w:val="18"/>
                                  <w:szCs w:val="18"/>
                                </w:rPr>
                                <w:t>钩码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2041315887" name="文本框 2041315887"/>
                        <wps:cNvSpPr txBox="1"/>
                        <wps:spPr>
                          <a:xfrm>
                            <a:off x="773668" y="394719"/>
                            <a:ext cx="160919" cy="2047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280311F" w14:textId="77777777" w:rsidR="005F3259" w:rsidRPr="00A145FD" w:rsidRDefault="005F3259" w:rsidP="005F3259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A145FD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794414949" name="文本框 794414949"/>
                        <wps:cNvSpPr txBox="1"/>
                        <wps:spPr>
                          <a:xfrm>
                            <a:off x="1232647" y="842613"/>
                            <a:ext cx="357793" cy="15447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16466C6" w14:textId="77777777" w:rsidR="005F3259" w:rsidRPr="00A145FD" w:rsidRDefault="005F3259" w:rsidP="005F3259">
                              <w:pPr>
                                <w:snapToGrid w:val="0"/>
                                <w:jc w:val="center"/>
                                <w:rPr>
                                  <w:rFonts w:ascii="宋体" w:hAnsi="宋体"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 w:rsidRPr="00600012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ascii="宋体" w:hAnsi="宋体"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F76CA44" id="组合 465274924" o:spid="_x0000_s1207" style="position:absolute;left:0;text-align:left;margin-left:189.15pt;margin-top:7.65pt;width:217.75pt;height:75.3pt;z-index:251648000;mso-position-horizontal-relative:margin;mso-position-vertical-relative:text;mso-width-relative:margin;mso-height-relative:margin" coordorigin=",381" coordsize="27660,958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">
                <v:group id="组合 1373658028" o:spid="_x0000_s1208" style="position:absolute;top:381;width:27660;height:7480" coordsize="27660,7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">
                  <v:shape id="图片 1729099050" o:spid="_x0000_s1209" type="#_x0000_t75" style="position:absolute;width:27660;height:74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">
                    <v:imagedata r:id="rId14" o:title="1726232147368"/>
                  </v:shape>
                  <v:line id="直接连接符 1571279839" o:spid="_x0000_s1210" style="position:absolute;flip:x;visibility:visible;mso-wrap-style:square" from="1870,1731" to="20400,22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" strokecolor="black [3213]" strokeweight=".5pt">
                    <v:stroke joinstyle="miter"/>
                  </v:line>
                  <v:line id="直接连接符 1953197418" o:spid="_x0000_s1211" style="position:absolute;flip:x y;visibility:visible;mso-wrap-style:square" from="727,3567" to="796,64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" strokecolor="black [3213]" strokeweight=".5pt">
                    <v:stroke joinstyle="miter"/>
                  </v:line>
                  <v:line id="直接连接符 1598011841" o:spid="_x0000_s1212" style="position:absolute;flip:x y;visibility:visible;mso-wrap-style:square" from="21921,2216" to="22167,4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" strokecolor="black [3213]" strokeweight=".5pt">
                    <v:stroke joinstyle="miter"/>
                  </v:line>
                  <v:line id="直接连接符 650774321" o:spid="_x0000_s1213" style="position:absolute;flip:x y;visibility:visible;mso-wrap-style:square" from="14994,3325" to="15240,52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" strokecolor="black [3213]" strokeweight=".5pt">
                    <v:stroke joinstyle="miter"/>
                  </v:line>
                  <v:line id="直接连接符 892539819" o:spid="_x0000_s1214" style="position:absolute;flip:x;visibility:visible;mso-wrap-style:square" from="1659,6474" to="3775,6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" strokecolor="black [3213]" strokeweight=".5pt">
                    <v:stroke joinstyle="miter"/>
                  </v:line>
                </v:group>
                <v:shape id="文本框 1343940670" o:spid="_x0000_s1215" type="#_x0000_t202" style="position:absolute;left:20542;top:4502;width:3076;height:20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" filled="f" stroked="f" strokeweight=".5pt">
                  <v:textbox style="mso-fit-shape-to-text:t" inset="1mm,0,1mm,0">
                    <w:txbxContent>
                      <w:p w14:paraId="5DF788C6" w14:textId="77777777" w:rsidR="005F3259" w:rsidRPr="00A145FD" w:rsidRDefault="005F3259" w:rsidP="005F3259">
                        <w:pPr>
                          <w:rPr>
                            <w:rFonts w:ascii="宋体" w:hAnsi="宋体" w:hint="eastAsia"/>
                            <w:sz w:val="18"/>
                            <w:szCs w:val="18"/>
                          </w:rPr>
                        </w:pPr>
                        <w:r w:rsidRPr="00A145FD">
                          <w:rPr>
                            <w:rFonts w:ascii="宋体" w:hAnsi="宋体" w:hint="eastAsia"/>
                            <w:sz w:val="18"/>
                            <w:szCs w:val="18"/>
                          </w:rPr>
                          <w:t>小车</w:t>
                        </w:r>
                      </w:p>
                    </w:txbxContent>
                  </v:textbox>
                </v:shape>
                <v:shape id="文本框 1207551097" o:spid="_x0000_s1216" type="#_x0000_t202" style="position:absolute;left:13462;top:5357;width:3076;height:20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" filled="f" stroked="f" strokeweight=".5pt">
                  <v:textbox style="mso-fit-shape-to-text:t" inset="1mm,0,1mm,0">
                    <w:txbxContent>
                      <w:p w14:paraId="4CDF3967" w14:textId="77777777" w:rsidR="005F3259" w:rsidRPr="00A145FD" w:rsidRDefault="005F3259" w:rsidP="005F3259">
                        <w:pPr>
                          <w:rPr>
                            <w:rFonts w:ascii="宋体" w:hAnsi="宋体"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ascii="宋体" w:hAnsi="宋体" w:hint="eastAsia"/>
                            <w:sz w:val="18"/>
                            <w:szCs w:val="18"/>
                          </w:rPr>
                          <w:t>轨道</w:t>
                        </w:r>
                      </w:p>
                    </w:txbxContent>
                  </v:textbox>
                </v:shape>
                <v:shape id="文本框 1022814188" o:spid="_x0000_s1217" type="#_x0000_t202" style="position:absolute;left:3859;top:5737;width:3077;height:20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" filled="f" stroked="f" strokeweight=".5pt">
                  <v:textbox style="mso-fit-shape-to-text:t" inset="1mm,0,1mm,0">
                    <w:txbxContent>
                      <w:p w14:paraId="591B5E29" w14:textId="77777777" w:rsidR="005F3259" w:rsidRPr="00A145FD" w:rsidRDefault="005F3259" w:rsidP="005F3259">
                        <w:pPr>
                          <w:rPr>
                            <w:rFonts w:ascii="宋体" w:hAnsi="宋体"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ascii="宋体" w:hAnsi="宋体" w:hint="eastAsia"/>
                            <w:sz w:val="18"/>
                            <w:szCs w:val="18"/>
                          </w:rPr>
                          <w:t>钩码</w:t>
                        </w:r>
                      </w:p>
                    </w:txbxContent>
                  </v:textbox>
                </v:shape>
                <v:shape id="文本框 2041315887" o:spid="_x0000_s1218" type="#_x0000_t202" style="position:absolute;left:7736;top:3947;width:1609;height:20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" filled="f" stroked="f" strokeweight=".5pt">
                  <v:textbox style="mso-fit-shape-to-text:t" inset="1mm,0,1mm,0">
                    <w:txbxContent>
                      <w:p w14:paraId="1280311F" w14:textId="77777777" w:rsidR="005F3259" w:rsidRPr="00A145FD" w:rsidRDefault="005F3259" w:rsidP="005F3259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 w:rsidRPr="00A145FD">
                          <w:rPr>
                            <w:rFonts w:cs="Times New Roman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文本框 794414949" o:spid="_x0000_s1219" type="#_x0000_t202" style="position:absolute;left:12326;top:8426;width:3578;height:15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" filled="f" stroked="f" strokeweight=".5pt">
                  <v:textbox style="mso-fit-shape-to-text:t" inset="1mm,0,1mm,0">
                    <w:txbxContent>
                      <w:p w14:paraId="416466C6" w14:textId="77777777" w:rsidR="005F3259" w:rsidRPr="00A145FD" w:rsidRDefault="005F3259" w:rsidP="005F3259">
                        <w:pPr>
                          <w:snapToGrid w:val="0"/>
                          <w:jc w:val="center"/>
                          <w:rPr>
                            <w:rFonts w:ascii="宋体" w:hAnsi="宋体"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ascii="宋体" w:hAnsi="宋体" w:hint="eastAsia"/>
                            <w:sz w:val="18"/>
                            <w:szCs w:val="18"/>
                          </w:rPr>
                          <w:t>（</w:t>
                        </w:r>
                        <w:r w:rsidRPr="00600012">
                          <w:rPr>
                            <w:rFonts w:cs="Times New Roman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ascii="宋体" w:hAnsi="宋体"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Pr="00F66E96">
        <w:t>9</w:t>
      </w:r>
      <w:r w:rsidRPr="00F66E96">
        <w:rPr>
          <w:rFonts w:hint="eastAsia"/>
        </w:rPr>
        <w:t>．小明</w:t>
      </w:r>
      <w:r w:rsidRPr="00F66E96">
        <w:t>用</w:t>
      </w:r>
      <w:r w:rsidR="002016BD">
        <w:rPr>
          <w:rFonts w:hint="eastAsia"/>
        </w:rPr>
        <w:t xml:space="preserve"> </w:t>
      </w:r>
      <w:r w:rsidRPr="00F66E96">
        <w:t>DIS</w:t>
      </w:r>
      <w:r w:rsidR="002016BD">
        <w:rPr>
          <w:rFonts w:hint="eastAsia"/>
        </w:rPr>
        <w:t xml:space="preserve"> </w:t>
      </w:r>
      <w:r w:rsidRPr="00F66E96">
        <w:rPr>
          <w:rFonts w:hint="eastAsia"/>
        </w:rPr>
        <w:t>实验</w:t>
      </w:r>
      <w:r w:rsidRPr="00F66E96">
        <w:t>探究</w:t>
      </w:r>
      <w:r w:rsidRPr="00F66E96">
        <w:rPr>
          <w:rFonts w:hint="eastAsia"/>
        </w:rPr>
        <w:t>小车</w:t>
      </w:r>
      <w:r w:rsidRPr="00F66E96">
        <w:t>加速度</w:t>
      </w:r>
      <w:r w:rsidRPr="00F66E96">
        <w:rPr>
          <w:rFonts w:hint="eastAsia"/>
        </w:rPr>
        <w:t>与</w:t>
      </w:r>
      <w:r w:rsidRPr="00F66E96">
        <w:rPr>
          <w:rFonts w:hint="eastAsia"/>
        </w:rPr>
        <w:t xml:space="preserve"> </w:t>
      </w:r>
      <w:r w:rsidRPr="00F66E96">
        <w:rPr>
          <w:rFonts w:hint="eastAsia"/>
        </w:rPr>
        <w:t>其</w:t>
      </w:r>
      <w:r w:rsidRPr="00F66E96">
        <w:t>质量的关系</w:t>
      </w:r>
      <w:r w:rsidRPr="00F66E96">
        <w:rPr>
          <w:rFonts w:hint="eastAsia"/>
        </w:rPr>
        <w:t>，如图（</w:t>
      </w:r>
      <w:r w:rsidRPr="00F66E96">
        <w:rPr>
          <w:rFonts w:hint="eastAsia"/>
        </w:rPr>
        <w:t>a</w:t>
      </w:r>
      <w:r w:rsidRPr="00F66E96">
        <w:rPr>
          <w:rFonts w:hint="eastAsia"/>
        </w:rPr>
        <w:t>）所示。</w:t>
      </w:r>
    </w:p>
    <w:p w14:paraId="0EB7983A" w14:textId="25F0A1A5" w:rsidR="005F3259" w:rsidRPr="00F66E96" w:rsidRDefault="005F3259" w:rsidP="005F3259">
      <w:pPr>
        <w:rPr>
          <w:rFonts w:cs="宋体"/>
          <w:szCs w:val="21"/>
        </w:rPr>
      </w:pPr>
      <w:r w:rsidRPr="00F66E96">
        <w:rPr>
          <w:rFonts w:cs="宋体"/>
          <w:szCs w:val="21"/>
        </w:rPr>
        <w:t>（</w:t>
      </w:r>
      <w:r w:rsidRPr="00F66E96">
        <w:rPr>
          <w:rFonts w:cs="宋体"/>
          <w:szCs w:val="21"/>
        </w:rPr>
        <w:t>1</w:t>
      </w:r>
      <w:r w:rsidRPr="00F66E96">
        <w:rPr>
          <w:rFonts w:cs="宋体"/>
          <w:szCs w:val="21"/>
        </w:rPr>
        <w:t>）</w:t>
      </w:r>
      <w:r w:rsidRPr="00F66E96">
        <w:rPr>
          <w:rFonts w:cs="宋体" w:hint="eastAsia"/>
          <w:szCs w:val="21"/>
        </w:rPr>
        <w:t>（</w:t>
      </w:r>
      <w:r w:rsidRPr="00F66E96">
        <w:rPr>
          <w:rFonts w:cs="宋体" w:hint="eastAsia"/>
          <w:szCs w:val="21"/>
        </w:rPr>
        <w:t>3</w:t>
      </w:r>
      <w:r w:rsidRPr="00F66E96">
        <w:rPr>
          <w:rFonts w:cs="宋体" w:hint="eastAsia"/>
          <w:szCs w:val="21"/>
        </w:rPr>
        <w:t>分）</w:t>
      </w:r>
      <w:r>
        <w:rPr>
          <w:rFonts w:cs="宋体" w:hint="eastAsia"/>
          <w:szCs w:val="21"/>
        </w:rPr>
        <w:t>先调整好实验器材，然后进行以下操作。其中实验顺序合理的是</w:t>
      </w:r>
      <w:r w:rsidRPr="00F66E96">
        <w:rPr>
          <w:rFonts w:cs="宋体" w:hint="eastAsia"/>
          <w:szCs w:val="21"/>
        </w:rPr>
        <w:t>（</w:t>
      </w:r>
      <w:r w:rsidRPr="00F66E96">
        <w:rPr>
          <w:rFonts w:cs="宋体" w:hint="eastAsia"/>
          <w:szCs w:val="21"/>
        </w:rPr>
        <w:t xml:space="preserve">    </w:t>
      </w:r>
      <w:r w:rsidRPr="00F66E96">
        <w:rPr>
          <w:rFonts w:cs="宋体" w:hint="eastAsia"/>
          <w:szCs w:val="21"/>
        </w:rPr>
        <w:t>）</w:t>
      </w:r>
    </w:p>
    <w:p w14:paraId="34579030" w14:textId="77777777" w:rsidR="005F3259" w:rsidRPr="00F66E96" w:rsidRDefault="005F3259" w:rsidP="005F3259">
      <w:r w:rsidRPr="00F66E96">
        <w:rPr>
          <w:rFonts w:hint="eastAsia"/>
        </w:rPr>
        <w:t>①</w:t>
      </w:r>
      <w:r w:rsidRPr="00F66E96">
        <w:t>点击</w:t>
      </w:r>
      <w:r w:rsidRPr="00F66E96">
        <w:rPr>
          <w:rFonts w:ascii="宋体" w:hAnsi="宋体"/>
        </w:rPr>
        <w:t>“选择区域”</w:t>
      </w:r>
      <w:r w:rsidRPr="00F66E96">
        <w:t>，计算机自动计算出加速度值</w:t>
      </w:r>
      <w:r w:rsidRPr="00F66E96">
        <w:rPr>
          <w:rFonts w:hint="eastAsia"/>
        </w:rPr>
        <w:t>。</w:t>
      </w:r>
    </w:p>
    <w:p w14:paraId="1E4344E0" w14:textId="77777777" w:rsidR="005F3259" w:rsidRPr="00F66E96" w:rsidRDefault="005F3259" w:rsidP="005F3259">
      <w:r w:rsidRPr="00F66E96">
        <w:rPr>
          <w:rFonts w:hint="eastAsia"/>
        </w:rPr>
        <w:t>②</w:t>
      </w:r>
      <w:r w:rsidRPr="00F66E96">
        <w:t>保持钩码个数不变，在小车上增加配重片改变小车质量，重复实验</w:t>
      </w:r>
      <w:r w:rsidRPr="00F66E96">
        <w:rPr>
          <w:rFonts w:hint="eastAsia"/>
        </w:rPr>
        <w:t>。</w:t>
      </w:r>
    </w:p>
    <w:p w14:paraId="15B60B23" w14:textId="64D98F8F" w:rsidR="005F3259" w:rsidRPr="00F66E96" w:rsidRDefault="005F3259" w:rsidP="005F3259">
      <w:r w:rsidRPr="00F66E96">
        <w:rPr>
          <w:rFonts w:hint="eastAsia"/>
        </w:rPr>
        <w:t>③</w:t>
      </w:r>
      <w:r w:rsidRPr="00F66E96">
        <w:t>点击</w:t>
      </w:r>
      <w:r w:rsidRPr="00F66E96">
        <w:rPr>
          <w:rFonts w:ascii="宋体" w:hAnsi="宋体"/>
        </w:rPr>
        <w:t>“开始记录”</w:t>
      </w:r>
      <w:r w:rsidRPr="00F66E96">
        <w:t>并释放小车，当小车到达终点时，点</w:t>
      </w:r>
      <w:r w:rsidRPr="00F66E96">
        <w:rPr>
          <w:rFonts w:ascii="宋体" w:hAnsi="宋体"/>
        </w:rPr>
        <w:t>击“停止记录”</w:t>
      </w:r>
      <w:r w:rsidRPr="00F66E96">
        <w:t>，得到</w:t>
      </w:r>
      <w:r w:rsidR="002016BD">
        <w:rPr>
          <w:rFonts w:hint="eastAsia"/>
        </w:rPr>
        <w:t xml:space="preserve"> </w:t>
      </w:r>
      <w:r w:rsidRPr="00C2218E">
        <w:rPr>
          <w:rFonts w:ascii="Book Antiqua" w:hAnsi="Book Antiqua"/>
          <w:i/>
        </w:rPr>
        <w:t>v</w:t>
      </w:r>
      <w:r w:rsidR="00C2218E">
        <w:t>–</w:t>
      </w:r>
      <w:r w:rsidRPr="00F66E96">
        <w:rPr>
          <w:i/>
        </w:rPr>
        <w:t>t</w:t>
      </w:r>
      <w:r w:rsidR="00C2218E">
        <w:rPr>
          <w:rFonts w:hint="eastAsia"/>
          <w:i/>
        </w:rPr>
        <w:t xml:space="preserve"> </w:t>
      </w:r>
      <w:r w:rsidRPr="00F66E96">
        <w:t>图像</w:t>
      </w:r>
      <w:r w:rsidRPr="00F66E96">
        <w:rPr>
          <w:rFonts w:hint="eastAsia"/>
        </w:rPr>
        <w:t>。</w:t>
      </w:r>
    </w:p>
    <w:p w14:paraId="03D5F551" w14:textId="77777777" w:rsidR="005F3259" w:rsidRPr="00F66E96" w:rsidRDefault="005F3259" w:rsidP="005F3259">
      <w:pPr>
        <w:rPr>
          <w:rFonts w:cs="Times New Roman"/>
        </w:rPr>
      </w:pPr>
      <w:r w:rsidRPr="00F66E96">
        <w:rPr>
          <w:rFonts w:cs="Times New Roman"/>
        </w:rPr>
        <w:t>A</w:t>
      </w:r>
      <w:r w:rsidRPr="00F66E96">
        <w:rPr>
          <w:rFonts w:cs="Times New Roman"/>
        </w:rPr>
        <w:t>．</w:t>
      </w:r>
      <w:r w:rsidRPr="00F66E96">
        <w:rPr>
          <w:rFonts w:ascii="宋体" w:hAnsi="宋体" w:cs="Cambria Math"/>
        </w:rPr>
        <w:t>①②③</w:t>
      </w:r>
      <w:r w:rsidRPr="00F66E96">
        <w:rPr>
          <w:rFonts w:cs="Times New Roman"/>
        </w:rPr>
        <w:tab/>
      </w:r>
      <w:r w:rsidRPr="00F66E96">
        <w:rPr>
          <w:rFonts w:cs="Times New Roman"/>
        </w:rPr>
        <w:tab/>
        <w:t>B</w:t>
      </w:r>
      <w:r w:rsidRPr="00F66E96">
        <w:rPr>
          <w:rFonts w:cs="Times New Roman"/>
        </w:rPr>
        <w:t>．</w:t>
      </w:r>
      <w:r w:rsidRPr="00F66E96">
        <w:rPr>
          <w:rFonts w:ascii="宋体" w:hAnsi="宋体" w:cs="Cambria Math"/>
        </w:rPr>
        <w:t>①③②</w:t>
      </w:r>
      <w:r w:rsidRPr="00F66E96">
        <w:rPr>
          <w:rFonts w:cs="Cambria Math"/>
        </w:rPr>
        <w:tab/>
      </w:r>
      <w:r w:rsidRPr="00F66E96">
        <w:rPr>
          <w:rFonts w:cs="Cambria Math"/>
        </w:rPr>
        <w:tab/>
      </w:r>
      <w:r w:rsidRPr="00F66E96">
        <w:rPr>
          <w:rFonts w:cs="Times New Roman"/>
        </w:rPr>
        <w:t>C</w:t>
      </w:r>
      <w:r w:rsidRPr="00F66E96">
        <w:rPr>
          <w:rFonts w:cs="Times New Roman"/>
        </w:rPr>
        <w:t>．</w:t>
      </w:r>
      <w:r w:rsidRPr="00F66E96">
        <w:rPr>
          <w:rFonts w:ascii="宋体" w:hAnsi="宋体" w:cs="Cambria Math"/>
        </w:rPr>
        <w:t>②①③</w:t>
      </w:r>
      <w:r w:rsidRPr="00F66E96">
        <w:rPr>
          <w:rFonts w:cs="Cambria Math"/>
        </w:rPr>
        <w:tab/>
      </w:r>
      <w:r w:rsidRPr="00F66E96">
        <w:rPr>
          <w:rFonts w:cs="Cambria Math"/>
        </w:rPr>
        <w:tab/>
      </w:r>
      <w:r w:rsidRPr="00F66E96">
        <w:rPr>
          <w:rFonts w:cs="Times New Roman"/>
        </w:rPr>
        <w:t>D</w:t>
      </w:r>
      <w:r w:rsidRPr="00F66E96">
        <w:rPr>
          <w:rFonts w:cs="Times New Roman"/>
        </w:rPr>
        <w:t>．</w:t>
      </w:r>
      <w:r w:rsidRPr="00F66E96">
        <w:rPr>
          <w:rFonts w:ascii="宋体" w:hAnsi="宋体" w:cs="Cambria Math"/>
        </w:rPr>
        <w:t>③①②</w:t>
      </w:r>
    </w:p>
    <w:p w14:paraId="4230CF5C" w14:textId="6C5559C0" w:rsidR="005F3259" w:rsidRPr="00F66E96" w:rsidRDefault="005F3259" w:rsidP="005F3259">
      <w:pPr>
        <w:rPr>
          <w:rFonts w:cs="Times New Roman"/>
        </w:rPr>
      </w:pPr>
      <w:r w:rsidRPr="00F66E96">
        <w:rPr>
          <w:rFonts w:cs="Times New Roman"/>
        </w:rPr>
        <w:t>（</w:t>
      </w:r>
      <w:r w:rsidRPr="00F66E96">
        <w:rPr>
          <w:rFonts w:cs="Times New Roman" w:hint="eastAsia"/>
        </w:rPr>
        <w:t>2</w:t>
      </w:r>
      <w:r w:rsidRPr="00F66E96">
        <w:rPr>
          <w:rFonts w:cs="Times New Roman"/>
        </w:rPr>
        <w:t>）（</w:t>
      </w:r>
      <w:r w:rsidRPr="00F66E96">
        <w:rPr>
          <w:rFonts w:cs="Times New Roman"/>
        </w:rPr>
        <w:t>3</w:t>
      </w:r>
      <w:r w:rsidRPr="00F66E96">
        <w:rPr>
          <w:rFonts w:cs="Times New Roman"/>
        </w:rPr>
        <w:t>分）另一位同学</w:t>
      </w:r>
      <w:r>
        <w:rPr>
          <w:rFonts w:cs="Times New Roman" w:hint="eastAsia"/>
        </w:rPr>
        <w:t>没有</w:t>
      </w:r>
      <w:r w:rsidRPr="00F66E96">
        <w:rPr>
          <w:rFonts w:cs="Times New Roman"/>
        </w:rPr>
        <w:t>使用位移传感器，而是在</w:t>
      </w:r>
      <w:r w:rsidR="00C2218E">
        <w:rPr>
          <w:rFonts w:cs="Times New Roman" w:hint="eastAsia"/>
        </w:rPr>
        <w:t xml:space="preserve"> </w:t>
      </w:r>
      <w:r w:rsidRPr="00F66E96">
        <w:rPr>
          <w:rFonts w:cs="Times New Roman"/>
        </w:rPr>
        <w:t>A</w:t>
      </w:r>
      <w:r w:rsidR="00C2218E">
        <w:rPr>
          <w:rFonts w:cs="Times New Roman" w:hint="eastAsia"/>
        </w:rPr>
        <w:t xml:space="preserve"> </w:t>
      </w:r>
      <w:r w:rsidRPr="00F66E96">
        <w:rPr>
          <w:rFonts w:cs="Times New Roman"/>
        </w:rPr>
        <w:t>点固定一个光电门传感器，改变配重片数目，记录小车总质量</w:t>
      </w:r>
      <w:r w:rsidR="00C2218E">
        <w:rPr>
          <w:rFonts w:cs="Times New Roman" w:hint="eastAsia"/>
        </w:rPr>
        <w:t xml:space="preserve"> </w:t>
      </w:r>
      <w:r w:rsidRPr="00F66E96">
        <w:rPr>
          <w:rFonts w:cs="Times New Roman"/>
          <w:i/>
        </w:rPr>
        <w:t>m</w:t>
      </w:r>
      <w:r w:rsidRPr="00F66E96">
        <w:rPr>
          <w:rFonts w:cs="Times New Roman"/>
        </w:rPr>
        <w:t>。由静止释放小车，测出小车</w:t>
      </w:r>
      <w:r>
        <w:rPr>
          <w:rFonts w:cs="Times New Roman" w:hint="eastAsia"/>
        </w:rPr>
        <w:t>经</w:t>
      </w:r>
      <w:r w:rsidRPr="00F66E96">
        <w:rPr>
          <w:rFonts w:cs="Times New Roman"/>
        </w:rPr>
        <w:t>过</w:t>
      </w:r>
      <w:r w:rsidR="00C2218E">
        <w:rPr>
          <w:rFonts w:cs="Times New Roman" w:hint="eastAsia"/>
        </w:rPr>
        <w:t xml:space="preserve"> </w:t>
      </w:r>
      <w:r w:rsidRPr="00F66E96">
        <w:rPr>
          <w:rFonts w:cs="Times New Roman"/>
        </w:rPr>
        <w:t>A</w:t>
      </w:r>
      <w:r w:rsidR="00C2218E">
        <w:rPr>
          <w:rFonts w:cs="Times New Roman" w:hint="eastAsia"/>
        </w:rPr>
        <w:t xml:space="preserve"> </w:t>
      </w:r>
      <w:r w:rsidRPr="00F66E96">
        <w:rPr>
          <w:rFonts w:cs="Times New Roman"/>
        </w:rPr>
        <w:t>时的瞬时速度</w:t>
      </w:r>
      <w:r w:rsidR="00C2218E">
        <w:rPr>
          <w:rFonts w:cs="Times New Roman" w:hint="eastAsia"/>
        </w:rPr>
        <w:t xml:space="preserve"> </w:t>
      </w:r>
      <w:r w:rsidRPr="00C2218E">
        <w:rPr>
          <w:rFonts w:ascii="Book Antiqua" w:hAnsi="Book Antiqua" w:cs="Times New Roman"/>
          <w:i/>
          <w:kern w:val="0"/>
          <w:szCs w:val="20"/>
        </w:rPr>
        <w:t>v</w:t>
      </w:r>
      <w:r w:rsidRPr="00F66E96">
        <w:rPr>
          <w:rFonts w:cs="Times New Roman"/>
        </w:rPr>
        <w:t>，由实验数据</w:t>
      </w:r>
      <w:r w:rsidRPr="00F66E96">
        <w:rPr>
          <w:rFonts w:cs="Times New Roman" w:hint="eastAsia"/>
        </w:rPr>
        <w:t>作</w:t>
      </w:r>
      <w:r w:rsidR="00C2218E">
        <w:rPr>
          <w:rFonts w:cs="Times New Roman" w:hint="eastAsia"/>
        </w:rPr>
        <w:t xml:space="preserve"> </w:t>
      </w:r>
      <w:r w:rsidR="00C2218E" w:rsidRPr="00C2218E">
        <w:rPr>
          <w:rFonts w:ascii="Book Antiqua" w:hAnsi="Book Antiqua" w:cs="Times New Roman"/>
          <w:i/>
          <w:kern w:val="0"/>
          <w:szCs w:val="20"/>
        </w:rPr>
        <w:t>v</w:t>
      </w:r>
      <w:r w:rsidRPr="00F66E96">
        <w:rPr>
          <w:rFonts w:cs="Times New Roman"/>
          <w:vertAlign w:val="superscript"/>
        </w:rPr>
        <w:t>2</w:t>
      </w:r>
      <w:r w:rsidR="00C2218E">
        <w:t>–</w:t>
      </w:r>
      <w:r>
        <w:rPr>
          <w:rFonts w:cs="Times New Roman" w:hint="eastAsia"/>
        </w:rPr>
        <w:t>1/</w:t>
      </w:r>
      <w:r w:rsidRPr="00F66E96">
        <w:rPr>
          <w:rFonts w:cs="Times New Roman"/>
          <w:i/>
          <w:iCs/>
        </w:rPr>
        <w:t>m</w:t>
      </w:r>
      <w:r w:rsidR="006A6F18">
        <w:rPr>
          <w:rFonts w:cs="Times New Roman" w:hint="eastAsia"/>
        </w:rPr>
        <w:t xml:space="preserve"> </w:t>
      </w:r>
      <w:r w:rsidRPr="00F66E96">
        <w:rPr>
          <w:rFonts w:cs="Times New Roman"/>
        </w:rPr>
        <w:t>图，</w:t>
      </w:r>
      <w:r w:rsidRPr="00F66E96">
        <w:rPr>
          <w:rFonts w:cs="Times New Roman" w:hint="eastAsia"/>
        </w:rPr>
        <w:t>得出</w:t>
      </w:r>
      <w:r w:rsidRPr="00F66E96">
        <w:rPr>
          <w:rFonts w:cs="Times New Roman"/>
        </w:rPr>
        <w:t>加速度与质量的关系。实验中每次释放小车的位置</w:t>
      </w:r>
      <w:r w:rsidRPr="00F66E96">
        <w:rPr>
          <w:rFonts w:cs="Times New Roman" w:hint="eastAsia"/>
        </w:rPr>
        <w:t>（</w:t>
      </w:r>
      <w:r w:rsidRPr="00C2218E">
        <w:rPr>
          <w:rFonts w:hint="eastAsia"/>
        </w:rPr>
        <w:t xml:space="preserve">    </w:t>
      </w:r>
      <w:r w:rsidRPr="00F66E96">
        <w:rPr>
          <w:rFonts w:cs="Times New Roman" w:hint="eastAsia"/>
        </w:rPr>
        <w:t>）</w:t>
      </w:r>
    </w:p>
    <w:p w14:paraId="658FD955" w14:textId="34182BE9" w:rsidR="005F3259" w:rsidRPr="00F66E96" w:rsidRDefault="005F3259" w:rsidP="005F3259">
      <w:pPr>
        <w:rPr>
          <w:rFonts w:cs="Times New Roman"/>
        </w:rPr>
      </w:pPr>
      <w:r w:rsidRPr="00F66E96">
        <w:rPr>
          <w:rFonts w:cs="Times New Roman"/>
        </w:rPr>
        <w:t>A</w:t>
      </w:r>
      <w:r w:rsidRPr="00F66E96">
        <w:rPr>
          <w:rFonts w:cs="Times New Roman"/>
        </w:rPr>
        <w:t>．必须相同</w:t>
      </w:r>
      <w:r w:rsidRPr="00F66E96">
        <w:rPr>
          <w:rFonts w:cs="Times New Roman"/>
        </w:rPr>
        <w:tab/>
      </w:r>
      <w:r w:rsidRPr="00F66E96">
        <w:rPr>
          <w:rFonts w:cs="Times New Roman"/>
        </w:rPr>
        <w:tab/>
      </w:r>
      <w:r w:rsidRPr="00F66E96">
        <w:rPr>
          <w:rFonts w:cs="Times New Roman"/>
        </w:rPr>
        <w:tab/>
      </w:r>
      <w:r w:rsidRPr="00F66E96">
        <w:rPr>
          <w:rFonts w:cs="Times New Roman"/>
        </w:rPr>
        <w:tab/>
      </w:r>
      <w:r w:rsidRPr="00F66E96">
        <w:rPr>
          <w:rFonts w:cs="Times New Roman"/>
        </w:rPr>
        <w:tab/>
        <w:t>B</w:t>
      </w:r>
      <w:r w:rsidRPr="00F66E96">
        <w:rPr>
          <w:rFonts w:cs="Times New Roman"/>
        </w:rPr>
        <w:t>．</w:t>
      </w:r>
      <w:r w:rsidRPr="00F66E96">
        <w:rPr>
          <w:rFonts w:cs="Times New Roman" w:hint="eastAsia"/>
        </w:rPr>
        <w:t>可以不</w:t>
      </w:r>
      <w:r w:rsidRPr="00F66E96">
        <w:rPr>
          <w:rFonts w:cs="Times New Roman"/>
        </w:rPr>
        <w:t>同</w:t>
      </w:r>
    </w:p>
    <w:p w14:paraId="75D29B38" w14:textId="50E7E89B" w:rsidR="005F3259" w:rsidRPr="00F66E96" w:rsidRDefault="005F3259" w:rsidP="005F3259">
      <w:pPr>
        <w:rPr>
          <w:rFonts w:cs="Times New Roman"/>
        </w:rPr>
      </w:pPr>
    </w:p>
    <w:p w14:paraId="2B99AE87" w14:textId="6BD36942" w:rsidR="005F3259" w:rsidRPr="00F66E96" w:rsidRDefault="00474927" w:rsidP="005F3259">
      <w:pPr>
        <w:rPr>
          <w:rFonts w:cs="Times New Roman"/>
        </w:rPr>
      </w:pPr>
      <w:r>
        <w:rPr>
          <w:rFonts w:cs="Times New Roman"/>
          <w:noProof/>
          <w14:ligatures w14:val="none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38153577" wp14:editId="14894187">
                <wp:simplePos x="0" y="0"/>
                <wp:positionH relativeFrom="column">
                  <wp:posOffset>3766820</wp:posOffset>
                </wp:positionH>
                <wp:positionV relativeFrom="paragraph">
                  <wp:posOffset>81915</wp:posOffset>
                </wp:positionV>
                <wp:extent cx="1534160" cy="1229995"/>
                <wp:effectExtent l="0" t="0" r="8890" b="8255"/>
                <wp:wrapSquare wrapText="bothSides"/>
                <wp:docPr id="1932388979" name="组合 5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4160" cy="1229995"/>
                          <a:chOff x="322870" y="-83242"/>
                          <a:chExt cx="1534505" cy="1230052"/>
                        </a:xfrm>
                      </wpg:grpSpPr>
                      <wpg:grpSp>
                        <wpg:cNvPr id="1504349924" name="组合 581"/>
                        <wpg:cNvGrpSpPr/>
                        <wpg:grpSpPr>
                          <a:xfrm>
                            <a:off x="322870" y="-83242"/>
                            <a:ext cx="1534505" cy="1230052"/>
                            <a:chOff x="323083" y="-52229"/>
                            <a:chExt cx="1535516" cy="1232059"/>
                          </a:xfrm>
                        </wpg:grpSpPr>
                        <wps:wsp>
                          <wps:cNvPr id="2133388517" name="Freeform 54"/>
                          <wps:cNvSpPr>
                            <a:spLocks/>
                          </wps:cNvSpPr>
                          <wps:spPr bwMode="auto">
                            <a:xfrm rot="10800000">
                              <a:off x="477483" y="31149"/>
                              <a:ext cx="1333904" cy="876966"/>
                            </a:xfrm>
                            <a:custGeom>
                              <a:avLst/>
                              <a:gdLst>
                                <a:gd name="T0" fmla="*/ 0 w 782"/>
                                <a:gd name="T1" fmla="*/ 0 h 975"/>
                                <a:gd name="T2" fmla="*/ 782 w 782"/>
                                <a:gd name="T3" fmla="*/ 0 h 975"/>
                                <a:gd name="T4" fmla="*/ 782 w 782"/>
                                <a:gd name="T5" fmla="*/ 975 h 97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782" h="975">
                                  <a:moveTo>
                                    <a:pt x="0" y="0"/>
                                  </a:moveTo>
                                  <a:lnTo>
                                    <a:pt x="782" y="0"/>
                                  </a:lnTo>
                                  <a:lnTo>
                                    <a:pt x="782" y="975"/>
                                  </a:lnTo>
                                </a:path>
                              </a:pathLst>
                            </a:custGeom>
                            <a:noFill/>
                            <a:ln w="6350" cap="flat">
                              <a:solidFill>
                                <a:schemeClr val="tx1"/>
                              </a:solidFill>
                              <a:prstDash val="solid"/>
                              <a:bevel/>
                              <a:headEnd type="triangle" w="sm" len="med"/>
                              <a:tailEnd type="triangle" w="sm" len="med"/>
                            </a:ln>
                          </wps:spPr>
                          <wps:bodyPr rot="0" vert="horz" wrap="none" lIns="36000" tIns="0" rIns="36000" bIns="0" anchor="t" anchorCtr="0" upright="1">
                            <a:noAutofit/>
                          </wps:bodyPr>
                        </wps:wsp>
                        <wpg:grpSp>
                          <wpg:cNvPr id="1069611938" name="组合 1069611938"/>
                          <wpg:cNvGrpSpPr/>
                          <wpg:grpSpPr>
                            <a:xfrm>
                              <a:off x="323083" y="-52229"/>
                              <a:ext cx="1535516" cy="1232059"/>
                              <a:chOff x="370541" y="-10440"/>
                              <a:chExt cx="1536272" cy="1233730"/>
                            </a:xfrm>
                          </wpg:grpSpPr>
                          <wpg:grpSp>
                            <wpg:cNvPr id="1433600185" name="组合 1433600185"/>
                            <wpg:cNvGrpSpPr/>
                            <wpg:grpSpPr>
                              <a:xfrm>
                                <a:off x="759716" y="306943"/>
                                <a:ext cx="548606" cy="665600"/>
                                <a:chOff x="238020" y="169353"/>
                                <a:chExt cx="548606" cy="665600"/>
                              </a:xfrm>
                            </wpg:grpSpPr>
                            <wpg:grpSp>
                              <wpg:cNvPr id="277384961" name="组合 277384961"/>
                              <wpg:cNvGrpSpPr/>
                              <wpg:grpSpPr>
                                <a:xfrm>
                                  <a:off x="238020" y="266905"/>
                                  <a:ext cx="502585" cy="568048"/>
                                  <a:chOff x="238020" y="266905"/>
                                  <a:chExt cx="502585" cy="568048"/>
                                </a:xfrm>
                              </wpg:grpSpPr>
                              <wps:wsp>
                                <wps:cNvPr id="210163653" name="椭圆 210163653"/>
                                <wps:cNvSpPr/>
                                <wps:spPr>
                                  <a:xfrm>
                                    <a:off x="238020" y="266905"/>
                                    <a:ext cx="47664" cy="4771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431433026" name="椭圆 431433026"/>
                                <wps:cNvSpPr/>
                                <wps:spPr>
                                  <a:xfrm>
                                    <a:off x="238236" y="787220"/>
                                    <a:ext cx="47664" cy="4773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1774137625" name="椭圆 1774137625"/>
                                <wps:cNvSpPr/>
                                <wps:spPr>
                                  <a:xfrm>
                                    <a:off x="692941" y="498769"/>
                                    <a:ext cx="47664" cy="4771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</wpg:grpSp>
                            <wpg:grpSp>
                              <wpg:cNvPr id="641537998" name="组合 641537998"/>
                              <wpg:cNvGrpSpPr/>
                              <wpg:grpSpPr>
                                <a:xfrm>
                                  <a:off x="262105" y="169353"/>
                                  <a:ext cx="524521" cy="628302"/>
                                  <a:chOff x="44255" y="60428"/>
                                  <a:chExt cx="524521" cy="628302"/>
                                </a:xfrm>
                              </wpg:grpSpPr>
                              <wps:wsp>
                                <wps:cNvPr id="1476203733" name="直接连接符 1476203733"/>
                                <wps:cNvCnPr/>
                                <wps:spPr>
                                  <a:xfrm flipV="1">
                                    <a:off x="59642" y="60428"/>
                                    <a:ext cx="61956" cy="8171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86444845" name="直接连接符 286444845"/>
                                <wps:cNvCnPr/>
                                <wps:spPr>
                                  <a:xfrm flipV="1">
                                    <a:off x="508266" y="288117"/>
                                    <a:ext cx="60510" cy="85993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82737709" name="直接连接符 882737709"/>
                                <wps:cNvCnPr/>
                                <wps:spPr>
                                  <a:xfrm flipH="1" flipV="1">
                                    <a:off x="44255" y="184550"/>
                                    <a:ext cx="0" cy="50418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s:wsp>
                            <wps:cNvPr id="306200871" name="文本框 306200871"/>
                            <wps:cNvSpPr txBox="1"/>
                            <wps:spPr>
                              <a:xfrm>
                                <a:off x="850329" y="194307"/>
                                <a:ext cx="336254" cy="20465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C4E6949" w14:textId="77777777" w:rsidR="005F3259" w:rsidRPr="00270EFC" w:rsidRDefault="005F3259" w:rsidP="005F3259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 w:rsidRPr="00270EFC"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t>0.</w:t>
                                  </w:r>
                                  <w: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t>267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1554578751" name="文本框 1554578751"/>
                            <wps:cNvSpPr txBox="1"/>
                            <wps:spPr>
                              <a:xfrm>
                                <a:off x="1154452" y="364040"/>
                                <a:ext cx="336254" cy="20465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22EC74C" w14:textId="77777777" w:rsidR="005F3259" w:rsidRPr="00270EFC" w:rsidRDefault="005F3259" w:rsidP="005F3259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 w:rsidRPr="00270EFC"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t>0.1</w:t>
                                  </w:r>
                                  <w: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t>4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618851804" name="文本框 618851804"/>
                            <wps:cNvSpPr txBox="1"/>
                            <wps:spPr>
                              <a:xfrm>
                                <a:off x="1719786" y="951208"/>
                                <a:ext cx="187027" cy="20474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340C539" w14:textId="5E020E39" w:rsidR="005F3259" w:rsidRPr="00270EFC" w:rsidRDefault="005F3259" w:rsidP="005F3259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 w:rsidRPr="00270EFC"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  <w: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t>/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435468171" name="文本框 435468171"/>
                            <wps:cNvSpPr txBox="1"/>
                            <wps:spPr>
                              <a:xfrm>
                                <a:off x="545439" y="-10440"/>
                                <a:ext cx="420187" cy="20474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F54852E" w14:textId="418D1675" w:rsidR="005F3259" w:rsidRPr="00270EFC" w:rsidRDefault="005F3259" w:rsidP="00474927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 w:rsidRPr="004F09C0">
                                    <w:rPr>
                                      <w:rFonts w:ascii="Book Antiqua" w:hAnsi="Book Antiqua" w:cs="Times New Roman"/>
                                      <w:i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  <w: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t>/m·s</w:t>
                                  </w:r>
                                  <w:r w:rsidR="00171642"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perscript"/>
                                    </w:rPr>
                                    <w:t>−</w:t>
                                  </w:r>
                                  <w:r w:rsidRPr="00270EFC"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per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787654514" name="文本框 787654514"/>
                            <wps:cNvSpPr txBox="1"/>
                            <wps:spPr>
                              <a:xfrm>
                                <a:off x="370541" y="869762"/>
                                <a:ext cx="160945" cy="20465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FE342EC" w14:textId="77777777" w:rsidR="005F3259" w:rsidRPr="00270EFC" w:rsidRDefault="005F3259" w:rsidP="005F3259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 w:rsidRPr="00270EFC"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925197567" name="文本框 925197567"/>
                            <wps:cNvSpPr txBox="1"/>
                            <wps:spPr>
                              <a:xfrm>
                                <a:off x="569291" y="422085"/>
                                <a:ext cx="193339" cy="2047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66C1E86" w14:textId="3FF7A886" w:rsidR="005F3259" w:rsidRPr="00171642" w:rsidRDefault="00171642" w:rsidP="00171642">
                                  <w:pPr>
                                    <w:rPr>
                                      <w:rFonts w:asciiTheme="majorBidi" w:hAnsiTheme="majorBidi" w:cstheme="majorBidi"/>
                                      <w:sz w:val="18"/>
                                      <w:szCs w:val="18"/>
                                    </w:rPr>
                                  </w:pPr>
                                  <w:r w:rsidRPr="00171642">
                                    <w:rPr>
                                      <w:rFonts w:ascii="宋体" w:hAnsi="宋体" w:cs="宋体" w:hint="eastAsia"/>
                                      <w:sz w:val="18"/>
                                      <w:szCs w:val="18"/>
                                    </w:rPr>
                                    <w:t>①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1092849662" name="文本框 1092849662"/>
                            <wps:cNvSpPr txBox="1"/>
                            <wps:spPr>
                              <a:xfrm>
                                <a:off x="561597" y="754001"/>
                                <a:ext cx="193339" cy="2047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4DCED60" w14:textId="615B717F" w:rsidR="005F3259" w:rsidRPr="00171642" w:rsidRDefault="00171642" w:rsidP="00171642">
                                  <w:pPr>
                                    <w:rPr>
                                      <w:rFonts w:asciiTheme="majorBidi" w:hAnsiTheme="majorBidi" w:cstheme="majorBidi"/>
                                      <w:sz w:val="18"/>
                                      <w:szCs w:val="18"/>
                                    </w:rPr>
                                  </w:pPr>
                                  <w:r w:rsidRPr="00171642">
                                    <w:rPr>
                                      <w:rFonts w:ascii="宋体" w:hAnsi="宋体" w:cs="宋体" w:hint="eastAsia"/>
                                      <w:sz w:val="18"/>
                                      <w:szCs w:val="18"/>
                                    </w:rPr>
                                    <w:t>②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2129790920" name="文本框 2129790920"/>
                            <wps:cNvSpPr txBox="1"/>
                            <wps:spPr>
                              <a:xfrm>
                                <a:off x="965626" y="1068844"/>
                                <a:ext cx="364837" cy="15444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AC0C90E" w14:textId="77777777" w:rsidR="005F3259" w:rsidRPr="00CF5B49" w:rsidRDefault="005F3259" w:rsidP="005F3259">
                                  <w:pPr>
                                    <w:snapToGrid w:val="0"/>
                                    <w:jc w:val="center"/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 w:rsidRPr="00CF5B49"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t>（</w:t>
                                  </w:r>
                                  <w:r w:rsidRPr="00CF5B49"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  <w:r w:rsidRPr="00CF5B49"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</wpg:grpSp>
                      <wps:wsp>
                        <wps:cNvPr id="1801722785" name="任意多边形: 形状 582"/>
                        <wps:cNvSpPr/>
                        <wps:spPr>
                          <a:xfrm flipV="1">
                            <a:off x="476410" y="583987"/>
                            <a:ext cx="704850" cy="286385"/>
                          </a:xfrm>
                          <a:custGeom>
                            <a:avLst/>
                            <a:gdLst>
                              <a:gd name="connsiteX0" fmla="*/ 0 w 1186775"/>
                              <a:gd name="connsiteY0" fmla="*/ 0 h 243192"/>
                              <a:gd name="connsiteX1" fmla="*/ 710120 w 1186775"/>
                              <a:gd name="connsiteY1" fmla="*/ 243192 h 243192"/>
                              <a:gd name="connsiteX2" fmla="*/ 1186775 w 1186775"/>
                              <a:gd name="connsiteY2" fmla="*/ 243192 h 243192"/>
                              <a:gd name="connsiteX0" fmla="*/ 0 w 1186775"/>
                              <a:gd name="connsiteY0" fmla="*/ 552 h 243744"/>
                              <a:gd name="connsiteX1" fmla="*/ 710120 w 1186775"/>
                              <a:gd name="connsiteY1" fmla="*/ 243744 h 243744"/>
                              <a:gd name="connsiteX2" fmla="*/ 1186775 w 1186775"/>
                              <a:gd name="connsiteY2" fmla="*/ 243744 h 243744"/>
                              <a:gd name="connsiteX0" fmla="*/ 0 w 1186775"/>
                              <a:gd name="connsiteY0" fmla="*/ 368 h 243925"/>
                              <a:gd name="connsiteX1" fmla="*/ 710120 w 1186775"/>
                              <a:gd name="connsiteY1" fmla="*/ 243560 h 243925"/>
                              <a:gd name="connsiteX2" fmla="*/ 1186775 w 1186775"/>
                              <a:gd name="connsiteY2" fmla="*/ 243560 h 243925"/>
                              <a:gd name="connsiteX0" fmla="*/ 0 w 1186775"/>
                              <a:gd name="connsiteY0" fmla="*/ 128 h 243691"/>
                              <a:gd name="connsiteX1" fmla="*/ 710120 w 1186775"/>
                              <a:gd name="connsiteY1" fmla="*/ 243320 h 243691"/>
                              <a:gd name="connsiteX2" fmla="*/ 1186775 w 1186775"/>
                              <a:gd name="connsiteY2" fmla="*/ 243320 h 243691"/>
                              <a:gd name="connsiteX0" fmla="*/ 0 w 1186775"/>
                              <a:gd name="connsiteY0" fmla="*/ 0 h 243585"/>
                              <a:gd name="connsiteX1" fmla="*/ 710120 w 1186775"/>
                              <a:gd name="connsiteY1" fmla="*/ 243192 h 243585"/>
                              <a:gd name="connsiteX2" fmla="*/ 1186775 w 1186775"/>
                              <a:gd name="connsiteY2" fmla="*/ 243192 h 243585"/>
                              <a:gd name="connsiteX0" fmla="*/ 0 w 1186775"/>
                              <a:gd name="connsiteY0" fmla="*/ 0 h 243585"/>
                              <a:gd name="connsiteX1" fmla="*/ 710120 w 1186775"/>
                              <a:gd name="connsiteY1" fmla="*/ 243192 h 243585"/>
                              <a:gd name="connsiteX2" fmla="*/ 1186775 w 1186775"/>
                              <a:gd name="connsiteY2" fmla="*/ 243192 h 243585"/>
                              <a:gd name="connsiteX0" fmla="*/ 0 w 1186775"/>
                              <a:gd name="connsiteY0" fmla="*/ 0 h 243585"/>
                              <a:gd name="connsiteX1" fmla="*/ 710120 w 1186775"/>
                              <a:gd name="connsiteY1" fmla="*/ 243192 h 243585"/>
                              <a:gd name="connsiteX2" fmla="*/ 1186775 w 1186775"/>
                              <a:gd name="connsiteY2" fmla="*/ 243192 h 243585"/>
                              <a:gd name="connsiteX0" fmla="*/ 0 w 1186775"/>
                              <a:gd name="connsiteY0" fmla="*/ 0 h 243202"/>
                              <a:gd name="connsiteX1" fmla="*/ 710120 w 1186775"/>
                              <a:gd name="connsiteY1" fmla="*/ 243192 h 243202"/>
                              <a:gd name="connsiteX2" fmla="*/ 1186775 w 1186775"/>
                              <a:gd name="connsiteY2" fmla="*/ 243192 h 243202"/>
                              <a:gd name="connsiteX0" fmla="*/ 0 w 1186775"/>
                              <a:gd name="connsiteY0" fmla="*/ 132 h 243333"/>
                              <a:gd name="connsiteX1" fmla="*/ 710120 w 1186775"/>
                              <a:gd name="connsiteY1" fmla="*/ 243324 h 243333"/>
                              <a:gd name="connsiteX2" fmla="*/ 1186775 w 1186775"/>
                              <a:gd name="connsiteY2" fmla="*/ 243324 h 243333"/>
                              <a:gd name="connsiteX0" fmla="*/ 0 w 1186775"/>
                              <a:gd name="connsiteY0" fmla="*/ 132 h 243333"/>
                              <a:gd name="connsiteX1" fmla="*/ 710120 w 1186775"/>
                              <a:gd name="connsiteY1" fmla="*/ 243324 h 243333"/>
                              <a:gd name="connsiteX2" fmla="*/ 1186775 w 1186775"/>
                              <a:gd name="connsiteY2" fmla="*/ 243324 h 243333"/>
                              <a:gd name="connsiteX0" fmla="*/ 0 w 1186775"/>
                              <a:gd name="connsiteY0" fmla="*/ 132 h 243333"/>
                              <a:gd name="connsiteX1" fmla="*/ 710120 w 1186775"/>
                              <a:gd name="connsiteY1" fmla="*/ 243324 h 243333"/>
                              <a:gd name="connsiteX2" fmla="*/ 1186775 w 1186775"/>
                              <a:gd name="connsiteY2" fmla="*/ 243324 h 243333"/>
                              <a:gd name="connsiteX0" fmla="*/ 0 w 1186775"/>
                              <a:gd name="connsiteY0" fmla="*/ 0 h 243202"/>
                              <a:gd name="connsiteX1" fmla="*/ 710120 w 1186775"/>
                              <a:gd name="connsiteY1" fmla="*/ 243192 h 243202"/>
                              <a:gd name="connsiteX2" fmla="*/ 1186775 w 1186775"/>
                              <a:gd name="connsiteY2" fmla="*/ 243192 h 243202"/>
                              <a:gd name="connsiteX0" fmla="*/ 0 w 1186775"/>
                              <a:gd name="connsiteY0" fmla="*/ 133 h 243334"/>
                              <a:gd name="connsiteX1" fmla="*/ 710120 w 1186775"/>
                              <a:gd name="connsiteY1" fmla="*/ 243325 h 243334"/>
                              <a:gd name="connsiteX2" fmla="*/ 1186775 w 1186775"/>
                              <a:gd name="connsiteY2" fmla="*/ 243325 h 243334"/>
                              <a:gd name="connsiteX0" fmla="*/ 0 w 1186775"/>
                              <a:gd name="connsiteY0" fmla="*/ 0 h 243202"/>
                              <a:gd name="connsiteX1" fmla="*/ 710120 w 1186775"/>
                              <a:gd name="connsiteY1" fmla="*/ 243192 h 243202"/>
                              <a:gd name="connsiteX2" fmla="*/ 1186775 w 1186775"/>
                              <a:gd name="connsiteY2" fmla="*/ 243192 h 243202"/>
                              <a:gd name="connsiteX0" fmla="*/ 0 w 1186775"/>
                              <a:gd name="connsiteY0" fmla="*/ 0 h 243202"/>
                              <a:gd name="connsiteX1" fmla="*/ 710120 w 1186775"/>
                              <a:gd name="connsiteY1" fmla="*/ 243192 h 243202"/>
                              <a:gd name="connsiteX2" fmla="*/ 1186775 w 1186775"/>
                              <a:gd name="connsiteY2" fmla="*/ 243192 h 243202"/>
                              <a:gd name="connsiteX0" fmla="*/ 0 w 1186775"/>
                              <a:gd name="connsiteY0" fmla="*/ 0 h 243202"/>
                              <a:gd name="connsiteX1" fmla="*/ 710120 w 1186775"/>
                              <a:gd name="connsiteY1" fmla="*/ 243192 h 243202"/>
                              <a:gd name="connsiteX2" fmla="*/ 1186775 w 1186775"/>
                              <a:gd name="connsiteY2" fmla="*/ 243192 h 243202"/>
                              <a:gd name="connsiteX0" fmla="*/ 0 w 1186775"/>
                              <a:gd name="connsiteY0" fmla="*/ 0 h 243192"/>
                              <a:gd name="connsiteX1" fmla="*/ 710120 w 1186775"/>
                              <a:gd name="connsiteY1" fmla="*/ 243192 h 243192"/>
                              <a:gd name="connsiteX2" fmla="*/ 1186775 w 1186775"/>
                              <a:gd name="connsiteY2" fmla="*/ 243192 h 243192"/>
                              <a:gd name="connsiteX0" fmla="*/ 0 w 1186775"/>
                              <a:gd name="connsiteY0" fmla="*/ 0 h 243192"/>
                              <a:gd name="connsiteX1" fmla="*/ 710120 w 1186775"/>
                              <a:gd name="connsiteY1" fmla="*/ 243192 h 243192"/>
                              <a:gd name="connsiteX2" fmla="*/ 1186775 w 1186775"/>
                              <a:gd name="connsiteY2" fmla="*/ 243192 h 243192"/>
                              <a:gd name="connsiteX0" fmla="*/ 0 w 1186775"/>
                              <a:gd name="connsiteY0" fmla="*/ 0 h 243192"/>
                              <a:gd name="connsiteX1" fmla="*/ 710120 w 1186775"/>
                              <a:gd name="connsiteY1" fmla="*/ 243192 h 243192"/>
                              <a:gd name="connsiteX2" fmla="*/ 1186775 w 1186775"/>
                              <a:gd name="connsiteY2" fmla="*/ 243192 h 243192"/>
                              <a:gd name="connsiteX0" fmla="*/ 0 w 936705"/>
                              <a:gd name="connsiteY0" fmla="*/ 0 h 229969"/>
                              <a:gd name="connsiteX1" fmla="*/ 460050 w 936705"/>
                              <a:gd name="connsiteY1" fmla="*/ 229969 h 229969"/>
                              <a:gd name="connsiteX2" fmla="*/ 936705 w 936705"/>
                              <a:gd name="connsiteY2" fmla="*/ 229969 h 229969"/>
                              <a:gd name="connsiteX0" fmla="*/ 0 w 936705"/>
                              <a:gd name="connsiteY0" fmla="*/ 341 h 230310"/>
                              <a:gd name="connsiteX1" fmla="*/ 460050 w 936705"/>
                              <a:gd name="connsiteY1" fmla="*/ 230310 h 230310"/>
                              <a:gd name="connsiteX2" fmla="*/ 936705 w 936705"/>
                              <a:gd name="connsiteY2" fmla="*/ 230310 h 230310"/>
                              <a:gd name="connsiteX0" fmla="*/ 0 w 936705"/>
                              <a:gd name="connsiteY0" fmla="*/ 162 h 230131"/>
                              <a:gd name="connsiteX1" fmla="*/ 460050 w 936705"/>
                              <a:gd name="connsiteY1" fmla="*/ 230131 h 230131"/>
                              <a:gd name="connsiteX2" fmla="*/ 936705 w 936705"/>
                              <a:gd name="connsiteY2" fmla="*/ 230131 h 230131"/>
                              <a:gd name="connsiteX0" fmla="*/ 0 w 936705"/>
                              <a:gd name="connsiteY0" fmla="*/ 0 h 229969"/>
                              <a:gd name="connsiteX1" fmla="*/ 460050 w 936705"/>
                              <a:gd name="connsiteY1" fmla="*/ 229969 h 229969"/>
                              <a:gd name="connsiteX2" fmla="*/ 936705 w 936705"/>
                              <a:gd name="connsiteY2" fmla="*/ 229969 h 229969"/>
                              <a:gd name="connsiteX0" fmla="*/ 0 w 936705"/>
                              <a:gd name="connsiteY0" fmla="*/ 160 h 230129"/>
                              <a:gd name="connsiteX1" fmla="*/ 460050 w 936705"/>
                              <a:gd name="connsiteY1" fmla="*/ 230129 h 230129"/>
                              <a:gd name="connsiteX2" fmla="*/ 936705 w 936705"/>
                              <a:gd name="connsiteY2" fmla="*/ 230129 h 230129"/>
                              <a:gd name="connsiteX0" fmla="*/ 0 w 936705"/>
                              <a:gd name="connsiteY0" fmla="*/ 0 h 229969"/>
                              <a:gd name="connsiteX1" fmla="*/ 460050 w 936705"/>
                              <a:gd name="connsiteY1" fmla="*/ 229969 h 229969"/>
                              <a:gd name="connsiteX2" fmla="*/ 936705 w 936705"/>
                              <a:gd name="connsiteY2" fmla="*/ 229969 h 229969"/>
                              <a:gd name="connsiteX0" fmla="*/ 0 w 936705"/>
                              <a:gd name="connsiteY0" fmla="*/ 0 h 229969"/>
                              <a:gd name="connsiteX1" fmla="*/ 460050 w 936705"/>
                              <a:gd name="connsiteY1" fmla="*/ 229969 h 229969"/>
                              <a:gd name="connsiteX2" fmla="*/ 936705 w 936705"/>
                              <a:gd name="connsiteY2" fmla="*/ 229969 h 229969"/>
                              <a:gd name="connsiteX0" fmla="*/ 0 w 930984"/>
                              <a:gd name="connsiteY0" fmla="*/ 0 h 229969"/>
                              <a:gd name="connsiteX1" fmla="*/ 454329 w 930984"/>
                              <a:gd name="connsiteY1" fmla="*/ 229969 h 229969"/>
                              <a:gd name="connsiteX2" fmla="*/ 930984 w 930984"/>
                              <a:gd name="connsiteY2" fmla="*/ 229969 h 229969"/>
                              <a:gd name="connsiteX0" fmla="*/ 0 w 930984"/>
                              <a:gd name="connsiteY0" fmla="*/ 0 h 229969"/>
                              <a:gd name="connsiteX1" fmla="*/ 454329 w 930984"/>
                              <a:gd name="connsiteY1" fmla="*/ 229969 h 229969"/>
                              <a:gd name="connsiteX2" fmla="*/ 930984 w 930984"/>
                              <a:gd name="connsiteY2" fmla="*/ 229969 h 229969"/>
                              <a:gd name="connsiteX0" fmla="*/ 0 w 930984"/>
                              <a:gd name="connsiteY0" fmla="*/ 0 h 229969"/>
                              <a:gd name="connsiteX1" fmla="*/ 454329 w 930984"/>
                              <a:gd name="connsiteY1" fmla="*/ 229969 h 229969"/>
                              <a:gd name="connsiteX2" fmla="*/ 930984 w 930984"/>
                              <a:gd name="connsiteY2" fmla="*/ 229969 h 229969"/>
                              <a:gd name="connsiteX0" fmla="*/ 7755 w 938739"/>
                              <a:gd name="connsiteY0" fmla="*/ 0 h 229969"/>
                              <a:gd name="connsiteX1" fmla="*/ 44602 w 938739"/>
                              <a:gd name="connsiteY1" fmla="*/ 53614 h 229969"/>
                              <a:gd name="connsiteX2" fmla="*/ 462084 w 938739"/>
                              <a:gd name="connsiteY2" fmla="*/ 229969 h 229969"/>
                              <a:gd name="connsiteX3" fmla="*/ 938739 w 938739"/>
                              <a:gd name="connsiteY3" fmla="*/ 229969 h 229969"/>
                              <a:gd name="connsiteX0" fmla="*/ 0 w 1194966"/>
                              <a:gd name="connsiteY0" fmla="*/ 0 h 256700"/>
                              <a:gd name="connsiteX1" fmla="*/ 300829 w 1194966"/>
                              <a:gd name="connsiteY1" fmla="*/ 80345 h 256700"/>
                              <a:gd name="connsiteX2" fmla="*/ 718311 w 1194966"/>
                              <a:gd name="connsiteY2" fmla="*/ 256700 h 256700"/>
                              <a:gd name="connsiteX3" fmla="*/ 1194966 w 1194966"/>
                              <a:gd name="connsiteY3" fmla="*/ 256700 h 256700"/>
                              <a:gd name="connsiteX0" fmla="*/ 0 w 1194966"/>
                              <a:gd name="connsiteY0" fmla="*/ 0 h 256700"/>
                              <a:gd name="connsiteX1" fmla="*/ 268075 w 1194966"/>
                              <a:gd name="connsiteY1" fmla="*/ 26604 h 256700"/>
                              <a:gd name="connsiteX2" fmla="*/ 718311 w 1194966"/>
                              <a:gd name="connsiteY2" fmla="*/ 256700 h 256700"/>
                              <a:gd name="connsiteX3" fmla="*/ 1194966 w 1194966"/>
                              <a:gd name="connsiteY3" fmla="*/ 256700 h 256700"/>
                              <a:gd name="connsiteX0" fmla="*/ 53290 w 953909"/>
                              <a:gd name="connsiteY0" fmla="*/ 0 h 297012"/>
                              <a:gd name="connsiteX1" fmla="*/ 27018 w 953909"/>
                              <a:gd name="connsiteY1" fmla="*/ 66916 h 297012"/>
                              <a:gd name="connsiteX2" fmla="*/ 477254 w 953909"/>
                              <a:gd name="connsiteY2" fmla="*/ 297012 h 297012"/>
                              <a:gd name="connsiteX3" fmla="*/ 953909 w 953909"/>
                              <a:gd name="connsiteY3" fmla="*/ 297012 h 297012"/>
                              <a:gd name="connsiteX0" fmla="*/ 0 w 1193526"/>
                              <a:gd name="connsiteY0" fmla="*/ 0 h 256679"/>
                              <a:gd name="connsiteX1" fmla="*/ 266635 w 1193526"/>
                              <a:gd name="connsiteY1" fmla="*/ 26583 h 256679"/>
                              <a:gd name="connsiteX2" fmla="*/ 716871 w 1193526"/>
                              <a:gd name="connsiteY2" fmla="*/ 256679 h 256679"/>
                              <a:gd name="connsiteX3" fmla="*/ 1193526 w 1193526"/>
                              <a:gd name="connsiteY3" fmla="*/ 256679 h 256679"/>
                              <a:gd name="connsiteX0" fmla="*/ 0 w 1193526"/>
                              <a:gd name="connsiteY0" fmla="*/ 2186 h 258865"/>
                              <a:gd name="connsiteX1" fmla="*/ 266635 w 1193526"/>
                              <a:gd name="connsiteY1" fmla="*/ 28769 h 258865"/>
                              <a:gd name="connsiteX2" fmla="*/ 716871 w 1193526"/>
                              <a:gd name="connsiteY2" fmla="*/ 258865 h 258865"/>
                              <a:gd name="connsiteX3" fmla="*/ 1193526 w 1193526"/>
                              <a:gd name="connsiteY3" fmla="*/ 258865 h 258865"/>
                              <a:gd name="connsiteX0" fmla="*/ 0 w 1193526"/>
                              <a:gd name="connsiteY0" fmla="*/ 719 h 257398"/>
                              <a:gd name="connsiteX1" fmla="*/ 266635 w 1193526"/>
                              <a:gd name="connsiteY1" fmla="*/ 27302 h 257398"/>
                              <a:gd name="connsiteX2" fmla="*/ 716871 w 1193526"/>
                              <a:gd name="connsiteY2" fmla="*/ 257398 h 257398"/>
                              <a:gd name="connsiteX3" fmla="*/ 1193526 w 1193526"/>
                              <a:gd name="connsiteY3" fmla="*/ 257398 h 257398"/>
                              <a:gd name="connsiteX0" fmla="*/ 0 w 1182003"/>
                              <a:gd name="connsiteY0" fmla="*/ 18578 h 246014"/>
                              <a:gd name="connsiteX1" fmla="*/ 255112 w 1182003"/>
                              <a:gd name="connsiteY1" fmla="*/ 15918 h 246014"/>
                              <a:gd name="connsiteX2" fmla="*/ 705348 w 1182003"/>
                              <a:gd name="connsiteY2" fmla="*/ 246014 h 246014"/>
                              <a:gd name="connsiteX3" fmla="*/ 1182003 w 1182003"/>
                              <a:gd name="connsiteY3" fmla="*/ 246014 h 246014"/>
                              <a:gd name="connsiteX0" fmla="*/ 0 w 1182003"/>
                              <a:gd name="connsiteY0" fmla="*/ 18578 h 246014"/>
                              <a:gd name="connsiteX1" fmla="*/ 255112 w 1182003"/>
                              <a:gd name="connsiteY1" fmla="*/ 15918 h 246014"/>
                              <a:gd name="connsiteX2" fmla="*/ 705348 w 1182003"/>
                              <a:gd name="connsiteY2" fmla="*/ 246014 h 246014"/>
                              <a:gd name="connsiteX3" fmla="*/ 1182003 w 1182003"/>
                              <a:gd name="connsiteY3" fmla="*/ 246014 h 246014"/>
                              <a:gd name="connsiteX0" fmla="*/ 0 w 1182003"/>
                              <a:gd name="connsiteY0" fmla="*/ 5370 h 232806"/>
                              <a:gd name="connsiteX1" fmla="*/ 255112 w 1182003"/>
                              <a:gd name="connsiteY1" fmla="*/ 2710 h 232806"/>
                              <a:gd name="connsiteX2" fmla="*/ 705348 w 1182003"/>
                              <a:gd name="connsiteY2" fmla="*/ 232806 h 232806"/>
                              <a:gd name="connsiteX3" fmla="*/ 1182003 w 1182003"/>
                              <a:gd name="connsiteY3" fmla="*/ 232806 h 232806"/>
                              <a:gd name="connsiteX0" fmla="*/ 0 w 1182003"/>
                              <a:gd name="connsiteY0" fmla="*/ 1140 h 233946"/>
                              <a:gd name="connsiteX1" fmla="*/ 255112 w 1182003"/>
                              <a:gd name="connsiteY1" fmla="*/ 3850 h 233946"/>
                              <a:gd name="connsiteX2" fmla="*/ 705348 w 1182003"/>
                              <a:gd name="connsiteY2" fmla="*/ 233946 h 233946"/>
                              <a:gd name="connsiteX3" fmla="*/ 1182003 w 1182003"/>
                              <a:gd name="connsiteY3" fmla="*/ 233946 h 233946"/>
                              <a:gd name="connsiteX0" fmla="*/ 0 w 1182003"/>
                              <a:gd name="connsiteY0" fmla="*/ 1935 h 234741"/>
                              <a:gd name="connsiteX1" fmla="*/ 255112 w 1182003"/>
                              <a:gd name="connsiteY1" fmla="*/ 4645 h 234741"/>
                              <a:gd name="connsiteX2" fmla="*/ 705348 w 1182003"/>
                              <a:gd name="connsiteY2" fmla="*/ 234741 h 234741"/>
                              <a:gd name="connsiteX3" fmla="*/ 1182003 w 1182003"/>
                              <a:gd name="connsiteY3" fmla="*/ 234741 h 234741"/>
                              <a:gd name="connsiteX0" fmla="*/ 0 w 1182003"/>
                              <a:gd name="connsiteY0" fmla="*/ 5204 h 238010"/>
                              <a:gd name="connsiteX1" fmla="*/ 250002 w 1182003"/>
                              <a:gd name="connsiteY1" fmla="*/ 3269 h 238010"/>
                              <a:gd name="connsiteX2" fmla="*/ 705348 w 1182003"/>
                              <a:gd name="connsiteY2" fmla="*/ 238010 h 238010"/>
                              <a:gd name="connsiteX3" fmla="*/ 1182003 w 1182003"/>
                              <a:gd name="connsiteY3" fmla="*/ 238010 h 238010"/>
                              <a:gd name="connsiteX0" fmla="*/ 0 w 1182003"/>
                              <a:gd name="connsiteY0" fmla="*/ 1982 h 234788"/>
                              <a:gd name="connsiteX1" fmla="*/ 250002 w 1182003"/>
                              <a:gd name="connsiteY1" fmla="*/ 4613 h 234788"/>
                              <a:gd name="connsiteX2" fmla="*/ 705348 w 1182003"/>
                              <a:gd name="connsiteY2" fmla="*/ 234788 h 234788"/>
                              <a:gd name="connsiteX3" fmla="*/ 1182003 w 1182003"/>
                              <a:gd name="connsiteY3" fmla="*/ 234788 h 234788"/>
                              <a:gd name="connsiteX0" fmla="*/ 0 w 1182003"/>
                              <a:gd name="connsiteY0" fmla="*/ 0 h 232806"/>
                              <a:gd name="connsiteX1" fmla="*/ 250002 w 1182003"/>
                              <a:gd name="connsiteY1" fmla="*/ 2631 h 232806"/>
                              <a:gd name="connsiteX2" fmla="*/ 705348 w 1182003"/>
                              <a:gd name="connsiteY2" fmla="*/ 232806 h 232806"/>
                              <a:gd name="connsiteX3" fmla="*/ 1182003 w 1182003"/>
                              <a:gd name="connsiteY3" fmla="*/ 232806 h 232806"/>
                              <a:gd name="connsiteX0" fmla="*/ 0 w 1182003"/>
                              <a:gd name="connsiteY0" fmla="*/ 0 h 232806"/>
                              <a:gd name="connsiteX1" fmla="*/ 256988 w 1182003"/>
                              <a:gd name="connsiteY1" fmla="*/ 0 h 232806"/>
                              <a:gd name="connsiteX2" fmla="*/ 705348 w 1182003"/>
                              <a:gd name="connsiteY2" fmla="*/ 232806 h 232806"/>
                              <a:gd name="connsiteX3" fmla="*/ 1182003 w 1182003"/>
                              <a:gd name="connsiteY3" fmla="*/ 232806 h 232806"/>
                              <a:gd name="connsiteX0" fmla="*/ 0 w 1182003"/>
                              <a:gd name="connsiteY0" fmla="*/ 0 h 232806"/>
                              <a:gd name="connsiteX1" fmla="*/ 256988 w 1182003"/>
                              <a:gd name="connsiteY1" fmla="*/ 0 h 232806"/>
                              <a:gd name="connsiteX2" fmla="*/ 705348 w 1182003"/>
                              <a:gd name="connsiteY2" fmla="*/ 232806 h 232806"/>
                              <a:gd name="connsiteX3" fmla="*/ 1182003 w 1182003"/>
                              <a:gd name="connsiteY3" fmla="*/ 232806 h 232806"/>
                              <a:gd name="connsiteX0" fmla="*/ 0 w 1182003"/>
                              <a:gd name="connsiteY0" fmla="*/ 0 h 232806"/>
                              <a:gd name="connsiteX1" fmla="*/ 256988 w 1182003"/>
                              <a:gd name="connsiteY1" fmla="*/ 0 h 232806"/>
                              <a:gd name="connsiteX2" fmla="*/ 705348 w 1182003"/>
                              <a:gd name="connsiteY2" fmla="*/ 232806 h 232806"/>
                              <a:gd name="connsiteX3" fmla="*/ 1182003 w 1182003"/>
                              <a:gd name="connsiteY3" fmla="*/ 232806 h 232806"/>
                              <a:gd name="connsiteX0" fmla="*/ 0 w 1182003"/>
                              <a:gd name="connsiteY0" fmla="*/ 0 h 232806"/>
                              <a:gd name="connsiteX1" fmla="*/ 256988 w 1182003"/>
                              <a:gd name="connsiteY1" fmla="*/ 0 h 232806"/>
                              <a:gd name="connsiteX2" fmla="*/ 705348 w 1182003"/>
                              <a:gd name="connsiteY2" fmla="*/ 232806 h 232806"/>
                              <a:gd name="connsiteX3" fmla="*/ 1182003 w 1182003"/>
                              <a:gd name="connsiteY3" fmla="*/ 232806 h 232806"/>
                              <a:gd name="connsiteX0" fmla="*/ 0 w 1182003"/>
                              <a:gd name="connsiteY0" fmla="*/ 0 h 232806"/>
                              <a:gd name="connsiteX1" fmla="*/ 256988 w 1182003"/>
                              <a:gd name="connsiteY1" fmla="*/ 0 h 232806"/>
                              <a:gd name="connsiteX2" fmla="*/ 705348 w 1182003"/>
                              <a:gd name="connsiteY2" fmla="*/ 232806 h 232806"/>
                              <a:gd name="connsiteX3" fmla="*/ 1182003 w 1182003"/>
                              <a:gd name="connsiteY3" fmla="*/ 232806 h 232806"/>
                              <a:gd name="connsiteX0" fmla="*/ 0 w 705348"/>
                              <a:gd name="connsiteY0" fmla="*/ 0 h 232806"/>
                              <a:gd name="connsiteX1" fmla="*/ 256988 w 705348"/>
                              <a:gd name="connsiteY1" fmla="*/ 0 h 232806"/>
                              <a:gd name="connsiteX2" fmla="*/ 705348 w 705348"/>
                              <a:gd name="connsiteY2" fmla="*/ 232806 h 23280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705348" h="232806">
                                <a:moveTo>
                                  <a:pt x="0" y="0"/>
                                </a:moveTo>
                                <a:lnTo>
                                  <a:pt x="256988" y="0"/>
                                </a:lnTo>
                                <a:cubicBezTo>
                                  <a:pt x="456669" y="218034"/>
                                  <a:pt x="556325" y="203414"/>
                                  <a:pt x="705348" y="232806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37221272" name="任意多边形: 形状 582"/>
                        <wps:cNvSpPr/>
                        <wps:spPr>
                          <a:xfrm>
                            <a:off x="476410" y="353466"/>
                            <a:ext cx="1181735" cy="227330"/>
                          </a:xfrm>
                          <a:custGeom>
                            <a:avLst/>
                            <a:gdLst>
                              <a:gd name="connsiteX0" fmla="*/ 0 w 1186775"/>
                              <a:gd name="connsiteY0" fmla="*/ 0 h 243192"/>
                              <a:gd name="connsiteX1" fmla="*/ 710120 w 1186775"/>
                              <a:gd name="connsiteY1" fmla="*/ 243192 h 243192"/>
                              <a:gd name="connsiteX2" fmla="*/ 1186775 w 1186775"/>
                              <a:gd name="connsiteY2" fmla="*/ 243192 h 243192"/>
                              <a:gd name="connsiteX0" fmla="*/ 0 w 1186775"/>
                              <a:gd name="connsiteY0" fmla="*/ 552 h 243744"/>
                              <a:gd name="connsiteX1" fmla="*/ 710120 w 1186775"/>
                              <a:gd name="connsiteY1" fmla="*/ 243744 h 243744"/>
                              <a:gd name="connsiteX2" fmla="*/ 1186775 w 1186775"/>
                              <a:gd name="connsiteY2" fmla="*/ 243744 h 243744"/>
                              <a:gd name="connsiteX0" fmla="*/ 0 w 1186775"/>
                              <a:gd name="connsiteY0" fmla="*/ 368 h 243925"/>
                              <a:gd name="connsiteX1" fmla="*/ 710120 w 1186775"/>
                              <a:gd name="connsiteY1" fmla="*/ 243560 h 243925"/>
                              <a:gd name="connsiteX2" fmla="*/ 1186775 w 1186775"/>
                              <a:gd name="connsiteY2" fmla="*/ 243560 h 243925"/>
                              <a:gd name="connsiteX0" fmla="*/ 0 w 1186775"/>
                              <a:gd name="connsiteY0" fmla="*/ 128 h 243691"/>
                              <a:gd name="connsiteX1" fmla="*/ 710120 w 1186775"/>
                              <a:gd name="connsiteY1" fmla="*/ 243320 h 243691"/>
                              <a:gd name="connsiteX2" fmla="*/ 1186775 w 1186775"/>
                              <a:gd name="connsiteY2" fmla="*/ 243320 h 243691"/>
                              <a:gd name="connsiteX0" fmla="*/ 0 w 1186775"/>
                              <a:gd name="connsiteY0" fmla="*/ 0 h 243585"/>
                              <a:gd name="connsiteX1" fmla="*/ 710120 w 1186775"/>
                              <a:gd name="connsiteY1" fmla="*/ 243192 h 243585"/>
                              <a:gd name="connsiteX2" fmla="*/ 1186775 w 1186775"/>
                              <a:gd name="connsiteY2" fmla="*/ 243192 h 243585"/>
                              <a:gd name="connsiteX0" fmla="*/ 0 w 1186775"/>
                              <a:gd name="connsiteY0" fmla="*/ 0 h 243585"/>
                              <a:gd name="connsiteX1" fmla="*/ 710120 w 1186775"/>
                              <a:gd name="connsiteY1" fmla="*/ 243192 h 243585"/>
                              <a:gd name="connsiteX2" fmla="*/ 1186775 w 1186775"/>
                              <a:gd name="connsiteY2" fmla="*/ 243192 h 243585"/>
                              <a:gd name="connsiteX0" fmla="*/ 0 w 1186775"/>
                              <a:gd name="connsiteY0" fmla="*/ 0 h 243585"/>
                              <a:gd name="connsiteX1" fmla="*/ 710120 w 1186775"/>
                              <a:gd name="connsiteY1" fmla="*/ 243192 h 243585"/>
                              <a:gd name="connsiteX2" fmla="*/ 1186775 w 1186775"/>
                              <a:gd name="connsiteY2" fmla="*/ 243192 h 243585"/>
                              <a:gd name="connsiteX0" fmla="*/ 0 w 1186775"/>
                              <a:gd name="connsiteY0" fmla="*/ 0 h 243202"/>
                              <a:gd name="connsiteX1" fmla="*/ 710120 w 1186775"/>
                              <a:gd name="connsiteY1" fmla="*/ 243192 h 243202"/>
                              <a:gd name="connsiteX2" fmla="*/ 1186775 w 1186775"/>
                              <a:gd name="connsiteY2" fmla="*/ 243192 h 243202"/>
                              <a:gd name="connsiteX0" fmla="*/ 0 w 1186775"/>
                              <a:gd name="connsiteY0" fmla="*/ 132 h 243333"/>
                              <a:gd name="connsiteX1" fmla="*/ 710120 w 1186775"/>
                              <a:gd name="connsiteY1" fmla="*/ 243324 h 243333"/>
                              <a:gd name="connsiteX2" fmla="*/ 1186775 w 1186775"/>
                              <a:gd name="connsiteY2" fmla="*/ 243324 h 243333"/>
                              <a:gd name="connsiteX0" fmla="*/ 0 w 1186775"/>
                              <a:gd name="connsiteY0" fmla="*/ 132 h 243333"/>
                              <a:gd name="connsiteX1" fmla="*/ 710120 w 1186775"/>
                              <a:gd name="connsiteY1" fmla="*/ 243324 h 243333"/>
                              <a:gd name="connsiteX2" fmla="*/ 1186775 w 1186775"/>
                              <a:gd name="connsiteY2" fmla="*/ 243324 h 243333"/>
                              <a:gd name="connsiteX0" fmla="*/ 0 w 1186775"/>
                              <a:gd name="connsiteY0" fmla="*/ 132 h 243333"/>
                              <a:gd name="connsiteX1" fmla="*/ 710120 w 1186775"/>
                              <a:gd name="connsiteY1" fmla="*/ 243324 h 243333"/>
                              <a:gd name="connsiteX2" fmla="*/ 1186775 w 1186775"/>
                              <a:gd name="connsiteY2" fmla="*/ 243324 h 243333"/>
                              <a:gd name="connsiteX0" fmla="*/ 0 w 1186775"/>
                              <a:gd name="connsiteY0" fmla="*/ 0 h 243202"/>
                              <a:gd name="connsiteX1" fmla="*/ 710120 w 1186775"/>
                              <a:gd name="connsiteY1" fmla="*/ 243192 h 243202"/>
                              <a:gd name="connsiteX2" fmla="*/ 1186775 w 1186775"/>
                              <a:gd name="connsiteY2" fmla="*/ 243192 h 243202"/>
                              <a:gd name="connsiteX0" fmla="*/ 0 w 1186775"/>
                              <a:gd name="connsiteY0" fmla="*/ 133 h 243334"/>
                              <a:gd name="connsiteX1" fmla="*/ 710120 w 1186775"/>
                              <a:gd name="connsiteY1" fmla="*/ 243325 h 243334"/>
                              <a:gd name="connsiteX2" fmla="*/ 1186775 w 1186775"/>
                              <a:gd name="connsiteY2" fmla="*/ 243325 h 243334"/>
                              <a:gd name="connsiteX0" fmla="*/ 0 w 1186775"/>
                              <a:gd name="connsiteY0" fmla="*/ 0 h 243202"/>
                              <a:gd name="connsiteX1" fmla="*/ 710120 w 1186775"/>
                              <a:gd name="connsiteY1" fmla="*/ 243192 h 243202"/>
                              <a:gd name="connsiteX2" fmla="*/ 1186775 w 1186775"/>
                              <a:gd name="connsiteY2" fmla="*/ 243192 h 243202"/>
                              <a:gd name="connsiteX0" fmla="*/ 0 w 1186775"/>
                              <a:gd name="connsiteY0" fmla="*/ 0 h 243202"/>
                              <a:gd name="connsiteX1" fmla="*/ 710120 w 1186775"/>
                              <a:gd name="connsiteY1" fmla="*/ 243192 h 243202"/>
                              <a:gd name="connsiteX2" fmla="*/ 1186775 w 1186775"/>
                              <a:gd name="connsiteY2" fmla="*/ 243192 h 243202"/>
                              <a:gd name="connsiteX0" fmla="*/ 0 w 1186775"/>
                              <a:gd name="connsiteY0" fmla="*/ 0 h 243202"/>
                              <a:gd name="connsiteX1" fmla="*/ 710120 w 1186775"/>
                              <a:gd name="connsiteY1" fmla="*/ 243192 h 243202"/>
                              <a:gd name="connsiteX2" fmla="*/ 1186775 w 1186775"/>
                              <a:gd name="connsiteY2" fmla="*/ 243192 h 243202"/>
                              <a:gd name="connsiteX0" fmla="*/ 0 w 1186775"/>
                              <a:gd name="connsiteY0" fmla="*/ 0 h 243192"/>
                              <a:gd name="connsiteX1" fmla="*/ 710120 w 1186775"/>
                              <a:gd name="connsiteY1" fmla="*/ 243192 h 243192"/>
                              <a:gd name="connsiteX2" fmla="*/ 1186775 w 1186775"/>
                              <a:gd name="connsiteY2" fmla="*/ 243192 h 243192"/>
                              <a:gd name="connsiteX0" fmla="*/ 0 w 1186775"/>
                              <a:gd name="connsiteY0" fmla="*/ 0 h 243192"/>
                              <a:gd name="connsiteX1" fmla="*/ 710120 w 1186775"/>
                              <a:gd name="connsiteY1" fmla="*/ 243192 h 243192"/>
                              <a:gd name="connsiteX2" fmla="*/ 1186775 w 1186775"/>
                              <a:gd name="connsiteY2" fmla="*/ 243192 h 243192"/>
                              <a:gd name="connsiteX0" fmla="*/ 0 w 1186775"/>
                              <a:gd name="connsiteY0" fmla="*/ 0 h 243192"/>
                              <a:gd name="connsiteX1" fmla="*/ 710120 w 1186775"/>
                              <a:gd name="connsiteY1" fmla="*/ 243192 h 243192"/>
                              <a:gd name="connsiteX2" fmla="*/ 1186775 w 1186775"/>
                              <a:gd name="connsiteY2" fmla="*/ 243192 h 243192"/>
                              <a:gd name="connsiteX0" fmla="*/ 0 w 936705"/>
                              <a:gd name="connsiteY0" fmla="*/ 0 h 229969"/>
                              <a:gd name="connsiteX1" fmla="*/ 460050 w 936705"/>
                              <a:gd name="connsiteY1" fmla="*/ 229969 h 229969"/>
                              <a:gd name="connsiteX2" fmla="*/ 936705 w 936705"/>
                              <a:gd name="connsiteY2" fmla="*/ 229969 h 229969"/>
                              <a:gd name="connsiteX0" fmla="*/ 0 w 936705"/>
                              <a:gd name="connsiteY0" fmla="*/ 341 h 230310"/>
                              <a:gd name="connsiteX1" fmla="*/ 460050 w 936705"/>
                              <a:gd name="connsiteY1" fmla="*/ 230310 h 230310"/>
                              <a:gd name="connsiteX2" fmla="*/ 936705 w 936705"/>
                              <a:gd name="connsiteY2" fmla="*/ 230310 h 230310"/>
                              <a:gd name="connsiteX0" fmla="*/ 0 w 936705"/>
                              <a:gd name="connsiteY0" fmla="*/ 162 h 230131"/>
                              <a:gd name="connsiteX1" fmla="*/ 460050 w 936705"/>
                              <a:gd name="connsiteY1" fmla="*/ 230131 h 230131"/>
                              <a:gd name="connsiteX2" fmla="*/ 936705 w 936705"/>
                              <a:gd name="connsiteY2" fmla="*/ 230131 h 230131"/>
                              <a:gd name="connsiteX0" fmla="*/ 0 w 936705"/>
                              <a:gd name="connsiteY0" fmla="*/ 0 h 229969"/>
                              <a:gd name="connsiteX1" fmla="*/ 460050 w 936705"/>
                              <a:gd name="connsiteY1" fmla="*/ 229969 h 229969"/>
                              <a:gd name="connsiteX2" fmla="*/ 936705 w 936705"/>
                              <a:gd name="connsiteY2" fmla="*/ 229969 h 229969"/>
                              <a:gd name="connsiteX0" fmla="*/ 0 w 936705"/>
                              <a:gd name="connsiteY0" fmla="*/ 160 h 230129"/>
                              <a:gd name="connsiteX1" fmla="*/ 460050 w 936705"/>
                              <a:gd name="connsiteY1" fmla="*/ 230129 h 230129"/>
                              <a:gd name="connsiteX2" fmla="*/ 936705 w 936705"/>
                              <a:gd name="connsiteY2" fmla="*/ 230129 h 230129"/>
                              <a:gd name="connsiteX0" fmla="*/ 0 w 936705"/>
                              <a:gd name="connsiteY0" fmla="*/ 0 h 229969"/>
                              <a:gd name="connsiteX1" fmla="*/ 460050 w 936705"/>
                              <a:gd name="connsiteY1" fmla="*/ 229969 h 229969"/>
                              <a:gd name="connsiteX2" fmla="*/ 936705 w 936705"/>
                              <a:gd name="connsiteY2" fmla="*/ 229969 h 229969"/>
                              <a:gd name="connsiteX0" fmla="*/ 0 w 936705"/>
                              <a:gd name="connsiteY0" fmla="*/ 0 h 229969"/>
                              <a:gd name="connsiteX1" fmla="*/ 460050 w 936705"/>
                              <a:gd name="connsiteY1" fmla="*/ 229969 h 229969"/>
                              <a:gd name="connsiteX2" fmla="*/ 936705 w 936705"/>
                              <a:gd name="connsiteY2" fmla="*/ 229969 h 229969"/>
                              <a:gd name="connsiteX0" fmla="*/ 0 w 930984"/>
                              <a:gd name="connsiteY0" fmla="*/ 0 h 229969"/>
                              <a:gd name="connsiteX1" fmla="*/ 454329 w 930984"/>
                              <a:gd name="connsiteY1" fmla="*/ 229969 h 229969"/>
                              <a:gd name="connsiteX2" fmla="*/ 930984 w 930984"/>
                              <a:gd name="connsiteY2" fmla="*/ 229969 h 229969"/>
                              <a:gd name="connsiteX0" fmla="*/ 0 w 930984"/>
                              <a:gd name="connsiteY0" fmla="*/ 0 h 229969"/>
                              <a:gd name="connsiteX1" fmla="*/ 454329 w 930984"/>
                              <a:gd name="connsiteY1" fmla="*/ 229969 h 229969"/>
                              <a:gd name="connsiteX2" fmla="*/ 930984 w 930984"/>
                              <a:gd name="connsiteY2" fmla="*/ 229969 h 229969"/>
                              <a:gd name="connsiteX0" fmla="*/ 0 w 930984"/>
                              <a:gd name="connsiteY0" fmla="*/ 0 h 229969"/>
                              <a:gd name="connsiteX1" fmla="*/ 454329 w 930984"/>
                              <a:gd name="connsiteY1" fmla="*/ 229969 h 229969"/>
                              <a:gd name="connsiteX2" fmla="*/ 930984 w 930984"/>
                              <a:gd name="connsiteY2" fmla="*/ 229969 h 229969"/>
                              <a:gd name="connsiteX0" fmla="*/ 7755 w 938739"/>
                              <a:gd name="connsiteY0" fmla="*/ 0 h 229969"/>
                              <a:gd name="connsiteX1" fmla="*/ 44602 w 938739"/>
                              <a:gd name="connsiteY1" fmla="*/ 53614 h 229969"/>
                              <a:gd name="connsiteX2" fmla="*/ 462084 w 938739"/>
                              <a:gd name="connsiteY2" fmla="*/ 229969 h 229969"/>
                              <a:gd name="connsiteX3" fmla="*/ 938739 w 938739"/>
                              <a:gd name="connsiteY3" fmla="*/ 229969 h 229969"/>
                              <a:gd name="connsiteX0" fmla="*/ 0 w 1194966"/>
                              <a:gd name="connsiteY0" fmla="*/ 0 h 256700"/>
                              <a:gd name="connsiteX1" fmla="*/ 300829 w 1194966"/>
                              <a:gd name="connsiteY1" fmla="*/ 80345 h 256700"/>
                              <a:gd name="connsiteX2" fmla="*/ 718311 w 1194966"/>
                              <a:gd name="connsiteY2" fmla="*/ 256700 h 256700"/>
                              <a:gd name="connsiteX3" fmla="*/ 1194966 w 1194966"/>
                              <a:gd name="connsiteY3" fmla="*/ 256700 h 256700"/>
                              <a:gd name="connsiteX0" fmla="*/ 0 w 1194966"/>
                              <a:gd name="connsiteY0" fmla="*/ 0 h 256700"/>
                              <a:gd name="connsiteX1" fmla="*/ 268075 w 1194966"/>
                              <a:gd name="connsiteY1" fmla="*/ 26604 h 256700"/>
                              <a:gd name="connsiteX2" fmla="*/ 718311 w 1194966"/>
                              <a:gd name="connsiteY2" fmla="*/ 256700 h 256700"/>
                              <a:gd name="connsiteX3" fmla="*/ 1194966 w 1194966"/>
                              <a:gd name="connsiteY3" fmla="*/ 256700 h 256700"/>
                              <a:gd name="connsiteX0" fmla="*/ 53290 w 953909"/>
                              <a:gd name="connsiteY0" fmla="*/ 0 h 297012"/>
                              <a:gd name="connsiteX1" fmla="*/ 27018 w 953909"/>
                              <a:gd name="connsiteY1" fmla="*/ 66916 h 297012"/>
                              <a:gd name="connsiteX2" fmla="*/ 477254 w 953909"/>
                              <a:gd name="connsiteY2" fmla="*/ 297012 h 297012"/>
                              <a:gd name="connsiteX3" fmla="*/ 953909 w 953909"/>
                              <a:gd name="connsiteY3" fmla="*/ 297012 h 297012"/>
                              <a:gd name="connsiteX0" fmla="*/ 0 w 1193526"/>
                              <a:gd name="connsiteY0" fmla="*/ 0 h 256679"/>
                              <a:gd name="connsiteX1" fmla="*/ 266635 w 1193526"/>
                              <a:gd name="connsiteY1" fmla="*/ 26583 h 256679"/>
                              <a:gd name="connsiteX2" fmla="*/ 716871 w 1193526"/>
                              <a:gd name="connsiteY2" fmla="*/ 256679 h 256679"/>
                              <a:gd name="connsiteX3" fmla="*/ 1193526 w 1193526"/>
                              <a:gd name="connsiteY3" fmla="*/ 256679 h 256679"/>
                              <a:gd name="connsiteX0" fmla="*/ 0 w 1193526"/>
                              <a:gd name="connsiteY0" fmla="*/ 2186 h 258865"/>
                              <a:gd name="connsiteX1" fmla="*/ 266635 w 1193526"/>
                              <a:gd name="connsiteY1" fmla="*/ 28769 h 258865"/>
                              <a:gd name="connsiteX2" fmla="*/ 716871 w 1193526"/>
                              <a:gd name="connsiteY2" fmla="*/ 258865 h 258865"/>
                              <a:gd name="connsiteX3" fmla="*/ 1193526 w 1193526"/>
                              <a:gd name="connsiteY3" fmla="*/ 258865 h 258865"/>
                              <a:gd name="connsiteX0" fmla="*/ 0 w 1193526"/>
                              <a:gd name="connsiteY0" fmla="*/ 719 h 257398"/>
                              <a:gd name="connsiteX1" fmla="*/ 266635 w 1193526"/>
                              <a:gd name="connsiteY1" fmla="*/ 27302 h 257398"/>
                              <a:gd name="connsiteX2" fmla="*/ 716871 w 1193526"/>
                              <a:gd name="connsiteY2" fmla="*/ 257398 h 257398"/>
                              <a:gd name="connsiteX3" fmla="*/ 1193526 w 1193526"/>
                              <a:gd name="connsiteY3" fmla="*/ 257398 h 257398"/>
                              <a:gd name="connsiteX0" fmla="*/ 0 w 1182003"/>
                              <a:gd name="connsiteY0" fmla="*/ 18578 h 246014"/>
                              <a:gd name="connsiteX1" fmla="*/ 255112 w 1182003"/>
                              <a:gd name="connsiteY1" fmla="*/ 15918 h 246014"/>
                              <a:gd name="connsiteX2" fmla="*/ 705348 w 1182003"/>
                              <a:gd name="connsiteY2" fmla="*/ 246014 h 246014"/>
                              <a:gd name="connsiteX3" fmla="*/ 1182003 w 1182003"/>
                              <a:gd name="connsiteY3" fmla="*/ 246014 h 246014"/>
                              <a:gd name="connsiteX0" fmla="*/ 0 w 1182003"/>
                              <a:gd name="connsiteY0" fmla="*/ 18578 h 246014"/>
                              <a:gd name="connsiteX1" fmla="*/ 255112 w 1182003"/>
                              <a:gd name="connsiteY1" fmla="*/ 15918 h 246014"/>
                              <a:gd name="connsiteX2" fmla="*/ 705348 w 1182003"/>
                              <a:gd name="connsiteY2" fmla="*/ 246014 h 246014"/>
                              <a:gd name="connsiteX3" fmla="*/ 1182003 w 1182003"/>
                              <a:gd name="connsiteY3" fmla="*/ 246014 h 246014"/>
                              <a:gd name="connsiteX0" fmla="*/ 0 w 1182003"/>
                              <a:gd name="connsiteY0" fmla="*/ 5370 h 232806"/>
                              <a:gd name="connsiteX1" fmla="*/ 255112 w 1182003"/>
                              <a:gd name="connsiteY1" fmla="*/ 2710 h 232806"/>
                              <a:gd name="connsiteX2" fmla="*/ 705348 w 1182003"/>
                              <a:gd name="connsiteY2" fmla="*/ 232806 h 232806"/>
                              <a:gd name="connsiteX3" fmla="*/ 1182003 w 1182003"/>
                              <a:gd name="connsiteY3" fmla="*/ 232806 h 232806"/>
                              <a:gd name="connsiteX0" fmla="*/ 0 w 1182003"/>
                              <a:gd name="connsiteY0" fmla="*/ 1140 h 233946"/>
                              <a:gd name="connsiteX1" fmla="*/ 255112 w 1182003"/>
                              <a:gd name="connsiteY1" fmla="*/ 3850 h 233946"/>
                              <a:gd name="connsiteX2" fmla="*/ 705348 w 1182003"/>
                              <a:gd name="connsiteY2" fmla="*/ 233946 h 233946"/>
                              <a:gd name="connsiteX3" fmla="*/ 1182003 w 1182003"/>
                              <a:gd name="connsiteY3" fmla="*/ 233946 h 233946"/>
                              <a:gd name="connsiteX0" fmla="*/ 0 w 1182003"/>
                              <a:gd name="connsiteY0" fmla="*/ 1935 h 234741"/>
                              <a:gd name="connsiteX1" fmla="*/ 255112 w 1182003"/>
                              <a:gd name="connsiteY1" fmla="*/ 4645 h 234741"/>
                              <a:gd name="connsiteX2" fmla="*/ 705348 w 1182003"/>
                              <a:gd name="connsiteY2" fmla="*/ 234741 h 234741"/>
                              <a:gd name="connsiteX3" fmla="*/ 1182003 w 1182003"/>
                              <a:gd name="connsiteY3" fmla="*/ 234741 h 234741"/>
                              <a:gd name="connsiteX0" fmla="*/ 0 w 1182003"/>
                              <a:gd name="connsiteY0" fmla="*/ 5204 h 238010"/>
                              <a:gd name="connsiteX1" fmla="*/ 250002 w 1182003"/>
                              <a:gd name="connsiteY1" fmla="*/ 3269 h 238010"/>
                              <a:gd name="connsiteX2" fmla="*/ 705348 w 1182003"/>
                              <a:gd name="connsiteY2" fmla="*/ 238010 h 238010"/>
                              <a:gd name="connsiteX3" fmla="*/ 1182003 w 1182003"/>
                              <a:gd name="connsiteY3" fmla="*/ 238010 h 238010"/>
                              <a:gd name="connsiteX0" fmla="*/ 0 w 1182003"/>
                              <a:gd name="connsiteY0" fmla="*/ 1982 h 234788"/>
                              <a:gd name="connsiteX1" fmla="*/ 250002 w 1182003"/>
                              <a:gd name="connsiteY1" fmla="*/ 4613 h 234788"/>
                              <a:gd name="connsiteX2" fmla="*/ 705348 w 1182003"/>
                              <a:gd name="connsiteY2" fmla="*/ 234788 h 234788"/>
                              <a:gd name="connsiteX3" fmla="*/ 1182003 w 1182003"/>
                              <a:gd name="connsiteY3" fmla="*/ 234788 h 234788"/>
                              <a:gd name="connsiteX0" fmla="*/ 0 w 1182003"/>
                              <a:gd name="connsiteY0" fmla="*/ 0 h 232806"/>
                              <a:gd name="connsiteX1" fmla="*/ 250002 w 1182003"/>
                              <a:gd name="connsiteY1" fmla="*/ 2631 h 232806"/>
                              <a:gd name="connsiteX2" fmla="*/ 705348 w 1182003"/>
                              <a:gd name="connsiteY2" fmla="*/ 232806 h 232806"/>
                              <a:gd name="connsiteX3" fmla="*/ 1182003 w 1182003"/>
                              <a:gd name="connsiteY3" fmla="*/ 232806 h 232806"/>
                              <a:gd name="connsiteX0" fmla="*/ 0 w 1182003"/>
                              <a:gd name="connsiteY0" fmla="*/ 0 h 232806"/>
                              <a:gd name="connsiteX1" fmla="*/ 256988 w 1182003"/>
                              <a:gd name="connsiteY1" fmla="*/ 0 h 232806"/>
                              <a:gd name="connsiteX2" fmla="*/ 705348 w 1182003"/>
                              <a:gd name="connsiteY2" fmla="*/ 232806 h 232806"/>
                              <a:gd name="connsiteX3" fmla="*/ 1182003 w 1182003"/>
                              <a:gd name="connsiteY3" fmla="*/ 232806 h 232806"/>
                              <a:gd name="connsiteX0" fmla="*/ 0 w 1182003"/>
                              <a:gd name="connsiteY0" fmla="*/ 0 h 232806"/>
                              <a:gd name="connsiteX1" fmla="*/ 256988 w 1182003"/>
                              <a:gd name="connsiteY1" fmla="*/ 0 h 232806"/>
                              <a:gd name="connsiteX2" fmla="*/ 705348 w 1182003"/>
                              <a:gd name="connsiteY2" fmla="*/ 232806 h 232806"/>
                              <a:gd name="connsiteX3" fmla="*/ 1182003 w 1182003"/>
                              <a:gd name="connsiteY3" fmla="*/ 232806 h 232806"/>
                              <a:gd name="connsiteX0" fmla="*/ 0 w 1182003"/>
                              <a:gd name="connsiteY0" fmla="*/ 0 h 232806"/>
                              <a:gd name="connsiteX1" fmla="*/ 256988 w 1182003"/>
                              <a:gd name="connsiteY1" fmla="*/ 0 h 232806"/>
                              <a:gd name="connsiteX2" fmla="*/ 705348 w 1182003"/>
                              <a:gd name="connsiteY2" fmla="*/ 232806 h 232806"/>
                              <a:gd name="connsiteX3" fmla="*/ 1182003 w 1182003"/>
                              <a:gd name="connsiteY3" fmla="*/ 232806 h 232806"/>
                              <a:gd name="connsiteX0" fmla="*/ 0 w 1182003"/>
                              <a:gd name="connsiteY0" fmla="*/ 0 h 232806"/>
                              <a:gd name="connsiteX1" fmla="*/ 256988 w 1182003"/>
                              <a:gd name="connsiteY1" fmla="*/ 0 h 232806"/>
                              <a:gd name="connsiteX2" fmla="*/ 705348 w 1182003"/>
                              <a:gd name="connsiteY2" fmla="*/ 232806 h 232806"/>
                              <a:gd name="connsiteX3" fmla="*/ 1182003 w 1182003"/>
                              <a:gd name="connsiteY3" fmla="*/ 232806 h 232806"/>
                              <a:gd name="connsiteX0" fmla="*/ 0 w 1182003"/>
                              <a:gd name="connsiteY0" fmla="*/ 0 h 232806"/>
                              <a:gd name="connsiteX1" fmla="*/ 256988 w 1182003"/>
                              <a:gd name="connsiteY1" fmla="*/ 0 h 232806"/>
                              <a:gd name="connsiteX2" fmla="*/ 705348 w 1182003"/>
                              <a:gd name="connsiteY2" fmla="*/ 232806 h 232806"/>
                              <a:gd name="connsiteX3" fmla="*/ 1182003 w 1182003"/>
                              <a:gd name="connsiteY3" fmla="*/ 232806 h 23280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1182003" h="232806">
                                <a:moveTo>
                                  <a:pt x="0" y="0"/>
                                </a:moveTo>
                                <a:lnTo>
                                  <a:pt x="256988" y="0"/>
                                </a:lnTo>
                                <a:cubicBezTo>
                                  <a:pt x="456669" y="218034"/>
                                  <a:pt x="556325" y="203414"/>
                                  <a:pt x="705348" y="232806"/>
                                </a:cubicBezTo>
                                <a:lnTo>
                                  <a:pt x="1182003" y="232806"/>
                                </a:ln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8153577" id="组合 587" o:spid="_x0000_s1220" style="position:absolute;left:0;text-align:left;margin-left:296.6pt;margin-top:6.45pt;width:120.8pt;height:96.85pt;z-index:251683840;mso-position-horizontal-relative:text;mso-position-vertical-relative:text;mso-width-relative:margin;mso-height-relative:margin" coordorigin="3228,-832" coordsize="15345,12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">
                <v:group id="组合 581" o:spid="_x0000_s1221" style="position:absolute;left:3228;top:-832;width:15345;height:12300" coordorigin="3230,-522" coordsize="15355,12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">
                  <v:shape id="Freeform 54" o:spid="_x0000_s1222" style="position:absolute;left:4774;top:311;width:13339;height:8770;rotation:180;visibility:visible;mso-wrap-style:none;v-text-anchor:top" coordsize="782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" path="m,l782,r,975e" filled="f" strokecolor="black [3213]" strokeweight=".5pt">
                    <v:stroke startarrow="block" startarrowwidth="narrow" endarrow="block" endarrowwidth="narrow" joinstyle="bevel"/>
                    <v:path arrowok="t" o:connecttype="custom" o:connectlocs="0,0;1333904,0;1333904,876966" o:connectangles="0,0,0"/>
                  </v:shape>
                  <v:group id="组合 1069611938" o:spid="_x0000_s1223" style="position:absolute;left:3230;top:-522;width:15355;height:12320" coordorigin="3705,-104" coordsize="15362,12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">
                    <v:group id="组合 1433600185" o:spid="_x0000_s1224" style="position:absolute;left:7597;top:3069;width:5486;height:6656" coordorigin="2380,1693" coordsize="5486,66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">
                      <v:group id="组合 277384961" o:spid="_x0000_s1225" style="position:absolute;left:2380;top:2669;width:5026;height:5680" coordorigin="2380,2669" coordsize="5025,56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">
                        <v:oval id="椭圆 210163653" o:spid="_x0000_s1226" style="position:absolute;left:2380;top:2669;width:476;height:47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" fillcolor="black [3213]" stroked="f" strokeweight="1pt">
                          <v:stroke joinstyle="miter"/>
                          <v:textbox style="mso-fit-shape-to-text:t" inset="1mm,0,1mm,0"/>
                        </v:oval>
                        <v:oval id="椭圆 431433026" o:spid="_x0000_s1227" style="position:absolute;left:2382;top:7872;width:477;height:47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" fillcolor="black [3213]" stroked="f" strokeweight="1pt">
                          <v:stroke joinstyle="miter"/>
                          <v:textbox style="mso-fit-shape-to-text:t" inset="1mm,0,1mm,0"/>
                        </v:oval>
                        <v:oval id="椭圆 1774137625" o:spid="_x0000_s1228" style="position:absolute;left:6929;top:4987;width:477;height:47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" fillcolor="black [3213]" stroked="f" strokeweight="1pt">
                          <v:stroke joinstyle="miter"/>
                          <v:textbox style="mso-fit-shape-to-text:t" inset="1mm,0,1mm,0"/>
                        </v:oval>
                      </v:group>
                      <v:group id="组合 641537998" o:spid="_x0000_s1229" style="position:absolute;left:2621;top:1693;width:5245;height:6283" coordorigin="442,604" coordsize="5245,6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">
                        <v:line id="直接连接符 1476203733" o:spid="_x0000_s1230" style="position:absolute;flip:y;visibility:visible;mso-wrap-style:square" from="596,604" to="1215,14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" strokecolor="black [3213]" strokeweight=".5pt">
                          <v:stroke joinstyle="miter"/>
                        </v:line>
                        <v:line id="直接连接符 286444845" o:spid="_x0000_s1231" style="position:absolute;flip:y;visibility:visible;mso-wrap-style:square" from="5082,2881" to="5687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" strokecolor="black [3213]" strokeweight=".5pt">
                          <v:stroke joinstyle="miter"/>
                        </v:line>
                        <v:line id="直接连接符 882737709" o:spid="_x0000_s1232" style="position:absolute;flip:x y;visibility:visible;mso-wrap-style:square" from="442,1845" to="442,68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" strokecolor="black [3213]" strokeweight=".5pt">
                          <v:stroke dashstyle="dash" joinstyle="miter"/>
                        </v:line>
                      </v:group>
                    </v:group>
                    <v:shape id="文本框 306200871" o:spid="_x0000_s1233" type="#_x0000_t202" style="position:absolute;left:8503;top:1943;width:3362;height:20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" filled="f" stroked="f" strokeweight=".5pt">
                      <v:textbox style="mso-fit-shape-to-text:t" inset="1mm,0,1mm,0">
                        <w:txbxContent>
                          <w:p w14:paraId="5C4E6949" w14:textId="77777777" w:rsidR="005F3259" w:rsidRPr="00270EFC" w:rsidRDefault="005F3259" w:rsidP="005F3259">
                            <w:pPr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 w:rsidRPr="00270EFC"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t>0.</w:t>
                            </w:r>
                            <w:r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t>267</w:t>
                            </w:r>
                          </w:p>
                        </w:txbxContent>
                      </v:textbox>
                    </v:shape>
                    <v:shape id="文本框 1554578751" o:spid="_x0000_s1234" type="#_x0000_t202" style="position:absolute;left:11544;top:3640;width:3363;height:20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" filled="f" stroked="f" strokeweight=".5pt">
                      <v:textbox style="mso-fit-shape-to-text:t" inset="1mm,0,1mm,0">
                        <w:txbxContent>
                          <w:p w14:paraId="322EC74C" w14:textId="77777777" w:rsidR="005F3259" w:rsidRPr="00270EFC" w:rsidRDefault="005F3259" w:rsidP="005F3259">
                            <w:pPr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 w:rsidRPr="00270EFC"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t>0.1</w:t>
                            </w:r>
                            <w:r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t>46</w:t>
                            </w:r>
                          </w:p>
                        </w:txbxContent>
                      </v:textbox>
                    </v:shape>
                    <v:shape id="文本框 618851804" o:spid="_x0000_s1235" type="#_x0000_t202" style="position:absolute;left:17197;top:9512;width:1871;height:20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" filled="f" stroked="f" strokeweight=".5pt">
                      <v:textbox style="mso-fit-shape-to-text:t" inset="1mm,0,1mm,0">
                        <w:txbxContent>
                          <w:p w14:paraId="7340C539" w14:textId="5E020E39" w:rsidR="005F3259" w:rsidRPr="00270EFC" w:rsidRDefault="005F3259" w:rsidP="005F3259">
                            <w:pPr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 w:rsidRPr="00270EFC"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t</w:t>
                            </w:r>
                            <w:r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t>/s</w:t>
                            </w:r>
                          </w:p>
                        </w:txbxContent>
                      </v:textbox>
                    </v:shape>
                    <v:shape id="文本框 435468171" o:spid="_x0000_s1236" type="#_x0000_t202" style="position:absolute;left:5454;top:-104;width:4202;height:20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" filled="f" stroked="f" strokeweight=".5pt">
                      <v:textbox style="mso-fit-shape-to-text:t" inset="1mm,0,1mm,0">
                        <w:txbxContent>
                          <w:p w14:paraId="6F54852E" w14:textId="418D1675" w:rsidR="005F3259" w:rsidRPr="00270EFC" w:rsidRDefault="005F3259" w:rsidP="00474927">
                            <w:pPr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 w:rsidRPr="004F09C0">
                              <w:rPr>
                                <w:rFonts w:ascii="Book Antiqua" w:hAnsi="Book Antiqua" w:cs="Times New Roman"/>
                                <w:i/>
                                <w:sz w:val="18"/>
                                <w:szCs w:val="18"/>
                              </w:rPr>
                              <w:t>v</w:t>
                            </w:r>
                            <w:r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t>/m·s</w:t>
                            </w:r>
                            <w:r w:rsidR="00171642">
                              <w:rPr>
                                <w:rFonts w:cs="Times New Roman"/>
                                <w:sz w:val="18"/>
                                <w:szCs w:val="18"/>
                                <w:vertAlign w:val="superscript"/>
                              </w:rPr>
                              <w:t>−</w:t>
                            </w:r>
                            <w:r w:rsidRPr="00270EFC">
                              <w:rPr>
                                <w:rFonts w:cs="Times New Roman"/>
                                <w:sz w:val="18"/>
                                <w:szCs w:val="18"/>
                                <w:vertAlign w:val="super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文本框 787654514" o:spid="_x0000_s1237" type="#_x0000_t202" style="position:absolute;left:3705;top:8697;width:1609;height:20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" filled="f" stroked="f" strokeweight=".5pt">
                      <v:textbox style="mso-fit-shape-to-text:t" inset="1mm,0,1mm,0">
                        <w:txbxContent>
                          <w:p w14:paraId="6FE342EC" w14:textId="77777777" w:rsidR="005F3259" w:rsidRPr="00270EFC" w:rsidRDefault="005F3259" w:rsidP="005F3259">
                            <w:pPr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 w:rsidRPr="00270EFC"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文本框 925197567" o:spid="_x0000_s1238" type="#_x0000_t202" style="position:absolute;left:5692;top:4220;width:1934;height:20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" filled="f" stroked="f" strokeweight=".5pt">
                      <v:textbox style="mso-fit-shape-to-text:t" inset="1mm,0,1mm,0">
                        <w:txbxContent>
                          <w:p w14:paraId="066C1E86" w14:textId="3FF7A886" w:rsidR="005F3259" w:rsidRPr="00171642" w:rsidRDefault="00171642" w:rsidP="00171642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</w:pPr>
                            <w:r w:rsidRPr="00171642">
                              <w:rPr>
                                <w:rFonts w:ascii="宋体" w:hAnsi="宋体" w:cs="宋体" w:hint="eastAsia"/>
                                <w:sz w:val="18"/>
                                <w:szCs w:val="18"/>
                              </w:rPr>
                              <w:t>①</w:t>
                            </w:r>
                          </w:p>
                        </w:txbxContent>
                      </v:textbox>
                    </v:shape>
                    <v:shape id="文本框 1092849662" o:spid="_x0000_s1239" type="#_x0000_t202" style="position:absolute;left:5615;top:7540;width:1934;height:20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" filled="f" stroked="f" strokeweight=".5pt">
                      <v:textbox style="mso-fit-shape-to-text:t" inset="1mm,0,1mm,0">
                        <w:txbxContent>
                          <w:p w14:paraId="14DCED60" w14:textId="615B717F" w:rsidR="005F3259" w:rsidRPr="00171642" w:rsidRDefault="00171642" w:rsidP="00171642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</w:pPr>
                            <w:r w:rsidRPr="00171642">
                              <w:rPr>
                                <w:rFonts w:ascii="宋体" w:hAnsi="宋体" w:cs="宋体" w:hint="eastAsia"/>
                                <w:sz w:val="18"/>
                                <w:szCs w:val="18"/>
                              </w:rPr>
                              <w:t>②</w:t>
                            </w:r>
                          </w:p>
                        </w:txbxContent>
                      </v:textbox>
                    </v:shape>
                    <v:shape id="文本框 2129790920" o:spid="_x0000_s1240" type="#_x0000_t202" style="position:absolute;left:9656;top:10688;width:3648;height:15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" filled="f" stroked="f" strokeweight=".5pt">
                      <v:textbox style="mso-fit-shape-to-text:t" inset="1mm,0,1mm,0">
                        <w:txbxContent>
                          <w:p w14:paraId="4AC0C90E" w14:textId="77777777" w:rsidR="005F3259" w:rsidRPr="00CF5B49" w:rsidRDefault="005F3259" w:rsidP="005F3259">
                            <w:pPr>
                              <w:snapToGrid w:val="0"/>
                              <w:jc w:val="center"/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 w:rsidRPr="00CF5B49"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t>（</w:t>
                            </w:r>
                            <w:r w:rsidRPr="00CF5B49"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t>b</w:t>
                            </w:r>
                            <w:r w:rsidRPr="00CF5B49"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</v:group>
                </v:group>
                <v:shape id="任意多边形: 形状 582" o:spid="_x0000_s1241" style="position:absolute;left:4764;top:5839;width:7048;height:2864;flip:y;visibility:visible;mso-wrap-style:square;v-text-anchor:middle" coordsize="705348,2328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" path="m,l256988,c456669,218034,556325,203414,705348,232806e" filled="f" strokecolor="black [3213]" strokeweight="1pt">
                  <v:stroke joinstyle="miter"/>
                  <v:path arrowok="t" o:connecttype="custom" o:connectlocs="0,0;256807,0;704850,286385" o:connectangles="0,0,0"/>
                </v:shape>
                <v:shape id="任意多边形: 形状 582" o:spid="_x0000_s1242" style="position:absolute;left:4764;top:3534;width:11817;height:2273;visibility:visible;mso-wrap-style:square;v-text-anchor:middle" coordsize="1182003,2328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" path="m,l256988,c456669,218034,556325,203414,705348,232806r476655,e" filled="f" strokecolor="black [3213]" strokeweight="1pt">
                  <v:stroke joinstyle="miter"/>
                  <v:path arrowok="t" o:connecttype="custom" o:connectlocs="0,0;256930,0;705188,227330;1181735,227330" o:connectangles="0,0,0,0"/>
                </v:shape>
                <w10:wrap type="square"/>
              </v:group>
            </w:pict>
          </mc:Fallback>
        </mc:AlternateContent>
      </w:r>
      <w:r w:rsidR="005F3259" w:rsidRPr="00F66E96">
        <w:rPr>
          <w:rFonts w:cs="Times New Roman"/>
        </w:rPr>
        <w:t>10</w:t>
      </w:r>
      <w:r w:rsidR="005F3259" w:rsidRPr="00F66E96">
        <w:rPr>
          <w:rFonts w:cs="Times New Roman" w:hint="eastAsia"/>
        </w:rPr>
        <w:t>．小红利用自带位移传感器的小车在水平导轨</w:t>
      </w:r>
      <w:r w:rsidR="005F3259" w:rsidRPr="00F66E96">
        <w:rPr>
          <w:rFonts w:cs="Times New Roman" w:hint="eastAsia"/>
        </w:rPr>
        <w:t xml:space="preserve"> </w:t>
      </w:r>
      <w:r w:rsidR="005F3259" w:rsidRPr="00F66E96">
        <w:rPr>
          <w:rFonts w:cs="Times New Roman" w:hint="eastAsia"/>
        </w:rPr>
        <w:t>上进行碰撞实验。通过传感器采集到的数据，得到小车</w:t>
      </w:r>
      <w:r w:rsidR="005F3259" w:rsidRPr="00F66E96">
        <w:rPr>
          <w:rFonts w:ascii="宋体" w:hAnsi="宋体" w:cs="Cambria Math"/>
          <w:sz w:val="18"/>
          <w:szCs w:val="18"/>
        </w:rPr>
        <w:t>①</w:t>
      </w:r>
      <w:r w:rsidR="005F3259" w:rsidRPr="00F66E96">
        <w:rPr>
          <w:rFonts w:ascii="宋体" w:hAnsi="宋体" w:cs="Cambria Math" w:hint="eastAsia"/>
          <w:sz w:val="18"/>
          <w:szCs w:val="18"/>
        </w:rPr>
        <w:t>和</w:t>
      </w:r>
      <w:r w:rsidR="005F3259" w:rsidRPr="00F66E96">
        <w:rPr>
          <w:rFonts w:cs="Times New Roman" w:hint="eastAsia"/>
        </w:rPr>
        <w:t>小车</w:t>
      </w:r>
      <w:r w:rsidR="005F3259" w:rsidRPr="00F66E96">
        <w:rPr>
          <w:rFonts w:ascii="宋体" w:hAnsi="宋体" w:cs="Cambria Math"/>
          <w:sz w:val="18"/>
          <w:szCs w:val="18"/>
        </w:rPr>
        <w:t>②</w:t>
      </w:r>
      <w:r w:rsidR="005F3259" w:rsidRPr="00F66E96">
        <w:rPr>
          <w:rFonts w:cs="Times New Roman" w:hint="eastAsia"/>
        </w:rPr>
        <w:t>对应的</w:t>
      </w:r>
      <w:r w:rsidR="00C2218E">
        <w:rPr>
          <w:rFonts w:cs="Times New Roman" w:hint="eastAsia"/>
        </w:rPr>
        <w:t xml:space="preserve"> </w:t>
      </w:r>
      <w:r w:rsidR="00C2218E" w:rsidRPr="00C2218E">
        <w:rPr>
          <w:rFonts w:ascii="Book Antiqua" w:hAnsi="Book Antiqua"/>
          <w:i/>
        </w:rPr>
        <w:t>v</w:t>
      </w:r>
      <w:r w:rsidR="00C2218E">
        <w:t>–</w:t>
      </w:r>
      <w:r w:rsidR="00C2218E" w:rsidRPr="00F66E96">
        <w:rPr>
          <w:i/>
        </w:rPr>
        <w:t>t</w:t>
      </w:r>
      <w:r w:rsidR="00C2218E" w:rsidRPr="00F66E96">
        <w:rPr>
          <w:rFonts w:cs="Times New Roman"/>
          <w:i/>
        </w:rPr>
        <w:t xml:space="preserve"> </w:t>
      </w:r>
      <w:r w:rsidR="005F3259" w:rsidRPr="00F66E96">
        <w:rPr>
          <w:rFonts w:cs="Times New Roman" w:hint="eastAsia"/>
        </w:rPr>
        <w:t>图像，如图（</w:t>
      </w:r>
      <w:r w:rsidR="005F3259" w:rsidRPr="00F66E96">
        <w:rPr>
          <w:rFonts w:cs="Times New Roman" w:hint="eastAsia"/>
        </w:rPr>
        <w:t>b</w:t>
      </w:r>
      <w:r w:rsidR="005F3259" w:rsidRPr="00F66E96">
        <w:rPr>
          <w:rFonts w:cs="Times New Roman" w:hint="eastAsia"/>
        </w:rPr>
        <w:t>）所示，取向右为正</w:t>
      </w:r>
      <w:r w:rsidR="005F3259">
        <w:rPr>
          <w:rFonts w:cs="Times New Roman" w:hint="eastAsia"/>
        </w:rPr>
        <w:t>方向</w:t>
      </w:r>
      <w:r w:rsidR="005F3259" w:rsidRPr="00F66E96">
        <w:rPr>
          <w:rFonts w:cs="Times New Roman" w:hint="eastAsia"/>
        </w:rPr>
        <w:t>。</w:t>
      </w:r>
    </w:p>
    <w:p w14:paraId="60172B1F" w14:textId="4FA312EE" w:rsidR="005F3259" w:rsidRPr="00F66E96" w:rsidRDefault="005F3259" w:rsidP="00B00075">
      <w:pPr>
        <w:rPr>
          <w:rFonts w:cs="Times New Roman"/>
        </w:rPr>
      </w:pPr>
      <w:r w:rsidRPr="00F66E96">
        <w:rPr>
          <w:rFonts w:cs="Times New Roman" w:hint="eastAsia"/>
        </w:rPr>
        <w:t>（</w:t>
      </w:r>
      <w:r w:rsidRPr="00F66E96">
        <w:rPr>
          <w:rFonts w:cs="Times New Roman" w:hint="eastAsia"/>
        </w:rPr>
        <w:t>1</w:t>
      </w:r>
      <w:r w:rsidRPr="00F66E96">
        <w:rPr>
          <w:rFonts w:cs="Times New Roman" w:hint="eastAsia"/>
        </w:rPr>
        <w:t>）</w:t>
      </w:r>
      <w:r w:rsidRPr="00F66E96">
        <w:rPr>
          <w:rFonts w:cs="Times New Roman"/>
        </w:rPr>
        <w:t>（</w:t>
      </w:r>
      <w:r w:rsidRPr="00F66E96">
        <w:rPr>
          <w:rFonts w:cs="Times New Roman"/>
        </w:rPr>
        <w:t>3</w:t>
      </w:r>
      <w:r w:rsidRPr="00F66E96">
        <w:rPr>
          <w:rFonts w:cs="Times New Roman"/>
        </w:rPr>
        <w:t>分）</w:t>
      </w:r>
      <w:r w:rsidRPr="00F66E96">
        <w:rPr>
          <w:rFonts w:cs="Times New Roman" w:hint="eastAsia"/>
        </w:rPr>
        <w:t>若箭头代表</w:t>
      </w:r>
      <w:r w:rsidR="00C2218E">
        <w:rPr>
          <w:rFonts w:cs="Times New Roman" w:hint="eastAsia"/>
        </w:rPr>
        <w:t xml:space="preserve"> </w:t>
      </w:r>
      <w:r w:rsidRPr="00F66E96">
        <w:rPr>
          <w:rFonts w:cs="Times New Roman" w:hint="eastAsia"/>
          <w:i/>
        </w:rPr>
        <w:t>t</w:t>
      </w:r>
      <w:r w:rsidR="002C37F1">
        <w:rPr>
          <w:rFonts w:cs="Times New Roman" w:hint="eastAsia"/>
        </w:rPr>
        <w:t xml:space="preserve"> = </w:t>
      </w:r>
      <w:r w:rsidRPr="00F66E96">
        <w:rPr>
          <w:rFonts w:cs="Times New Roman"/>
        </w:rPr>
        <w:t>0</w:t>
      </w:r>
      <w:r w:rsidR="00C2218E">
        <w:rPr>
          <w:rFonts w:cs="Times New Roman" w:hint="eastAsia"/>
        </w:rPr>
        <w:t xml:space="preserve"> </w:t>
      </w:r>
      <w:r w:rsidRPr="00F66E96">
        <w:rPr>
          <w:rFonts w:cs="Times New Roman" w:hint="eastAsia"/>
        </w:rPr>
        <w:t>时刻的速度方向，则根据</w:t>
      </w:r>
      <w:r w:rsidR="00C2218E">
        <w:rPr>
          <w:rFonts w:cs="Times New Roman" w:hint="eastAsia"/>
        </w:rPr>
        <w:t xml:space="preserve"> </w:t>
      </w:r>
      <w:r w:rsidR="00C2218E" w:rsidRPr="00C2218E">
        <w:rPr>
          <w:rFonts w:ascii="Book Antiqua" w:hAnsi="Book Antiqua"/>
          <w:i/>
        </w:rPr>
        <w:t>v</w:t>
      </w:r>
      <w:r w:rsidR="00C2218E">
        <w:t>–</w:t>
      </w:r>
      <w:r w:rsidR="00C2218E" w:rsidRPr="00F66E96">
        <w:rPr>
          <w:i/>
        </w:rPr>
        <w:t>t</w:t>
      </w:r>
      <w:r w:rsidR="00C2218E" w:rsidRPr="00F66E96">
        <w:rPr>
          <w:rFonts w:cs="Times New Roman"/>
          <w:i/>
        </w:rPr>
        <w:t xml:space="preserve"> </w:t>
      </w:r>
      <w:r w:rsidRPr="00F66E96">
        <w:rPr>
          <w:rFonts w:cs="Times New Roman" w:hint="eastAsia"/>
        </w:rPr>
        <w:t>图像，</w:t>
      </w:r>
      <w:r w:rsidRPr="00F66E96">
        <w:rPr>
          <w:rFonts w:cs="Times New Roman" w:hint="eastAsia"/>
          <w:i/>
        </w:rPr>
        <w:t>t</w:t>
      </w:r>
      <w:r w:rsidR="002C37F1">
        <w:rPr>
          <w:rFonts w:cs="Times New Roman" w:hint="eastAsia"/>
        </w:rPr>
        <w:t xml:space="preserve"> = </w:t>
      </w:r>
      <w:r w:rsidRPr="00F66E96">
        <w:rPr>
          <w:rFonts w:cs="Times New Roman"/>
        </w:rPr>
        <w:t>0</w:t>
      </w:r>
      <w:r w:rsidR="00C2218E">
        <w:rPr>
          <w:rFonts w:cs="Times New Roman" w:hint="eastAsia"/>
        </w:rPr>
        <w:t xml:space="preserve"> </w:t>
      </w:r>
      <w:r w:rsidRPr="00F66E96">
        <w:rPr>
          <w:rFonts w:cs="Times New Roman" w:hint="eastAsia"/>
        </w:rPr>
        <w:t>时刻两车的相对位置为（</w:t>
      </w:r>
      <w:r w:rsidRPr="00F66E96">
        <w:rPr>
          <w:rFonts w:cs="Times New Roman" w:hint="eastAsia"/>
        </w:rPr>
        <w:t xml:space="preserve"> </w:t>
      </w:r>
      <w:r w:rsidRPr="00F66E96">
        <w:rPr>
          <w:rFonts w:cs="Times New Roman"/>
        </w:rPr>
        <w:t xml:space="preserve">   </w:t>
      </w:r>
      <w:r w:rsidRPr="00F66E96">
        <w:rPr>
          <w:rFonts w:cs="Times New Roman" w:hint="eastAsia"/>
        </w:rPr>
        <w:t>）</w:t>
      </w:r>
    </w:p>
    <w:p w14:paraId="73DE1FBF" w14:textId="0A893063" w:rsidR="005F3259" w:rsidRPr="00F66E96" w:rsidRDefault="00095DC8" w:rsidP="00095DC8">
      <w:pPr>
        <w:rPr>
          <w:rFonts w:cs="Times New Roman"/>
        </w:rPr>
      </w:pPr>
      <w:r>
        <w:rPr>
          <w:rFonts w:cs="Times New Roman"/>
          <w:noProof/>
          <w14:ligatures w14:val="none"/>
        </w:rPr>
        <mc:AlternateContent>
          <mc:Choice Requires="wpg">
            <w:drawing>
              <wp:inline distT="0" distB="0" distL="0" distR="0" wp14:anchorId="6ED3FE43" wp14:editId="415F2A38">
                <wp:extent cx="3381599" cy="1393670"/>
                <wp:effectExtent l="0" t="57150" r="28575" b="0"/>
                <wp:docPr id="2038854149" name="组合 14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81599" cy="1393670"/>
                          <a:chOff x="0" y="0"/>
                          <a:chExt cx="3381599" cy="1393670"/>
                        </a:xfrm>
                      </wpg:grpSpPr>
                      <wpg:grpSp>
                        <wpg:cNvPr id="580226162" name="图形 3374">
                          <a:extLst>
                            <a:ext uri="{FF2B5EF4-FFF2-40B4-BE49-F238E27FC236}">
                              <a16:creationId xmlns:a16="http://schemas.microsoft.com/office/drawing/2014/main" id="{14AD42FB-5B7B-F3C1-59AB-2CB72F73727B}"/>
                            </a:ext>
                          </a:extLst>
                        </wpg:cNvPr>
                        <wpg:cNvGrpSpPr/>
                        <wpg:grpSpPr>
                          <a:xfrm>
                            <a:off x="2693538" y="109895"/>
                            <a:ext cx="571500" cy="173355"/>
                            <a:chOff x="0" y="0"/>
                            <a:chExt cx="1303241" cy="395938"/>
                          </a:xfrm>
                        </wpg:grpSpPr>
                        <wps:wsp>
                          <wps:cNvPr id="1195001966" name="任意多边形: 形状 1195001966">
                            <a:extLst>
                              <a:ext uri="{FF2B5EF4-FFF2-40B4-BE49-F238E27FC236}">
                                <a16:creationId xmlns:a16="http://schemas.microsoft.com/office/drawing/2014/main" id="{E09B0CE7-C384-066A-621E-38DCC054AB57}"/>
                              </a:ext>
                            </a:extLst>
                          </wps:cNvPr>
                          <wps:cNvSpPr/>
                          <wps:spPr>
                            <a:xfrm>
                              <a:off x="0" y="0"/>
                              <a:ext cx="1303241" cy="347976"/>
                            </a:xfrm>
                            <a:custGeom>
                              <a:avLst/>
                              <a:gdLst>
                                <a:gd name="connsiteX0" fmla="*/ -1642 w 1303241"/>
                                <a:gd name="connsiteY0" fmla="*/ 188370 h 347976"/>
                                <a:gd name="connsiteX1" fmla="*/ 434458 w 1303241"/>
                                <a:gd name="connsiteY1" fmla="*/ 95484 h 347976"/>
                                <a:gd name="connsiteX2" fmla="*/ 1074544 w 1303241"/>
                                <a:gd name="connsiteY2" fmla="*/ 57844 h 347976"/>
                                <a:gd name="connsiteX3" fmla="*/ 1220248 w 1303241"/>
                                <a:gd name="connsiteY3" fmla="*/ 85973 h 347976"/>
                                <a:gd name="connsiteX4" fmla="*/ 1280756 w 1303241"/>
                                <a:gd name="connsiteY4" fmla="*/ 95889 h 347976"/>
                                <a:gd name="connsiteX5" fmla="*/ 1266590 w 1303241"/>
                                <a:gd name="connsiteY5" fmla="*/ 114911 h 347976"/>
                                <a:gd name="connsiteX6" fmla="*/ 1275494 w 1303241"/>
                                <a:gd name="connsiteY6" fmla="*/ 160039 h 347976"/>
                                <a:gd name="connsiteX7" fmla="*/ 1297552 w 1303241"/>
                                <a:gd name="connsiteY7" fmla="*/ 171372 h 347976"/>
                                <a:gd name="connsiteX8" fmla="*/ 1295933 w 1303241"/>
                                <a:gd name="connsiteY8" fmla="*/ 220547 h 347976"/>
                                <a:gd name="connsiteX9" fmla="*/ 1301600 w 1303241"/>
                                <a:gd name="connsiteY9" fmla="*/ 226011 h 347976"/>
                                <a:gd name="connsiteX10" fmla="*/ 1300993 w 1303241"/>
                                <a:gd name="connsiteY10" fmla="*/ 255556 h 347976"/>
                                <a:gd name="connsiteX11" fmla="*/ 1277316 w 1303241"/>
                                <a:gd name="connsiteY11" fmla="*/ 283483 h 347976"/>
                                <a:gd name="connsiteX12" fmla="*/ 1283387 w 1303241"/>
                                <a:gd name="connsiteY12" fmla="*/ 290566 h 347976"/>
                                <a:gd name="connsiteX13" fmla="*/ 1263959 w 1303241"/>
                                <a:gd name="connsiteY13" fmla="*/ 312826 h 347976"/>
                                <a:gd name="connsiteX14" fmla="*/ 1201833 w 1303241"/>
                                <a:gd name="connsiteY14" fmla="*/ 325980 h 347976"/>
                                <a:gd name="connsiteX15" fmla="*/ 1083651 w 1303241"/>
                                <a:gd name="connsiteY15" fmla="*/ 162872 h 347976"/>
                                <a:gd name="connsiteX16" fmla="*/ 956160 w 1303241"/>
                                <a:gd name="connsiteY16" fmla="*/ 339538 h 347976"/>
                                <a:gd name="connsiteX17" fmla="*/ 339346 w 1303241"/>
                                <a:gd name="connsiteY17" fmla="*/ 347026 h 347976"/>
                                <a:gd name="connsiteX18" fmla="*/ 219342 w 1303241"/>
                                <a:gd name="connsiteY18" fmla="*/ 164491 h 347976"/>
                                <a:gd name="connsiteX19" fmla="*/ 94887 w 1303241"/>
                                <a:gd name="connsiteY19" fmla="*/ 340550 h 347976"/>
                                <a:gd name="connsiteX20" fmla="*/ 584 w 1303241"/>
                                <a:gd name="connsiteY20" fmla="*/ 321932 h 347976"/>
                                <a:gd name="connsiteX21" fmla="*/ 3417 w 1303241"/>
                                <a:gd name="connsiteY21" fmla="*/ 315861 h 347976"/>
                                <a:gd name="connsiteX22" fmla="*/ -630 w 1303241"/>
                                <a:gd name="connsiteY22" fmla="*/ 308779 h 347976"/>
                                <a:gd name="connsiteX23" fmla="*/ 12726 w 1303241"/>
                                <a:gd name="connsiteY23" fmla="*/ 299065 h 347976"/>
                                <a:gd name="connsiteX24" fmla="*/ 11714 w 1303241"/>
                                <a:gd name="connsiteY24" fmla="*/ 257985 h 347976"/>
                                <a:gd name="connsiteX25" fmla="*/ 5643 w 1303241"/>
                                <a:gd name="connsiteY25" fmla="*/ 247057 h 347976"/>
                                <a:gd name="connsiteX26" fmla="*/ -1642 w 1303241"/>
                                <a:gd name="connsiteY26" fmla="*/ 188370 h 34797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</a:cxnLst>
                              <a:rect l="l" t="t" r="r" b="b"/>
                              <a:pathLst>
                                <a:path w="1303241" h="347976">
                                  <a:moveTo>
                                    <a:pt x="-1642" y="188370"/>
                                  </a:moveTo>
                                  <a:cubicBezTo>
                                    <a:pt x="-1642" y="188370"/>
                                    <a:pt x="130503" y="86782"/>
                                    <a:pt x="434458" y="95484"/>
                                  </a:cubicBezTo>
                                  <a:cubicBezTo>
                                    <a:pt x="670620" y="-26948"/>
                                    <a:pt x="808230" y="-25126"/>
                                    <a:pt x="1074544" y="57844"/>
                                  </a:cubicBezTo>
                                  <a:cubicBezTo>
                                    <a:pt x="1074544" y="57844"/>
                                    <a:pt x="1176132" y="83140"/>
                                    <a:pt x="1220248" y="85973"/>
                                  </a:cubicBezTo>
                                  <a:cubicBezTo>
                                    <a:pt x="1264162" y="88806"/>
                                    <a:pt x="1268614" y="84961"/>
                                    <a:pt x="1280756" y="95889"/>
                                  </a:cubicBezTo>
                                  <a:lnTo>
                                    <a:pt x="1266590" y="114911"/>
                                  </a:lnTo>
                                  <a:lnTo>
                                    <a:pt x="1275494" y="160039"/>
                                  </a:lnTo>
                                  <a:lnTo>
                                    <a:pt x="1297552" y="171372"/>
                                  </a:lnTo>
                                  <a:lnTo>
                                    <a:pt x="1295933" y="220547"/>
                                  </a:lnTo>
                                  <a:lnTo>
                                    <a:pt x="1301600" y="226011"/>
                                  </a:lnTo>
                                  <a:lnTo>
                                    <a:pt x="1300993" y="255556"/>
                                  </a:lnTo>
                                  <a:lnTo>
                                    <a:pt x="1277316" y="283483"/>
                                  </a:lnTo>
                                  <a:lnTo>
                                    <a:pt x="1283387" y="290566"/>
                                  </a:lnTo>
                                  <a:cubicBezTo>
                                    <a:pt x="1283387" y="290566"/>
                                    <a:pt x="1263555" y="305338"/>
                                    <a:pt x="1263959" y="312826"/>
                                  </a:cubicBezTo>
                                  <a:cubicBezTo>
                                    <a:pt x="1264567" y="320516"/>
                                    <a:pt x="1201833" y="325980"/>
                                    <a:pt x="1201833" y="325980"/>
                                  </a:cubicBezTo>
                                  <a:cubicBezTo>
                                    <a:pt x="1201833" y="325980"/>
                                    <a:pt x="1241294" y="168943"/>
                                    <a:pt x="1083651" y="162872"/>
                                  </a:cubicBezTo>
                                  <a:cubicBezTo>
                                    <a:pt x="1083651" y="162872"/>
                                    <a:pt x="941994" y="145873"/>
                                    <a:pt x="956160" y="339538"/>
                                  </a:cubicBezTo>
                                  <a:lnTo>
                                    <a:pt x="339346" y="347026"/>
                                  </a:lnTo>
                                  <a:cubicBezTo>
                                    <a:pt x="339346" y="347026"/>
                                    <a:pt x="373141" y="176228"/>
                                    <a:pt x="219342" y="164491"/>
                                  </a:cubicBezTo>
                                  <a:cubicBezTo>
                                    <a:pt x="219342" y="164491"/>
                                    <a:pt x="75055" y="154778"/>
                                    <a:pt x="94887" y="340550"/>
                                  </a:cubicBezTo>
                                  <a:cubicBezTo>
                                    <a:pt x="94887" y="340550"/>
                                    <a:pt x="18190" y="348240"/>
                                    <a:pt x="584" y="321932"/>
                                  </a:cubicBezTo>
                                  <a:lnTo>
                                    <a:pt x="3417" y="315861"/>
                                  </a:lnTo>
                                  <a:lnTo>
                                    <a:pt x="-630" y="308779"/>
                                  </a:lnTo>
                                  <a:lnTo>
                                    <a:pt x="12726" y="299065"/>
                                  </a:lnTo>
                                  <a:lnTo>
                                    <a:pt x="11714" y="257985"/>
                                  </a:lnTo>
                                  <a:lnTo>
                                    <a:pt x="5643" y="247057"/>
                                  </a:lnTo>
                                  <a:cubicBezTo>
                                    <a:pt x="5643" y="247057"/>
                                    <a:pt x="7262" y="228439"/>
                                    <a:pt x="-1642" y="188370"/>
                                  </a:cubicBezTo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10809258" name="任意多边形: 形状 1410809258">
                            <a:extLst>
                              <a:ext uri="{FF2B5EF4-FFF2-40B4-BE49-F238E27FC236}">
                                <a16:creationId xmlns:a16="http://schemas.microsoft.com/office/drawing/2014/main" id="{97763735-47DB-9A77-7665-082AAADC9F7A}"/>
                              </a:ext>
                            </a:extLst>
                          </wps:cNvPr>
                          <wps:cNvSpPr/>
                          <wps:spPr>
                            <a:xfrm>
                              <a:off x="127694" y="191750"/>
                              <a:ext cx="184153" cy="184153"/>
                            </a:xfrm>
                            <a:custGeom>
                              <a:avLst/>
                              <a:gdLst>
                                <a:gd name="connsiteX0" fmla="*/ 90435 w 184153"/>
                                <a:gd name="connsiteY0" fmla="*/ -951 h 184153"/>
                                <a:gd name="connsiteX1" fmla="*/ 182512 w 184153"/>
                                <a:gd name="connsiteY1" fmla="*/ 91126 h 184153"/>
                                <a:gd name="connsiteX2" fmla="*/ 90435 w 184153"/>
                                <a:gd name="connsiteY2" fmla="*/ 183203 h 184153"/>
                                <a:gd name="connsiteX3" fmla="*/ -1642 w 184153"/>
                                <a:gd name="connsiteY3" fmla="*/ 91126 h 184153"/>
                                <a:gd name="connsiteX4" fmla="*/ 90435 w 184153"/>
                                <a:gd name="connsiteY4" fmla="*/ -951 h 18415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84153" h="184153">
                                  <a:moveTo>
                                    <a:pt x="90435" y="-951"/>
                                  </a:moveTo>
                                  <a:cubicBezTo>
                                    <a:pt x="141290" y="-951"/>
                                    <a:pt x="182512" y="40271"/>
                                    <a:pt x="182512" y="91126"/>
                                  </a:cubicBezTo>
                                  <a:cubicBezTo>
                                    <a:pt x="182512" y="141981"/>
                                    <a:pt x="141290" y="183203"/>
                                    <a:pt x="90435" y="183203"/>
                                  </a:cubicBezTo>
                                  <a:cubicBezTo>
                                    <a:pt x="39580" y="183203"/>
                                    <a:pt x="-1642" y="141981"/>
                                    <a:pt x="-1642" y="91126"/>
                                  </a:cubicBezTo>
                                  <a:cubicBezTo>
                                    <a:pt x="-1642" y="40271"/>
                                    <a:pt x="39580" y="-951"/>
                                    <a:pt x="90435" y="-951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47516507" name="任意多边形: 形状 1847516507">
                            <a:extLst>
                              <a:ext uri="{FF2B5EF4-FFF2-40B4-BE49-F238E27FC236}">
                                <a16:creationId xmlns:a16="http://schemas.microsoft.com/office/drawing/2014/main" id="{22524910-62E7-3413-99E0-D4DD84858EFD}"/>
                              </a:ext>
                            </a:extLst>
                          </wps:cNvPr>
                          <wps:cNvSpPr/>
                          <wps:spPr>
                            <a:xfrm>
                              <a:off x="196633" y="255889"/>
                              <a:ext cx="50728" cy="52624"/>
                            </a:xfrm>
                            <a:custGeom>
                              <a:avLst/>
                              <a:gdLst>
                                <a:gd name="connsiteX0" fmla="*/ 23721 w 50728"/>
                                <a:gd name="connsiteY0" fmla="*/ -940 h 52624"/>
                                <a:gd name="connsiteX1" fmla="*/ 44767 w 50728"/>
                                <a:gd name="connsiteY1" fmla="*/ 39938 h 52624"/>
                                <a:gd name="connsiteX2" fmla="*/ -563 w 50728"/>
                                <a:gd name="connsiteY2" fmla="*/ 33058 h 52624"/>
                                <a:gd name="connsiteX3" fmla="*/ 23721 w 50728"/>
                                <a:gd name="connsiteY3" fmla="*/ -940 h 52624"/>
                                <a:gd name="connsiteX4" fmla="*/ 23721 w 50728"/>
                                <a:gd name="connsiteY4" fmla="*/ -940 h 52624"/>
                                <a:gd name="connsiteX5" fmla="*/ 7127 w 50728"/>
                                <a:gd name="connsiteY5" fmla="*/ 6143 h 52624"/>
                                <a:gd name="connsiteX6" fmla="*/ 22507 w 50728"/>
                                <a:gd name="connsiteY6" fmla="*/ 50664 h 52624"/>
                                <a:gd name="connsiteX7" fmla="*/ 41125 w 50728"/>
                                <a:gd name="connsiteY7" fmla="*/ 6953 h 52624"/>
                                <a:gd name="connsiteX8" fmla="*/ 23721 w 50728"/>
                                <a:gd name="connsiteY8" fmla="*/ -940 h 5262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</a:cxnLst>
                              <a:rect l="l" t="t" r="r" b="b"/>
                              <a:pathLst>
                                <a:path w="50728" h="52624">
                                  <a:moveTo>
                                    <a:pt x="23721" y="-940"/>
                                  </a:moveTo>
                                  <a:cubicBezTo>
                                    <a:pt x="43756" y="-1547"/>
                                    <a:pt x="56100" y="22333"/>
                                    <a:pt x="44767" y="39938"/>
                                  </a:cubicBezTo>
                                  <a:cubicBezTo>
                                    <a:pt x="32828" y="58556"/>
                                    <a:pt x="5711" y="54104"/>
                                    <a:pt x="-563" y="33058"/>
                                  </a:cubicBezTo>
                                  <a:cubicBezTo>
                                    <a:pt x="-5420" y="16059"/>
                                    <a:pt x="6722" y="-1344"/>
                                    <a:pt x="23721" y="-940"/>
                                  </a:cubicBezTo>
                                  <a:close/>
                                  <a:moveTo>
                                    <a:pt x="23721" y="-940"/>
                                  </a:moveTo>
                                  <a:cubicBezTo>
                                    <a:pt x="17246" y="-332"/>
                                    <a:pt x="11984" y="1286"/>
                                    <a:pt x="7127" y="6143"/>
                                  </a:cubicBezTo>
                                  <a:cubicBezTo>
                                    <a:pt x="-8860" y="21523"/>
                                    <a:pt x="854" y="49450"/>
                                    <a:pt x="22507" y="50664"/>
                                  </a:cubicBezTo>
                                  <a:cubicBezTo>
                                    <a:pt x="44970" y="51676"/>
                                    <a:pt x="56909" y="23547"/>
                                    <a:pt x="41125" y="6953"/>
                                  </a:cubicBezTo>
                                  <a:cubicBezTo>
                                    <a:pt x="36612" y="2096"/>
                                    <a:pt x="30339" y="-758"/>
                                    <a:pt x="23721" y="-940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39974739" name="任意多边形: 形状 1339974739">
                            <a:extLst>
                              <a:ext uri="{FF2B5EF4-FFF2-40B4-BE49-F238E27FC236}">
                                <a16:creationId xmlns:a16="http://schemas.microsoft.com/office/drawing/2014/main" id="{CBCD12DF-A691-E585-91BB-B3A8B35208AC}"/>
                              </a:ext>
                            </a:extLst>
                          </wps:cNvPr>
                          <wps:cNvSpPr/>
                          <wps:spPr>
                            <a:xfrm>
                              <a:off x="107457" y="173334"/>
                              <a:ext cx="224627" cy="222604"/>
                            </a:xfrm>
                            <a:custGeom>
                              <a:avLst/>
                              <a:gdLst>
                                <a:gd name="connsiteX0" fmla="*/ 110672 w 224627"/>
                                <a:gd name="connsiteY0" fmla="*/ -950 h 222604"/>
                                <a:gd name="connsiteX1" fmla="*/ 222985 w 224627"/>
                                <a:gd name="connsiteY1" fmla="*/ 110351 h 222604"/>
                                <a:gd name="connsiteX2" fmla="*/ 110672 w 224627"/>
                                <a:gd name="connsiteY2" fmla="*/ 221653 h 222604"/>
                                <a:gd name="connsiteX3" fmla="*/ -1642 w 224627"/>
                                <a:gd name="connsiteY3" fmla="*/ 110351 h 222604"/>
                                <a:gd name="connsiteX4" fmla="*/ 110672 w 224627"/>
                                <a:gd name="connsiteY4" fmla="*/ -950 h 22260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224627" h="222604">
                                  <a:moveTo>
                                    <a:pt x="110672" y="-950"/>
                                  </a:moveTo>
                                  <a:cubicBezTo>
                                    <a:pt x="172393" y="-1173"/>
                                    <a:pt x="222641" y="48630"/>
                                    <a:pt x="222985" y="110351"/>
                                  </a:cubicBezTo>
                                  <a:cubicBezTo>
                                    <a:pt x="222985" y="171871"/>
                                    <a:pt x="172798" y="221653"/>
                                    <a:pt x="110672" y="221653"/>
                                  </a:cubicBezTo>
                                  <a:cubicBezTo>
                                    <a:pt x="48950" y="221876"/>
                                    <a:pt x="-1298" y="172073"/>
                                    <a:pt x="-1642" y="110351"/>
                                  </a:cubicBezTo>
                                  <a:cubicBezTo>
                                    <a:pt x="-1642" y="49034"/>
                                    <a:pt x="48545" y="-950"/>
                                    <a:pt x="110672" y="-950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1835851" name="任意多边形: 形状 241835851">
                            <a:extLst>
                              <a:ext uri="{FF2B5EF4-FFF2-40B4-BE49-F238E27FC236}">
                                <a16:creationId xmlns:a16="http://schemas.microsoft.com/office/drawing/2014/main" id="{FE17DABD-3676-4D73-516F-171549BE79CD}"/>
                              </a:ext>
                            </a:extLst>
                          </wps:cNvPr>
                          <wps:cNvSpPr/>
                          <wps:spPr>
                            <a:xfrm>
                              <a:off x="142062" y="205308"/>
                              <a:ext cx="151775" cy="151775"/>
                            </a:xfrm>
                            <a:custGeom>
                              <a:avLst/>
                              <a:gdLst>
                                <a:gd name="connsiteX0" fmla="*/ 28713 w 151775"/>
                                <a:gd name="connsiteY0" fmla="*/ 13215 h 151775"/>
                                <a:gd name="connsiteX1" fmla="*/ 61092 w 151775"/>
                                <a:gd name="connsiteY1" fmla="*/ 51664 h 151775"/>
                                <a:gd name="connsiteX2" fmla="*/ 28713 w 151775"/>
                                <a:gd name="connsiteY2" fmla="*/ 13215 h 151775"/>
                                <a:gd name="connsiteX3" fmla="*/ 97518 w 151775"/>
                                <a:gd name="connsiteY3" fmla="*/ -951 h 151775"/>
                                <a:gd name="connsiteX4" fmla="*/ 87399 w 151775"/>
                                <a:gd name="connsiteY4" fmla="*/ 45593 h 151775"/>
                                <a:gd name="connsiteX5" fmla="*/ 97518 w 151775"/>
                                <a:gd name="connsiteY5" fmla="*/ -951 h 151775"/>
                                <a:gd name="connsiteX6" fmla="*/ 150133 w 151775"/>
                                <a:gd name="connsiteY6" fmla="*/ 43570 h 151775"/>
                                <a:gd name="connsiteX7" fmla="*/ 107636 w 151775"/>
                                <a:gd name="connsiteY7" fmla="*/ 63806 h 151775"/>
                                <a:gd name="connsiteX8" fmla="*/ 150133 w 151775"/>
                                <a:gd name="connsiteY8" fmla="*/ 43570 h 151775"/>
                                <a:gd name="connsiteX9" fmla="*/ 148109 w 151775"/>
                                <a:gd name="connsiteY9" fmla="*/ 110351 h 151775"/>
                                <a:gd name="connsiteX10" fmla="*/ 107636 w 151775"/>
                                <a:gd name="connsiteY10" fmla="*/ 88090 h 151775"/>
                                <a:gd name="connsiteX11" fmla="*/ 148109 w 151775"/>
                                <a:gd name="connsiteY11" fmla="*/ 110351 h 151775"/>
                                <a:gd name="connsiteX12" fmla="*/ 87399 w 151775"/>
                                <a:gd name="connsiteY12" fmla="*/ 104280 h 151775"/>
                                <a:gd name="connsiteX13" fmla="*/ 95494 w 151775"/>
                                <a:gd name="connsiteY13" fmla="*/ 150824 h 151775"/>
                                <a:gd name="connsiteX14" fmla="*/ 87399 w 151775"/>
                                <a:gd name="connsiteY14" fmla="*/ 104280 h 151775"/>
                                <a:gd name="connsiteX15" fmla="*/ 61092 w 151775"/>
                                <a:gd name="connsiteY15" fmla="*/ 100232 h 151775"/>
                                <a:gd name="connsiteX16" fmla="*/ 30737 w 151775"/>
                                <a:gd name="connsiteY16" fmla="*/ 136658 h 151775"/>
                                <a:gd name="connsiteX17" fmla="*/ 61092 w 151775"/>
                                <a:gd name="connsiteY17" fmla="*/ 100232 h 151775"/>
                                <a:gd name="connsiteX18" fmla="*/ 46926 w 151775"/>
                                <a:gd name="connsiteY18" fmla="*/ 76353 h 151775"/>
                                <a:gd name="connsiteX19" fmla="*/ -1642 w 151775"/>
                                <a:gd name="connsiteY19" fmla="*/ 75544 h 151775"/>
                                <a:gd name="connsiteX20" fmla="*/ 46926 w 151775"/>
                                <a:gd name="connsiteY20" fmla="*/ 76353 h 15177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</a:cxnLst>
                              <a:rect l="l" t="t" r="r" b="b"/>
                              <a:pathLst>
                                <a:path w="151775" h="151775">
                                  <a:moveTo>
                                    <a:pt x="28713" y="13215"/>
                                  </a:moveTo>
                                  <a:cubicBezTo>
                                    <a:pt x="52592" y="36891"/>
                                    <a:pt x="41665" y="24143"/>
                                    <a:pt x="61092" y="51664"/>
                                  </a:cubicBezTo>
                                  <a:cubicBezTo>
                                    <a:pt x="37212" y="27988"/>
                                    <a:pt x="48140" y="40736"/>
                                    <a:pt x="28713" y="13215"/>
                                  </a:cubicBezTo>
                                  <a:moveTo>
                                    <a:pt x="97518" y="-951"/>
                                  </a:moveTo>
                                  <a:cubicBezTo>
                                    <a:pt x="93875" y="30618"/>
                                    <a:pt x="97113" y="15238"/>
                                    <a:pt x="87399" y="45593"/>
                                  </a:cubicBezTo>
                                  <a:cubicBezTo>
                                    <a:pt x="91042" y="14024"/>
                                    <a:pt x="87804" y="29404"/>
                                    <a:pt x="97518" y="-951"/>
                                  </a:cubicBezTo>
                                  <a:moveTo>
                                    <a:pt x="150133" y="43570"/>
                                  </a:moveTo>
                                  <a:cubicBezTo>
                                    <a:pt x="123016" y="59759"/>
                                    <a:pt x="137182" y="52878"/>
                                    <a:pt x="107636" y="63806"/>
                                  </a:cubicBezTo>
                                  <a:cubicBezTo>
                                    <a:pt x="134753" y="47617"/>
                                    <a:pt x="120588" y="54498"/>
                                    <a:pt x="150133" y="43570"/>
                                  </a:cubicBezTo>
                                  <a:moveTo>
                                    <a:pt x="148109" y="110351"/>
                                  </a:moveTo>
                                  <a:cubicBezTo>
                                    <a:pt x="119778" y="98209"/>
                                    <a:pt x="133337" y="105494"/>
                                    <a:pt x="107636" y="88090"/>
                                  </a:cubicBezTo>
                                  <a:cubicBezTo>
                                    <a:pt x="135967" y="100232"/>
                                    <a:pt x="122409" y="92947"/>
                                    <a:pt x="148109" y="110351"/>
                                  </a:cubicBezTo>
                                  <a:moveTo>
                                    <a:pt x="87399" y="104280"/>
                                  </a:moveTo>
                                  <a:cubicBezTo>
                                    <a:pt x="95899" y="134837"/>
                                    <a:pt x="93066" y="119255"/>
                                    <a:pt x="95494" y="150824"/>
                                  </a:cubicBezTo>
                                  <a:cubicBezTo>
                                    <a:pt x="86995" y="120267"/>
                                    <a:pt x="89828" y="135849"/>
                                    <a:pt x="87399" y="104280"/>
                                  </a:cubicBezTo>
                                  <a:moveTo>
                                    <a:pt x="61092" y="100232"/>
                                  </a:moveTo>
                                  <a:cubicBezTo>
                                    <a:pt x="42879" y="126540"/>
                                    <a:pt x="52997" y="114398"/>
                                    <a:pt x="30737" y="136658"/>
                                  </a:cubicBezTo>
                                  <a:cubicBezTo>
                                    <a:pt x="48950" y="110351"/>
                                    <a:pt x="38831" y="122493"/>
                                    <a:pt x="61092" y="100232"/>
                                  </a:cubicBezTo>
                                  <a:moveTo>
                                    <a:pt x="46926" y="76353"/>
                                  </a:moveTo>
                                  <a:cubicBezTo>
                                    <a:pt x="14547" y="78377"/>
                                    <a:pt x="30737" y="78782"/>
                                    <a:pt x="-1642" y="75544"/>
                                  </a:cubicBezTo>
                                  <a:cubicBezTo>
                                    <a:pt x="30737" y="73520"/>
                                    <a:pt x="14547" y="73115"/>
                                    <a:pt x="46926" y="76353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12877345" name="任意多边形: 形状 1712877345">
                            <a:extLst>
                              <a:ext uri="{FF2B5EF4-FFF2-40B4-BE49-F238E27FC236}">
                                <a16:creationId xmlns:a16="http://schemas.microsoft.com/office/drawing/2014/main" id="{C926A1CE-0779-6B1D-3ADD-014B8D1F11C0}"/>
                              </a:ext>
                            </a:extLst>
                          </wps:cNvPr>
                          <wps:cNvSpPr/>
                          <wps:spPr>
                            <a:xfrm>
                              <a:off x="989169" y="193570"/>
                              <a:ext cx="184153" cy="182131"/>
                            </a:xfrm>
                            <a:custGeom>
                              <a:avLst/>
                              <a:gdLst>
                                <a:gd name="connsiteX0" fmla="*/ 90435 w 184153"/>
                                <a:gd name="connsiteY0" fmla="*/ -950 h 182131"/>
                                <a:gd name="connsiteX1" fmla="*/ 182512 w 184153"/>
                                <a:gd name="connsiteY1" fmla="*/ 90115 h 182131"/>
                                <a:gd name="connsiteX2" fmla="*/ 90435 w 184153"/>
                                <a:gd name="connsiteY2" fmla="*/ 181180 h 182131"/>
                                <a:gd name="connsiteX3" fmla="*/ -1642 w 184153"/>
                                <a:gd name="connsiteY3" fmla="*/ 90115 h 182131"/>
                                <a:gd name="connsiteX4" fmla="*/ 90435 w 184153"/>
                                <a:gd name="connsiteY4" fmla="*/ -950 h 18213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84153" h="182131">
                                  <a:moveTo>
                                    <a:pt x="90435" y="-950"/>
                                  </a:moveTo>
                                  <a:cubicBezTo>
                                    <a:pt x="140986" y="-1173"/>
                                    <a:pt x="182167" y="39564"/>
                                    <a:pt x="182512" y="90115"/>
                                  </a:cubicBezTo>
                                  <a:cubicBezTo>
                                    <a:pt x="182512" y="140302"/>
                                    <a:pt x="141229" y="181180"/>
                                    <a:pt x="90435" y="181180"/>
                                  </a:cubicBezTo>
                                  <a:cubicBezTo>
                                    <a:pt x="39884" y="181403"/>
                                    <a:pt x="-1298" y="140666"/>
                                    <a:pt x="-1642" y="90115"/>
                                  </a:cubicBezTo>
                                  <a:cubicBezTo>
                                    <a:pt x="-1642" y="39726"/>
                                    <a:pt x="39438" y="-950"/>
                                    <a:pt x="90435" y="-950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40621336" name="任意多边形: 形状 940621336">
                            <a:extLst>
                              <a:ext uri="{FF2B5EF4-FFF2-40B4-BE49-F238E27FC236}">
                                <a16:creationId xmlns:a16="http://schemas.microsoft.com/office/drawing/2014/main" id="{388B4139-F558-C086-E583-A23E95BED0E8}"/>
                              </a:ext>
                            </a:extLst>
                          </wps:cNvPr>
                          <wps:cNvSpPr/>
                          <wps:spPr>
                            <a:xfrm>
                              <a:off x="1060823" y="255889"/>
                              <a:ext cx="52624" cy="52519"/>
                            </a:xfrm>
                            <a:custGeom>
                              <a:avLst/>
                              <a:gdLst>
                                <a:gd name="connsiteX0" fmla="*/ 24649 w 52624"/>
                                <a:gd name="connsiteY0" fmla="*/ -940 h 52519"/>
                                <a:gd name="connsiteX1" fmla="*/ 46505 w 52624"/>
                                <a:gd name="connsiteY1" fmla="*/ 39938 h 52519"/>
                                <a:gd name="connsiteX2" fmla="*/ 9997 w 52624"/>
                                <a:gd name="connsiteY2" fmla="*/ 47082 h 52519"/>
                                <a:gd name="connsiteX3" fmla="*/ -444 w 52624"/>
                                <a:gd name="connsiteY3" fmla="*/ 33058 h 52519"/>
                                <a:gd name="connsiteX4" fmla="*/ 24649 w 52624"/>
                                <a:gd name="connsiteY4" fmla="*/ -940 h 52519"/>
                                <a:gd name="connsiteX5" fmla="*/ 24649 w 52624"/>
                                <a:gd name="connsiteY5" fmla="*/ -940 h 52519"/>
                                <a:gd name="connsiteX6" fmla="*/ 7448 w 52624"/>
                                <a:gd name="connsiteY6" fmla="*/ 6143 h 52519"/>
                                <a:gd name="connsiteX7" fmla="*/ 23232 w 52624"/>
                                <a:gd name="connsiteY7" fmla="*/ 50664 h 52519"/>
                                <a:gd name="connsiteX8" fmla="*/ 50026 w 52624"/>
                                <a:gd name="connsiteY8" fmla="*/ 26097 h 52519"/>
                                <a:gd name="connsiteX9" fmla="*/ 42659 w 52624"/>
                                <a:gd name="connsiteY9" fmla="*/ 6953 h 52519"/>
                                <a:gd name="connsiteX10" fmla="*/ 24649 w 52624"/>
                                <a:gd name="connsiteY10" fmla="*/ -940 h 5251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</a:cxnLst>
                              <a:rect l="l" t="t" r="r" b="b"/>
                              <a:pathLst>
                                <a:path w="52624" h="52519">
                                  <a:moveTo>
                                    <a:pt x="24649" y="-940"/>
                                  </a:moveTo>
                                  <a:cubicBezTo>
                                    <a:pt x="45493" y="-1547"/>
                                    <a:pt x="58242" y="22333"/>
                                    <a:pt x="46505" y="39938"/>
                                  </a:cubicBezTo>
                                  <a:cubicBezTo>
                                    <a:pt x="38390" y="52000"/>
                                    <a:pt x="22038" y="55197"/>
                                    <a:pt x="9997" y="47082"/>
                                  </a:cubicBezTo>
                                  <a:cubicBezTo>
                                    <a:pt x="5019" y="43723"/>
                                    <a:pt x="1336" y="38785"/>
                                    <a:pt x="-444" y="33058"/>
                                  </a:cubicBezTo>
                                  <a:cubicBezTo>
                                    <a:pt x="-5706" y="16059"/>
                                    <a:pt x="7043" y="-1344"/>
                                    <a:pt x="24649" y="-940"/>
                                  </a:cubicBezTo>
                                  <a:close/>
                                  <a:moveTo>
                                    <a:pt x="24649" y="-940"/>
                                  </a:moveTo>
                                  <a:cubicBezTo>
                                    <a:pt x="17769" y="-332"/>
                                    <a:pt x="12507" y="1286"/>
                                    <a:pt x="7448" y="6143"/>
                                  </a:cubicBezTo>
                                  <a:cubicBezTo>
                                    <a:pt x="-9349" y="21523"/>
                                    <a:pt x="769" y="49450"/>
                                    <a:pt x="23232" y="50664"/>
                                  </a:cubicBezTo>
                                  <a:cubicBezTo>
                                    <a:pt x="37418" y="51271"/>
                                    <a:pt x="49418" y="40282"/>
                                    <a:pt x="50026" y="26097"/>
                                  </a:cubicBezTo>
                                  <a:cubicBezTo>
                                    <a:pt x="50329" y="18973"/>
                                    <a:pt x="47658" y="12032"/>
                                    <a:pt x="42659" y="6953"/>
                                  </a:cubicBezTo>
                                  <a:cubicBezTo>
                                    <a:pt x="37904" y="2096"/>
                                    <a:pt x="31449" y="-737"/>
                                    <a:pt x="24649" y="-940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54670062" name="任意多边形: 形状 1054670062">
                            <a:extLst>
                              <a:ext uri="{FF2B5EF4-FFF2-40B4-BE49-F238E27FC236}">
                                <a16:creationId xmlns:a16="http://schemas.microsoft.com/office/drawing/2014/main" id="{72E510EC-C48D-3B37-5311-CE2F7800B70F}"/>
                              </a:ext>
                            </a:extLst>
                          </wps:cNvPr>
                          <wps:cNvSpPr/>
                          <wps:spPr>
                            <a:xfrm>
                              <a:off x="969134" y="173334"/>
                              <a:ext cx="222603" cy="222603"/>
                            </a:xfrm>
                            <a:custGeom>
                              <a:avLst/>
                              <a:gdLst>
                                <a:gd name="connsiteX0" fmla="*/ 109660 w 222603"/>
                                <a:gd name="connsiteY0" fmla="*/ -951 h 222603"/>
                                <a:gd name="connsiteX1" fmla="*/ 220961 w 222603"/>
                                <a:gd name="connsiteY1" fmla="*/ 110351 h 222603"/>
                                <a:gd name="connsiteX2" fmla="*/ 109660 w 222603"/>
                                <a:gd name="connsiteY2" fmla="*/ 221652 h 222603"/>
                                <a:gd name="connsiteX3" fmla="*/ -1642 w 222603"/>
                                <a:gd name="connsiteY3" fmla="*/ 110351 h 222603"/>
                                <a:gd name="connsiteX4" fmla="*/ 109660 w 222603"/>
                                <a:gd name="connsiteY4" fmla="*/ -951 h 22260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222603" h="222603">
                                  <a:moveTo>
                                    <a:pt x="109660" y="-951"/>
                                  </a:moveTo>
                                  <a:cubicBezTo>
                                    <a:pt x="171139" y="-951"/>
                                    <a:pt x="220961" y="48872"/>
                                    <a:pt x="220961" y="110351"/>
                                  </a:cubicBezTo>
                                  <a:cubicBezTo>
                                    <a:pt x="220961" y="171830"/>
                                    <a:pt x="171139" y="221652"/>
                                    <a:pt x="109660" y="221652"/>
                                  </a:cubicBezTo>
                                  <a:cubicBezTo>
                                    <a:pt x="48181" y="221652"/>
                                    <a:pt x="-1642" y="171830"/>
                                    <a:pt x="-1642" y="110351"/>
                                  </a:cubicBezTo>
                                  <a:cubicBezTo>
                                    <a:pt x="-1642" y="48872"/>
                                    <a:pt x="48181" y="-951"/>
                                    <a:pt x="109660" y="-951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13853108" name="任意多边形: 形状 1013853108">
                            <a:extLst>
                              <a:ext uri="{FF2B5EF4-FFF2-40B4-BE49-F238E27FC236}">
                                <a16:creationId xmlns:a16="http://schemas.microsoft.com/office/drawing/2014/main" id="{2FCA89AE-E351-C06E-900E-2004BE2612F5}"/>
                              </a:ext>
                            </a:extLst>
                          </wps:cNvPr>
                          <wps:cNvSpPr/>
                          <wps:spPr>
                            <a:xfrm>
                              <a:off x="1002120" y="201261"/>
                              <a:ext cx="159869" cy="159869"/>
                            </a:xfrm>
                            <a:custGeom>
                              <a:avLst/>
                              <a:gdLst>
                                <a:gd name="connsiteX0" fmla="*/ 30737 w 159869"/>
                                <a:gd name="connsiteY0" fmla="*/ 15238 h 159869"/>
                                <a:gd name="connsiteX1" fmla="*/ 65139 w 159869"/>
                                <a:gd name="connsiteY1" fmla="*/ 55712 h 159869"/>
                                <a:gd name="connsiteX2" fmla="*/ 30737 w 159869"/>
                                <a:gd name="connsiteY2" fmla="*/ 15238 h 159869"/>
                                <a:gd name="connsiteX3" fmla="*/ 101565 w 159869"/>
                                <a:gd name="connsiteY3" fmla="*/ -951 h 159869"/>
                                <a:gd name="connsiteX4" fmla="*/ 91447 w 159869"/>
                                <a:gd name="connsiteY4" fmla="*/ 49641 h 159869"/>
                                <a:gd name="connsiteX5" fmla="*/ 101565 w 159869"/>
                                <a:gd name="connsiteY5" fmla="*/ -951 h 159869"/>
                                <a:gd name="connsiteX6" fmla="*/ 158228 w 159869"/>
                                <a:gd name="connsiteY6" fmla="*/ 45593 h 159869"/>
                                <a:gd name="connsiteX7" fmla="*/ 113707 w 159869"/>
                                <a:gd name="connsiteY7" fmla="*/ 67854 h 159869"/>
                                <a:gd name="connsiteX8" fmla="*/ 158228 w 159869"/>
                                <a:gd name="connsiteY8" fmla="*/ 45593 h 159869"/>
                                <a:gd name="connsiteX9" fmla="*/ 158228 w 159869"/>
                                <a:gd name="connsiteY9" fmla="*/ 118445 h 159869"/>
                                <a:gd name="connsiteX10" fmla="*/ 113707 w 159869"/>
                                <a:gd name="connsiteY10" fmla="*/ 94161 h 159869"/>
                                <a:gd name="connsiteX11" fmla="*/ 158228 w 159869"/>
                                <a:gd name="connsiteY11" fmla="*/ 118445 h 159869"/>
                                <a:gd name="connsiteX12" fmla="*/ 93470 w 159869"/>
                                <a:gd name="connsiteY12" fmla="*/ 110351 h 159869"/>
                                <a:gd name="connsiteX13" fmla="*/ 101565 w 159869"/>
                                <a:gd name="connsiteY13" fmla="*/ 158919 h 159869"/>
                                <a:gd name="connsiteX14" fmla="*/ 93470 w 159869"/>
                                <a:gd name="connsiteY14" fmla="*/ 110351 h 159869"/>
                                <a:gd name="connsiteX15" fmla="*/ 65139 w 159869"/>
                                <a:gd name="connsiteY15" fmla="*/ 106303 h 159869"/>
                                <a:gd name="connsiteX16" fmla="*/ 32760 w 159869"/>
                                <a:gd name="connsiteY16" fmla="*/ 144753 h 159869"/>
                                <a:gd name="connsiteX17" fmla="*/ 65139 w 159869"/>
                                <a:gd name="connsiteY17" fmla="*/ 106303 h 159869"/>
                                <a:gd name="connsiteX18" fmla="*/ 48950 w 159869"/>
                                <a:gd name="connsiteY18" fmla="*/ 81817 h 159869"/>
                                <a:gd name="connsiteX19" fmla="*/ -1642 w 159869"/>
                                <a:gd name="connsiteY19" fmla="*/ 80198 h 159869"/>
                                <a:gd name="connsiteX20" fmla="*/ 48950 w 159869"/>
                                <a:gd name="connsiteY20" fmla="*/ 81817 h 15986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</a:cxnLst>
                              <a:rect l="l" t="t" r="r" b="b"/>
                              <a:pathLst>
                                <a:path w="159869" h="159869">
                                  <a:moveTo>
                                    <a:pt x="30737" y="15238"/>
                                  </a:moveTo>
                                  <a:cubicBezTo>
                                    <a:pt x="56033" y="40332"/>
                                    <a:pt x="44498" y="26773"/>
                                    <a:pt x="65139" y="55712"/>
                                  </a:cubicBezTo>
                                  <a:cubicBezTo>
                                    <a:pt x="39843" y="30618"/>
                                    <a:pt x="51378" y="44177"/>
                                    <a:pt x="30737" y="15238"/>
                                  </a:cubicBezTo>
                                  <a:moveTo>
                                    <a:pt x="101565" y="-951"/>
                                  </a:moveTo>
                                  <a:cubicBezTo>
                                    <a:pt x="97922" y="33451"/>
                                    <a:pt x="101160" y="16452"/>
                                    <a:pt x="91447" y="49641"/>
                                  </a:cubicBezTo>
                                  <a:cubicBezTo>
                                    <a:pt x="95089" y="15238"/>
                                    <a:pt x="91851" y="32237"/>
                                    <a:pt x="101565" y="-951"/>
                                  </a:cubicBezTo>
                                  <a:moveTo>
                                    <a:pt x="158228" y="45593"/>
                                  </a:moveTo>
                                  <a:cubicBezTo>
                                    <a:pt x="129896" y="63402"/>
                                    <a:pt x="144669" y="55712"/>
                                    <a:pt x="113707" y="67854"/>
                                  </a:cubicBezTo>
                                  <a:cubicBezTo>
                                    <a:pt x="142038" y="50045"/>
                                    <a:pt x="127266" y="57735"/>
                                    <a:pt x="158228" y="45593"/>
                                  </a:cubicBezTo>
                                  <a:moveTo>
                                    <a:pt x="158228" y="118445"/>
                                  </a:moveTo>
                                  <a:cubicBezTo>
                                    <a:pt x="127063" y="105089"/>
                                    <a:pt x="142038" y="113184"/>
                                    <a:pt x="113707" y="94161"/>
                                  </a:cubicBezTo>
                                  <a:cubicBezTo>
                                    <a:pt x="144871" y="107517"/>
                                    <a:pt x="129896" y="99423"/>
                                    <a:pt x="158228" y="118445"/>
                                  </a:cubicBezTo>
                                  <a:moveTo>
                                    <a:pt x="93470" y="110351"/>
                                  </a:moveTo>
                                  <a:cubicBezTo>
                                    <a:pt x="101970" y="142325"/>
                                    <a:pt x="99137" y="126135"/>
                                    <a:pt x="101565" y="158919"/>
                                  </a:cubicBezTo>
                                  <a:cubicBezTo>
                                    <a:pt x="93066" y="126945"/>
                                    <a:pt x="95899" y="143134"/>
                                    <a:pt x="93470" y="110351"/>
                                  </a:cubicBezTo>
                                  <a:moveTo>
                                    <a:pt x="65139" y="106303"/>
                                  </a:moveTo>
                                  <a:cubicBezTo>
                                    <a:pt x="45914" y="134027"/>
                                    <a:pt x="56640" y="121076"/>
                                    <a:pt x="32760" y="144753"/>
                                  </a:cubicBezTo>
                                  <a:cubicBezTo>
                                    <a:pt x="51985" y="117029"/>
                                    <a:pt x="41260" y="129980"/>
                                    <a:pt x="65139" y="106303"/>
                                  </a:cubicBezTo>
                                  <a:moveTo>
                                    <a:pt x="48950" y="81817"/>
                                  </a:moveTo>
                                  <a:cubicBezTo>
                                    <a:pt x="15155" y="84853"/>
                                    <a:pt x="31951" y="85257"/>
                                    <a:pt x="-1642" y="80198"/>
                                  </a:cubicBezTo>
                                  <a:cubicBezTo>
                                    <a:pt x="32153" y="77162"/>
                                    <a:pt x="15357" y="76758"/>
                                    <a:pt x="48950" y="81817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80722630" name="任意多边形: 形状 1880722630">
                            <a:extLst>
                              <a:ext uri="{FF2B5EF4-FFF2-40B4-BE49-F238E27FC236}">
                                <a16:creationId xmlns:a16="http://schemas.microsoft.com/office/drawing/2014/main" id="{50718EFA-8760-6AFC-7078-900C83F44921}"/>
                              </a:ext>
                            </a:extLst>
                          </wps:cNvPr>
                          <wps:cNvSpPr/>
                          <wps:spPr>
                            <a:xfrm>
                              <a:off x="472931" y="20947"/>
                              <a:ext cx="534396" cy="91070"/>
                            </a:xfrm>
                            <a:custGeom>
                              <a:avLst/>
                              <a:gdLst>
                                <a:gd name="connsiteX0" fmla="*/ -1642 w 534396"/>
                                <a:gd name="connsiteY0" fmla="*/ 90119 h 91070"/>
                                <a:gd name="connsiteX1" fmla="*/ 532606 w 534396"/>
                                <a:gd name="connsiteY1" fmla="*/ 49444 h 91070"/>
                                <a:gd name="connsiteX2" fmla="*/ -1642 w 534396"/>
                                <a:gd name="connsiteY2" fmla="*/ 90119 h 9107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534396" h="91070">
                                  <a:moveTo>
                                    <a:pt x="-1642" y="90119"/>
                                  </a:moveTo>
                                  <a:cubicBezTo>
                                    <a:pt x="184940" y="-22396"/>
                                    <a:pt x="324978" y="-24218"/>
                                    <a:pt x="532606" y="49444"/>
                                  </a:cubicBezTo>
                                  <a:cubicBezTo>
                                    <a:pt x="534023" y="49039"/>
                                    <a:pt x="535844" y="80203"/>
                                    <a:pt x="-1642" y="90119"/>
                                  </a:cubicBezTo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38471056" name="任意多边形: 形状 1438471056">
                            <a:extLst>
                              <a:ext uri="{FF2B5EF4-FFF2-40B4-BE49-F238E27FC236}">
                                <a16:creationId xmlns:a16="http://schemas.microsoft.com/office/drawing/2014/main" id="{0A63B63B-1EAB-EDFF-6081-C72AB3573A70}"/>
                              </a:ext>
                            </a:extLst>
                          </wps:cNvPr>
                          <wps:cNvSpPr/>
                          <wps:spPr>
                            <a:xfrm>
                              <a:off x="447530" y="100078"/>
                              <a:ext cx="439248" cy="200296"/>
                            </a:xfrm>
                            <a:custGeom>
                              <a:avLst/>
                              <a:gdLst>
                                <a:gd name="connsiteX0" fmla="*/ 420398 w 439248"/>
                                <a:gd name="connsiteY0" fmla="*/ -951 h 200296"/>
                                <a:gd name="connsiteX1" fmla="*/ 437599 w 439248"/>
                                <a:gd name="connsiteY1" fmla="*/ 30214 h 200296"/>
                                <a:gd name="connsiteX2" fmla="*/ 389841 w 439248"/>
                                <a:gd name="connsiteY2" fmla="*/ 132813 h 200296"/>
                                <a:gd name="connsiteX3" fmla="*/ 286634 w 439248"/>
                                <a:gd name="connsiteY3" fmla="*/ 186238 h 200296"/>
                                <a:gd name="connsiteX4" fmla="*/ 4130 w 439248"/>
                                <a:gd name="connsiteY4" fmla="*/ 199190 h 200296"/>
                                <a:gd name="connsiteX5" fmla="*/ -1537 w 439248"/>
                                <a:gd name="connsiteY5" fmla="*/ 137266 h 200296"/>
                                <a:gd name="connsiteX6" fmla="*/ 11213 w 439248"/>
                                <a:gd name="connsiteY6" fmla="*/ 23333 h 200296"/>
                                <a:gd name="connsiteX7" fmla="*/ 22950 w 439248"/>
                                <a:gd name="connsiteY7" fmla="*/ 6334 h 200296"/>
                                <a:gd name="connsiteX8" fmla="*/ 12225 w 439248"/>
                                <a:gd name="connsiteY8" fmla="*/ 23535 h 200296"/>
                                <a:gd name="connsiteX9" fmla="*/ 6760 w 439248"/>
                                <a:gd name="connsiteY9" fmla="*/ 196357 h 200296"/>
                                <a:gd name="connsiteX10" fmla="*/ 286634 w 439248"/>
                                <a:gd name="connsiteY10" fmla="*/ 182393 h 200296"/>
                                <a:gd name="connsiteX11" fmla="*/ 339249 w 439248"/>
                                <a:gd name="connsiteY11" fmla="*/ 171061 h 200296"/>
                                <a:gd name="connsiteX12" fmla="*/ 389841 w 439248"/>
                                <a:gd name="connsiteY12" fmla="*/ 126540 h 200296"/>
                                <a:gd name="connsiteX13" fmla="*/ 436183 w 439248"/>
                                <a:gd name="connsiteY13" fmla="*/ 30214 h 200296"/>
                                <a:gd name="connsiteX14" fmla="*/ 420398 w 439248"/>
                                <a:gd name="connsiteY14" fmla="*/ -951 h 20029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</a:cxnLst>
                              <a:rect l="l" t="t" r="r" b="b"/>
                              <a:pathLst>
                                <a:path w="439248" h="200296">
                                  <a:moveTo>
                                    <a:pt x="420398" y="-951"/>
                                  </a:moveTo>
                                  <a:cubicBezTo>
                                    <a:pt x="421005" y="263"/>
                                    <a:pt x="438004" y="28999"/>
                                    <a:pt x="437599" y="30214"/>
                                  </a:cubicBezTo>
                                  <a:cubicBezTo>
                                    <a:pt x="431528" y="54295"/>
                                    <a:pt x="402792" y="109339"/>
                                    <a:pt x="389841" y="132813"/>
                                  </a:cubicBezTo>
                                  <a:cubicBezTo>
                                    <a:pt x="370009" y="168227"/>
                                    <a:pt x="326095" y="184619"/>
                                    <a:pt x="286634" y="186238"/>
                                  </a:cubicBezTo>
                                  <a:cubicBezTo>
                                    <a:pt x="283801" y="186238"/>
                                    <a:pt x="6356" y="201011"/>
                                    <a:pt x="4130" y="199190"/>
                                  </a:cubicBezTo>
                                  <a:cubicBezTo>
                                    <a:pt x="1297" y="196964"/>
                                    <a:pt x="-1334" y="144551"/>
                                    <a:pt x="-1537" y="137266"/>
                                  </a:cubicBezTo>
                                  <a:cubicBezTo>
                                    <a:pt x="-2387" y="98897"/>
                                    <a:pt x="1904" y="60569"/>
                                    <a:pt x="11213" y="23333"/>
                                  </a:cubicBezTo>
                                  <a:cubicBezTo>
                                    <a:pt x="12022" y="20500"/>
                                    <a:pt x="20926" y="9167"/>
                                    <a:pt x="22950" y="6334"/>
                                  </a:cubicBezTo>
                                  <a:cubicBezTo>
                                    <a:pt x="21938" y="7953"/>
                                    <a:pt x="12427" y="22321"/>
                                    <a:pt x="12225" y="23535"/>
                                  </a:cubicBezTo>
                                  <a:cubicBezTo>
                                    <a:pt x="-727" y="80198"/>
                                    <a:pt x="-1941" y="139087"/>
                                    <a:pt x="6760" y="196357"/>
                                  </a:cubicBezTo>
                                  <a:cubicBezTo>
                                    <a:pt x="88719" y="191905"/>
                                    <a:pt x="205080" y="185631"/>
                                    <a:pt x="286634" y="182393"/>
                                  </a:cubicBezTo>
                                  <a:cubicBezTo>
                                    <a:pt x="303835" y="181786"/>
                                    <a:pt x="323464" y="177536"/>
                                    <a:pt x="339249" y="171061"/>
                                  </a:cubicBezTo>
                                  <a:cubicBezTo>
                                    <a:pt x="361226" y="163290"/>
                                    <a:pt x="379338" y="147343"/>
                                    <a:pt x="389841" y="126540"/>
                                  </a:cubicBezTo>
                                  <a:cubicBezTo>
                                    <a:pt x="405828" y="97601"/>
                                    <a:pt x="425862" y="61378"/>
                                    <a:pt x="436183" y="30214"/>
                                  </a:cubicBezTo>
                                  <a:cubicBezTo>
                                    <a:pt x="425660" y="9774"/>
                                    <a:pt x="430719" y="20095"/>
                                    <a:pt x="420398" y="-951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08157647" name="任意多边形: 形状 1508157647">
                            <a:extLst>
                              <a:ext uri="{FF2B5EF4-FFF2-40B4-BE49-F238E27FC236}">
                                <a16:creationId xmlns:a16="http://schemas.microsoft.com/office/drawing/2014/main" id="{486EC38A-7E63-B7E6-7A79-FF66575070B7}"/>
                              </a:ext>
                            </a:extLst>
                          </wps:cNvPr>
                          <wps:cNvSpPr/>
                          <wps:spPr>
                            <a:xfrm>
                              <a:off x="11333" y="161764"/>
                              <a:ext cx="87019" cy="56703"/>
                            </a:xfrm>
                            <a:custGeom>
                              <a:avLst/>
                              <a:gdLst>
                                <a:gd name="connsiteX0" fmla="*/ 85376 w 87019"/>
                                <a:gd name="connsiteY0" fmla="*/ 3739 h 56703"/>
                                <a:gd name="connsiteX1" fmla="*/ -1642 w 87019"/>
                                <a:gd name="connsiteY1" fmla="*/ 27821 h 56703"/>
                                <a:gd name="connsiteX2" fmla="*/ 6250 w 87019"/>
                                <a:gd name="connsiteY2" fmla="*/ 55747 h 56703"/>
                                <a:gd name="connsiteX3" fmla="*/ 85376 w 87019"/>
                                <a:gd name="connsiteY3" fmla="*/ 3739 h 5670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87019" h="56703">
                                  <a:moveTo>
                                    <a:pt x="85376" y="3739"/>
                                  </a:moveTo>
                                  <a:cubicBezTo>
                                    <a:pt x="85578" y="3537"/>
                                    <a:pt x="65544" y="-16498"/>
                                    <a:pt x="-1642" y="27821"/>
                                  </a:cubicBezTo>
                                  <a:lnTo>
                                    <a:pt x="6250" y="55747"/>
                                  </a:lnTo>
                                  <a:cubicBezTo>
                                    <a:pt x="6250" y="55747"/>
                                    <a:pt x="44700" y="57366"/>
                                    <a:pt x="85376" y="3739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89064928" name="任意多边形: 形状 1689064928">
                            <a:extLst>
                              <a:ext uri="{FF2B5EF4-FFF2-40B4-BE49-F238E27FC236}">
                                <a16:creationId xmlns:a16="http://schemas.microsoft.com/office/drawing/2014/main" id="{54911002-7868-4089-8199-A41121802D08}"/>
                              </a:ext>
                            </a:extLst>
                          </wps:cNvPr>
                          <wps:cNvSpPr/>
                          <wps:spPr>
                            <a:xfrm>
                              <a:off x="24689" y="268042"/>
                              <a:ext cx="44520" cy="52615"/>
                            </a:xfrm>
                            <a:custGeom>
                              <a:avLst/>
                              <a:gdLst>
                                <a:gd name="connsiteX0" fmla="*/ -1642 w 44520"/>
                                <a:gd name="connsiteY0" fmla="*/ -951 h 52615"/>
                                <a:gd name="connsiteX1" fmla="*/ 42879 w 44520"/>
                                <a:gd name="connsiteY1" fmla="*/ 51664 h 52615"/>
                                <a:gd name="connsiteX2" fmla="*/ -1642 w 44520"/>
                                <a:gd name="connsiteY2" fmla="*/ -951 h 5261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44520" h="52615">
                                  <a:moveTo>
                                    <a:pt x="-1642" y="-951"/>
                                  </a:moveTo>
                                  <a:cubicBezTo>
                                    <a:pt x="30332" y="32237"/>
                                    <a:pt x="15559" y="14631"/>
                                    <a:pt x="42879" y="51664"/>
                                  </a:cubicBezTo>
                                  <a:cubicBezTo>
                                    <a:pt x="10905" y="18476"/>
                                    <a:pt x="25678" y="36082"/>
                                    <a:pt x="-1642" y="-951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70645559" name="任意多边形: 形状 1970645559">
                            <a:extLst>
                              <a:ext uri="{FF2B5EF4-FFF2-40B4-BE49-F238E27FC236}">
                                <a16:creationId xmlns:a16="http://schemas.microsoft.com/office/drawing/2014/main" id="{94D012C8-5898-63A1-3750-76D00D11B0CA}"/>
                              </a:ext>
                            </a:extLst>
                          </wps:cNvPr>
                          <wps:cNvSpPr/>
                          <wps:spPr>
                            <a:xfrm>
                              <a:off x="347464" y="171716"/>
                              <a:ext cx="78861" cy="24284"/>
                            </a:xfrm>
                            <a:custGeom>
                              <a:avLst/>
                              <a:gdLst>
                                <a:gd name="connsiteX0" fmla="*/ -1642 w 78861"/>
                                <a:gd name="connsiteY0" fmla="*/ 2287 h 24284"/>
                                <a:gd name="connsiteX1" fmla="*/ 74650 w 78861"/>
                                <a:gd name="connsiteY1" fmla="*/ -951 h 24284"/>
                                <a:gd name="connsiteX2" fmla="*/ 70198 w 78861"/>
                                <a:gd name="connsiteY2" fmla="*/ 18678 h 24284"/>
                                <a:gd name="connsiteX3" fmla="*/ 16369 w 78861"/>
                                <a:gd name="connsiteY3" fmla="*/ 23333 h 24284"/>
                                <a:gd name="connsiteX4" fmla="*/ -1440 w 78861"/>
                                <a:gd name="connsiteY4" fmla="*/ 2287 h 2428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78861" h="24284">
                                  <a:moveTo>
                                    <a:pt x="-1642" y="2287"/>
                                  </a:moveTo>
                                  <a:lnTo>
                                    <a:pt x="74650" y="-951"/>
                                  </a:lnTo>
                                  <a:cubicBezTo>
                                    <a:pt x="74650" y="-951"/>
                                    <a:pt x="82745" y="15845"/>
                                    <a:pt x="70198" y="18678"/>
                                  </a:cubicBezTo>
                                  <a:cubicBezTo>
                                    <a:pt x="57652" y="21512"/>
                                    <a:pt x="16369" y="23333"/>
                                    <a:pt x="16369" y="23333"/>
                                  </a:cubicBezTo>
                                  <a:cubicBezTo>
                                    <a:pt x="16369" y="23333"/>
                                    <a:pt x="-3463" y="14227"/>
                                    <a:pt x="-1440" y="228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3826431" name="任意多边形: 形状 533826431">
                            <a:extLst>
                              <a:ext uri="{FF2B5EF4-FFF2-40B4-BE49-F238E27FC236}">
                                <a16:creationId xmlns:a16="http://schemas.microsoft.com/office/drawing/2014/main" id="{CB46E946-E268-C6E0-EF45-3A9C0524F6BC}"/>
                              </a:ext>
                            </a:extLst>
                          </wps:cNvPr>
                          <wps:cNvSpPr/>
                          <wps:spPr>
                            <a:xfrm>
                              <a:off x="536677" y="108195"/>
                              <a:ext cx="726496" cy="26285"/>
                            </a:xfrm>
                            <a:custGeom>
                              <a:avLst/>
                              <a:gdLst>
                                <a:gd name="connsiteX0" fmla="*/ -1642 w 726496"/>
                                <a:gd name="connsiteY0" fmla="*/ 11574 h 26285"/>
                                <a:gd name="connsiteX1" fmla="*/ 41260 w 726496"/>
                                <a:gd name="connsiteY1" fmla="*/ 11978 h 26285"/>
                                <a:gd name="connsiteX2" fmla="*/ 290778 w 726496"/>
                                <a:gd name="connsiteY2" fmla="*/ 22704 h 26285"/>
                                <a:gd name="connsiteX3" fmla="*/ 314050 w 726496"/>
                                <a:gd name="connsiteY3" fmla="*/ 25334 h 26285"/>
                                <a:gd name="connsiteX4" fmla="*/ 224402 w 726496"/>
                                <a:gd name="connsiteY4" fmla="*/ 22097 h 26285"/>
                                <a:gd name="connsiteX5" fmla="*/ 41260 w 726496"/>
                                <a:gd name="connsiteY5" fmla="*/ 14204 h 26285"/>
                                <a:gd name="connsiteX6" fmla="*/ -1642 w 726496"/>
                                <a:gd name="connsiteY6" fmla="*/ 11574 h 26285"/>
                                <a:gd name="connsiteX7" fmla="*/ 724855 w 726496"/>
                                <a:gd name="connsiteY7" fmla="*/ 3479 h 26285"/>
                                <a:gd name="connsiteX8" fmla="*/ 665764 w 726496"/>
                                <a:gd name="connsiteY8" fmla="*/ 2872 h 26285"/>
                                <a:gd name="connsiteX9" fmla="*/ 517429 w 726496"/>
                                <a:gd name="connsiteY9" fmla="*/ 4288 h 26285"/>
                                <a:gd name="connsiteX10" fmla="*/ 414626 w 726496"/>
                                <a:gd name="connsiteY10" fmla="*/ 14407 h 26285"/>
                                <a:gd name="connsiteX11" fmla="*/ 411186 w 726496"/>
                                <a:gd name="connsiteY11" fmla="*/ 15216 h 26285"/>
                                <a:gd name="connsiteX12" fmla="*/ 439113 w 726496"/>
                                <a:gd name="connsiteY12" fmla="*/ 8133 h 26285"/>
                                <a:gd name="connsiteX13" fmla="*/ 625492 w 726496"/>
                                <a:gd name="connsiteY13" fmla="*/ -568 h 26285"/>
                                <a:gd name="connsiteX14" fmla="*/ 724855 w 726496"/>
                                <a:gd name="connsiteY14" fmla="*/ 3479 h 2628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</a:cxnLst>
                              <a:rect l="l" t="t" r="r" b="b"/>
                              <a:pathLst>
                                <a:path w="726496" h="26285">
                                  <a:moveTo>
                                    <a:pt x="-1642" y="11574"/>
                                  </a:moveTo>
                                  <a:cubicBezTo>
                                    <a:pt x="5239" y="10562"/>
                                    <a:pt x="32760" y="11776"/>
                                    <a:pt x="41260" y="11978"/>
                                  </a:cubicBezTo>
                                  <a:cubicBezTo>
                                    <a:pt x="124230" y="14002"/>
                                    <a:pt x="208415" y="16633"/>
                                    <a:pt x="290778" y="22704"/>
                                  </a:cubicBezTo>
                                  <a:cubicBezTo>
                                    <a:pt x="296849" y="23108"/>
                                    <a:pt x="308991" y="23716"/>
                                    <a:pt x="314050" y="25334"/>
                                  </a:cubicBezTo>
                                  <a:lnTo>
                                    <a:pt x="224402" y="22097"/>
                                  </a:lnTo>
                                  <a:cubicBezTo>
                                    <a:pt x="163085" y="20073"/>
                                    <a:pt x="102375" y="17442"/>
                                    <a:pt x="41260" y="14204"/>
                                  </a:cubicBezTo>
                                  <a:cubicBezTo>
                                    <a:pt x="32760" y="13800"/>
                                    <a:pt x="5239" y="13192"/>
                                    <a:pt x="-1642" y="11574"/>
                                  </a:cubicBezTo>
                                  <a:moveTo>
                                    <a:pt x="724855" y="3479"/>
                                  </a:moveTo>
                                  <a:cubicBezTo>
                                    <a:pt x="719188" y="4288"/>
                                    <a:pt x="675679" y="3074"/>
                                    <a:pt x="665764" y="2872"/>
                                  </a:cubicBezTo>
                                  <a:cubicBezTo>
                                    <a:pt x="616993" y="2467"/>
                                    <a:pt x="566199" y="2669"/>
                                    <a:pt x="517429" y="4288"/>
                                  </a:cubicBezTo>
                                  <a:cubicBezTo>
                                    <a:pt x="483026" y="5300"/>
                                    <a:pt x="448219" y="7121"/>
                                    <a:pt x="414626" y="14407"/>
                                  </a:cubicBezTo>
                                  <a:lnTo>
                                    <a:pt x="411186" y="15216"/>
                                  </a:lnTo>
                                  <a:cubicBezTo>
                                    <a:pt x="420212" y="11837"/>
                                    <a:pt x="429581" y="9469"/>
                                    <a:pt x="439113" y="8133"/>
                                  </a:cubicBezTo>
                                  <a:cubicBezTo>
                                    <a:pt x="493752" y="-1176"/>
                                    <a:pt x="568628" y="-1580"/>
                                    <a:pt x="625492" y="-568"/>
                                  </a:cubicBezTo>
                                  <a:cubicBezTo>
                                    <a:pt x="639456" y="-568"/>
                                    <a:pt x="715343" y="1050"/>
                                    <a:pt x="724855" y="3479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24522476" name="任意多边形: 形状 1524522476">
                            <a:extLst>
                              <a:ext uri="{FF2B5EF4-FFF2-40B4-BE49-F238E27FC236}">
                                <a16:creationId xmlns:a16="http://schemas.microsoft.com/office/drawing/2014/main" id="{510A2859-7033-5C96-49EB-E6D0057AE796}"/>
                              </a:ext>
                            </a:extLst>
                          </wps:cNvPr>
                          <wps:cNvSpPr/>
                          <wps:spPr>
                            <a:xfrm>
                              <a:off x="505715" y="29061"/>
                              <a:ext cx="464252" cy="70814"/>
                            </a:xfrm>
                            <a:custGeom>
                              <a:avLst/>
                              <a:gdLst>
                                <a:gd name="connsiteX0" fmla="*/ -1642 w 464252"/>
                                <a:gd name="connsiteY0" fmla="*/ 69864 h 70814"/>
                                <a:gd name="connsiteX1" fmla="*/ 350476 w 464252"/>
                                <a:gd name="connsiteY1" fmla="*/ 13808 h 70814"/>
                                <a:gd name="connsiteX2" fmla="*/ 340560 w 464252"/>
                                <a:gd name="connsiteY2" fmla="*/ 54281 h 70814"/>
                                <a:gd name="connsiteX3" fmla="*/ -1642 w 464252"/>
                                <a:gd name="connsiteY3" fmla="*/ 69864 h 70814"/>
                                <a:gd name="connsiteX4" fmla="*/ 364844 w 464252"/>
                                <a:gd name="connsiteY4" fmla="*/ 17248 h 70814"/>
                                <a:gd name="connsiteX5" fmla="*/ 357154 w 464252"/>
                                <a:gd name="connsiteY5" fmla="*/ 53674 h 70814"/>
                                <a:gd name="connsiteX6" fmla="*/ 462385 w 464252"/>
                                <a:gd name="connsiteY6" fmla="*/ 44568 h 70814"/>
                                <a:gd name="connsiteX7" fmla="*/ 364844 w 464252"/>
                                <a:gd name="connsiteY7" fmla="*/ 17248 h 7081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</a:cxnLst>
                              <a:rect l="l" t="t" r="r" b="b"/>
                              <a:pathLst>
                                <a:path w="464252" h="70814">
                                  <a:moveTo>
                                    <a:pt x="-1642" y="69864"/>
                                  </a:moveTo>
                                  <a:cubicBezTo>
                                    <a:pt x="111683" y="7535"/>
                                    <a:pt x="225009" y="-20392"/>
                                    <a:pt x="350476" y="13808"/>
                                  </a:cubicBezTo>
                                  <a:lnTo>
                                    <a:pt x="340560" y="54281"/>
                                  </a:lnTo>
                                  <a:cubicBezTo>
                                    <a:pt x="340560" y="54281"/>
                                    <a:pt x="341572" y="66828"/>
                                    <a:pt x="-1642" y="69864"/>
                                  </a:cubicBezTo>
                                  <a:close/>
                                  <a:moveTo>
                                    <a:pt x="364844" y="17248"/>
                                  </a:moveTo>
                                  <a:lnTo>
                                    <a:pt x="357154" y="53674"/>
                                  </a:lnTo>
                                  <a:cubicBezTo>
                                    <a:pt x="357154" y="54686"/>
                                    <a:pt x="456921" y="50234"/>
                                    <a:pt x="462385" y="44568"/>
                                  </a:cubicBezTo>
                                  <a:cubicBezTo>
                                    <a:pt x="468051" y="36068"/>
                                    <a:pt x="364844" y="17248"/>
                                    <a:pt x="364844" y="17248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50601799" name="任意多边形: 形状 550601799">
                            <a:extLst>
                              <a:ext uri="{FF2B5EF4-FFF2-40B4-BE49-F238E27FC236}">
                                <a16:creationId xmlns:a16="http://schemas.microsoft.com/office/drawing/2014/main" id="{CBA0024C-E3CA-5460-A6D1-E110AE1AFF69}"/>
                              </a:ext>
                            </a:extLst>
                          </wps:cNvPr>
                          <wps:cNvSpPr/>
                          <wps:spPr>
                            <a:xfrm>
                              <a:off x="152180" y="108136"/>
                              <a:ext cx="1121111" cy="188237"/>
                            </a:xfrm>
                            <a:custGeom>
                              <a:avLst/>
                              <a:gdLst>
                                <a:gd name="connsiteX0" fmla="*/ 289766 w 1121111"/>
                                <a:gd name="connsiteY0" fmla="*/ 97 h 188237"/>
                                <a:gd name="connsiteX1" fmla="*/ 226223 w 1121111"/>
                                <a:gd name="connsiteY1" fmla="*/ 2525 h 188237"/>
                                <a:gd name="connsiteX2" fmla="*/ 92661 w 1121111"/>
                                <a:gd name="connsiteY2" fmla="*/ 9001 h 188237"/>
                                <a:gd name="connsiteX3" fmla="*/ -1642 w 1121111"/>
                                <a:gd name="connsiteY3" fmla="*/ 23369 h 188237"/>
                                <a:gd name="connsiteX4" fmla="*/ 32760 w 1121111"/>
                                <a:gd name="connsiteY4" fmla="*/ 12644 h 188237"/>
                                <a:gd name="connsiteX5" fmla="*/ 186154 w 1121111"/>
                                <a:gd name="connsiteY5" fmla="*/ -105 h 188237"/>
                                <a:gd name="connsiteX6" fmla="*/ 289766 w 1121111"/>
                                <a:gd name="connsiteY6" fmla="*/ 299 h 188237"/>
                                <a:gd name="connsiteX7" fmla="*/ 1119470 w 1121111"/>
                                <a:gd name="connsiteY7" fmla="*/ 173120 h 188237"/>
                                <a:gd name="connsiteX8" fmla="*/ 1064831 w 1121111"/>
                                <a:gd name="connsiteY8" fmla="*/ 187286 h 188237"/>
                                <a:gd name="connsiteX9" fmla="*/ 1119470 w 1121111"/>
                                <a:gd name="connsiteY9" fmla="*/ 173120 h 18823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</a:cxnLst>
                              <a:rect l="l" t="t" r="r" b="b"/>
                              <a:pathLst>
                                <a:path w="1121111" h="188237">
                                  <a:moveTo>
                                    <a:pt x="289766" y="97"/>
                                  </a:moveTo>
                                  <a:cubicBezTo>
                                    <a:pt x="284100" y="1716"/>
                                    <a:pt x="236139" y="2121"/>
                                    <a:pt x="226223" y="2525"/>
                                  </a:cubicBezTo>
                                  <a:cubicBezTo>
                                    <a:pt x="181662" y="3881"/>
                                    <a:pt x="137141" y="6026"/>
                                    <a:pt x="92661" y="9001"/>
                                  </a:cubicBezTo>
                                  <a:cubicBezTo>
                                    <a:pt x="62508" y="11025"/>
                                    <a:pt x="27094" y="13655"/>
                                    <a:pt x="-1642" y="23369"/>
                                  </a:cubicBezTo>
                                  <a:cubicBezTo>
                                    <a:pt x="9286" y="17298"/>
                                    <a:pt x="20618" y="15072"/>
                                    <a:pt x="32760" y="12644"/>
                                  </a:cubicBezTo>
                                  <a:cubicBezTo>
                                    <a:pt x="80317" y="3739"/>
                                    <a:pt x="137586" y="1109"/>
                                    <a:pt x="186154" y="-105"/>
                                  </a:cubicBezTo>
                                  <a:cubicBezTo>
                                    <a:pt x="200320" y="-308"/>
                                    <a:pt x="280255" y="-2129"/>
                                    <a:pt x="289766" y="299"/>
                                  </a:cubicBezTo>
                                  <a:moveTo>
                                    <a:pt x="1119470" y="173120"/>
                                  </a:moveTo>
                                  <a:cubicBezTo>
                                    <a:pt x="1083651" y="185465"/>
                                    <a:pt x="1101864" y="180810"/>
                                    <a:pt x="1064831" y="187286"/>
                                  </a:cubicBezTo>
                                  <a:cubicBezTo>
                                    <a:pt x="1100649" y="174942"/>
                                    <a:pt x="1082436" y="179596"/>
                                    <a:pt x="1119470" y="173120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43171254" name="任意多边形: 形状 1443171254">
                            <a:extLst>
                              <a:ext uri="{FF2B5EF4-FFF2-40B4-BE49-F238E27FC236}">
                                <a16:creationId xmlns:a16="http://schemas.microsoft.com/office/drawing/2014/main" id="{6E5288A3-79B7-C616-0BC4-BD8F4C8A9524}"/>
                              </a:ext>
                            </a:extLst>
                          </wps:cNvPr>
                          <wps:cNvSpPr/>
                          <wps:spPr>
                            <a:xfrm>
                              <a:off x="1214808" y="115660"/>
                              <a:ext cx="58686" cy="46560"/>
                            </a:xfrm>
                            <a:custGeom>
                              <a:avLst/>
                              <a:gdLst>
                                <a:gd name="connsiteX0" fmla="*/ 57044 w 58686"/>
                                <a:gd name="connsiteY0" fmla="*/ 45593 h 46560"/>
                                <a:gd name="connsiteX1" fmla="*/ -1642 w 58686"/>
                                <a:gd name="connsiteY1" fmla="*/ 45593 h 46560"/>
                                <a:gd name="connsiteX2" fmla="*/ 48342 w 58686"/>
                                <a:gd name="connsiteY2" fmla="*/ -951 h 4656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58686" h="46560">
                                  <a:moveTo>
                                    <a:pt x="57044" y="45593"/>
                                  </a:moveTo>
                                  <a:cubicBezTo>
                                    <a:pt x="57044" y="45593"/>
                                    <a:pt x="-1642" y="44784"/>
                                    <a:pt x="-1642" y="45593"/>
                                  </a:cubicBezTo>
                                  <a:cubicBezTo>
                                    <a:pt x="-1642" y="46605"/>
                                    <a:pt x="48342" y="-951"/>
                                    <a:pt x="48342" y="-951"/>
                                  </a:cubicBezTo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477772979" name="组合 1462"/>
                        <wpg:cNvGrpSpPr/>
                        <wpg:grpSpPr>
                          <a:xfrm>
                            <a:off x="0" y="0"/>
                            <a:ext cx="3381599" cy="1393670"/>
                            <a:chOff x="0" y="0"/>
                            <a:chExt cx="3381599" cy="1393670"/>
                          </a:xfrm>
                        </wpg:grpSpPr>
                        <wps:wsp>
                          <wps:cNvPr id="1460328397" name="直接连接符 1884841818"/>
                          <wps:cNvCnPr/>
                          <wps:spPr>
                            <a:xfrm>
                              <a:off x="0" y="285419"/>
                              <a:ext cx="1563915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06574951" name="直接箭头连接符 551697931"/>
                          <wps:cNvCnPr/>
                          <wps:spPr>
                            <a:xfrm>
                              <a:off x="243136" y="0"/>
                              <a:ext cx="264795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05614558" name="直接箭头连接符 1008889323"/>
                          <wps:cNvCnPr/>
                          <wps:spPr>
                            <a:xfrm>
                              <a:off x="998969" y="5285"/>
                              <a:ext cx="264795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stealth" w="sm" len="med"/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7579004" name="文本框 1059199751"/>
                          <wps:cNvSpPr txBox="1"/>
                          <wps:spPr>
                            <a:xfrm>
                              <a:off x="184995" y="285419"/>
                              <a:ext cx="193285" cy="20442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A1D1790" w14:textId="77777777" w:rsidR="00095DC8" w:rsidRPr="00343BE0" w:rsidRDefault="00095DC8" w:rsidP="00095DC8">
                                <w:pPr>
                                  <w:jc w:val="center"/>
                                  <w:rPr>
                                    <w:rFonts w:ascii="宋体" w:hAnsi="宋体" w:cs="Cambria Math" w:hint="eastAsia"/>
                                    <w:sz w:val="18"/>
                                    <w:szCs w:val="18"/>
                                  </w:rPr>
                                </w:pPr>
                                <w:r w:rsidRPr="00343BE0">
                                  <w:rPr>
                                    <w:rFonts w:ascii="宋体" w:hAnsi="宋体" w:cs="Cambria Math"/>
                                    <w:sz w:val="18"/>
                                    <w:szCs w:val="18"/>
                                  </w:rPr>
                                  <w:t>①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242987738" name="文本框 1066059387"/>
                          <wps:cNvSpPr txBox="1"/>
                          <wps:spPr>
                            <a:xfrm>
                              <a:off x="1083538" y="285419"/>
                              <a:ext cx="193285" cy="20442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91DB392" w14:textId="77777777" w:rsidR="00095DC8" w:rsidRPr="00343BE0" w:rsidRDefault="00095DC8" w:rsidP="00095DC8">
                                <w:pPr>
                                  <w:jc w:val="center"/>
                                  <w:rPr>
                                    <w:rFonts w:ascii="宋体" w:hAnsi="宋体" w:cs="Cambria Math" w:hint="eastAsia"/>
                                    <w:sz w:val="18"/>
                                    <w:szCs w:val="18"/>
                                  </w:rPr>
                                </w:pPr>
                                <w:r w:rsidRPr="00343BE0">
                                  <w:rPr>
                                    <w:rFonts w:ascii="宋体" w:hAnsi="宋体" w:cs="Cambria Math"/>
                                    <w:sz w:val="18"/>
                                    <w:szCs w:val="18"/>
                                  </w:rPr>
                                  <w:t>②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324351943" name="文本框 1013907507"/>
                          <wps:cNvSpPr txBox="1"/>
                          <wps:spPr>
                            <a:xfrm>
                              <a:off x="660694" y="438700"/>
                              <a:ext cx="174870" cy="20442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37ED416" w14:textId="77777777" w:rsidR="00095DC8" w:rsidRPr="00343BE0" w:rsidRDefault="00095DC8" w:rsidP="00095DC8">
                                <w:pPr>
                                  <w:jc w:val="center"/>
                                  <w:rPr>
                                    <w:rFonts w:cs="Times New Roman"/>
                                    <w:szCs w:val="21"/>
                                  </w:rPr>
                                </w:pPr>
                                <w:r w:rsidRPr="00343BE0">
                                  <w:rPr>
                                    <w:rFonts w:cs="Times New Roman"/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772814513" name="直接连接符 1130484090"/>
                          <wps:cNvCnPr/>
                          <wps:spPr>
                            <a:xfrm>
                              <a:off x="1812944" y="290705"/>
                              <a:ext cx="1563915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61604009" name="直接箭头连接符 1811734999"/>
                          <wps:cNvCnPr/>
                          <wps:spPr>
                            <a:xfrm>
                              <a:off x="2056079" y="10571"/>
                              <a:ext cx="264795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57882433" name="直接箭头连接符 952859135"/>
                          <wps:cNvCnPr/>
                          <wps:spPr>
                            <a:xfrm>
                              <a:off x="2811913" y="10571"/>
                              <a:ext cx="264795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stealth" w="sm" len="med"/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45889120" name="文本框 959195964"/>
                          <wps:cNvSpPr txBox="1"/>
                          <wps:spPr>
                            <a:xfrm>
                              <a:off x="2056079" y="295990"/>
                              <a:ext cx="193285" cy="2044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39B26FC" w14:textId="77777777" w:rsidR="00095DC8" w:rsidRPr="00343BE0" w:rsidRDefault="00095DC8" w:rsidP="00095DC8">
                                <w:pPr>
                                  <w:jc w:val="center"/>
                                  <w:rPr>
                                    <w:rFonts w:ascii="宋体" w:hAnsi="宋体" w:cs="Cambria Math" w:hint="eastAsia"/>
                                    <w:sz w:val="18"/>
                                    <w:szCs w:val="18"/>
                                  </w:rPr>
                                </w:pPr>
                                <w:r w:rsidRPr="00343BE0">
                                  <w:rPr>
                                    <w:rFonts w:ascii="宋体" w:hAnsi="宋体" w:cs="Cambria Math"/>
                                    <w:sz w:val="18"/>
                                    <w:szCs w:val="18"/>
                                  </w:rPr>
                                  <w:t>②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710896174" name="文本框 524198736"/>
                          <wps:cNvSpPr txBox="1"/>
                          <wps:spPr>
                            <a:xfrm>
                              <a:off x="2954622" y="295990"/>
                              <a:ext cx="193285" cy="20442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23366F8" w14:textId="77777777" w:rsidR="00095DC8" w:rsidRPr="00343BE0" w:rsidRDefault="00095DC8" w:rsidP="00095DC8">
                                <w:pPr>
                                  <w:jc w:val="center"/>
                                  <w:rPr>
                                    <w:rFonts w:ascii="宋体" w:hAnsi="宋体" w:cs="Cambria Math"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宋体" w:hAnsi="宋体" w:cs="Cambria Math"/>
                                    <w:sz w:val="18"/>
                                    <w:szCs w:val="18"/>
                                  </w:rPr>
                                  <w:t>①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32386528" name="文本框 1493659061"/>
                          <wps:cNvSpPr txBox="1"/>
                          <wps:spPr>
                            <a:xfrm>
                              <a:off x="2521207" y="438700"/>
                              <a:ext cx="167885" cy="20442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901EE44" w14:textId="77777777" w:rsidR="00095DC8" w:rsidRPr="00343BE0" w:rsidRDefault="00095DC8" w:rsidP="00095DC8">
                                <w:pPr>
                                  <w:jc w:val="center"/>
                                  <w:rPr>
                                    <w:rFonts w:cs="Times New Roman"/>
                                    <w:szCs w:val="21"/>
                                  </w:rPr>
                                </w:pPr>
                                <w:r>
                                  <w:rPr>
                                    <w:rFonts w:cs="Times New Roman"/>
                                    <w:szCs w:val="21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907576307" name="直接连接符 877486061"/>
                          <wps:cNvCnPr/>
                          <wps:spPr>
                            <a:xfrm>
                              <a:off x="0" y="983112"/>
                              <a:ext cx="156337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05947261" name="直接箭头连接符 1109250932"/>
                          <wps:cNvCnPr/>
                          <wps:spPr>
                            <a:xfrm>
                              <a:off x="243136" y="702978"/>
                              <a:ext cx="264703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73065971" name="文本框 1396885565"/>
                          <wps:cNvSpPr txBox="1"/>
                          <wps:spPr>
                            <a:xfrm>
                              <a:off x="206137" y="983112"/>
                              <a:ext cx="193285" cy="20442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A1E8D0E" w14:textId="77777777" w:rsidR="00095DC8" w:rsidRPr="00343BE0" w:rsidRDefault="00095DC8" w:rsidP="00095DC8">
                                <w:pPr>
                                  <w:jc w:val="center"/>
                                  <w:rPr>
                                    <w:rFonts w:ascii="宋体" w:hAnsi="宋体" w:cs="Cambria Math" w:hint="eastAsia"/>
                                    <w:sz w:val="18"/>
                                    <w:szCs w:val="18"/>
                                  </w:rPr>
                                </w:pPr>
                                <w:r w:rsidRPr="00343BE0">
                                  <w:rPr>
                                    <w:rFonts w:ascii="宋体" w:hAnsi="宋体" w:cs="Cambria Math"/>
                                    <w:sz w:val="18"/>
                                    <w:szCs w:val="18"/>
                                  </w:rPr>
                                  <w:t>①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337078932" name="文本框 1360373711"/>
                          <wps:cNvSpPr txBox="1"/>
                          <wps:spPr>
                            <a:xfrm>
                              <a:off x="1104680" y="983112"/>
                              <a:ext cx="193285" cy="20442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1163092" w14:textId="77777777" w:rsidR="00095DC8" w:rsidRPr="00343BE0" w:rsidRDefault="00095DC8" w:rsidP="00095DC8">
                                <w:pPr>
                                  <w:jc w:val="center"/>
                                  <w:rPr>
                                    <w:rFonts w:ascii="宋体" w:hAnsi="宋体" w:cs="Cambria Math" w:hint="eastAsia"/>
                                    <w:sz w:val="18"/>
                                    <w:szCs w:val="18"/>
                                  </w:rPr>
                                </w:pPr>
                                <w:r w:rsidRPr="00343BE0">
                                  <w:rPr>
                                    <w:rFonts w:ascii="宋体" w:hAnsi="宋体" w:cs="Cambria Math"/>
                                    <w:sz w:val="18"/>
                                    <w:szCs w:val="18"/>
                                  </w:rPr>
                                  <w:t>②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824745598" name="文本框 76798741"/>
                          <wps:cNvSpPr txBox="1"/>
                          <wps:spPr>
                            <a:xfrm>
                              <a:off x="671265" y="1189248"/>
                              <a:ext cx="167885" cy="20442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B522CC1" w14:textId="77777777" w:rsidR="00095DC8" w:rsidRPr="00343BE0" w:rsidRDefault="00095DC8" w:rsidP="00095DC8">
                                <w:pPr>
                                  <w:jc w:val="center"/>
                                  <w:rPr>
                                    <w:rFonts w:cs="Times New Roman"/>
                                    <w:szCs w:val="21"/>
                                  </w:rPr>
                                </w:pPr>
                                <w:r>
                                  <w:rPr>
                                    <w:rFonts w:cs="Times New Roman"/>
                                    <w:szCs w:val="21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79472353" name="直接连接符 1098543088"/>
                          <wps:cNvCnPr/>
                          <wps:spPr>
                            <a:xfrm>
                              <a:off x="1818229" y="983112"/>
                              <a:ext cx="156337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93410170" name="直接箭头连接符 1987053496"/>
                          <wps:cNvCnPr/>
                          <wps:spPr>
                            <a:xfrm>
                              <a:off x="2061365" y="702978"/>
                              <a:ext cx="264703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85361450" name="文本框 565217305"/>
                          <wps:cNvSpPr txBox="1"/>
                          <wps:spPr>
                            <a:xfrm>
                              <a:off x="2056079" y="988397"/>
                              <a:ext cx="193285" cy="20442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A8BA82D" w14:textId="77777777" w:rsidR="00095DC8" w:rsidRPr="00343BE0" w:rsidRDefault="00095DC8" w:rsidP="00095DC8">
                                <w:pPr>
                                  <w:jc w:val="center"/>
                                  <w:rPr>
                                    <w:rFonts w:ascii="宋体" w:hAnsi="宋体" w:cs="Cambria Math"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宋体" w:hAnsi="宋体" w:cs="Cambria Math"/>
                                    <w:sz w:val="18"/>
                                    <w:szCs w:val="18"/>
                                  </w:rPr>
                                  <w:t>②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252176038" name="文本框 1629760316"/>
                          <wps:cNvSpPr txBox="1"/>
                          <wps:spPr>
                            <a:xfrm>
                              <a:off x="2954622" y="988397"/>
                              <a:ext cx="193285" cy="20442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ABFABCE" w14:textId="77777777" w:rsidR="00095DC8" w:rsidRPr="00343BE0" w:rsidRDefault="00095DC8" w:rsidP="00095DC8">
                                <w:pPr>
                                  <w:jc w:val="center"/>
                                  <w:rPr>
                                    <w:rFonts w:ascii="宋体" w:hAnsi="宋体" w:cs="Cambria Math"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宋体" w:hAnsi="宋体" w:cs="Cambria Math"/>
                                    <w:sz w:val="18"/>
                                    <w:szCs w:val="18"/>
                                  </w:rPr>
                                  <w:t>①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256856281" name="文本框 766506433"/>
                          <wps:cNvSpPr txBox="1"/>
                          <wps:spPr>
                            <a:xfrm>
                              <a:off x="2521207" y="1157535"/>
                              <a:ext cx="174870" cy="20442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62EAF10" w14:textId="77777777" w:rsidR="00095DC8" w:rsidRPr="00343BE0" w:rsidRDefault="00095DC8" w:rsidP="00095DC8">
                                <w:pPr>
                                  <w:jc w:val="center"/>
                                  <w:rPr>
                                    <w:rFonts w:cs="Times New Roman"/>
                                    <w:szCs w:val="21"/>
                                  </w:rPr>
                                </w:pPr>
                                <w:r>
                                  <w:rPr>
                                    <w:rFonts w:cs="Times New Roman"/>
                                    <w:szCs w:val="21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g:grpSp>
                        <wpg:cNvPr id="1698264778" name="图形 3374"/>
                        <wpg:cNvGrpSpPr/>
                        <wpg:grpSpPr>
                          <a:xfrm>
                            <a:off x="864738" y="109895"/>
                            <a:ext cx="571500" cy="173355"/>
                            <a:chOff x="0" y="0"/>
                            <a:chExt cx="1303241" cy="395938"/>
                          </a:xfrm>
                        </wpg:grpSpPr>
                        <wps:wsp>
                          <wps:cNvPr id="878755183" name="任意多边形: 形状 878755183"/>
                          <wps:cNvSpPr/>
                          <wps:spPr>
                            <a:xfrm>
                              <a:off x="0" y="0"/>
                              <a:ext cx="1303241" cy="347976"/>
                            </a:xfrm>
                            <a:custGeom>
                              <a:avLst/>
                              <a:gdLst>
                                <a:gd name="connsiteX0" fmla="*/ -1642 w 1303241"/>
                                <a:gd name="connsiteY0" fmla="*/ 188370 h 347976"/>
                                <a:gd name="connsiteX1" fmla="*/ 434458 w 1303241"/>
                                <a:gd name="connsiteY1" fmla="*/ 95484 h 347976"/>
                                <a:gd name="connsiteX2" fmla="*/ 1074544 w 1303241"/>
                                <a:gd name="connsiteY2" fmla="*/ 57844 h 347976"/>
                                <a:gd name="connsiteX3" fmla="*/ 1220248 w 1303241"/>
                                <a:gd name="connsiteY3" fmla="*/ 85973 h 347976"/>
                                <a:gd name="connsiteX4" fmla="*/ 1280756 w 1303241"/>
                                <a:gd name="connsiteY4" fmla="*/ 95889 h 347976"/>
                                <a:gd name="connsiteX5" fmla="*/ 1266590 w 1303241"/>
                                <a:gd name="connsiteY5" fmla="*/ 114911 h 347976"/>
                                <a:gd name="connsiteX6" fmla="*/ 1275494 w 1303241"/>
                                <a:gd name="connsiteY6" fmla="*/ 160039 h 347976"/>
                                <a:gd name="connsiteX7" fmla="*/ 1297552 w 1303241"/>
                                <a:gd name="connsiteY7" fmla="*/ 171372 h 347976"/>
                                <a:gd name="connsiteX8" fmla="*/ 1295933 w 1303241"/>
                                <a:gd name="connsiteY8" fmla="*/ 220547 h 347976"/>
                                <a:gd name="connsiteX9" fmla="*/ 1301600 w 1303241"/>
                                <a:gd name="connsiteY9" fmla="*/ 226011 h 347976"/>
                                <a:gd name="connsiteX10" fmla="*/ 1300993 w 1303241"/>
                                <a:gd name="connsiteY10" fmla="*/ 255556 h 347976"/>
                                <a:gd name="connsiteX11" fmla="*/ 1277316 w 1303241"/>
                                <a:gd name="connsiteY11" fmla="*/ 283483 h 347976"/>
                                <a:gd name="connsiteX12" fmla="*/ 1283387 w 1303241"/>
                                <a:gd name="connsiteY12" fmla="*/ 290566 h 347976"/>
                                <a:gd name="connsiteX13" fmla="*/ 1263959 w 1303241"/>
                                <a:gd name="connsiteY13" fmla="*/ 312826 h 347976"/>
                                <a:gd name="connsiteX14" fmla="*/ 1201833 w 1303241"/>
                                <a:gd name="connsiteY14" fmla="*/ 325980 h 347976"/>
                                <a:gd name="connsiteX15" fmla="*/ 1083651 w 1303241"/>
                                <a:gd name="connsiteY15" fmla="*/ 162872 h 347976"/>
                                <a:gd name="connsiteX16" fmla="*/ 956160 w 1303241"/>
                                <a:gd name="connsiteY16" fmla="*/ 339538 h 347976"/>
                                <a:gd name="connsiteX17" fmla="*/ 339346 w 1303241"/>
                                <a:gd name="connsiteY17" fmla="*/ 347026 h 347976"/>
                                <a:gd name="connsiteX18" fmla="*/ 219342 w 1303241"/>
                                <a:gd name="connsiteY18" fmla="*/ 164491 h 347976"/>
                                <a:gd name="connsiteX19" fmla="*/ 94887 w 1303241"/>
                                <a:gd name="connsiteY19" fmla="*/ 340550 h 347976"/>
                                <a:gd name="connsiteX20" fmla="*/ 584 w 1303241"/>
                                <a:gd name="connsiteY20" fmla="*/ 321932 h 347976"/>
                                <a:gd name="connsiteX21" fmla="*/ 3417 w 1303241"/>
                                <a:gd name="connsiteY21" fmla="*/ 315861 h 347976"/>
                                <a:gd name="connsiteX22" fmla="*/ -630 w 1303241"/>
                                <a:gd name="connsiteY22" fmla="*/ 308779 h 347976"/>
                                <a:gd name="connsiteX23" fmla="*/ 12726 w 1303241"/>
                                <a:gd name="connsiteY23" fmla="*/ 299065 h 347976"/>
                                <a:gd name="connsiteX24" fmla="*/ 11714 w 1303241"/>
                                <a:gd name="connsiteY24" fmla="*/ 257985 h 347976"/>
                                <a:gd name="connsiteX25" fmla="*/ 5643 w 1303241"/>
                                <a:gd name="connsiteY25" fmla="*/ 247057 h 347976"/>
                                <a:gd name="connsiteX26" fmla="*/ -1642 w 1303241"/>
                                <a:gd name="connsiteY26" fmla="*/ 188370 h 34797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</a:cxnLst>
                              <a:rect l="l" t="t" r="r" b="b"/>
                              <a:pathLst>
                                <a:path w="1303241" h="347976">
                                  <a:moveTo>
                                    <a:pt x="-1642" y="188370"/>
                                  </a:moveTo>
                                  <a:cubicBezTo>
                                    <a:pt x="-1642" y="188370"/>
                                    <a:pt x="130503" y="86782"/>
                                    <a:pt x="434458" y="95484"/>
                                  </a:cubicBezTo>
                                  <a:cubicBezTo>
                                    <a:pt x="670620" y="-26948"/>
                                    <a:pt x="808230" y="-25126"/>
                                    <a:pt x="1074544" y="57844"/>
                                  </a:cubicBezTo>
                                  <a:cubicBezTo>
                                    <a:pt x="1074544" y="57844"/>
                                    <a:pt x="1176132" y="83140"/>
                                    <a:pt x="1220248" y="85973"/>
                                  </a:cubicBezTo>
                                  <a:cubicBezTo>
                                    <a:pt x="1264162" y="88806"/>
                                    <a:pt x="1268614" y="84961"/>
                                    <a:pt x="1280756" y="95889"/>
                                  </a:cubicBezTo>
                                  <a:lnTo>
                                    <a:pt x="1266590" y="114911"/>
                                  </a:lnTo>
                                  <a:lnTo>
                                    <a:pt x="1275494" y="160039"/>
                                  </a:lnTo>
                                  <a:lnTo>
                                    <a:pt x="1297552" y="171372"/>
                                  </a:lnTo>
                                  <a:lnTo>
                                    <a:pt x="1295933" y="220547"/>
                                  </a:lnTo>
                                  <a:lnTo>
                                    <a:pt x="1301600" y="226011"/>
                                  </a:lnTo>
                                  <a:lnTo>
                                    <a:pt x="1300993" y="255556"/>
                                  </a:lnTo>
                                  <a:lnTo>
                                    <a:pt x="1277316" y="283483"/>
                                  </a:lnTo>
                                  <a:lnTo>
                                    <a:pt x="1283387" y="290566"/>
                                  </a:lnTo>
                                  <a:cubicBezTo>
                                    <a:pt x="1283387" y="290566"/>
                                    <a:pt x="1263555" y="305338"/>
                                    <a:pt x="1263959" y="312826"/>
                                  </a:cubicBezTo>
                                  <a:cubicBezTo>
                                    <a:pt x="1264567" y="320516"/>
                                    <a:pt x="1201833" y="325980"/>
                                    <a:pt x="1201833" y="325980"/>
                                  </a:cubicBezTo>
                                  <a:cubicBezTo>
                                    <a:pt x="1201833" y="325980"/>
                                    <a:pt x="1241294" y="168943"/>
                                    <a:pt x="1083651" y="162872"/>
                                  </a:cubicBezTo>
                                  <a:cubicBezTo>
                                    <a:pt x="1083651" y="162872"/>
                                    <a:pt x="941994" y="145873"/>
                                    <a:pt x="956160" y="339538"/>
                                  </a:cubicBezTo>
                                  <a:lnTo>
                                    <a:pt x="339346" y="347026"/>
                                  </a:lnTo>
                                  <a:cubicBezTo>
                                    <a:pt x="339346" y="347026"/>
                                    <a:pt x="373141" y="176228"/>
                                    <a:pt x="219342" y="164491"/>
                                  </a:cubicBezTo>
                                  <a:cubicBezTo>
                                    <a:pt x="219342" y="164491"/>
                                    <a:pt x="75055" y="154778"/>
                                    <a:pt x="94887" y="340550"/>
                                  </a:cubicBezTo>
                                  <a:cubicBezTo>
                                    <a:pt x="94887" y="340550"/>
                                    <a:pt x="18190" y="348240"/>
                                    <a:pt x="584" y="321932"/>
                                  </a:cubicBezTo>
                                  <a:lnTo>
                                    <a:pt x="3417" y="315861"/>
                                  </a:lnTo>
                                  <a:lnTo>
                                    <a:pt x="-630" y="308779"/>
                                  </a:lnTo>
                                  <a:lnTo>
                                    <a:pt x="12726" y="299065"/>
                                  </a:lnTo>
                                  <a:lnTo>
                                    <a:pt x="11714" y="257985"/>
                                  </a:lnTo>
                                  <a:lnTo>
                                    <a:pt x="5643" y="247057"/>
                                  </a:lnTo>
                                  <a:cubicBezTo>
                                    <a:pt x="5643" y="247057"/>
                                    <a:pt x="7262" y="228439"/>
                                    <a:pt x="-1642" y="188370"/>
                                  </a:cubicBezTo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01996635" name="任意多边形: 形状 801996635"/>
                          <wps:cNvSpPr/>
                          <wps:spPr>
                            <a:xfrm>
                              <a:off x="127694" y="191750"/>
                              <a:ext cx="184153" cy="184153"/>
                            </a:xfrm>
                            <a:custGeom>
                              <a:avLst/>
                              <a:gdLst>
                                <a:gd name="connsiteX0" fmla="*/ 90435 w 184153"/>
                                <a:gd name="connsiteY0" fmla="*/ -951 h 184153"/>
                                <a:gd name="connsiteX1" fmla="*/ 182512 w 184153"/>
                                <a:gd name="connsiteY1" fmla="*/ 91126 h 184153"/>
                                <a:gd name="connsiteX2" fmla="*/ 90435 w 184153"/>
                                <a:gd name="connsiteY2" fmla="*/ 183203 h 184153"/>
                                <a:gd name="connsiteX3" fmla="*/ -1642 w 184153"/>
                                <a:gd name="connsiteY3" fmla="*/ 91126 h 184153"/>
                                <a:gd name="connsiteX4" fmla="*/ 90435 w 184153"/>
                                <a:gd name="connsiteY4" fmla="*/ -951 h 18415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84153" h="184153">
                                  <a:moveTo>
                                    <a:pt x="90435" y="-951"/>
                                  </a:moveTo>
                                  <a:cubicBezTo>
                                    <a:pt x="141290" y="-951"/>
                                    <a:pt x="182512" y="40271"/>
                                    <a:pt x="182512" y="91126"/>
                                  </a:cubicBezTo>
                                  <a:cubicBezTo>
                                    <a:pt x="182512" y="141981"/>
                                    <a:pt x="141290" y="183203"/>
                                    <a:pt x="90435" y="183203"/>
                                  </a:cubicBezTo>
                                  <a:cubicBezTo>
                                    <a:pt x="39580" y="183203"/>
                                    <a:pt x="-1642" y="141981"/>
                                    <a:pt x="-1642" y="91126"/>
                                  </a:cubicBezTo>
                                  <a:cubicBezTo>
                                    <a:pt x="-1642" y="40271"/>
                                    <a:pt x="39580" y="-951"/>
                                    <a:pt x="90435" y="-951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23530118" name="任意多边形: 形状 1223530118"/>
                          <wps:cNvSpPr/>
                          <wps:spPr>
                            <a:xfrm>
                              <a:off x="196633" y="255889"/>
                              <a:ext cx="50728" cy="52624"/>
                            </a:xfrm>
                            <a:custGeom>
                              <a:avLst/>
                              <a:gdLst>
                                <a:gd name="connsiteX0" fmla="*/ 23721 w 50728"/>
                                <a:gd name="connsiteY0" fmla="*/ -940 h 52624"/>
                                <a:gd name="connsiteX1" fmla="*/ 44767 w 50728"/>
                                <a:gd name="connsiteY1" fmla="*/ 39938 h 52624"/>
                                <a:gd name="connsiteX2" fmla="*/ -563 w 50728"/>
                                <a:gd name="connsiteY2" fmla="*/ 33058 h 52624"/>
                                <a:gd name="connsiteX3" fmla="*/ 23721 w 50728"/>
                                <a:gd name="connsiteY3" fmla="*/ -940 h 52624"/>
                                <a:gd name="connsiteX4" fmla="*/ 23721 w 50728"/>
                                <a:gd name="connsiteY4" fmla="*/ -940 h 52624"/>
                                <a:gd name="connsiteX5" fmla="*/ 7127 w 50728"/>
                                <a:gd name="connsiteY5" fmla="*/ 6143 h 52624"/>
                                <a:gd name="connsiteX6" fmla="*/ 22507 w 50728"/>
                                <a:gd name="connsiteY6" fmla="*/ 50664 h 52624"/>
                                <a:gd name="connsiteX7" fmla="*/ 41125 w 50728"/>
                                <a:gd name="connsiteY7" fmla="*/ 6953 h 52624"/>
                                <a:gd name="connsiteX8" fmla="*/ 23721 w 50728"/>
                                <a:gd name="connsiteY8" fmla="*/ -940 h 5262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</a:cxnLst>
                              <a:rect l="l" t="t" r="r" b="b"/>
                              <a:pathLst>
                                <a:path w="50728" h="52624">
                                  <a:moveTo>
                                    <a:pt x="23721" y="-940"/>
                                  </a:moveTo>
                                  <a:cubicBezTo>
                                    <a:pt x="43756" y="-1547"/>
                                    <a:pt x="56100" y="22333"/>
                                    <a:pt x="44767" y="39938"/>
                                  </a:cubicBezTo>
                                  <a:cubicBezTo>
                                    <a:pt x="32828" y="58556"/>
                                    <a:pt x="5711" y="54104"/>
                                    <a:pt x="-563" y="33058"/>
                                  </a:cubicBezTo>
                                  <a:cubicBezTo>
                                    <a:pt x="-5420" y="16059"/>
                                    <a:pt x="6722" y="-1344"/>
                                    <a:pt x="23721" y="-940"/>
                                  </a:cubicBezTo>
                                  <a:close/>
                                  <a:moveTo>
                                    <a:pt x="23721" y="-940"/>
                                  </a:moveTo>
                                  <a:cubicBezTo>
                                    <a:pt x="17246" y="-332"/>
                                    <a:pt x="11984" y="1286"/>
                                    <a:pt x="7127" y="6143"/>
                                  </a:cubicBezTo>
                                  <a:cubicBezTo>
                                    <a:pt x="-8860" y="21523"/>
                                    <a:pt x="854" y="49450"/>
                                    <a:pt x="22507" y="50664"/>
                                  </a:cubicBezTo>
                                  <a:cubicBezTo>
                                    <a:pt x="44970" y="51676"/>
                                    <a:pt x="56909" y="23547"/>
                                    <a:pt x="41125" y="6953"/>
                                  </a:cubicBezTo>
                                  <a:cubicBezTo>
                                    <a:pt x="36612" y="2096"/>
                                    <a:pt x="30339" y="-758"/>
                                    <a:pt x="23721" y="-940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302082" name="任意多边形: 形状 20302082"/>
                          <wps:cNvSpPr/>
                          <wps:spPr>
                            <a:xfrm>
                              <a:off x="107457" y="173334"/>
                              <a:ext cx="224627" cy="222604"/>
                            </a:xfrm>
                            <a:custGeom>
                              <a:avLst/>
                              <a:gdLst>
                                <a:gd name="connsiteX0" fmla="*/ 110672 w 224627"/>
                                <a:gd name="connsiteY0" fmla="*/ -950 h 222604"/>
                                <a:gd name="connsiteX1" fmla="*/ 222985 w 224627"/>
                                <a:gd name="connsiteY1" fmla="*/ 110351 h 222604"/>
                                <a:gd name="connsiteX2" fmla="*/ 110672 w 224627"/>
                                <a:gd name="connsiteY2" fmla="*/ 221653 h 222604"/>
                                <a:gd name="connsiteX3" fmla="*/ -1642 w 224627"/>
                                <a:gd name="connsiteY3" fmla="*/ 110351 h 222604"/>
                                <a:gd name="connsiteX4" fmla="*/ 110672 w 224627"/>
                                <a:gd name="connsiteY4" fmla="*/ -950 h 22260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224627" h="222604">
                                  <a:moveTo>
                                    <a:pt x="110672" y="-950"/>
                                  </a:moveTo>
                                  <a:cubicBezTo>
                                    <a:pt x="172393" y="-1173"/>
                                    <a:pt x="222641" y="48630"/>
                                    <a:pt x="222985" y="110351"/>
                                  </a:cubicBezTo>
                                  <a:cubicBezTo>
                                    <a:pt x="222985" y="171871"/>
                                    <a:pt x="172798" y="221653"/>
                                    <a:pt x="110672" y="221653"/>
                                  </a:cubicBezTo>
                                  <a:cubicBezTo>
                                    <a:pt x="48950" y="221876"/>
                                    <a:pt x="-1298" y="172073"/>
                                    <a:pt x="-1642" y="110351"/>
                                  </a:cubicBezTo>
                                  <a:cubicBezTo>
                                    <a:pt x="-1642" y="49034"/>
                                    <a:pt x="48545" y="-950"/>
                                    <a:pt x="110672" y="-950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89412756" name="任意多边形: 形状 689412756"/>
                          <wps:cNvSpPr/>
                          <wps:spPr>
                            <a:xfrm>
                              <a:off x="142062" y="205308"/>
                              <a:ext cx="151775" cy="151775"/>
                            </a:xfrm>
                            <a:custGeom>
                              <a:avLst/>
                              <a:gdLst>
                                <a:gd name="connsiteX0" fmla="*/ 28713 w 151775"/>
                                <a:gd name="connsiteY0" fmla="*/ 13215 h 151775"/>
                                <a:gd name="connsiteX1" fmla="*/ 61092 w 151775"/>
                                <a:gd name="connsiteY1" fmla="*/ 51664 h 151775"/>
                                <a:gd name="connsiteX2" fmla="*/ 28713 w 151775"/>
                                <a:gd name="connsiteY2" fmla="*/ 13215 h 151775"/>
                                <a:gd name="connsiteX3" fmla="*/ 97518 w 151775"/>
                                <a:gd name="connsiteY3" fmla="*/ -951 h 151775"/>
                                <a:gd name="connsiteX4" fmla="*/ 87399 w 151775"/>
                                <a:gd name="connsiteY4" fmla="*/ 45593 h 151775"/>
                                <a:gd name="connsiteX5" fmla="*/ 97518 w 151775"/>
                                <a:gd name="connsiteY5" fmla="*/ -951 h 151775"/>
                                <a:gd name="connsiteX6" fmla="*/ 150133 w 151775"/>
                                <a:gd name="connsiteY6" fmla="*/ 43570 h 151775"/>
                                <a:gd name="connsiteX7" fmla="*/ 107636 w 151775"/>
                                <a:gd name="connsiteY7" fmla="*/ 63806 h 151775"/>
                                <a:gd name="connsiteX8" fmla="*/ 150133 w 151775"/>
                                <a:gd name="connsiteY8" fmla="*/ 43570 h 151775"/>
                                <a:gd name="connsiteX9" fmla="*/ 148109 w 151775"/>
                                <a:gd name="connsiteY9" fmla="*/ 110351 h 151775"/>
                                <a:gd name="connsiteX10" fmla="*/ 107636 w 151775"/>
                                <a:gd name="connsiteY10" fmla="*/ 88090 h 151775"/>
                                <a:gd name="connsiteX11" fmla="*/ 148109 w 151775"/>
                                <a:gd name="connsiteY11" fmla="*/ 110351 h 151775"/>
                                <a:gd name="connsiteX12" fmla="*/ 87399 w 151775"/>
                                <a:gd name="connsiteY12" fmla="*/ 104280 h 151775"/>
                                <a:gd name="connsiteX13" fmla="*/ 95494 w 151775"/>
                                <a:gd name="connsiteY13" fmla="*/ 150824 h 151775"/>
                                <a:gd name="connsiteX14" fmla="*/ 87399 w 151775"/>
                                <a:gd name="connsiteY14" fmla="*/ 104280 h 151775"/>
                                <a:gd name="connsiteX15" fmla="*/ 61092 w 151775"/>
                                <a:gd name="connsiteY15" fmla="*/ 100232 h 151775"/>
                                <a:gd name="connsiteX16" fmla="*/ 30737 w 151775"/>
                                <a:gd name="connsiteY16" fmla="*/ 136658 h 151775"/>
                                <a:gd name="connsiteX17" fmla="*/ 61092 w 151775"/>
                                <a:gd name="connsiteY17" fmla="*/ 100232 h 151775"/>
                                <a:gd name="connsiteX18" fmla="*/ 46926 w 151775"/>
                                <a:gd name="connsiteY18" fmla="*/ 76353 h 151775"/>
                                <a:gd name="connsiteX19" fmla="*/ -1642 w 151775"/>
                                <a:gd name="connsiteY19" fmla="*/ 75544 h 151775"/>
                                <a:gd name="connsiteX20" fmla="*/ 46926 w 151775"/>
                                <a:gd name="connsiteY20" fmla="*/ 76353 h 15177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</a:cxnLst>
                              <a:rect l="l" t="t" r="r" b="b"/>
                              <a:pathLst>
                                <a:path w="151775" h="151775">
                                  <a:moveTo>
                                    <a:pt x="28713" y="13215"/>
                                  </a:moveTo>
                                  <a:cubicBezTo>
                                    <a:pt x="52592" y="36891"/>
                                    <a:pt x="41665" y="24143"/>
                                    <a:pt x="61092" y="51664"/>
                                  </a:cubicBezTo>
                                  <a:cubicBezTo>
                                    <a:pt x="37212" y="27988"/>
                                    <a:pt x="48140" y="40736"/>
                                    <a:pt x="28713" y="13215"/>
                                  </a:cubicBezTo>
                                  <a:moveTo>
                                    <a:pt x="97518" y="-951"/>
                                  </a:moveTo>
                                  <a:cubicBezTo>
                                    <a:pt x="93875" y="30618"/>
                                    <a:pt x="97113" y="15238"/>
                                    <a:pt x="87399" y="45593"/>
                                  </a:cubicBezTo>
                                  <a:cubicBezTo>
                                    <a:pt x="91042" y="14024"/>
                                    <a:pt x="87804" y="29404"/>
                                    <a:pt x="97518" y="-951"/>
                                  </a:cubicBezTo>
                                  <a:moveTo>
                                    <a:pt x="150133" y="43570"/>
                                  </a:moveTo>
                                  <a:cubicBezTo>
                                    <a:pt x="123016" y="59759"/>
                                    <a:pt x="137182" y="52878"/>
                                    <a:pt x="107636" y="63806"/>
                                  </a:cubicBezTo>
                                  <a:cubicBezTo>
                                    <a:pt x="134753" y="47617"/>
                                    <a:pt x="120588" y="54498"/>
                                    <a:pt x="150133" y="43570"/>
                                  </a:cubicBezTo>
                                  <a:moveTo>
                                    <a:pt x="148109" y="110351"/>
                                  </a:moveTo>
                                  <a:cubicBezTo>
                                    <a:pt x="119778" y="98209"/>
                                    <a:pt x="133337" y="105494"/>
                                    <a:pt x="107636" y="88090"/>
                                  </a:cubicBezTo>
                                  <a:cubicBezTo>
                                    <a:pt x="135967" y="100232"/>
                                    <a:pt x="122409" y="92947"/>
                                    <a:pt x="148109" y="110351"/>
                                  </a:cubicBezTo>
                                  <a:moveTo>
                                    <a:pt x="87399" y="104280"/>
                                  </a:moveTo>
                                  <a:cubicBezTo>
                                    <a:pt x="95899" y="134837"/>
                                    <a:pt x="93066" y="119255"/>
                                    <a:pt x="95494" y="150824"/>
                                  </a:cubicBezTo>
                                  <a:cubicBezTo>
                                    <a:pt x="86995" y="120267"/>
                                    <a:pt x="89828" y="135849"/>
                                    <a:pt x="87399" y="104280"/>
                                  </a:cubicBezTo>
                                  <a:moveTo>
                                    <a:pt x="61092" y="100232"/>
                                  </a:moveTo>
                                  <a:cubicBezTo>
                                    <a:pt x="42879" y="126540"/>
                                    <a:pt x="52997" y="114398"/>
                                    <a:pt x="30737" y="136658"/>
                                  </a:cubicBezTo>
                                  <a:cubicBezTo>
                                    <a:pt x="48950" y="110351"/>
                                    <a:pt x="38831" y="122493"/>
                                    <a:pt x="61092" y="100232"/>
                                  </a:cubicBezTo>
                                  <a:moveTo>
                                    <a:pt x="46926" y="76353"/>
                                  </a:moveTo>
                                  <a:cubicBezTo>
                                    <a:pt x="14547" y="78377"/>
                                    <a:pt x="30737" y="78782"/>
                                    <a:pt x="-1642" y="75544"/>
                                  </a:cubicBezTo>
                                  <a:cubicBezTo>
                                    <a:pt x="30737" y="73520"/>
                                    <a:pt x="14547" y="73115"/>
                                    <a:pt x="46926" y="76353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5966441" name="任意多边形: 形状 845966441"/>
                          <wps:cNvSpPr/>
                          <wps:spPr>
                            <a:xfrm>
                              <a:off x="989169" y="193570"/>
                              <a:ext cx="184153" cy="182131"/>
                            </a:xfrm>
                            <a:custGeom>
                              <a:avLst/>
                              <a:gdLst>
                                <a:gd name="connsiteX0" fmla="*/ 90435 w 184153"/>
                                <a:gd name="connsiteY0" fmla="*/ -950 h 182131"/>
                                <a:gd name="connsiteX1" fmla="*/ 182512 w 184153"/>
                                <a:gd name="connsiteY1" fmla="*/ 90115 h 182131"/>
                                <a:gd name="connsiteX2" fmla="*/ 90435 w 184153"/>
                                <a:gd name="connsiteY2" fmla="*/ 181180 h 182131"/>
                                <a:gd name="connsiteX3" fmla="*/ -1642 w 184153"/>
                                <a:gd name="connsiteY3" fmla="*/ 90115 h 182131"/>
                                <a:gd name="connsiteX4" fmla="*/ 90435 w 184153"/>
                                <a:gd name="connsiteY4" fmla="*/ -950 h 18213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84153" h="182131">
                                  <a:moveTo>
                                    <a:pt x="90435" y="-950"/>
                                  </a:moveTo>
                                  <a:cubicBezTo>
                                    <a:pt x="140986" y="-1173"/>
                                    <a:pt x="182167" y="39564"/>
                                    <a:pt x="182512" y="90115"/>
                                  </a:cubicBezTo>
                                  <a:cubicBezTo>
                                    <a:pt x="182512" y="140302"/>
                                    <a:pt x="141229" y="181180"/>
                                    <a:pt x="90435" y="181180"/>
                                  </a:cubicBezTo>
                                  <a:cubicBezTo>
                                    <a:pt x="39884" y="181403"/>
                                    <a:pt x="-1298" y="140666"/>
                                    <a:pt x="-1642" y="90115"/>
                                  </a:cubicBezTo>
                                  <a:cubicBezTo>
                                    <a:pt x="-1642" y="39726"/>
                                    <a:pt x="39438" y="-950"/>
                                    <a:pt x="90435" y="-950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84729120" name="任意多边形: 形状 1384729120"/>
                          <wps:cNvSpPr/>
                          <wps:spPr>
                            <a:xfrm>
                              <a:off x="1060823" y="255889"/>
                              <a:ext cx="52624" cy="52519"/>
                            </a:xfrm>
                            <a:custGeom>
                              <a:avLst/>
                              <a:gdLst>
                                <a:gd name="connsiteX0" fmla="*/ 24649 w 52624"/>
                                <a:gd name="connsiteY0" fmla="*/ -940 h 52519"/>
                                <a:gd name="connsiteX1" fmla="*/ 46505 w 52624"/>
                                <a:gd name="connsiteY1" fmla="*/ 39938 h 52519"/>
                                <a:gd name="connsiteX2" fmla="*/ 9997 w 52624"/>
                                <a:gd name="connsiteY2" fmla="*/ 47082 h 52519"/>
                                <a:gd name="connsiteX3" fmla="*/ -444 w 52624"/>
                                <a:gd name="connsiteY3" fmla="*/ 33058 h 52519"/>
                                <a:gd name="connsiteX4" fmla="*/ 24649 w 52624"/>
                                <a:gd name="connsiteY4" fmla="*/ -940 h 52519"/>
                                <a:gd name="connsiteX5" fmla="*/ 24649 w 52624"/>
                                <a:gd name="connsiteY5" fmla="*/ -940 h 52519"/>
                                <a:gd name="connsiteX6" fmla="*/ 7448 w 52624"/>
                                <a:gd name="connsiteY6" fmla="*/ 6143 h 52519"/>
                                <a:gd name="connsiteX7" fmla="*/ 23232 w 52624"/>
                                <a:gd name="connsiteY7" fmla="*/ 50664 h 52519"/>
                                <a:gd name="connsiteX8" fmla="*/ 50026 w 52624"/>
                                <a:gd name="connsiteY8" fmla="*/ 26097 h 52519"/>
                                <a:gd name="connsiteX9" fmla="*/ 42659 w 52624"/>
                                <a:gd name="connsiteY9" fmla="*/ 6953 h 52519"/>
                                <a:gd name="connsiteX10" fmla="*/ 24649 w 52624"/>
                                <a:gd name="connsiteY10" fmla="*/ -940 h 5251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</a:cxnLst>
                              <a:rect l="l" t="t" r="r" b="b"/>
                              <a:pathLst>
                                <a:path w="52624" h="52519">
                                  <a:moveTo>
                                    <a:pt x="24649" y="-940"/>
                                  </a:moveTo>
                                  <a:cubicBezTo>
                                    <a:pt x="45493" y="-1547"/>
                                    <a:pt x="58242" y="22333"/>
                                    <a:pt x="46505" y="39938"/>
                                  </a:cubicBezTo>
                                  <a:cubicBezTo>
                                    <a:pt x="38390" y="52000"/>
                                    <a:pt x="22038" y="55197"/>
                                    <a:pt x="9997" y="47082"/>
                                  </a:cubicBezTo>
                                  <a:cubicBezTo>
                                    <a:pt x="5019" y="43723"/>
                                    <a:pt x="1336" y="38785"/>
                                    <a:pt x="-444" y="33058"/>
                                  </a:cubicBezTo>
                                  <a:cubicBezTo>
                                    <a:pt x="-5706" y="16059"/>
                                    <a:pt x="7043" y="-1344"/>
                                    <a:pt x="24649" y="-940"/>
                                  </a:cubicBezTo>
                                  <a:close/>
                                  <a:moveTo>
                                    <a:pt x="24649" y="-940"/>
                                  </a:moveTo>
                                  <a:cubicBezTo>
                                    <a:pt x="17769" y="-332"/>
                                    <a:pt x="12507" y="1286"/>
                                    <a:pt x="7448" y="6143"/>
                                  </a:cubicBezTo>
                                  <a:cubicBezTo>
                                    <a:pt x="-9349" y="21523"/>
                                    <a:pt x="769" y="49450"/>
                                    <a:pt x="23232" y="50664"/>
                                  </a:cubicBezTo>
                                  <a:cubicBezTo>
                                    <a:pt x="37418" y="51271"/>
                                    <a:pt x="49418" y="40282"/>
                                    <a:pt x="50026" y="26097"/>
                                  </a:cubicBezTo>
                                  <a:cubicBezTo>
                                    <a:pt x="50329" y="18973"/>
                                    <a:pt x="47658" y="12032"/>
                                    <a:pt x="42659" y="6953"/>
                                  </a:cubicBezTo>
                                  <a:cubicBezTo>
                                    <a:pt x="37904" y="2096"/>
                                    <a:pt x="31449" y="-737"/>
                                    <a:pt x="24649" y="-940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3626343" name="任意多边形: 形状 483626343"/>
                          <wps:cNvSpPr/>
                          <wps:spPr>
                            <a:xfrm>
                              <a:off x="969134" y="173334"/>
                              <a:ext cx="222603" cy="222603"/>
                            </a:xfrm>
                            <a:custGeom>
                              <a:avLst/>
                              <a:gdLst>
                                <a:gd name="connsiteX0" fmla="*/ 109660 w 222603"/>
                                <a:gd name="connsiteY0" fmla="*/ -951 h 222603"/>
                                <a:gd name="connsiteX1" fmla="*/ 220961 w 222603"/>
                                <a:gd name="connsiteY1" fmla="*/ 110351 h 222603"/>
                                <a:gd name="connsiteX2" fmla="*/ 109660 w 222603"/>
                                <a:gd name="connsiteY2" fmla="*/ 221652 h 222603"/>
                                <a:gd name="connsiteX3" fmla="*/ -1642 w 222603"/>
                                <a:gd name="connsiteY3" fmla="*/ 110351 h 222603"/>
                                <a:gd name="connsiteX4" fmla="*/ 109660 w 222603"/>
                                <a:gd name="connsiteY4" fmla="*/ -951 h 22260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222603" h="222603">
                                  <a:moveTo>
                                    <a:pt x="109660" y="-951"/>
                                  </a:moveTo>
                                  <a:cubicBezTo>
                                    <a:pt x="171139" y="-951"/>
                                    <a:pt x="220961" y="48872"/>
                                    <a:pt x="220961" y="110351"/>
                                  </a:cubicBezTo>
                                  <a:cubicBezTo>
                                    <a:pt x="220961" y="171830"/>
                                    <a:pt x="171139" y="221652"/>
                                    <a:pt x="109660" y="221652"/>
                                  </a:cubicBezTo>
                                  <a:cubicBezTo>
                                    <a:pt x="48181" y="221652"/>
                                    <a:pt x="-1642" y="171830"/>
                                    <a:pt x="-1642" y="110351"/>
                                  </a:cubicBezTo>
                                  <a:cubicBezTo>
                                    <a:pt x="-1642" y="48872"/>
                                    <a:pt x="48181" y="-951"/>
                                    <a:pt x="109660" y="-951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46536936" name="任意多边形: 形状 1446536936"/>
                          <wps:cNvSpPr/>
                          <wps:spPr>
                            <a:xfrm>
                              <a:off x="1002120" y="201261"/>
                              <a:ext cx="159869" cy="159869"/>
                            </a:xfrm>
                            <a:custGeom>
                              <a:avLst/>
                              <a:gdLst>
                                <a:gd name="connsiteX0" fmla="*/ 30737 w 159869"/>
                                <a:gd name="connsiteY0" fmla="*/ 15238 h 159869"/>
                                <a:gd name="connsiteX1" fmla="*/ 65139 w 159869"/>
                                <a:gd name="connsiteY1" fmla="*/ 55712 h 159869"/>
                                <a:gd name="connsiteX2" fmla="*/ 30737 w 159869"/>
                                <a:gd name="connsiteY2" fmla="*/ 15238 h 159869"/>
                                <a:gd name="connsiteX3" fmla="*/ 101565 w 159869"/>
                                <a:gd name="connsiteY3" fmla="*/ -951 h 159869"/>
                                <a:gd name="connsiteX4" fmla="*/ 91447 w 159869"/>
                                <a:gd name="connsiteY4" fmla="*/ 49641 h 159869"/>
                                <a:gd name="connsiteX5" fmla="*/ 101565 w 159869"/>
                                <a:gd name="connsiteY5" fmla="*/ -951 h 159869"/>
                                <a:gd name="connsiteX6" fmla="*/ 158228 w 159869"/>
                                <a:gd name="connsiteY6" fmla="*/ 45593 h 159869"/>
                                <a:gd name="connsiteX7" fmla="*/ 113707 w 159869"/>
                                <a:gd name="connsiteY7" fmla="*/ 67854 h 159869"/>
                                <a:gd name="connsiteX8" fmla="*/ 158228 w 159869"/>
                                <a:gd name="connsiteY8" fmla="*/ 45593 h 159869"/>
                                <a:gd name="connsiteX9" fmla="*/ 158228 w 159869"/>
                                <a:gd name="connsiteY9" fmla="*/ 118445 h 159869"/>
                                <a:gd name="connsiteX10" fmla="*/ 113707 w 159869"/>
                                <a:gd name="connsiteY10" fmla="*/ 94161 h 159869"/>
                                <a:gd name="connsiteX11" fmla="*/ 158228 w 159869"/>
                                <a:gd name="connsiteY11" fmla="*/ 118445 h 159869"/>
                                <a:gd name="connsiteX12" fmla="*/ 93470 w 159869"/>
                                <a:gd name="connsiteY12" fmla="*/ 110351 h 159869"/>
                                <a:gd name="connsiteX13" fmla="*/ 101565 w 159869"/>
                                <a:gd name="connsiteY13" fmla="*/ 158919 h 159869"/>
                                <a:gd name="connsiteX14" fmla="*/ 93470 w 159869"/>
                                <a:gd name="connsiteY14" fmla="*/ 110351 h 159869"/>
                                <a:gd name="connsiteX15" fmla="*/ 65139 w 159869"/>
                                <a:gd name="connsiteY15" fmla="*/ 106303 h 159869"/>
                                <a:gd name="connsiteX16" fmla="*/ 32760 w 159869"/>
                                <a:gd name="connsiteY16" fmla="*/ 144753 h 159869"/>
                                <a:gd name="connsiteX17" fmla="*/ 65139 w 159869"/>
                                <a:gd name="connsiteY17" fmla="*/ 106303 h 159869"/>
                                <a:gd name="connsiteX18" fmla="*/ 48950 w 159869"/>
                                <a:gd name="connsiteY18" fmla="*/ 81817 h 159869"/>
                                <a:gd name="connsiteX19" fmla="*/ -1642 w 159869"/>
                                <a:gd name="connsiteY19" fmla="*/ 80198 h 159869"/>
                                <a:gd name="connsiteX20" fmla="*/ 48950 w 159869"/>
                                <a:gd name="connsiteY20" fmla="*/ 81817 h 15986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</a:cxnLst>
                              <a:rect l="l" t="t" r="r" b="b"/>
                              <a:pathLst>
                                <a:path w="159869" h="159869">
                                  <a:moveTo>
                                    <a:pt x="30737" y="15238"/>
                                  </a:moveTo>
                                  <a:cubicBezTo>
                                    <a:pt x="56033" y="40332"/>
                                    <a:pt x="44498" y="26773"/>
                                    <a:pt x="65139" y="55712"/>
                                  </a:cubicBezTo>
                                  <a:cubicBezTo>
                                    <a:pt x="39843" y="30618"/>
                                    <a:pt x="51378" y="44177"/>
                                    <a:pt x="30737" y="15238"/>
                                  </a:cubicBezTo>
                                  <a:moveTo>
                                    <a:pt x="101565" y="-951"/>
                                  </a:moveTo>
                                  <a:cubicBezTo>
                                    <a:pt x="97922" y="33451"/>
                                    <a:pt x="101160" y="16452"/>
                                    <a:pt x="91447" y="49641"/>
                                  </a:cubicBezTo>
                                  <a:cubicBezTo>
                                    <a:pt x="95089" y="15238"/>
                                    <a:pt x="91851" y="32237"/>
                                    <a:pt x="101565" y="-951"/>
                                  </a:cubicBezTo>
                                  <a:moveTo>
                                    <a:pt x="158228" y="45593"/>
                                  </a:moveTo>
                                  <a:cubicBezTo>
                                    <a:pt x="129896" y="63402"/>
                                    <a:pt x="144669" y="55712"/>
                                    <a:pt x="113707" y="67854"/>
                                  </a:cubicBezTo>
                                  <a:cubicBezTo>
                                    <a:pt x="142038" y="50045"/>
                                    <a:pt x="127266" y="57735"/>
                                    <a:pt x="158228" y="45593"/>
                                  </a:cubicBezTo>
                                  <a:moveTo>
                                    <a:pt x="158228" y="118445"/>
                                  </a:moveTo>
                                  <a:cubicBezTo>
                                    <a:pt x="127063" y="105089"/>
                                    <a:pt x="142038" y="113184"/>
                                    <a:pt x="113707" y="94161"/>
                                  </a:cubicBezTo>
                                  <a:cubicBezTo>
                                    <a:pt x="144871" y="107517"/>
                                    <a:pt x="129896" y="99423"/>
                                    <a:pt x="158228" y="118445"/>
                                  </a:cubicBezTo>
                                  <a:moveTo>
                                    <a:pt x="93470" y="110351"/>
                                  </a:moveTo>
                                  <a:cubicBezTo>
                                    <a:pt x="101970" y="142325"/>
                                    <a:pt x="99137" y="126135"/>
                                    <a:pt x="101565" y="158919"/>
                                  </a:cubicBezTo>
                                  <a:cubicBezTo>
                                    <a:pt x="93066" y="126945"/>
                                    <a:pt x="95899" y="143134"/>
                                    <a:pt x="93470" y="110351"/>
                                  </a:cubicBezTo>
                                  <a:moveTo>
                                    <a:pt x="65139" y="106303"/>
                                  </a:moveTo>
                                  <a:cubicBezTo>
                                    <a:pt x="45914" y="134027"/>
                                    <a:pt x="56640" y="121076"/>
                                    <a:pt x="32760" y="144753"/>
                                  </a:cubicBezTo>
                                  <a:cubicBezTo>
                                    <a:pt x="51985" y="117029"/>
                                    <a:pt x="41260" y="129980"/>
                                    <a:pt x="65139" y="106303"/>
                                  </a:cubicBezTo>
                                  <a:moveTo>
                                    <a:pt x="48950" y="81817"/>
                                  </a:moveTo>
                                  <a:cubicBezTo>
                                    <a:pt x="15155" y="84853"/>
                                    <a:pt x="31951" y="85257"/>
                                    <a:pt x="-1642" y="80198"/>
                                  </a:cubicBezTo>
                                  <a:cubicBezTo>
                                    <a:pt x="32153" y="77162"/>
                                    <a:pt x="15357" y="76758"/>
                                    <a:pt x="48950" y="81817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42806638" name="任意多边形: 形状 2042806638"/>
                          <wps:cNvSpPr/>
                          <wps:spPr>
                            <a:xfrm>
                              <a:off x="472931" y="20947"/>
                              <a:ext cx="534396" cy="91070"/>
                            </a:xfrm>
                            <a:custGeom>
                              <a:avLst/>
                              <a:gdLst>
                                <a:gd name="connsiteX0" fmla="*/ -1642 w 534396"/>
                                <a:gd name="connsiteY0" fmla="*/ 90119 h 91070"/>
                                <a:gd name="connsiteX1" fmla="*/ 532606 w 534396"/>
                                <a:gd name="connsiteY1" fmla="*/ 49444 h 91070"/>
                                <a:gd name="connsiteX2" fmla="*/ -1642 w 534396"/>
                                <a:gd name="connsiteY2" fmla="*/ 90119 h 9107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534396" h="91070">
                                  <a:moveTo>
                                    <a:pt x="-1642" y="90119"/>
                                  </a:moveTo>
                                  <a:cubicBezTo>
                                    <a:pt x="184940" y="-22396"/>
                                    <a:pt x="324978" y="-24218"/>
                                    <a:pt x="532606" y="49444"/>
                                  </a:cubicBezTo>
                                  <a:cubicBezTo>
                                    <a:pt x="534023" y="49039"/>
                                    <a:pt x="535844" y="80203"/>
                                    <a:pt x="-1642" y="90119"/>
                                  </a:cubicBezTo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30531886" name="任意多边形: 形状 1930531886"/>
                          <wps:cNvSpPr/>
                          <wps:spPr>
                            <a:xfrm>
                              <a:off x="447530" y="100078"/>
                              <a:ext cx="439248" cy="200296"/>
                            </a:xfrm>
                            <a:custGeom>
                              <a:avLst/>
                              <a:gdLst>
                                <a:gd name="connsiteX0" fmla="*/ 420398 w 439248"/>
                                <a:gd name="connsiteY0" fmla="*/ -951 h 200296"/>
                                <a:gd name="connsiteX1" fmla="*/ 437599 w 439248"/>
                                <a:gd name="connsiteY1" fmla="*/ 30214 h 200296"/>
                                <a:gd name="connsiteX2" fmla="*/ 389841 w 439248"/>
                                <a:gd name="connsiteY2" fmla="*/ 132813 h 200296"/>
                                <a:gd name="connsiteX3" fmla="*/ 286634 w 439248"/>
                                <a:gd name="connsiteY3" fmla="*/ 186238 h 200296"/>
                                <a:gd name="connsiteX4" fmla="*/ 4130 w 439248"/>
                                <a:gd name="connsiteY4" fmla="*/ 199190 h 200296"/>
                                <a:gd name="connsiteX5" fmla="*/ -1537 w 439248"/>
                                <a:gd name="connsiteY5" fmla="*/ 137266 h 200296"/>
                                <a:gd name="connsiteX6" fmla="*/ 11213 w 439248"/>
                                <a:gd name="connsiteY6" fmla="*/ 23333 h 200296"/>
                                <a:gd name="connsiteX7" fmla="*/ 22950 w 439248"/>
                                <a:gd name="connsiteY7" fmla="*/ 6334 h 200296"/>
                                <a:gd name="connsiteX8" fmla="*/ 12225 w 439248"/>
                                <a:gd name="connsiteY8" fmla="*/ 23535 h 200296"/>
                                <a:gd name="connsiteX9" fmla="*/ 6760 w 439248"/>
                                <a:gd name="connsiteY9" fmla="*/ 196357 h 200296"/>
                                <a:gd name="connsiteX10" fmla="*/ 286634 w 439248"/>
                                <a:gd name="connsiteY10" fmla="*/ 182393 h 200296"/>
                                <a:gd name="connsiteX11" fmla="*/ 339249 w 439248"/>
                                <a:gd name="connsiteY11" fmla="*/ 171061 h 200296"/>
                                <a:gd name="connsiteX12" fmla="*/ 389841 w 439248"/>
                                <a:gd name="connsiteY12" fmla="*/ 126540 h 200296"/>
                                <a:gd name="connsiteX13" fmla="*/ 436183 w 439248"/>
                                <a:gd name="connsiteY13" fmla="*/ 30214 h 200296"/>
                                <a:gd name="connsiteX14" fmla="*/ 420398 w 439248"/>
                                <a:gd name="connsiteY14" fmla="*/ -951 h 20029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</a:cxnLst>
                              <a:rect l="l" t="t" r="r" b="b"/>
                              <a:pathLst>
                                <a:path w="439248" h="200296">
                                  <a:moveTo>
                                    <a:pt x="420398" y="-951"/>
                                  </a:moveTo>
                                  <a:cubicBezTo>
                                    <a:pt x="421005" y="263"/>
                                    <a:pt x="438004" y="28999"/>
                                    <a:pt x="437599" y="30214"/>
                                  </a:cubicBezTo>
                                  <a:cubicBezTo>
                                    <a:pt x="431528" y="54295"/>
                                    <a:pt x="402792" y="109339"/>
                                    <a:pt x="389841" y="132813"/>
                                  </a:cubicBezTo>
                                  <a:cubicBezTo>
                                    <a:pt x="370009" y="168227"/>
                                    <a:pt x="326095" y="184619"/>
                                    <a:pt x="286634" y="186238"/>
                                  </a:cubicBezTo>
                                  <a:cubicBezTo>
                                    <a:pt x="283801" y="186238"/>
                                    <a:pt x="6356" y="201011"/>
                                    <a:pt x="4130" y="199190"/>
                                  </a:cubicBezTo>
                                  <a:cubicBezTo>
                                    <a:pt x="1297" y="196964"/>
                                    <a:pt x="-1334" y="144551"/>
                                    <a:pt x="-1537" y="137266"/>
                                  </a:cubicBezTo>
                                  <a:cubicBezTo>
                                    <a:pt x="-2387" y="98897"/>
                                    <a:pt x="1904" y="60569"/>
                                    <a:pt x="11213" y="23333"/>
                                  </a:cubicBezTo>
                                  <a:cubicBezTo>
                                    <a:pt x="12022" y="20500"/>
                                    <a:pt x="20926" y="9167"/>
                                    <a:pt x="22950" y="6334"/>
                                  </a:cubicBezTo>
                                  <a:cubicBezTo>
                                    <a:pt x="21938" y="7953"/>
                                    <a:pt x="12427" y="22321"/>
                                    <a:pt x="12225" y="23535"/>
                                  </a:cubicBezTo>
                                  <a:cubicBezTo>
                                    <a:pt x="-727" y="80198"/>
                                    <a:pt x="-1941" y="139087"/>
                                    <a:pt x="6760" y="196357"/>
                                  </a:cubicBezTo>
                                  <a:cubicBezTo>
                                    <a:pt x="88719" y="191905"/>
                                    <a:pt x="205080" y="185631"/>
                                    <a:pt x="286634" y="182393"/>
                                  </a:cubicBezTo>
                                  <a:cubicBezTo>
                                    <a:pt x="303835" y="181786"/>
                                    <a:pt x="323464" y="177536"/>
                                    <a:pt x="339249" y="171061"/>
                                  </a:cubicBezTo>
                                  <a:cubicBezTo>
                                    <a:pt x="361226" y="163290"/>
                                    <a:pt x="379338" y="147343"/>
                                    <a:pt x="389841" y="126540"/>
                                  </a:cubicBezTo>
                                  <a:cubicBezTo>
                                    <a:pt x="405828" y="97601"/>
                                    <a:pt x="425862" y="61378"/>
                                    <a:pt x="436183" y="30214"/>
                                  </a:cubicBezTo>
                                  <a:cubicBezTo>
                                    <a:pt x="425660" y="9774"/>
                                    <a:pt x="430719" y="20095"/>
                                    <a:pt x="420398" y="-951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2341497" name="任意多边形: 形状 1232341497"/>
                          <wps:cNvSpPr/>
                          <wps:spPr>
                            <a:xfrm>
                              <a:off x="11333" y="161764"/>
                              <a:ext cx="87019" cy="56703"/>
                            </a:xfrm>
                            <a:custGeom>
                              <a:avLst/>
                              <a:gdLst>
                                <a:gd name="connsiteX0" fmla="*/ 85376 w 87019"/>
                                <a:gd name="connsiteY0" fmla="*/ 3739 h 56703"/>
                                <a:gd name="connsiteX1" fmla="*/ -1642 w 87019"/>
                                <a:gd name="connsiteY1" fmla="*/ 27821 h 56703"/>
                                <a:gd name="connsiteX2" fmla="*/ 6250 w 87019"/>
                                <a:gd name="connsiteY2" fmla="*/ 55747 h 56703"/>
                                <a:gd name="connsiteX3" fmla="*/ 85376 w 87019"/>
                                <a:gd name="connsiteY3" fmla="*/ 3739 h 5670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87019" h="56703">
                                  <a:moveTo>
                                    <a:pt x="85376" y="3739"/>
                                  </a:moveTo>
                                  <a:cubicBezTo>
                                    <a:pt x="85578" y="3537"/>
                                    <a:pt x="65544" y="-16498"/>
                                    <a:pt x="-1642" y="27821"/>
                                  </a:cubicBezTo>
                                  <a:lnTo>
                                    <a:pt x="6250" y="55747"/>
                                  </a:lnTo>
                                  <a:cubicBezTo>
                                    <a:pt x="6250" y="55747"/>
                                    <a:pt x="44700" y="57366"/>
                                    <a:pt x="85376" y="3739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75057046" name="任意多边形: 形状 875057046"/>
                          <wps:cNvSpPr/>
                          <wps:spPr>
                            <a:xfrm>
                              <a:off x="24689" y="268042"/>
                              <a:ext cx="44520" cy="52615"/>
                            </a:xfrm>
                            <a:custGeom>
                              <a:avLst/>
                              <a:gdLst>
                                <a:gd name="connsiteX0" fmla="*/ -1642 w 44520"/>
                                <a:gd name="connsiteY0" fmla="*/ -951 h 52615"/>
                                <a:gd name="connsiteX1" fmla="*/ 42879 w 44520"/>
                                <a:gd name="connsiteY1" fmla="*/ 51664 h 52615"/>
                                <a:gd name="connsiteX2" fmla="*/ -1642 w 44520"/>
                                <a:gd name="connsiteY2" fmla="*/ -951 h 5261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44520" h="52615">
                                  <a:moveTo>
                                    <a:pt x="-1642" y="-951"/>
                                  </a:moveTo>
                                  <a:cubicBezTo>
                                    <a:pt x="30332" y="32237"/>
                                    <a:pt x="15559" y="14631"/>
                                    <a:pt x="42879" y="51664"/>
                                  </a:cubicBezTo>
                                  <a:cubicBezTo>
                                    <a:pt x="10905" y="18476"/>
                                    <a:pt x="25678" y="36082"/>
                                    <a:pt x="-1642" y="-951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2312222" name="任意多边形: 形状 462312222"/>
                          <wps:cNvSpPr/>
                          <wps:spPr>
                            <a:xfrm>
                              <a:off x="347464" y="171716"/>
                              <a:ext cx="78861" cy="24284"/>
                            </a:xfrm>
                            <a:custGeom>
                              <a:avLst/>
                              <a:gdLst>
                                <a:gd name="connsiteX0" fmla="*/ -1642 w 78861"/>
                                <a:gd name="connsiteY0" fmla="*/ 2287 h 24284"/>
                                <a:gd name="connsiteX1" fmla="*/ 74650 w 78861"/>
                                <a:gd name="connsiteY1" fmla="*/ -951 h 24284"/>
                                <a:gd name="connsiteX2" fmla="*/ 70198 w 78861"/>
                                <a:gd name="connsiteY2" fmla="*/ 18678 h 24284"/>
                                <a:gd name="connsiteX3" fmla="*/ 16369 w 78861"/>
                                <a:gd name="connsiteY3" fmla="*/ 23333 h 24284"/>
                                <a:gd name="connsiteX4" fmla="*/ -1440 w 78861"/>
                                <a:gd name="connsiteY4" fmla="*/ 2287 h 2428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78861" h="24284">
                                  <a:moveTo>
                                    <a:pt x="-1642" y="2287"/>
                                  </a:moveTo>
                                  <a:lnTo>
                                    <a:pt x="74650" y="-951"/>
                                  </a:lnTo>
                                  <a:cubicBezTo>
                                    <a:pt x="74650" y="-951"/>
                                    <a:pt x="82745" y="15845"/>
                                    <a:pt x="70198" y="18678"/>
                                  </a:cubicBezTo>
                                  <a:cubicBezTo>
                                    <a:pt x="57652" y="21512"/>
                                    <a:pt x="16369" y="23333"/>
                                    <a:pt x="16369" y="23333"/>
                                  </a:cubicBezTo>
                                  <a:cubicBezTo>
                                    <a:pt x="16369" y="23333"/>
                                    <a:pt x="-3463" y="14227"/>
                                    <a:pt x="-1440" y="228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76359906" name="任意多边形: 形状 1676359906"/>
                          <wps:cNvSpPr/>
                          <wps:spPr>
                            <a:xfrm>
                              <a:off x="536677" y="108195"/>
                              <a:ext cx="726496" cy="26285"/>
                            </a:xfrm>
                            <a:custGeom>
                              <a:avLst/>
                              <a:gdLst>
                                <a:gd name="connsiteX0" fmla="*/ -1642 w 726496"/>
                                <a:gd name="connsiteY0" fmla="*/ 11574 h 26285"/>
                                <a:gd name="connsiteX1" fmla="*/ 41260 w 726496"/>
                                <a:gd name="connsiteY1" fmla="*/ 11978 h 26285"/>
                                <a:gd name="connsiteX2" fmla="*/ 290778 w 726496"/>
                                <a:gd name="connsiteY2" fmla="*/ 22704 h 26285"/>
                                <a:gd name="connsiteX3" fmla="*/ 314050 w 726496"/>
                                <a:gd name="connsiteY3" fmla="*/ 25334 h 26285"/>
                                <a:gd name="connsiteX4" fmla="*/ 224402 w 726496"/>
                                <a:gd name="connsiteY4" fmla="*/ 22097 h 26285"/>
                                <a:gd name="connsiteX5" fmla="*/ 41260 w 726496"/>
                                <a:gd name="connsiteY5" fmla="*/ 14204 h 26285"/>
                                <a:gd name="connsiteX6" fmla="*/ -1642 w 726496"/>
                                <a:gd name="connsiteY6" fmla="*/ 11574 h 26285"/>
                                <a:gd name="connsiteX7" fmla="*/ 724855 w 726496"/>
                                <a:gd name="connsiteY7" fmla="*/ 3479 h 26285"/>
                                <a:gd name="connsiteX8" fmla="*/ 665764 w 726496"/>
                                <a:gd name="connsiteY8" fmla="*/ 2872 h 26285"/>
                                <a:gd name="connsiteX9" fmla="*/ 517429 w 726496"/>
                                <a:gd name="connsiteY9" fmla="*/ 4288 h 26285"/>
                                <a:gd name="connsiteX10" fmla="*/ 414626 w 726496"/>
                                <a:gd name="connsiteY10" fmla="*/ 14407 h 26285"/>
                                <a:gd name="connsiteX11" fmla="*/ 411186 w 726496"/>
                                <a:gd name="connsiteY11" fmla="*/ 15216 h 26285"/>
                                <a:gd name="connsiteX12" fmla="*/ 439113 w 726496"/>
                                <a:gd name="connsiteY12" fmla="*/ 8133 h 26285"/>
                                <a:gd name="connsiteX13" fmla="*/ 625492 w 726496"/>
                                <a:gd name="connsiteY13" fmla="*/ -568 h 26285"/>
                                <a:gd name="connsiteX14" fmla="*/ 724855 w 726496"/>
                                <a:gd name="connsiteY14" fmla="*/ 3479 h 2628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</a:cxnLst>
                              <a:rect l="l" t="t" r="r" b="b"/>
                              <a:pathLst>
                                <a:path w="726496" h="26285">
                                  <a:moveTo>
                                    <a:pt x="-1642" y="11574"/>
                                  </a:moveTo>
                                  <a:cubicBezTo>
                                    <a:pt x="5239" y="10562"/>
                                    <a:pt x="32760" y="11776"/>
                                    <a:pt x="41260" y="11978"/>
                                  </a:cubicBezTo>
                                  <a:cubicBezTo>
                                    <a:pt x="124230" y="14002"/>
                                    <a:pt x="208415" y="16633"/>
                                    <a:pt x="290778" y="22704"/>
                                  </a:cubicBezTo>
                                  <a:cubicBezTo>
                                    <a:pt x="296849" y="23108"/>
                                    <a:pt x="308991" y="23716"/>
                                    <a:pt x="314050" y="25334"/>
                                  </a:cubicBezTo>
                                  <a:lnTo>
                                    <a:pt x="224402" y="22097"/>
                                  </a:lnTo>
                                  <a:cubicBezTo>
                                    <a:pt x="163085" y="20073"/>
                                    <a:pt x="102375" y="17442"/>
                                    <a:pt x="41260" y="14204"/>
                                  </a:cubicBezTo>
                                  <a:cubicBezTo>
                                    <a:pt x="32760" y="13800"/>
                                    <a:pt x="5239" y="13192"/>
                                    <a:pt x="-1642" y="11574"/>
                                  </a:cubicBezTo>
                                  <a:moveTo>
                                    <a:pt x="724855" y="3479"/>
                                  </a:moveTo>
                                  <a:cubicBezTo>
                                    <a:pt x="719188" y="4288"/>
                                    <a:pt x="675679" y="3074"/>
                                    <a:pt x="665764" y="2872"/>
                                  </a:cubicBezTo>
                                  <a:cubicBezTo>
                                    <a:pt x="616993" y="2467"/>
                                    <a:pt x="566199" y="2669"/>
                                    <a:pt x="517429" y="4288"/>
                                  </a:cubicBezTo>
                                  <a:cubicBezTo>
                                    <a:pt x="483026" y="5300"/>
                                    <a:pt x="448219" y="7121"/>
                                    <a:pt x="414626" y="14407"/>
                                  </a:cubicBezTo>
                                  <a:lnTo>
                                    <a:pt x="411186" y="15216"/>
                                  </a:lnTo>
                                  <a:cubicBezTo>
                                    <a:pt x="420212" y="11837"/>
                                    <a:pt x="429581" y="9469"/>
                                    <a:pt x="439113" y="8133"/>
                                  </a:cubicBezTo>
                                  <a:cubicBezTo>
                                    <a:pt x="493752" y="-1176"/>
                                    <a:pt x="568628" y="-1580"/>
                                    <a:pt x="625492" y="-568"/>
                                  </a:cubicBezTo>
                                  <a:cubicBezTo>
                                    <a:pt x="639456" y="-568"/>
                                    <a:pt x="715343" y="1050"/>
                                    <a:pt x="724855" y="3479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69395091" name="任意多边形: 形状 669395091"/>
                          <wps:cNvSpPr/>
                          <wps:spPr>
                            <a:xfrm>
                              <a:off x="505715" y="29061"/>
                              <a:ext cx="464252" cy="70814"/>
                            </a:xfrm>
                            <a:custGeom>
                              <a:avLst/>
                              <a:gdLst>
                                <a:gd name="connsiteX0" fmla="*/ -1642 w 464252"/>
                                <a:gd name="connsiteY0" fmla="*/ 69864 h 70814"/>
                                <a:gd name="connsiteX1" fmla="*/ 350476 w 464252"/>
                                <a:gd name="connsiteY1" fmla="*/ 13808 h 70814"/>
                                <a:gd name="connsiteX2" fmla="*/ 340560 w 464252"/>
                                <a:gd name="connsiteY2" fmla="*/ 54281 h 70814"/>
                                <a:gd name="connsiteX3" fmla="*/ -1642 w 464252"/>
                                <a:gd name="connsiteY3" fmla="*/ 69864 h 70814"/>
                                <a:gd name="connsiteX4" fmla="*/ 364844 w 464252"/>
                                <a:gd name="connsiteY4" fmla="*/ 17248 h 70814"/>
                                <a:gd name="connsiteX5" fmla="*/ 357154 w 464252"/>
                                <a:gd name="connsiteY5" fmla="*/ 53674 h 70814"/>
                                <a:gd name="connsiteX6" fmla="*/ 462385 w 464252"/>
                                <a:gd name="connsiteY6" fmla="*/ 44568 h 70814"/>
                                <a:gd name="connsiteX7" fmla="*/ 364844 w 464252"/>
                                <a:gd name="connsiteY7" fmla="*/ 17248 h 7081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</a:cxnLst>
                              <a:rect l="l" t="t" r="r" b="b"/>
                              <a:pathLst>
                                <a:path w="464252" h="70814">
                                  <a:moveTo>
                                    <a:pt x="-1642" y="69864"/>
                                  </a:moveTo>
                                  <a:cubicBezTo>
                                    <a:pt x="111683" y="7535"/>
                                    <a:pt x="225009" y="-20392"/>
                                    <a:pt x="350476" y="13808"/>
                                  </a:cubicBezTo>
                                  <a:lnTo>
                                    <a:pt x="340560" y="54281"/>
                                  </a:lnTo>
                                  <a:cubicBezTo>
                                    <a:pt x="340560" y="54281"/>
                                    <a:pt x="341572" y="66828"/>
                                    <a:pt x="-1642" y="69864"/>
                                  </a:cubicBezTo>
                                  <a:close/>
                                  <a:moveTo>
                                    <a:pt x="364844" y="17248"/>
                                  </a:moveTo>
                                  <a:lnTo>
                                    <a:pt x="357154" y="53674"/>
                                  </a:lnTo>
                                  <a:cubicBezTo>
                                    <a:pt x="357154" y="54686"/>
                                    <a:pt x="456921" y="50234"/>
                                    <a:pt x="462385" y="44568"/>
                                  </a:cubicBezTo>
                                  <a:cubicBezTo>
                                    <a:pt x="468051" y="36068"/>
                                    <a:pt x="364844" y="17248"/>
                                    <a:pt x="364844" y="17248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88481918" name="任意多边形: 形状 1888481918"/>
                          <wps:cNvSpPr/>
                          <wps:spPr>
                            <a:xfrm>
                              <a:off x="152180" y="108136"/>
                              <a:ext cx="1121111" cy="188237"/>
                            </a:xfrm>
                            <a:custGeom>
                              <a:avLst/>
                              <a:gdLst>
                                <a:gd name="connsiteX0" fmla="*/ 289766 w 1121111"/>
                                <a:gd name="connsiteY0" fmla="*/ 97 h 188237"/>
                                <a:gd name="connsiteX1" fmla="*/ 226223 w 1121111"/>
                                <a:gd name="connsiteY1" fmla="*/ 2525 h 188237"/>
                                <a:gd name="connsiteX2" fmla="*/ 92661 w 1121111"/>
                                <a:gd name="connsiteY2" fmla="*/ 9001 h 188237"/>
                                <a:gd name="connsiteX3" fmla="*/ -1642 w 1121111"/>
                                <a:gd name="connsiteY3" fmla="*/ 23369 h 188237"/>
                                <a:gd name="connsiteX4" fmla="*/ 32760 w 1121111"/>
                                <a:gd name="connsiteY4" fmla="*/ 12644 h 188237"/>
                                <a:gd name="connsiteX5" fmla="*/ 186154 w 1121111"/>
                                <a:gd name="connsiteY5" fmla="*/ -105 h 188237"/>
                                <a:gd name="connsiteX6" fmla="*/ 289766 w 1121111"/>
                                <a:gd name="connsiteY6" fmla="*/ 299 h 188237"/>
                                <a:gd name="connsiteX7" fmla="*/ 1119470 w 1121111"/>
                                <a:gd name="connsiteY7" fmla="*/ 173120 h 188237"/>
                                <a:gd name="connsiteX8" fmla="*/ 1064831 w 1121111"/>
                                <a:gd name="connsiteY8" fmla="*/ 187286 h 188237"/>
                                <a:gd name="connsiteX9" fmla="*/ 1119470 w 1121111"/>
                                <a:gd name="connsiteY9" fmla="*/ 173120 h 18823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</a:cxnLst>
                              <a:rect l="l" t="t" r="r" b="b"/>
                              <a:pathLst>
                                <a:path w="1121111" h="188237">
                                  <a:moveTo>
                                    <a:pt x="289766" y="97"/>
                                  </a:moveTo>
                                  <a:cubicBezTo>
                                    <a:pt x="284100" y="1716"/>
                                    <a:pt x="236139" y="2121"/>
                                    <a:pt x="226223" y="2525"/>
                                  </a:cubicBezTo>
                                  <a:cubicBezTo>
                                    <a:pt x="181662" y="3881"/>
                                    <a:pt x="137141" y="6026"/>
                                    <a:pt x="92661" y="9001"/>
                                  </a:cubicBezTo>
                                  <a:cubicBezTo>
                                    <a:pt x="62508" y="11025"/>
                                    <a:pt x="27094" y="13655"/>
                                    <a:pt x="-1642" y="23369"/>
                                  </a:cubicBezTo>
                                  <a:cubicBezTo>
                                    <a:pt x="9286" y="17298"/>
                                    <a:pt x="20618" y="15072"/>
                                    <a:pt x="32760" y="12644"/>
                                  </a:cubicBezTo>
                                  <a:cubicBezTo>
                                    <a:pt x="80317" y="3739"/>
                                    <a:pt x="137586" y="1109"/>
                                    <a:pt x="186154" y="-105"/>
                                  </a:cubicBezTo>
                                  <a:cubicBezTo>
                                    <a:pt x="200320" y="-308"/>
                                    <a:pt x="280255" y="-2129"/>
                                    <a:pt x="289766" y="299"/>
                                  </a:cubicBezTo>
                                  <a:moveTo>
                                    <a:pt x="1119470" y="173120"/>
                                  </a:moveTo>
                                  <a:cubicBezTo>
                                    <a:pt x="1083651" y="185465"/>
                                    <a:pt x="1101864" y="180810"/>
                                    <a:pt x="1064831" y="187286"/>
                                  </a:cubicBezTo>
                                  <a:cubicBezTo>
                                    <a:pt x="1100649" y="174942"/>
                                    <a:pt x="1082436" y="179596"/>
                                    <a:pt x="1119470" y="173120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6913448" name="任意多边形: 形状 316913448"/>
                          <wps:cNvSpPr/>
                          <wps:spPr>
                            <a:xfrm>
                              <a:off x="1214808" y="115660"/>
                              <a:ext cx="58686" cy="46560"/>
                            </a:xfrm>
                            <a:custGeom>
                              <a:avLst/>
                              <a:gdLst>
                                <a:gd name="connsiteX0" fmla="*/ 57044 w 58686"/>
                                <a:gd name="connsiteY0" fmla="*/ 45593 h 46560"/>
                                <a:gd name="connsiteX1" fmla="*/ -1642 w 58686"/>
                                <a:gd name="connsiteY1" fmla="*/ 45593 h 46560"/>
                                <a:gd name="connsiteX2" fmla="*/ 48342 w 58686"/>
                                <a:gd name="connsiteY2" fmla="*/ -951 h 4656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58686" h="46560">
                                  <a:moveTo>
                                    <a:pt x="57044" y="45593"/>
                                  </a:moveTo>
                                  <a:cubicBezTo>
                                    <a:pt x="57044" y="45593"/>
                                    <a:pt x="-1642" y="44784"/>
                                    <a:pt x="-1642" y="45593"/>
                                  </a:cubicBezTo>
                                  <a:cubicBezTo>
                                    <a:pt x="-1642" y="46605"/>
                                    <a:pt x="48342" y="-951"/>
                                    <a:pt x="48342" y="-951"/>
                                  </a:cubicBezTo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243377791" name="图形 3374"/>
                        <wpg:cNvGrpSpPr/>
                        <wpg:grpSpPr>
                          <a:xfrm flipH="1">
                            <a:off x="73998" y="109895"/>
                            <a:ext cx="571500" cy="173355"/>
                            <a:chOff x="0" y="0"/>
                            <a:chExt cx="1303241" cy="395938"/>
                          </a:xfrm>
                        </wpg:grpSpPr>
                        <wps:wsp>
                          <wps:cNvPr id="1134429514" name="任意多边形: 形状 1134429514"/>
                          <wps:cNvSpPr/>
                          <wps:spPr>
                            <a:xfrm>
                              <a:off x="0" y="0"/>
                              <a:ext cx="1303241" cy="347976"/>
                            </a:xfrm>
                            <a:custGeom>
                              <a:avLst/>
                              <a:gdLst>
                                <a:gd name="connsiteX0" fmla="*/ -1642 w 1303241"/>
                                <a:gd name="connsiteY0" fmla="*/ 188370 h 347976"/>
                                <a:gd name="connsiteX1" fmla="*/ 434458 w 1303241"/>
                                <a:gd name="connsiteY1" fmla="*/ 95484 h 347976"/>
                                <a:gd name="connsiteX2" fmla="*/ 1074544 w 1303241"/>
                                <a:gd name="connsiteY2" fmla="*/ 57844 h 347976"/>
                                <a:gd name="connsiteX3" fmla="*/ 1220248 w 1303241"/>
                                <a:gd name="connsiteY3" fmla="*/ 85973 h 347976"/>
                                <a:gd name="connsiteX4" fmla="*/ 1280756 w 1303241"/>
                                <a:gd name="connsiteY4" fmla="*/ 95889 h 347976"/>
                                <a:gd name="connsiteX5" fmla="*/ 1266590 w 1303241"/>
                                <a:gd name="connsiteY5" fmla="*/ 114911 h 347976"/>
                                <a:gd name="connsiteX6" fmla="*/ 1275494 w 1303241"/>
                                <a:gd name="connsiteY6" fmla="*/ 160039 h 347976"/>
                                <a:gd name="connsiteX7" fmla="*/ 1297552 w 1303241"/>
                                <a:gd name="connsiteY7" fmla="*/ 171372 h 347976"/>
                                <a:gd name="connsiteX8" fmla="*/ 1295933 w 1303241"/>
                                <a:gd name="connsiteY8" fmla="*/ 220547 h 347976"/>
                                <a:gd name="connsiteX9" fmla="*/ 1301600 w 1303241"/>
                                <a:gd name="connsiteY9" fmla="*/ 226011 h 347976"/>
                                <a:gd name="connsiteX10" fmla="*/ 1300993 w 1303241"/>
                                <a:gd name="connsiteY10" fmla="*/ 255556 h 347976"/>
                                <a:gd name="connsiteX11" fmla="*/ 1277316 w 1303241"/>
                                <a:gd name="connsiteY11" fmla="*/ 283483 h 347976"/>
                                <a:gd name="connsiteX12" fmla="*/ 1283387 w 1303241"/>
                                <a:gd name="connsiteY12" fmla="*/ 290566 h 347976"/>
                                <a:gd name="connsiteX13" fmla="*/ 1263959 w 1303241"/>
                                <a:gd name="connsiteY13" fmla="*/ 312826 h 347976"/>
                                <a:gd name="connsiteX14" fmla="*/ 1201833 w 1303241"/>
                                <a:gd name="connsiteY14" fmla="*/ 325980 h 347976"/>
                                <a:gd name="connsiteX15" fmla="*/ 1083651 w 1303241"/>
                                <a:gd name="connsiteY15" fmla="*/ 162872 h 347976"/>
                                <a:gd name="connsiteX16" fmla="*/ 956160 w 1303241"/>
                                <a:gd name="connsiteY16" fmla="*/ 339538 h 347976"/>
                                <a:gd name="connsiteX17" fmla="*/ 339346 w 1303241"/>
                                <a:gd name="connsiteY17" fmla="*/ 347026 h 347976"/>
                                <a:gd name="connsiteX18" fmla="*/ 219342 w 1303241"/>
                                <a:gd name="connsiteY18" fmla="*/ 164491 h 347976"/>
                                <a:gd name="connsiteX19" fmla="*/ 94887 w 1303241"/>
                                <a:gd name="connsiteY19" fmla="*/ 340550 h 347976"/>
                                <a:gd name="connsiteX20" fmla="*/ 584 w 1303241"/>
                                <a:gd name="connsiteY20" fmla="*/ 321932 h 347976"/>
                                <a:gd name="connsiteX21" fmla="*/ 3417 w 1303241"/>
                                <a:gd name="connsiteY21" fmla="*/ 315861 h 347976"/>
                                <a:gd name="connsiteX22" fmla="*/ -630 w 1303241"/>
                                <a:gd name="connsiteY22" fmla="*/ 308779 h 347976"/>
                                <a:gd name="connsiteX23" fmla="*/ 12726 w 1303241"/>
                                <a:gd name="connsiteY23" fmla="*/ 299065 h 347976"/>
                                <a:gd name="connsiteX24" fmla="*/ 11714 w 1303241"/>
                                <a:gd name="connsiteY24" fmla="*/ 257985 h 347976"/>
                                <a:gd name="connsiteX25" fmla="*/ 5643 w 1303241"/>
                                <a:gd name="connsiteY25" fmla="*/ 247057 h 347976"/>
                                <a:gd name="connsiteX26" fmla="*/ -1642 w 1303241"/>
                                <a:gd name="connsiteY26" fmla="*/ 188370 h 34797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</a:cxnLst>
                              <a:rect l="l" t="t" r="r" b="b"/>
                              <a:pathLst>
                                <a:path w="1303241" h="347976">
                                  <a:moveTo>
                                    <a:pt x="-1642" y="188370"/>
                                  </a:moveTo>
                                  <a:cubicBezTo>
                                    <a:pt x="-1642" y="188370"/>
                                    <a:pt x="130503" y="86782"/>
                                    <a:pt x="434458" y="95484"/>
                                  </a:cubicBezTo>
                                  <a:cubicBezTo>
                                    <a:pt x="670620" y="-26948"/>
                                    <a:pt x="808230" y="-25126"/>
                                    <a:pt x="1074544" y="57844"/>
                                  </a:cubicBezTo>
                                  <a:cubicBezTo>
                                    <a:pt x="1074544" y="57844"/>
                                    <a:pt x="1176132" y="83140"/>
                                    <a:pt x="1220248" y="85973"/>
                                  </a:cubicBezTo>
                                  <a:cubicBezTo>
                                    <a:pt x="1264162" y="88806"/>
                                    <a:pt x="1268614" y="84961"/>
                                    <a:pt x="1280756" y="95889"/>
                                  </a:cubicBezTo>
                                  <a:lnTo>
                                    <a:pt x="1266590" y="114911"/>
                                  </a:lnTo>
                                  <a:lnTo>
                                    <a:pt x="1275494" y="160039"/>
                                  </a:lnTo>
                                  <a:lnTo>
                                    <a:pt x="1297552" y="171372"/>
                                  </a:lnTo>
                                  <a:lnTo>
                                    <a:pt x="1295933" y="220547"/>
                                  </a:lnTo>
                                  <a:lnTo>
                                    <a:pt x="1301600" y="226011"/>
                                  </a:lnTo>
                                  <a:lnTo>
                                    <a:pt x="1300993" y="255556"/>
                                  </a:lnTo>
                                  <a:lnTo>
                                    <a:pt x="1277316" y="283483"/>
                                  </a:lnTo>
                                  <a:lnTo>
                                    <a:pt x="1283387" y="290566"/>
                                  </a:lnTo>
                                  <a:cubicBezTo>
                                    <a:pt x="1283387" y="290566"/>
                                    <a:pt x="1263555" y="305338"/>
                                    <a:pt x="1263959" y="312826"/>
                                  </a:cubicBezTo>
                                  <a:cubicBezTo>
                                    <a:pt x="1264567" y="320516"/>
                                    <a:pt x="1201833" y="325980"/>
                                    <a:pt x="1201833" y="325980"/>
                                  </a:cubicBezTo>
                                  <a:cubicBezTo>
                                    <a:pt x="1201833" y="325980"/>
                                    <a:pt x="1241294" y="168943"/>
                                    <a:pt x="1083651" y="162872"/>
                                  </a:cubicBezTo>
                                  <a:cubicBezTo>
                                    <a:pt x="1083651" y="162872"/>
                                    <a:pt x="941994" y="145873"/>
                                    <a:pt x="956160" y="339538"/>
                                  </a:cubicBezTo>
                                  <a:lnTo>
                                    <a:pt x="339346" y="347026"/>
                                  </a:lnTo>
                                  <a:cubicBezTo>
                                    <a:pt x="339346" y="347026"/>
                                    <a:pt x="373141" y="176228"/>
                                    <a:pt x="219342" y="164491"/>
                                  </a:cubicBezTo>
                                  <a:cubicBezTo>
                                    <a:pt x="219342" y="164491"/>
                                    <a:pt x="75055" y="154778"/>
                                    <a:pt x="94887" y="340550"/>
                                  </a:cubicBezTo>
                                  <a:cubicBezTo>
                                    <a:pt x="94887" y="340550"/>
                                    <a:pt x="18190" y="348240"/>
                                    <a:pt x="584" y="321932"/>
                                  </a:cubicBezTo>
                                  <a:lnTo>
                                    <a:pt x="3417" y="315861"/>
                                  </a:lnTo>
                                  <a:lnTo>
                                    <a:pt x="-630" y="308779"/>
                                  </a:lnTo>
                                  <a:lnTo>
                                    <a:pt x="12726" y="299065"/>
                                  </a:lnTo>
                                  <a:lnTo>
                                    <a:pt x="11714" y="257985"/>
                                  </a:lnTo>
                                  <a:lnTo>
                                    <a:pt x="5643" y="247057"/>
                                  </a:lnTo>
                                  <a:cubicBezTo>
                                    <a:pt x="5643" y="247057"/>
                                    <a:pt x="7262" y="228439"/>
                                    <a:pt x="-1642" y="188370"/>
                                  </a:cubicBezTo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67024292" name="任意多边形: 形状 667024292"/>
                          <wps:cNvSpPr/>
                          <wps:spPr>
                            <a:xfrm>
                              <a:off x="127694" y="191750"/>
                              <a:ext cx="184153" cy="184153"/>
                            </a:xfrm>
                            <a:custGeom>
                              <a:avLst/>
                              <a:gdLst>
                                <a:gd name="connsiteX0" fmla="*/ 90435 w 184153"/>
                                <a:gd name="connsiteY0" fmla="*/ -951 h 184153"/>
                                <a:gd name="connsiteX1" fmla="*/ 182512 w 184153"/>
                                <a:gd name="connsiteY1" fmla="*/ 91126 h 184153"/>
                                <a:gd name="connsiteX2" fmla="*/ 90435 w 184153"/>
                                <a:gd name="connsiteY2" fmla="*/ 183203 h 184153"/>
                                <a:gd name="connsiteX3" fmla="*/ -1642 w 184153"/>
                                <a:gd name="connsiteY3" fmla="*/ 91126 h 184153"/>
                                <a:gd name="connsiteX4" fmla="*/ 90435 w 184153"/>
                                <a:gd name="connsiteY4" fmla="*/ -951 h 18415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84153" h="184153">
                                  <a:moveTo>
                                    <a:pt x="90435" y="-951"/>
                                  </a:moveTo>
                                  <a:cubicBezTo>
                                    <a:pt x="141290" y="-951"/>
                                    <a:pt x="182512" y="40271"/>
                                    <a:pt x="182512" y="91126"/>
                                  </a:cubicBezTo>
                                  <a:cubicBezTo>
                                    <a:pt x="182512" y="141981"/>
                                    <a:pt x="141290" y="183203"/>
                                    <a:pt x="90435" y="183203"/>
                                  </a:cubicBezTo>
                                  <a:cubicBezTo>
                                    <a:pt x="39580" y="183203"/>
                                    <a:pt x="-1642" y="141981"/>
                                    <a:pt x="-1642" y="91126"/>
                                  </a:cubicBezTo>
                                  <a:cubicBezTo>
                                    <a:pt x="-1642" y="40271"/>
                                    <a:pt x="39580" y="-951"/>
                                    <a:pt x="90435" y="-951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36831560" name="任意多边形: 形状 2036831560"/>
                          <wps:cNvSpPr/>
                          <wps:spPr>
                            <a:xfrm>
                              <a:off x="196633" y="255889"/>
                              <a:ext cx="50728" cy="52624"/>
                            </a:xfrm>
                            <a:custGeom>
                              <a:avLst/>
                              <a:gdLst>
                                <a:gd name="connsiteX0" fmla="*/ 23721 w 50728"/>
                                <a:gd name="connsiteY0" fmla="*/ -940 h 52624"/>
                                <a:gd name="connsiteX1" fmla="*/ 44767 w 50728"/>
                                <a:gd name="connsiteY1" fmla="*/ 39938 h 52624"/>
                                <a:gd name="connsiteX2" fmla="*/ -563 w 50728"/>
                                <a:gd name="connsiteY2" fmla="*/ 33058 h 52624"/>
                                <a:gd name="connsiteX3" fmla="*/ 23721 w 50728"/>
                                <a:gd name="connsiteY3" fmla="*/ -940 h 52624"/>
                                <a:gd name="connsiteX4" fmla="*/ 23721 w 50728"/>
                                <a:gd name="connsiteY4" fmla="*/ -940 h 52624"/>
                                <a:gd name="connsiteX5" fmla="*/ 7127 w 50728"/>
                                <a:gd name="connsiteY5" fmla="*/ 6143 h 52624"/>
                                <a:gd name="connsiteX6" fmla="*/ 22507 w 50728"/>
                                <a:gd name="connsiteY6" fmla="*/ 50664 h 52624"/>
                                <a:gd name="connsiteX7" fmla="*/ 41125 w 50728"/>
                                <a:gd name="connsiteY7" fmla="*/ 6953 h 52624"/>
                                <a:gd name="connsiteX8" fmla="*/ 23721 w 50728"/>
                                <a:gd name="connsiteY8" fmla="*/ -940 h 5262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</a:cxnLst>
                              <a:rect l="l" t="t" r="r" b="b"/>
                              <a:pathLst>
                                <a:path w="50728" h="52624">
                                  <a:moveTo>
                                    <a:pt x="23721" y="-940"/>
                                  </a:moveTo>
                                  <a:cubicBezTo>
                                    <a:pt x="43756" y="-1547"/>
                                    <a:pt x="56100" y="22333"/>
                                    <a:pt x="44767" y="39938"/>
                                  </a:cubicBezTo>
                                  <a:cubicBezTo>
                                    <a:pt x="32828" y="58556"/>
                                    <a:pt x="5711" y="54104"/>
                                    <a:pt x="-563" y="33058"/>
                                  </a:cubicBezTo>
                                  <a:cubicBezTo>
                                    <a:pt x="-5420" y="16059"/>
                                    <a:pt x="6722" y="-1344"/>
                                    <a:pt x="23721" y="-940"/>
                                  </a:cubicBezTo>
                                  <a:close/>
                                  <a:moveTo>
                                    <a:pt x="23721" y="-940"/>
                                  </a:moveTo>
                                  <a:cubicBezTo>
                                    <a:pt x="17246" y="-332"/>
                                    <a:pt x="11984" y="1286"/>
                                    <a:pt x="7127" y="6143"/>
                                  </a:cubicBezTo>
                                  <a:cubicBezTo>
                                    <a:pt x="-8860" y="21523"/>
                                    <a:pt x="854" y="49450"/>
                                    <a:pt x="22507" y="50664"/>
                                  </a:cubicBezTo>
                                  <a:cubicBezTo>
                                    <a:pt x="44970" y="51676"/>
                                    <a:pt x="56909" y="23547"/>
                                    <a:pt x="41125" y="6953"/>
                                  </a:cubicBezTo>
                                  <a:cubicBezTo>
                                    <a:pt x="36612" y="2096"/>
                                    <a:pt x="30339" y="-758"/>
                                    <a:pt x="23721" y="-940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130662" name="任意多边形: 形状 11130662"/>
                          <wps:cNvSpPr/>
                          <wps:spPr>
                            <a:xfrm>
                              <a:off x="107457" y="173334"/>
                              <a:ext cx="224627" cy="222604"/>
                            </a:xfrm>
                            <a:custGeom>
                              <a:avLst/>
                              <a:gdLst>
                                <a:gd name="connsiteX0" fmla="*/ 110672 w 224627"/>
                                <a:gd name="connsiteY0" fmla="*/ -950 h 222604"/>
                                <a:gd name="connsiteX1" fmla="*/ 222985 w 224627"/>
                                <a:gd name="connsiteY1" fmla="*/ 110351 h 222604"/>
                                <a:gd name="connsiteX2" fmla="*/ 110672 w 224627"/>
                                <a:gd name="connsiteY2" fmla="*/ 221653 h 222604"/>
                                <a:gd name="connsiteX3" fmla="*/ -1642 w 224627"/>
                                <a:gd name="connsiteY3" fmla="*/ 110351 h 222604"/>
                                <a:gd name="connsiteX4" fmla="*/ 110672 w 224627"/>
                                <a:gd name="connsiteY4" fmla="*/ -950 h 22260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224627" h="222604">
                                  <a:moveTo>
                                    <a:pt x="110672" y="-950"/>
                                  </a:moveTo>
                                  <a:cubicBezTo>
                                    <a:pt x="172393" y="-1173"/>
                                    <a:pt x="222641" y="48630"/>
                                    <a:pt x="222985" y="110351"/>
                                  </a:cubicBezTo>
                                  <a:cubicBezTo>
                                    <a:pt x="222985" y="171871"/>
                                    <a:pt x="172798" y="221653"/>
                                    <a:pt x="110672" y="221653"/>
                                  </a:cubicBezTo>
                                  <a:cubicBezTo>
                                    <a:pt x="48950" y="221876"/>
                                    <a:pt x="-1298" y="172073"/>
                                    <a:pt x="-1642" y="110351"/>
                                  </a:cubicBezTo>
                                  <a:cubicBezTo>
                                    <a:pt x="-1642" y="49034"/>
                                    <a:pt x="48545" y="-950"/>
                                    <a:pt x="110672" y="-950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60808349" name="任意多边形: 形状 1360808349"/>
                          <wps:cNvSpPr/>
                          <wps:spPr>
                            <a:xfrm>
                              <a:off x="142062" y="205308"/>
                              <a:ext cx="151775" cy="151775"/>
                            </a:xfrm>
                            <a:custGeom>
                              <a:avLst/>
                              <a:gdLst>
                                <a:gd name="connsiteX0" fmla="*/ 28713 w 151775"/>
                                <a:gd name="connsiteY0" fmla="*/ 13215 h 151775"/>
                                <a:gd name="connsiteX1" fmla="*/ 61092 w 151775"/>
                                <a:gd name="connsiteY1" fmla="*/ 51664 h 151775"/>
                                <a:gd name="connsiteX2" fmla="*/ 28713 w 151775"/>
                                <a:gd name="connsiteY2" fmla="*/ 13215 h 151775"/>
                                <a:gd name="connsiteX3" fmla="*/ 97518 w 151775"/>
                                <a:gd name="connsiteY3" fmla="*/ -951 h 151775"/>
                                <a:gd name="connsiteX4" fmla="*/ 87399 w 151775"/>
                                <a:gd name="connsiteY4" fmla="*/ 45593 h 151775"/>
                                <a:gd name="connsiteX5" fmla="*/ 97518 w 151775"/>
                                <a:gd name="connsiteY5" fmla="*/ -951 h 151775"/>
                                <a:gd name="connsiteX6" fmla="*/ 150133 w 151775"/>
                                <a:gd name="connsiteY6" fmla="*/ 43570 h 151775"/>
                                <a:gd name="connsiteX7" fmla="*/ 107636 w 151775"/>
                                <a:gd name="connsiteY7" fmla="*/ 63806 h 151775"/>
                                <a:gd name="connsiteX8" fmla="*/ 150133 w 151775"/>
                                <a:gd name="connsiteY8" fmla="*/ 43570 h 151775"/>
                                <a:gd name="connsiteX9" fmla="*/ 148109 w 151775"/>
                                <a:gd name="connsiteY9" fmla="*/ 110351 h 151775"/>
                                <a:gd name="connsiteX10" fmla="*/ 107636 w 151775"/>
                                <a:gd name="connsiteY10" fmla="*/ 88090 h 151775"/>
                                <a:gd name="connsiteX11" fmla="*/ 148109 w 151775"/>
                                <a:gd name="connsiteY11" fmla="*/ 110351 h 151775"/>
                                <a:gd name="connsiteX12" fmla="*/ 87399 w 151775"/>
                                <a:gd name="connsiteY12" fmla="*/ 104280 h 151775"/>
                                <a:gd name="connsiteX13" fmla="*/ 95494 w 151775"/>
                                <a:gd name="connsiteY13" fmla="*/ 150824 h 151775"/>
                                <a:gd name="connsiteX14" fmla="*/ 87399 w 151775"/>
                                <a:gd name="connsiteY14" fmla="*/ 104280 h 151775"/>
                                <a:gd name="connsiteX15" fmla="*/ 61092 w 151775"/>
                                <a:gd name="connsiteY15" fmla="*/ 100232 h 151775"/>
                                <a:gd name="connsiteX16" fmla="*/ 30737 w 151775"/>
                                <a:gd name="connsiteY16" fmla="*/ 136658 h 151775"/>
                                <a:gd name="connsiteX17" fmla="*/ 61092 w 151775"/>
                                <a:gd name="connsiteY17" fmla="*/ 100232 h 151775"/>
                                <a:gd name="connsiteX18" fmla="*/ 46926 w 151775"/>
                                <a:gd name="connsiteY18" fmla="*/ 76353 h 151775"/>
                                <a:gd name="connsiteX19" fmla="*/ -1642 w 151775"/>
                                <a:gd name="connsiteY19" fmla="*/ 75544 h 151775"/>
                                <a:gd name="connsiteX20" fmla="*/ 46926 w 151775"/>
                                <a:gd name="connsiteY20" fmla="*/ 76353 h 15177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</a:cxnLst>
                              <a:rect l="l" t="t" r="r" b="b"/>
                              <a:pathLst>
                                <a:path w="151775" h="151775">
                                  <a:moveTo>
                                    <a:pt x="28713" y="13215"/>
                                  </a:moveTo>
                                  <a:cubicBezTo>
                                    <a:pt x="52592" y="36891"/>
                                    <a:pt x="41665" y="24143"/>
                                    <a:pt x="61092" y="51664"/>
                                  </a:cubicBezTo>
                                  <a:cubicBezTo>
                                    <a:pt x="37212" y="27988"/>
                                    <a:pt x="48140" y="40736"/>
                                    <a:pt x="28713" y="13215"/>
                                  </a:cubicBezTo>
                                  <a:moveTo>
                                    <a:pt x="97518" y="-951"/>
                                  </a:moveTo>
                                  <a:cubicBezTo>
                                    <a:pt x="93875" y="30618"/>
                                    <a:pt x="97113" y="15238"/>
                                    <a:pt x="87399" y="45593"/>
                                  </a:cubicBezTo>
                                  <a:cubicBezTo>
                                    <a:pt x="91042" y="14024"/>
                                    <a:pt x="87804" y="29404"/>
                                    <a:pt x="97518" y="-951"/>
                                  </a:cubicBezTo>
                                  <a:moveTo>
                                    <a:pt x="150133" y="43570"/>
                                  </a:moveTo>
                                  <a:cubicBezTo>
                                    <a:pt x="123016" y="59759"/>
                                    <a:pt x="137182" y="52878"/>
                                    <a:pt x="107636" y="63806"/>
                                  </a:cubicBezTo>
                                  <a:cubicBezTo>
                                    <a:pt x="134753" y="47617"/>
                                    <a:pt x="120588" y="54498"/>
                                    <a:pt x="150133" y="43570"/>
                                  </a:cubicBezTo>
                                  <a:moveTo>
                                    <a:pt x="148109" y="110351"/>
                                  </a:moveTo>
                                  <a:cubicBezTo>
                                    <a:pt x="119778" y="98209"/>
                                    <a:pt x="133337" y="105494"/>
                                    <a:pt x="107636" y="88090"/>
                                  </a:cubicBezTo>
                                  <a:cubicBezTo>
                                    <a:pt x="135967" y="100232"/>
                                    <a:pt x="122409" y="92947"/>
                                    <a:pt x="148109" y="110351"/>
                                  </a:cubicBezTo>
                                  <a:moveTo>
                                    <a:pt x="87399" y="104280"/>
                                  </a:moveTo>
                                  <a:cubicBezTo>
                                    <a:pt x="95899" y="134837"/>
                                    <a:pt x="93066" y="119255"/>
                                    <a:pt x="95494" y="150824"/>
                                  </a:cubicBezTo>
                                  <a:cubicBezTo>
                                    <a:pt x="86995" y="120267"/>
                                    <a:pt x="89828" y="135849"/>
                                    <a:pt x="87399" y="104280"/>
                                  </a:cubicBezTo>
                                  <a:moveTo>
                                    <a:pt x="61092" y="100232"/>
                                  </a:moveTo>
                                  <a:cubicBezTo>
                                    <a:pt x="42879" y="126540"/>
                                    <a:pt x="52997" y="114398"/>
                                    <a:pt x="30737" y="136658"/>
                                  </a:cubicBezTo>
                                  <a:cubicBezTo>
                                    <a:pt x="48950" y="110351"/>
                                    <a:pt x="38831" y="122493"/>
                                    <a:pt x="61092" y="100232"/>
                                  </a:cubicBezTo>
                                  <a:moveTo>
                                    <a:pt x="46926" y="76353"/>
                                  </a:moveTo>
                                  <a:cubicBezTo>
                                    <a:pt x="14547" y="78377"/>
                                    <a:pt x="30737" y="78782"/>
                                    <a:pt x="-1642" y="75544"/>
                                  </a:cubicBezTo>
                                  <a:cubicBezTo>
                                    <a:pt x="30737" y="73520"/>
                                    <a:pt x="14547" y="73115"/>
                                    <a:pt x="46926" y="76353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18478847" name="任意多边形: 形状 2118478847"/>
                          <wps:cNvSpPr/>
                          <wps:spPr>
                            <a:xfrm>
                              <a:off x="989169" y="193570"/>
                              <a:ext cx="184153" cy="182131"/>
                            </a:xfrm>
                            <a:custGeom>
                              <a:avLst/>
                              <a:gdLst>
                                <a:gd name="connsiteX0" fmla="*/ 90435 w 184153"/>
                                <a:gd name="connsiteY0" fmla="*/ -950 h 182131"/>
                                <a:gd name="connsiteX1" fmla="*/ 182512 w 184153"/>
                                <a:gd name="connsiteY1" fmla="*/ 90115 h 182131"/>
                                <a:gd name="connsiteX2" fmla="*/ 90435 w 184153"/>
                                <a:gd name="connsiteY2" fmla="*/ 181180 h 182131"/>
                                <a:gd name="connsiteX3" fmla="*/ -1642 w 184153"/>
                                <a:gd name="connsiteY3" fmla="*/ 90115 h 182131"/>
                                <a:gd name="connsiteX4" fmla="*/ 90435 w 184153"/>
                                <a:gd name="connsiteY4" fmla="*/ -950 h 18213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84153" h="182131">
                                  <a:moveTo>
                                    <a:pt x="90435" y="-950"/>
                                  </a:moveTo>
                                  <a:cubicBezTo>
                                    <a:pt x="140986" y="-1173"/>
                                    <a:pt x="182167" y="39564"/>
                                    <a:pt x="182512" y="90115"/>
                                  </a:cubicBezTo>
                                  <a:cubicBezTo>
                                    <a:pt x="182512" y="140302"/>
                                    <a:pt x="141229" y="181180"/>
                                    <a:pt x="90435" y="181180"/>
                                  </a:cubicBezTo>
                                  <a:cubicBezTo>
                                    <a:pt x="39884" y="181403"/>
                                    <a:pt x="-1298" y="140666"/>
                                    <a:pt x="-1642" y="90115"/>
                                  </a:cubicBezTo>
                                  <a:cubicBezTo>
                                    <a:pt x="-1642" y="39726"/>
                                    <a:pt x="39438" y="-950"/>
                                    <a:pt x="90435" y="-950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86232533" name="任意多边形: 形状 1786232533"/>
                          <wps:cNvSpPr/>
                          <wps:spPr>
                            <a:xfrm>
                              <a:off x="1060823" y="255889"/>
                              <a:ext cx="52624" cy="52519"/>
                            </a:xfrm>
                            <a:custGeom>
                              <a:avLst/>
                              <a:gdLst>
                                <a:gd name="connsiteX0" fmla="*/ 24649 w 52624"/>
                                <a:gd name="connsiteY0" fmla="*/ -940 h 52519"/>
                                <a:gd name="connsiteX1" fmla="*/ 46505 w 52624"/>
                                <a:gd name="connsiteY1" fmla="*/ 39938 h 52519"/>
                                <a:gd name="connsiteX2" fmla="*/ 9997 w 52624"/>
                                <a:gd name="connsiteY2" fmla="*/ 47082 h 52519"/>
                                <a:gd name="connsiteX3" fmla="*/ -444 w 52624"/>
                                <a:gd name="connsiteY3" fmla="*/ 33058 h 52519"/>
                                <a:gd name="connsiteX4" fmla="*/ 24649 w 52624"/>
                                <a:gd name="connsiteY4" fmla="*/ -940 h 52519"/>
                                <a:gd name="connsiteX5" fmla="*/ 24649 w 52624"/>
                                <a:gd name="connsiteY5" fmla="*/ -940 h 52519"/>
                                <a:gd name="connsiteX6" fmla="*/ 7448 w 52624"/>
                                <a:gd name="connsiteY6" fmla="*/ 6143 h 52519"/>
                                <a:gd name="connsiteX7" fmla="*/ 23232 w 52624"/>
                                <a:gd name="connsiteY7" fmla="*/ 50664 h 52519"/>
                                <a:gd name="connsiteX8" fmla="*/ 50026 w 52624"/>
                                <a:gd name="connsiteY8" fmla="*/ 26097 h 52519"/>
                                <a:gd name="connsiteX9" fmla="*/ 42659 w 52624"/>
                                <a:gd name="connsiteY9" fmla="*/ 6953 h 52519"/>
                                <a:gd name="connsiteX10" fmla="*/ 24649 w 52624"/>
                                <a:gd name="connsiteY10" fmla="*/ -940 h 5251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</a:cxnLst>
                              <a:rect l="l" t="t" r="r" b="b"/>
                              <a:pathLst>
                                <a:path w="52624" h="52519">
                                  <a:moveTo>
                                    <a:pt x="24649" y="-940"/>
                                  </a:moveTo>
                                  <a:cubicBezTo>
                                    <a:pt x="45493" y="-1547"/>
                                    <a:pt x="58242" y="22333"/>
                                    <a:pt x="46505" y="39938"/>
                                  </a:cubicBezTo>
                                  <a:cubicBezTo>
                                    <a:pt x="38390" y="52000"/>
                                    <a:pt x="22038" y="55197"/>
                                    <a:pt x="9997" y="47082"/>
                                  </a:cubicBezTo>
                                  <a:cubicBezTo>
                                    <a:pt x="5019" y="43723"/>
                                    <a:pt x="1336" y="38785"/>
                                    <a:pt x="-444" y="33058"/>
                                  </a:cubicBezTo>
                                  <a:cubicBezTo>
                                    <a:pt x="-5706" y="16059"/>
                                    <a:pt x="7043" y="-1344"/>
                                    <a:pt x="24649" y="-940"/>
                                  </a:cubicBezTo>
                                  <a:close/>
                                  <a:moveTo>
                                    <a:pt x="24649" y="-940"/>
                                  </a:moveTo>
                                  <a:cubicBezTo>
                                    <a:pt x="17769" y="-332"/>
                                    <a:pt x="12507" y="1286"/>
                                    <a:pt x="7448" y="6143"/>
                                  </a:cubicBezTo>
                                  <a:cubicBezTo>
                                    <a:pt x="-9349" y="21523"/>
                                    <a:pt x="769" y="49450"/>
                                    <a:pt x="23232" y="50664"/>
                                  </a:cubicBezTo>
                                  <a:cubicBezTo>
                                    <a:pt x="37418" y="51271"/>
                                    <a:pt x="49418" y="40282"/>
                                    <a:pt x="50026" y="26097"/>
                                  </a:cubicBezTo>
                                  <a:cubicBezTo>
                                    <a:pt x="50329" y="18973"/>
                                    <a:pt x="47658" y="12032"/>
                                    <a:pt x="42659" y="6953"/>
                                  </a:cubicBezTo>
                                  <a:cubicBezTo>
                                    <a:pt x="37904" y="2096"/>
                                    <a:pt x="31449" y="-737"/>
                                    <a:pt x="24649" y="-940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91777050" name="任意多边形: 形状 991777050"/>
                          <wps:cNvSpPr/>
                          <wps:spPr>
                            <a:xfrm>
                              <a:off x="969134" y="173334"/>
                              <a:ext cx="222603" cy="222603"/>
                            </a:xfrm>
                            <a:custGeom>
                              <a:avLst/>
                              <a:gdLst>
                                <a:gd name="connsiteX0" fmla="*/ 109660 w 222603"/>
                                <a:gd name="connsiteY0" fmla="*/ -951 h 222603"/>
                                <a:gd name="connsiteX1" fmla="*/ 220961 w 222603"/>
                                <a:gd name="connsiteY1" fmla="*/ 110351 h 222603"/>
                                <a:gd name="connsiteX2" fmla="*/ 109660 w 222603"/>
                                <a:gd name="connsiteY2" fmla="*/ 221652 h 222603"/>
                                <a:gd name="connsiteX3" fmla="*/ -1642 w 222603"/>
                                <a:gd name="connsiteY3" fmla="*/ 110351 h 222603"/>
                                <a:gd name="connsiteX4" fmla="*/ 109660 w 222603"/>
                                <a:gd name="connsiteY4" fmla="*/ -951 h 22260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222603" h="222603">
                                  <a:moveTo>
                                    <a:pt x="109660" y="-951"/>
                                  </a:moveTo>
                                  <a:cubicBezTo>
                                    <a:pt x="171139" y="-951"/>
                                    <a:pt x="220961" y="48872"/>
                                    <a:pt x="220961" y="110351"/>
                                  </a:cubicBezTo>
                                  <a:cubicBezTo>
                                    <a:pt x="220961" y="171830"/>
                                    <a:pt x="171139" y="221652"/>
                                    <a:pt x="109660" y="221652"/>
                                  </a:cubicBezTo>
                                  <a:cubicBezTo>
                                    <a:pt x="48181" y="221652"/>
                                    <a:pt x="-1642" y="171830"/>
                                    <a:pt x="-1642" y="110351"/>
                                  </a:cubicBezTo>
                                  <a:cubicBezTo>
                                    <a:pt x="-1642" y="48872"/>
                                    <a:pt x="48181" y="-951"/>
                                    <a:pt x="109660" y="-951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2912018" name="任意多边形: 形状 142912018"/>
                          <wps:cNvSpPr/>
                          <wps:spPr>
                            <a:xfrm>
                              <a:off x="1002120" y="201261"/>
                              <a:ext cx="159869" cy="159869"/>
                            </a:xfrm>
                            <a:custGeom>
                              <a:avLst/>
                              <a:gdLst>
                                <a:gd name="connsiteX0" fmla="*/ 30737 w 159869"/>
                                <a:gd name="connsiteY0" fmla="*/ 15238 h 159869"/>
                                <a:gd name="connsiteX1" fmla="*/ 65139 w 159869"/>
                                <a:gd name="connsiteY1" fmla="*/ 55712 h 159869"/>
                                <a:gd name="connsiteX2" fmla="*/ 30737 w 159869"/>
                                <a:gd name="connsiteY2" fmla="*/ 15238 h 159869"/>
                                <a:gd name="connsiteX3" fmla="*/ 101565 w 159869"/>
                                <a:gd name="connsiteY3" fmla="*/ -951 h 159869"/>
                                <a:gd name="connsiteX4" fmla="*/ 91447 w 159869"/>
                                <a:gd name="connsiteY4" fmla="*/ 49641 h 159869"/>
                                <a:gd name="connsiteX5" fmla="*/ 101565 w 159869"/>
                                <a:gd name="connsiteY5" fmla="*/ -951 h 159869"/>
                                <a:gd name="connsiteX6" fmla="*/ 158228 w 159869"/>
                                <a:gd name="connsiteY6" fmla="*/ 45593 h 159869"/>
                                <a:gd name="connsiteX7" fmla="*/ 113707 w 159869"/>
                                <a:gd name="connsiteY7" fmla="*/ 67854 h 159869"/>
                                <a:gd name="connsiteX8" fmla="*/ 158228 w 159869"/>
                                <a:gd name="connsiteY8" fmla="*/ 45593 h 159869"/>
                                <a:gd name="connsiteX9" fmla="*/ 158228 w 159869"/>
                                <a:gd name="connsiteY9" fmla="*/ 118445 h 159869"/>
                                <a:gd name="connsiteX10" fmla="*/ 113707 w 159869"/>
                                <a:gd name="connsiteY10" fmla="*/ 94161 h 159869"/>
                                <a:gd name="connsiteX11" fmla="*/ 158228 w 159869"/>
                                <a:gd name="connsiteY11" fmla="*/ 118445 h 159869"/>
                                <a:gd name="connsiteX12" fmla="*/ 93470 w 159869"/>
                                <a:gd name="connsiteY12" fmla="*/ 110351 h 159869"/>
                                <a:gd name="connsiteX13" fmla="*/ 101565 w 159869"/>
                                <a:gd name="connsiteY13" fmla="*/ 158919 h 159869"/>
                                <a:gd name="connsiteX14" fmla="*/ 93470 w 159869"/>
                                <a:gd name="connsiteY14" fmla="*/ 110351 h 159869"/>
                                <a:gd name="connsiteX15" fmla="*/ 65139 w 159869"/>
                                <a:gd name="connsiteY15" fmla="*/ 106303 h 159869"/>
                                <a:gd name="connsiteX16" fmla="*/ 32760 w 159869"/>
                                <a:gd name="connsiteY16" fmla="*/ 144753 h 159869"/>
                                <a:gd name="connsiteX17" fmla="*/ 65139 w 159869"/>
                                <a:gd name="connsiteY17" fmla="*/ 106303 h 159869"/>
                                <a:gd name="connsiteX18" fmla="*/ 48950 w 159869"/>
                                <a:gd name="connsiteY18" fmla="*/ 81817 h 159869"/>
                                <a:gd name="connsiteX19" fmla="*/ -1642 w 159869"/>
                                <a:gd name="connsiteY19" fmla="*/ 80198 h 159869"/>
                                <a:gd name="connsiteX20" fmla="*/ 48950 w 159869"/>
                                <a:gd name="connsiteY20" fmla="*/ 81817 h 15986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</a:cxnLst>
                              <a:rect l="l" t="t" r="r" b="b"/>
                              <a:pathLst>
                                <a:path w="159869" h="159869">
                                  <a:moveTo>
                                    <a:pt x="30737" y="15238"/>
                                  </a:moveTo>
                                  <a:cubicBezTo>
                                    <a:pt x="56033" y="40332"/>
                                    <a:pt x="44498" y="26773"/>
                                    <a:pt x="65139" y="55712"/>
                                  </a:cubicBezTo>
                                  <a:cubicBezTo>
                                    <a:pt x="39843" y="30618"/>
                                    <a:pt x="51378" y="44177"/>
                                    <a:pt x="30737" y="15238"/>
                                  </a:cubicBezTo>
                                  <a:moveTo>
                                    <a:pt x="101565" y="-951"/>
                                  </a:moveTo>
                                  <a:cubicBezTo>
                                    <a:pt x="97922" y="33451"/>
                                    <a:pt x="101160" y="16452"/>
                                    <a:pt x="91447" y="49641"/>
                                  </a:cubicBezTo>
                                  <a:cubicBezTo>
                                    <a:pt x="95089" y="15238"/>
                                    <a:pt x="91851" y="32237"/>
                                    <a:pt x="101565" y="-951"/>
                                  </a:cubicBezTo>
                                  <a:moveTo>
                                    <a:pt x="158228" y="45593"/>
                                  </a:moveTo>
                                  <a:cubicBezTo>
                                    <a:pt x="129896" y="63402"/>
                                    <a:pt x="144669" y="55712"/>
                                    <a:pt x="113707" y="67854"/>
                                  </a:cubicBezTo>
                                  <a:cubicBezTo>
                                    <a:pt x="142038" y="50045"/>
                                    <a:pt x="127266" y="57735"/>
                                    <a:pt x="158228" y="45593"/>
                                  </a:cubicBezTo>
                                  <a:moveTo>
                                    <a:pt x="158228" y="118445"/>
                                  </a:moveTo>
                                  <a:cubicBezTo>
                                    <a:pt x="127063" y="105089"/>
                                    <a:pt x="142038" y="113184"/>
                                    <a:pt x="113707" y="94161"/>
                                  </a:cubicBezTo>
                                  <a:cubicBezTo>
                                    <a:pt x="144871" y="107517"/>
                                    <a:pt x="129896" y="99423"/>
                                    <a:pt x="158228" y="118445"/>
                                  </a:cubicBezTo>
                                  <a:moveTo>
                                    <a:pt x="93470" y="110351"/>
                                  </a:moveTo>
                                  <a:cubicBezTo>
                                    <a:pt x="101970" y="142325"/>
                                    <a:pt x="99137" y="126135"/>
                                    <a:pt x="101565" y="158919"/>
                                  </a:cubicBezTo>
                                  <a:cubicBezTo>
                                    <a:pt x="93066" y="126945"/>
                                    <a:pt x="95899" y="143134"/>
                                    <a:pt x="93470" y="110351"/>
                                  </a:cubicBezTo>
                                  <a:moveTo>
                                    <a:pt x="65139" y="106303"/>
                                  </a:moveTo>
                                  <a:cubicBezTo>
                                    <a:pt x="45914" y="134027"/>
                                    <a:pt x="56640" y="121076"/>
                                    <a:pt x="32760" y="144753"/>
                                  </a:cubicBezTo>
                                  <a:cubicBezTo>
                                    <a:pt x="51985" y="117029"/>
                                    <a:pt x="41260" y="129980"/>
                                    <a:pt x="65139" y="106303"/>
                                  </a:cubicBezTo>
                                  <a:moveTo>
                                    <a:pt x="48950" y="81817"/>
                                  </a:moveTo>
                                  <a:cubicBezTo>
                                    <a:pt x="15155" y="84853"/>
                                    <a:pt x="31951" y="85257"/>
                                    <a:pt x="-1642" y="80198"/>
                                  </a:cubicBezTo>
                                  <a:cubicBezTo>
                                    <a:pt x="32153" y="77162"/>
                                    <a:pt x="15357" y="76758"/>
                                    <a:pt x="48950" y="81817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80821189" name="任意多边形: 形状 780821189"/>
                          <wps:cNvSpPr/>
                          <wps:spPr>
                            <a:xfrm>
                              <a:off x="472931" y="20947"/>
                              <a:ext cx="534396" cy="91070"/>
                            </a:xfrm>
                            <a:custGeom>
                              <a:avLst/>
                              <a:gdLst>
                                <a:gd name="connsiteX0" fmla="*/ -1642 w 534396"/>
                                <a:gd name="connsiteY0" fmla="*/ 90119 h 91070"/>
                                <a:gd name="connsiteX1" fmla="*/ 532606 w 534396"/>
                                <a:gd name="connsiteY1" fmla="*/ 49444 h 91070"/>
                                <a:gd name="connsiteX2" fmla="*/ -1642 w 534396"/>
                                <a:gd name="connsiteY2" fmla="*/ 90119 h 9107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534396" h="91070">
                                  <a:moveTo>
                                    <a:pt x="-1642" y="90119"/>
                                  </a:moveTo>
                                  <a:cubicBezTo>
                                    <a:pt x="184940" y="-22396"/>
                                    <a:pt x="324978" y="-24218"/>
                                    <a:pt x="532606" y="49444"/>
                                  </a:cubicBezTo>
                                  <a:cubicBezTo>
                                    <a:pt x="534023" y="49039"/>
                                    <a:pt x="535844" y="80203"/>
                                    <a:pt x="-1642" y="90119"/>
                                  </a:cubicBezTo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9539119" name="任意多边形: 形状 179539119"/>
                          <wps:cNvSpPr/>
                          <wps:spPr>
                            <a:xfrm>
                              <a:off x="447530" y="100078"/>
                              <a:ext cx="439248" cy="200296"/>
                            </a:xfrm>
                            <a:custGeom>
                              <a:avLst/>
                              <a:gdLst>
                                <a:gd name="connsiteX0" fmla="*/ 420398 w 439248"/>
                                <a:gd name="connsiteY0" fmla="*/ -951 h 200296"/>
                                <a:gd name="connsiteX1" fmla="*/ 437599 w 439248"/>
                                <a:gd name="connsiteY1" fmla="*/ 30214 h 200296"/>
                                <a:gd name="connsiteX2" fmla="*/ 389841 w 439248"/>
                                <a:gd name="connsiteY2" fmla="*/ 132813 h 200296"/>
                                <a:gd name="connsiteX3" fmla="*/ 286634 w 439248"/>
                                <a:gd name="connsiteY3" fmla="*/ 186238 h 200296"/>
                                <a:gd name="connsiteX4" fmla="*/ 4130 w 439248"/>
                                <a:gd name="connsiteY4" fmla="*/ 199190 h 200296"/>
                                <a:gd name="connsiteX5" fmla="*/ -1537 w 439248"/>
                                <a:gd name="connsiteY5" fmla="*/ 137266 h 200296"/>
                                <a:gd name="connsiteX6" fmla="*/ 11213 w 439248"/>
                                <a:gd name="connsiteY6" fmla="*/ 23333 h 200296"/>
                                <a:gd name="connsiteX7" fmla="*/ 22950 w 439248"/>
                                <a:gd name="connsiteY7" fmla="*/ 6334 h 200296"/>
                                <a:gd name="connsiteX8" fmla="*/ 12225 w 439248"/>
                                <a:gd name="connsiteY8" fmla="*/ 23535 h 200296"/>
                                <a:gd name="connsiteX9" fmla="*/ 6760 w 439248"/>
                                <a:gd name="connsiteY9" fmla="*/ 196357 h 200296"/>
                                <a:gd name="connsiteX10" fmla="*/ 286634 w 439248"/>
                                <a:gd name="connsiteY10" fmla="*/ 182393 h 200296"/>
                                <a:gd name="connsiteX11" fmla="*/ 339249 w 439248"/>
                                <a:gd name="connsiteY11" fmla="*/ 171061 h 200296"/>
                                <a:gd name="connsiteX12" fmla="*/ 389841 w 439248"/>
                                <a:gd name="connsiteY12" fmla="*/ 126540 h 200296"/>
                                <a:gd name="connsiteX13" fmla="*/ 436183 w 439248"/>
                                <a:gd name="connsiteY13" fmla="*/ 30214 h 200296"/>
                                <a:gd name="connsiteX14" fmla="*/ 420398 w 439248"/>
                                <a:gd name="connsiteY14" fmla="*/ -951 h 20029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</a:cxnLst>
                              <a:rect l="l" t="t" r="r" b="b"/>
                              <a:pathLst>
                                <a:path w="439248" h="200296">
                                  <a:moveTo>
                                    <a:pt x="420398" y="-951"/>
                                  </a:moveTo>
                                  <a:cubicBezTo>
                                    <a:pt x="421005" y="263"/>
                                    <a:pt x="438004" y="28999"/>
                                    <a:pt x="437599" y="30214"/>
                                  </a:cubicBezTo>
                                  <a:cubicBezTo>
                                    <a:pt x="431528" y="54295"/>
                                    <a:pt x="402792" y="109339"/>
                                    <a:pt x="389841" y="132813"/>
                                  </a:cubicBezTo>
                                  <a:cubicBezTo>
                                    <a:pt x="370009" y="168227"/>
                                    <a:pt x="326095" y="184619"/>
                                    <a:pt x="286634" y="186238"/>
                                  </a:cubicBezTo>
                                  <a:cubicBezTo>
                                    <a:pt x="283801" y="186238"/>
                                    <a:pt x="6356" y="201011"/>
                                    <a:pt x="4130" y="199190"/>
                                  </a:cubicBezTo>
                                  <a:cubicBezTo>
                                    <a:pt x="1297" y="196964"/>
                                    <a:pt x="-1334" y="144551"/>
                                    <a:pt x="-1537" y="137266"/>
                                  </a:cubicBezTo>
                                  <a:cubicBezTo>
                                    <a:pt x="-2387" y="98897"/>
                                    <a:pt x="1904" y="60569"/>
                                    <a:pt x="11213" y="23333"/>
                                  </a:cubicBezTo>
                                  <a:cubicBezTo>
                                    <a:pt x="12022" y="20500"/>
                                    <a:pt x="20926" y="9167"/>
                                    <a:pt x="22950" y="6334"/>
                                  </a:cubicBezTo>
                                  <a:cubicBezTo>
                                    <a:pt x="21938" y="7953"/>
                                    <a:pt x="12427" y="22321"/>
                                    <a:pt x="12225" y="23535"/>
                                  </a:cubicBezTo>
                                  <a:cubicBezTo>
                                    <a:pt x="-727" y="80198"/>
                                    <a:pt x="-1941" y="139087"/>
                                    <a:pt x="6760" y="196357"/>
                                  </a:cubicBezTo>
                                  <a:cubicBezTo>
                                    <a:pt x="88719" y="191905"/>
                                    <a:pt x="205080" y="185631"/>
                                    <a:pt x="286634" y="182393"/>
                                  </a:cubicBezTo>
                                  <a:cubicBezTo>
                                    <a:pt x="303835" y="181786"/>
                                    <a:pt x="323464" y="177536"/>
                                    <a:pt x="339249" y="171061"/>
                                  </a:cubicBezTo>
                                  <a:cubicBezTo>
                                    <a:pt x="361226" y="163290"/>
                                    <a:pt x="379338" y="147343"/>
                                    <a:pt x="389841" y="126540"/>
                                  </a:cubicBezTo>
                                  <a:cubicBezTo>
                                    <a:pt x="405828" y="97601"/>
                                    <a:pt x="425862" y="61378"/>
                                    <a:pt x="436183" y="30214"/>
                                  </a:cubicBezTo>
                                  <a:cubicBezTo>
                                    <a:pt x="425660" y="9774"/>
                                    <a:pt x="430719" y="20095"/>
                                    <a:pt x="420398" y="-951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2768047" name="任意多边形: 形状 302768047"/>
                          <wps:cNvSpPr/>
                          <wps:spPr>
                            <a:xfrm>
                              <a:off x="11333" y="161764"/>
                              <a:ext cx="87019" cy="56703"/>
                            </a:xfrm>
                            <a:custGeom>
                              <a:avLst/>
                              <a:gdLst>
                                <a:gd name="connsiteX0" fmla="*/ 85376 w 87019"/>
                                <a:gd name="connsiteY0" fmla="*/ 3739 h 56703"/>
                                <a:gd name="connsiteX1" fmla="*/ -1642 w 87019"/>
                                <a:gd name="connsiteY1" fmla="*/ 27821 h 56703"/>
                                <a:gd name="connsiteX2" fmla="*/ 6250 w 87019"/>
                                <a:gd name="connsiteY2" fmla="*/ 55747 h 56703"/>
                                <a:gd name="connsiteX3" fmla="*/ 85376 w 87019"/>
                                <a:gd name="connsiteY3" fmla="*/ 3739 h 5670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87019" h="56703">
                                  <a:moveTo>
                                    <a:pt x="85376" y="3739"/>
                                  </a:moveTo>
                                  <a:cubicBezTo>
                                    <a:pt x="85578" y="3537"/>
                                    <a:pt x="65544" y="-16498"/>
                                    <a:pt x="-1642" y="27821"/>
                                  </a:cubicBezTo>
                                  <a:lnTo>
                                    <a:pt x="6250" y="55747"/>
                                  </a:lnTo>
                                  <a:cubicBezTo>
                                    <a:pt x="6250" y="55747"/>
                                    <a:pt x="44700" y="57366"/>
                                    <a:pt x="85376" y="3739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29799431" name="任意多边形: 形状 1729799431"/>
                          <wps:cNvSpPr/>
                          <wps:spPr>
                            <a:xfrm>
                              <a:off x="24689" y="268042"/>
                              <a:ext cx="44520" cy="52615"/>
                            </a:xfrm>
                            <a:custGeom>
                              <a:avLst/>
                              <a:gdLst>
                                <a:gd name="connsiteX0" fmla="*/ -1642 w 44520"/>
                                <a:gd name="connsiteY0" fmla="*/ -951 h 52615"/>
                                <a:gd name="connsiteX1" fmla="*/ 42879 w 44520"/>
                                <a:gd name="connsiteY1" fmla="*/ 51664 h 52615"/>
                                <a:gd name="connsiteX2" fmla="*/ -1642 w 44520"/>
                                <a:gd name="connsiteY2" fmla="*/ -951 h 5261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44520" h="52615">
                                  <a:moveTo>
                                    <a:pt x="-1642" y="-951"/>
                                  </a:moveTo>
                                  <a:cubicBezTo>
                                    <a:pt x="30332" y="32237"/>
                                    <a:pt x="15559" y="14631"/>
                                    <a:pt x="42879" y="51664"/>
                                  </a:cubicBezTo>
                                  <a:cubicBezTo>
                                    <a:pt x="10905" y="18476"/>
                                    <a:pt x="25678" y="36082"/>
                                    <a:pt x="-1642" y="-951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2150757" name="任意多边形: 形状 302150757"/>
                          <wps:cNvSpPr/>
                          <wps:spPr>
                            <a:xfrm>
                              <a:off x="347464" y="171716"/>
                              <a:ext cx="78861" cy="24284"/>
                            </a:xfrm>
                            <a:custGeom>
                              <a:avLst/>
                              <a:gdLst>
                                <a:gd name="connsiteX0" fmla="*/ -1642 w 78861"/>
                                <a:gd name="connsiteY0" fmla="*/ 2287 h 24284"/>
                                <a:gd name="connsiteX1" fmla="*/ 74650 w 78861"/>
                                <a:gd name="connsiteY1" fmla="*/ -951 h 24284"/>
                                <a:gd name="connsiteX2" fmla="*/ 70198 w 78861"/>
                                <a:gd name="connsiteY2" fmla="*/ 18678 h 24284"/>
                                <a:gd name="connsiteX3" fmla="*/ 16369 w 78861"/>
                                <a:gd name="connsiteY3" fmla="*/ 23333 h 24284"/>
                                <a:gd name="connsiteX4" fmla="*/ -1440 w 78861"/>
                                <a:gd name="connsiteY4" fmla="*/ 2287 h 2428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78861" h="24284">
                                  <a:moveTo>
                                    <a:pt x="-1642" y="2287"/>
                                  </a:moveTo>
                                  <a:lnTo>
                                    <a:pt x="74650" y="-951"/>
                                  </a:lnTo>
                                  <a:cubicBezTo>
                                    <a:pt x="74650" y="-951"/>
                                    <a:pt x="82745" y="15845"/>
                                    <a:pt x="70198" y="18678"/>
                                  </a:cubicBezTo>
                                  <a:cubicBezTo>
                                    <a:pt x="57652" y="21512"/>
                                    <a:pt x="16369" y="23333"/>
                                    <a:pt x="16369" y="23333"/>
                                  </a:cubicBezTo>
                                  <a:cubicBezTo>
                                    <a:pt x="16369" y="23333"/>
                                    <a:pt x="-3463" y="14227"/>
                                    <a:pt x="-1440" y="228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78544271" name="任意多边形: 形状 778544271"/>
                          <wps:cNvSpPr/>
                          <wps:spPr>
                            <a:xfrm>
                              <a:off x="536677" y="108195"/>
                              <a:ext cx="726496" cy="26285"/>
                            </a:xfrm>
                            <a:custGeom>
                              <a:avLst/>
                              <a:gdLst>
                                <a:gd name="connsiteX0" fmla="*/ -1642 w 726496"/>
                                <a:gd name="connsiteY0" fmla="*/ 11574 h 26285"/>
                                <a:gd name="connsiteX1" fmla="*/ 41260 w 726496"/>
                                <a:gd name="connsiteY1" fmla="*/ 11978 h 26285"/>
                                <a:gd name="connsiteX2" fmla="*/ 290778 w 726496"/>
                                <a:gd name="connsiteY2" fmla="*/ 22704 h 26285"/>
                                <a:gd name="connsiteX3" fmla="*/ 314050 w 726496"/>
                                <a:gd name="connsiteY3" fmla="*/ 25334 h 26285"/>
                                <a:gd name="connsiteX4" fmla="*/ 224402 w 726496"/>
                                <a:gd name="connsiteY4" fmla="*/ 22097 h 26285"/>
                                <a:gd name="connsiteX5" fmla="*/ 41260 w 726496"/>
                                <a:gd name="connsiteY5" fmla="*/ 14204 h 26285"/>
                                <a:gd name="connsiteX6" fmla="*/ -1642 w 726496"/>
                                <a:gd name="connsiteY6" fmla="*/ 11574 h 26285"/>
                                <a:gd name="connsiteX7" fmla="*/ 724855 w 726496"/>
                                <a:gd name="connsiteY7" fmla="*/ 3479 h 26285"/>
                                <a:gd name="connsiteX8" fmla="*/ 665764 w 726496"/>
                                <a:gd name="connsiteY8" fmla="*/ 2872 h 26285"/>
                                <a:gd name="connsiteX9" fmla="*/ 517429 w 726496"/>
                                <a:gd name="connsiteY9" fmla="*/ 4288 h 26285"/>
                                <a:gd name="connsiteX10" fmla="*/ 414626 w 726496"/>
                                <a:gd name="connsiteY10" fmla="*/ 14407 h 26285"/>
                                <a:gd name="connsiteX11" fmla="*/ 411186 w 726496"/>
                                <a:gd name="connsiteY11" fmla="*/ 15216 h 26285"/>
                                <a:gd name="connsiteX12" fmla="*/ 439113 w 726496"/>
                                <a:gd name="connsiteY12" fmla="*/ 8133 h 26285"/>
                                <a:gd name="connsiteX13" fmla="*/ 625492 w 726496"/>
                                <a:gd name="connsiteY13" fmla="*/ -568 h 26285"/>
                                <a:gd name="connsiteX14" fmla="*/ 724855 w 726496"/>
                                <a:gd name="connsiteY14" fmla="*/ 3479 h 2628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</a:cxnLst>
                              <a:rect l="l" t="t" r="r" b="b"/>
                              <a:pathLst>
                                <a:path w="726496" h="26285">
                                  <a:moveTo>
                                    <a:pt x="-1642" y="11574"/>
                                  </a:moveTo>
                                  <a:cubicBezTo>
                                    <a:pt x="5239" y="10562"/>
                                    <a:pt x="32760" y="11776"/>
                                    <a:pt x="41260" y="11978"/>
                                  </a:cubicBezTo>
                                  <a:cubicBezTo>
                                    <a:pt x="124230" y="14002"/>
                                    <a:pt x="208415" y="16633"/>
                                    <a:pt x="290778" y="22704"/>
                                  </a:cubicBezTo>
                                  <a:cubicBezTo>
                                    <a:pt x="296849" y="23108"/>
                                    <a:pt x="308991" y="23716"/>
                                    <a:pt x="314050" y="25334"/>
                                  </a:cubicBezTo>
                                  <a:lnTo>
                                    <a:pt x="224402" y="22097"/>
                                  </a:lnTo>
                                  <a:cubicBezTo>
                                    <a:pt x="163085" y="20073"/>
                                    <a:pt x="102375" y="17442"/>
                                    <a:pt x="41260" y="14204"/>
                                  </a:cubicBezTo>
                                  <a:cubicBezTo>
                                    <a:pt x="32760" y="13800"/>
                                    <a:pt x="5239" y="13192"/>
                                    <a:pt x="-1642" y="11574"/>
                                  </a:cubicBezTo>
                                  <a:moveTo>
                                    <a:pt x="724855" y="3479"/>
                                  </a:moveTo>
                                  <a:cubicBezTo>
                                    <a:pt x="719188" y="4288"/>
                                    <a:pt x="675679" y="3074"/>
                                    <a:pt x="665764" y="2872"/>
                                  </a:cubicBezTo>
                                  <a:cubicBezTo>
                                    <a:pt x="616993" y="2467"/>
                                    <a:pt x="566199" y="2669"/>
                                    <a:pt x="517429" y="4288"/>
                                  </a:cubicBezTo>
                                  <a:cubicBezTo>
                                    <a:pt x="483026" y="5300"/>
                                    <a:pt x="448219" y="7121"/>
                                    <a:pt x="414626" y="14407"/>
                                  </a:cubicBezTo>
                                  <a:lnTo>
                                    <a:pt x="411186" y="15216"/>
                                  </a:lnTo>
                                  <a:cubicBezTo>
                                    <a:pt x="420212" y="11837"/>
                                    <a:pt x="429581" y="9469"/>
                                    <a:pt x="439113" y="8133"/>
                                  </a:cubicBezTo>
                                  <a:cubicBezTo>
                                    <a:pt x="493752" y="-1176"/>
                                    <a:pt x="568628" y="-1580"/>
                                    <a:pt x="625492" y="-568"/>
                                  </a:cubicBezTo>
                                  <a:cubicBezTo>
                                    <a:pt x="639456" y="-568"/>
                                    <a:pt x="715343" y="1050"/>
                                    <a:pt x="724855" y="3479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1226161" name="任意多边形: 形状 61226161"/>
                          <wps:cNvSpPr/>
                          <wps:spPr>
                            <a:xfrm>
                              <a:off x="505715" y="29061"/>
                              <a:ext cx="464252" cy="70814"/>
                            </a:xfrm>
                            <a:custGeom>
                              <a:avLst/>
                              <a:gdLst>
                                <a:gd name="connsiteX0" fmla="*/ -1642 w 464252"/>
                                <a:gd name="connsiteY0" fmla="*/ 69864 h 70814"/>
                                <a:gd name="connsiteX1" fmla="*/ 350476 w 464252"/>
                                <a:gd name="connsiteY1" fmla="*/ 13808 h 70814"/>
                                <a:gd name="connsiteX2" fmla="*/ 340560 w 464252"/>
                                <a:gd name="connsiteY2" fmla="*/ 54281 h 70814"/>
                                <a:gd name="connsiteX3" fmla="*/ -1642 w 464252"/>
                                <a:gd name="connsiteY3" fmla="*/ 69864 h 70814"/>
                                <a:gd name="connsiteX4" fmla="*/ 364844 w 464252"/>
                                <a:gd name="connsiteY4" fmla="*/ 17248 h 70814"/>
                                <a:gd name="connsiteX5" fmla="*/ 357154 w 464252"/>
                                <a:gd name="connsiteY5" fmla="*/ 53674 h 70814"/>
                                <a:gd name="connsiteX6" fmla="*/ 462385 w 464252"/>
                                <a:gd name="connsiteY6" fmla="*/ 44568 h 70814"/>
                                <a:gd name="connsiteX7" fmla="*/ 364844 w 464252"/>
                                <a:gd name="connsiteY7" fmla="*/ 17248 h 7081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</a:cxnLst>
                              <a:rect l="l" t="t" r="r" b="b"/>
                              <a:pathLst>
                                <a:path w="464252" h="70814">
                                  <a:moveTo>
                                    <a:pt x="-1642" y="69864"/>
                                  </a:moveTo>
                                  <a:cubicBezTo>
                                    <a:pt x="111683" y="7535"/>
                                    <a:pt x="225009" y="-20392"/>
                                    <a:pt x="350476" y="13808"/>
                                  </a:cubicBezTo>
                                  <a:lnTo>
                                    <a:pt x="340560" y="54281"/>
                                  </a:lnTo>
                                  <a:cubicBezTo>
                                    <a:pt x="340560" y="54281"/>
                                    <a:pt x="341572" y="66828"/>
                                    <a:pt x="-1642" y="69864"/>
                                  </a:cubicBezTo>
                                  <a:close/>
                                  <a:moveTo>
                                    <a:pt x="364844" y="17248"/>
                                  </a:moveTo>
                                  <a:lnTo>
                                    <a:pt x="357154" y="53674"/>
                                  </a:lnTo>
                                  <a:cubicBezTo>
                                    <a:pt x="357154" y="54686"/>
                                    <a:pt x="456921" y="50234"/>
                                    <a:pt x="462385" y="44568"/>
                                  </a:cubicBezTo>
                                  <a:cubicBezTo>
                                    <a:pt x="468051" y="36068"/>
                                    <a:pt x="364844" y="17248"/>
                                    <a:pt x="364844" y="17248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5408345" name="任意多边形: 形状 1605408345"/>
                          <wps:cNvSpPr/>
                          <wps:spPr>
                            <a:xfrm>
                              <a:off x="152180" y="108136"/>
                              <a:ext cx="1121111" cy="188237"/>
                            </a:xfrm>
                            <a:custGeom>
                              <a:avLst/>
                              <a:gdLst>
                                <a:gd name="connsiteX0" fmla="*/ 289766 w 1121111"/>
                                <a:gd name="connsiteY0" fmla="*/ 97 h 188237"/>
                                <a:gd name="connsiteX1" fmla="*/ 226223 w 1121111"/>
                                <a:gd name="connsiteY1" fmla="*/ 2525 h 188237"/>
                                <a:gd name="connsiteX2" fmla="*/ 92661 w 1121111"/>
                                <a:gd name="connsiteY2" fmla="*/ 9001 h 188237"/>
                                <a:gd name="connsiteX3" fmla="*/ -1642 w 1121111"/>
                                <a:gd name="connsiteY3" fmla="*/ 23369 h 188237"/>
                                <a:gd name="connsiteX4" fmla="*/ 32760 w 1121111"/>
                                <a:gd name="connsiteY4" fmla="*/ 12644 h 188237"/>
                                <a:gd name="connsiteX5" fmla="*/ 186154 w 1121111"/>
                                <a:gd name="connsiteY5" fmla="*/ -105 h 188237"/>
                                <a:gd name="connsiteX6" fmla="*/ 289766 w 1121111"/>
                                <a:gd name="connsiteY6" fmla="*/ 299 h 188237"/>
                                <a:gd name="connsiteX7" fmla="*/ 1119470 w 1121111"/>
                                <a:gd name="connsiteY7" fmla="*/ 173120 h 188237"/>
                                <a:gd name="connsiteX8" fmla="*/ 1064831 w 1121111"/>
                                <a:gd name="connsiteY8" fmla="*/ 187286 h 188237"/>
                                <a:gd name="connsiteX9" fmla="*/ 1119470 w 1121111"/>
                                <a:gd name="connsiteY9" fmla="*/ 173120 h 18823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</a:cxnLst>
                              <a:rect l="l" t="t" r="r" b="b"/>
                              <a:pathLst>
                                <a:path w="1121111" h="188237">
                                  <a:moveTo>
                                    <a:pt x="289766" y="97"/>
                                  </a:moveTo>
                                  <a:cubicBezTo>
                                    <a:pt x="284100" y="1716"/>
                                    <a:pt x="236139" y="2121"/>
                                    <a:pt x="226223" y="2525"/>
                                  </a:cubicBezTo>
                                  <a:cubicBezTo>
                                    <a:pt x="181662" y="3881"/>
                                    <a:pt x="137141" y="6026"/>
                                    <a:pt x="92661" y="9001"/>
                                  </a:cubicBezTo>
                                  <a:cubicBezTo>
                                    <a:pt x="62508" y="11025"/>
                                    <a:pt x="27094" y="13655"/>
                                    <a:pt x="-1642" y="23369"/>
                                  </a:cubicBezTo>
                                  <a:cubicBezTo>
                                    <a:pt x="9286" y="17298"/>
                                    <a:pt x="20618" y="15072"/>
                                    <a:pt x="32760" y="12644"/>
                                  </a:cubicBezTo>
                                  <a:cubicBezTo>
                                    <a:pt x="80317" y="3739"/>
                                    <a:pt x="137586" y="1109"/>
                                    <a:pt x="186154" y="-105"/>
                                  </a:cubicBezTo>
                                  <a:cubicBezTo>
                                    <a:pt x="200320" y="-308"/>
                                    <a:pt x="280255" y="-2129"/>
                                    <a:pt x="289766" y="299"/>
                                  </a:cubicBezTo>
                                  <a:moveTo>
                                    <a:pt x="1119470" y="173120"/>
                                  </a:moveTo>
                                  <a:cubicBezTo>
                                    <a:pt x="1083651" y="185465"/>
                                    <a:pt x="1101864" y="180810"/>
                                    <a:pt x="1064831" y="187286"/>
                                  </a:cubicBezTo>
                                  <a:cubicBezTo>
                                    <a:pt x="1100649" y="174942"/>
                                    <a:pt x="1082436" y="179596"/>
                                    <a:pt x="1119470" y="173120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4070307" name="任意多边形: 形状 1234070307"/>
                          <wps:cNvSpPr/>
                          <wps:spPr>
                            <a:xfrm>
                              <a:off x="1214808" y="115660"/>
                              <a:ext cx="58686" cy="46560"/>
                            </a:xfrm>
                            <a:custGeom>
                              <a:avLst/>
                              <a:gdLst>
                                <a:gd name="connsiteX0" fmla="*/ 57044 w 58686"/>
                                <a:gd name="connsiteY0" fmla="*/ 45593 h 46560"/>
                                <a:gd name="connsiteX1" fmla="*/ -1642 w 58686"/>
                                <a:gd name="connsiteY1" fmla="*/ 45593 h 46560"/>
                                <a:gd name="connsiteX2" fmla="*/ 48342 w 58686"/>
                                <a:gd name="connsiteY2" fmla="*/ -951 h 4656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58686" h="46560">
                                  <a:moveTo>
                                    <a:pt x="57044" y="45593"/>
                                  </a:moveTo>
                                  <a:cubicBezTo>
                                    <a:pt x="57044" y="45593"/>
                                    <a:pt x="-1642" y="44784"/>
                                    <a:pt x="-1642" y="45593"/>
                                  </a:cubicBezTo>
                                  <a:cubicBezTo>
                                    <a:pt x="-1642" y="46605"/>
                                    <a:pt x="48342" y="-951"/>
                                    <a:pt x="48342" y="-951"/>
                                  </a:cubicBezTo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553664435" name="图形 3374"/>
                        <wpg:cNvGrpSpPr/>
                        <wpg:grpSpPr>
                          <a:xfrm flipH="1">
                            <a:off x="1855228" y="109895"/>
                            <a:ext cx="571961" cy="173621"/>
                            <a:chOff x="0" y="0"/>
                            <a:chExt cx="1303241" cy="395938"/>
                          </a:xfrm>
                        </wpg:grpSpPr>
                        <wps:wsp>
                          <wps:cNvPr id="574530649" name="任意多边形: 形状 574530649"/>
                          <wps:cNvSpPr/>
                          <wps:spPr>
                            <a:xfrm>
                              <a:off x="0" y="0"/>
                              <a:ext cx="1303241" cy="347976"/>
                            </a:xfrm>
                            <a:custGeom>
                              <a:avLst/>
                              <a:gdLst>
                                <a:gd name="connsiteX0" fmla="*/ -1642 w 1303241"/>
                                <a:gd name="connsiteY0" fmla="*/ 188370 h 347976"/>
                                <a:gd name="connsiteX1" fmla="*/ 434458 w 1303241"/>
                                <a:gd name="connsiteY1" fmla="*/ 95484 h 347976"/>
                                <a:gd name="connsiteX2" fmla="*/ 1074544 w 1303241"/>
                                <a:gd name="connsiteY2" fmla="*/ 57844 h 347976"/>
                                <a:gd name="connsiteX3" fmla="*/ 1220248 w 1303241"/>
                                <a:gd name="connsiteY3" fmla="*/ 85973 h 347976"/>
                                <a:gd name="connsiteX4" fmla="*/ 1280756 w 1303241"/>
                                <a:gd name="connsiteY4" fmla="*/ 95889 h 347976"/>
                                <a:gd name="connsiteX5" fmla="*/ 1266590 w 1303241"/>
                                <a:gd name="connsiteY5" fmla="*/ 114911 h 347976"/>
                                <a:gd name="connsiteX6" fmla="*/ 1275494 w 1303241"/>
                                <a:gd name="connsiteY6" fmla="*/ 160039 h 347976"/>
                                <a:gd name="connsiteX7" fmla="*/ 1297552 w 1303241"/>
                                <a:gd name="connsiteY7" fmla="*/ 171372 h 347976"/>
                                <a:gd name="connsiteX8" fmla="*/ 1295933 w 1303241"/>
                                <a:gd name="connsiteY8" fmla="*/ 220547 h 347976"/>
                                <a:gd name="connsiteX9" fmla="*/ 1301600 w 1303241"/>
                                <a:gd name="connsiteY9" fmla="*/ 226011 h 347976"/>
                                <a:gd name="connsiteX10" fmla="*/ 1300993 w 1303241"/>
                                <a:gd name="connsiteY10" fmla="*/ 255556 h 347976"/>
                                <a:gd name="connsiteX11" fmla="*/ 1277316 w 1303241"/>
                                <a:gd name="connsiteY11" fmla="*/ 283483 h 347976"/>
                                <a:gd name="connsiteX12" fmla="*/ 1283387 w 1303241"/>
                                <a:gd name="connsiteY12" fmla="*/ 290566 h 347976"/>
                                <a:gd name="connsiteX13" fmla="*/ 1263959 w 1303241"/>
                                <a:gd name="connsiteY13" fmla="*/ 312826 h 347976"/>
                                <a:gd name="connsiteX14" fmla="*/ 1201833 w 1303241"/>
                                <a:gd name="connsiteY14" fmla="*/ 325980 h 347976"/>
                                <a:gd name="connsiteX15" fmla="*/ 1083651 w 1303241"/>
                                <a:gd name="connsiteY15" fmla="*/ 162872 h 347976"/>
                                <a:gd name="connsiteX16" fmla="*/ 956160 w 1303241"/>
                                <a:gd name="connsiteY16" fmla="*/ 339538 h 347976"/>
                                <a:gd name="connsiteX17" fmla="*/ 339346 w 1303241"/>
                                <a:gd name="connsiteY17" fmla="*/ 347026 h 347976"/>
                                <a:gd name="connsiteX18" fmla="*/ 219342 w 1303241"/>
                                <a:gd name="connsiteY18" fmla="*/ 164491 h 347976"/>
                                <a:gd name="connsiteX19" fmla="*/ 94887 w 1303241"/>
                                <a:gd name="connsiteY19" fmla="*/ 340550 h 347976"/>
                                <a:gd name="connsiteX20" fmla="*/ 584 w 1303241"/>
                                <a:gd name="connsiteY20" fmla="*/ 321932 h 347976"/>
                                <a:gd name="connsiteX21" fmla="*/ 3417 w 1303241"/>
                                <a:gd name="connsiteY21" fmla="*/ 315861 h 347976"/>
                                <a:gd name="connsiteX22" fmla="*/ -630 w 1303241"/>
                                <a:gd name="connsiteY22" fmla="*/ 308779 h 347976"/>
                                <a:gd name="connsiteX23" fmla="*/ 12726 w 1303241"/>
                                <a:gd name="connsiteY23" fmla="*/ 299065 h 347976"/>
                                <a:gd name="connsiteX24" fmla="*/ 11714 w 1303241"/>
                                <a:gd name="connsiteY24" fmla="*/ 257985 h 347976"/>
                                <a:gd name="connsiteX25" fmla="*/ 5643 w 1303241"/>
                                <a:gd name="connsiteY25" fmla="*/ 247057 h 347976"/>
                                <a:gd name="connsiteX26" fmla="*/ -1642 w 1303241"/>
                                <a:gd name="connsiteY26" fmla="*/ 188370 h 34797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</a:cxnLst>
                              <a:rect l="l" t="t" r="r" b="b"/>
                              <a:pathLst>
                                <a:path w="1303241" h="347976">
                                  <a:moveTo>
                                    <a:pt x="-1642" y="188370"/>
                                  </a:moveTo>
                                  <a:cubicBezTo>
                                    <a:pt x="-1642" y="188370"/>
                                    <a:pt x="130503" y="86782"/>
                                    <a:pt x="434458" y="95484"/>
                                  </a:cubicBezTo>
                                  <a:cubicBezTo>
                                    <a:pt x="670620" y="-26948"/>
                                    <a:pt x="808230" y="-25126"/>
                                    <a:pt x="1074544" y="57844"/>
                                  </a:cubicBezTo>
                                  <a:cubicBezTo>
                                    <a:pt x="1074544" y="57844"/>
                                    <a:pt x="1176132" y="83140"/>
                                    <a:pt x="1220248" y="85973"/>
                                  </a:cubicBezTo>
                                  <a:cubicBezTo>
                                    <a:pt x="1264162" y="88806"/>
                                    <a:pt x="1268614" y="84961"/>
                                    <a:pt x="1280756" y="95889"/>
                                  </a:cubicBezTo>
                                  <a:lnTo>
                                    <a:pt x="1266590" y="114911"/>
                                  </a:lnTo>
                                  <a:lnTo>
                                    <a:pt x="1275494" y="160039"/>
                                  </a:lnTo>
                                  <a:lnTo>
                                    <a:pt x="1297552" y="171372"/>
                                  </a:lnTo>
                                  <a:lnTo>
                                    <a:pt x="1295933" y="220547"/>
                                  </a:lnTo>
                                  <a:lnTo>
                                    <a:pt x="1301600" y="226011"/>
                                  </a:lnTo>
                                  <a:lnTo>
                                    <a:pt x="1300993" y="255556"/>
                                  </a:lnTo>
                                  <a:lnTo>
                                    <a:pt x="1277316" y="283483"/>
                                  </a:lnTo>
                                  <a:lnTo>
                                    <a:pt x="1283387" y="290566"/>
                                  </a:lnTo>
                                  <a:cubicBezTo>
                                    <a:pt x="1283387" y="290566"/>
                                    <a:pt x="1263555" y="305338"/>
                                    <a:pt x="1263959" y="312826"/>
                                  </a:cubicBezTo>
                                  <a:cubicBezTo>
                                    <a:pt x="1264567" y="320516"/>
                                    <a:pt x="1201833" y="325980"/>
                                    <a:pt x="1201833" y="325980"/>
                                  </a:cubicBezTo>
                                  <a:cubicBezTo>
                                    <a:pt x="1201833" y="325980"/>
                                    <a:pt x="1241294" y="168943"/>
                                    <a:pt x="1083651" y="162872"/>
                                  </a:cubicBezTo>
                                  <a:cubicBezTo>
                                    <a:pt x="1083651" y="162872"/>
                                    <a:pt x="941994" y="145873"/>
                                    <a:pt x="956160" y="339538"/>
                                  </a:cubicBezTo>
                                  <a:lnTo>
                                    <a:pt x="339346" y="347026"/>
                                  </a:lnTo>
                                  <a:cubicBezTo>
                                    <a:pt x="339346" y="347026"/>
                                    <a:pt x="373141" y="176228"/>
                                    <a:pt x="219342" y="164491"/>
                                  </a:cubicBezTo>
                                  <a:cubicBezTo>
                                    <a:pt x="219342" y="164491"/>
                                    <a:pt x="75055" y="154778"/>
                                    <a:pt x="94887" y="340550"/>
                                  </a:cubicBezTo>
                                  <a:cubicBezTo>
                                    <a:pt x="94887" y="340550"/>
                                    <a:pt x="18190" y="348240"/>
                                    <a:pt x="584" y="321932"/>
                                  </a:cubicBezTo>
                                  <a:lnTo>
                                    <a:pt x="3417" y="315861"/>
                                  </a:lnTo>
                                  <a:lnTo>
                                    <a:pt x="-630" y="308779"/>
                                  </a:lnTo>
                                  <a:lnTo>
                                    <a:pt x="12726" y="299065"/>
                                  </a:lnTo>
                                  <a:lnTo>
                                    <a:pt x="11714" y="257985"/>
                                  </a:lnTo>
                                  <a:lnTo>
                                    <a:pt x="5643" y="247057"/>
                                  </a:lnTo>
                                  <a:cubicBezTo>
                                    <a:pt x="5643" y="247057"/>
                                    <a:pt x="7262" y="228439"/>
                                    <a:pt x="-1642" y="188370"/>
                                  </a:cubicBezTo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1716184" name="任意多边形: 形状 1751716184"/>
                          <wps:cNvSpPr/>
                          <wps:spPr>
                            <a:xfrm>
                              <a:off x="127694" y="191750"/>
                              <a:ext cx="184153" cy="184153"/>
                            </a:xfrm>
                            <a:custGeom>
                              <a:avLst/>
                              <a:gdLst>
                                <a:gd name="connsiteX0" fmla="*/ 90435 w 184153"/>
                                <a:gd name="connsiteY0" fmla="*/ -951 h 184153"/>
                                <a:gd name="connsiteX1" fmla="*/ 182512 w 184153"/>
                                <a:gd name="connsiteY1" fmla="*/ 91126 h 184153"/>
                                <a:gd name="connsiteX2" fmla="*/ 90435 w 184153"/>
                                <a:gd name="connsiteY2" fmla="*/ 183203 h 184153"/>
                                <a:gd name="connsiteX3" fmla="*/ -1642 w 184153"/>
                                <a:gd name="connsiteY3" fmla="*/ 91126 h 184153"/>
                                <a:gd name="connsiteX4" fmla="*/ 90435 w 184153"/>
                                <a:gd name="connsiteY4" fmla="*/ -951 h 18415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84153" h="184153">
                                  <a:moveTo>
                                    <a:pt x="90435" y="-951"/>
                                  </a:moveTo>
                                  <a:cubicBezTo>
                                    <a:pt x="141290" y="-951"/>
                                    <a:pt x="182512" y="40271"/>
                                    <a:pt x="182512" y="91126"/>
                                  </a:cubicBezTo>
                                  <a:cubicBezTo>
                                    <a:pt x="182512" y="141981"/>
                                    <a:pt x="141290" y="183203"/>
                                    <a:pt x="90435" y="183203"/>
                                  </a:cubicBezTo>
                                  <a:cubicBezTo>
                                    <a:pt x="39580" y="183203"/>
                                    <a:pt x="-1642" y="141981"/>
                                    <a:pt x="-1642" y="91126"/>
                                  </a:cubicBezTo>
                                  <a:cubicBezTo>
                                    <a:pt x="-1642" y="40271"/>
                                    <a:pt x="39580" y="-951"/>
                                    <a:pt x="90435" y="-951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72763637" name="任意多边形: 形状 2072763637"/>
                          <wps:cNvSpPr/>
                          <wps:spPr>
                            <a:xfrm>
                              <a:off x="196633" y="255889"/>
                              <a:ext cx="50728" cy="52624"/>
                            </a:xfrm>
                            <a:custGeom>
                              <a:avLst/>
                              <a:gdLst>
                                <a:gd name="connsiteX0" fmla="*/ 23721 w 50728"/>
                                <a:gd name="connsiteY0" fmla="*/ -940 h 52624"/>
                                <a:gd name="connsiteX1" fmla="*/ 44767 w 50728"/>
                                <a:gd name="connsiteY1" fmla="*/ 39938 h 52624"/>
                                <a:gd name="connsiteX2" fmla="*/ -563 w 50728"/>
                                <a:gd name="connsiteY2" fmla="*/ 33058 h 52624"/>
                                <a:gd name="connsiteX3" fmla="*/ 23721 w 50728"/>
                                <a:gd name="connsiteY3" fmla="*/ -940 h 52624"/>
                                <a:gd name="connsiteX4" fmla="*/ 23721 w 50728"/>
                                <a:gd name="connsiteY4" fmla="*/ -940 h 52624"/>
                                <a:gd name="connsiteX5" fmla="*/ 7127 w 50728"/>
                                <a:gd name="connsiteY5" fmla="*/ 6143 h 52624"/>
                                <a:gd name="connsiteX6" fmla="*/ 22507 w 50728"/>
                                <a:gd name="connsiteY6" fmla="*/ 50664 h 52624"/>
                                <a:gd name="connsiteX7" fmla="*/ 41125 w 50728"/>
                                <a:gd name="connsiteY7" fmla="*/ 6953 h 52624"/>
                                <a:gd name="connsiteX8" fmla="*/ 23721 w 50728"/>
                                <a:gd name="connsiteY8" fmla="*/ -940 h 5262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</a:cxnLst>
                              <a:rect l="l" t="t" r="r" b="b"/>
                              <a:pathLst>
                                <a:path w="50728" h="52624">
                                  <a:moveTo>
                                    <a:pt x="23721" y="-940"/>
                                  </a:moveTo>
                                  <a:cubicBezTo>
                                    <a:pt x="43756" y="-1547"/>
                                    <a:pt x="56100" y="22333"/>
                                    <a:pt x="44767" y="39938"/>
                                  </a:cubicBezTo>
                                  <a:cubicBezTo>
                                    <a:pt x="32828" y="58556"/>
                                    <a:pt x="5711" y="54104"/>
                                    <a:pt x="-563" y="33058"/>
                                  </a:cubicBezTo>
                                  <a:cubicBezTo>
                                    <a:pt x="-5420" y="16059"/>
                                    <a:pt x="6722" y="-1344"/>
                                    <a:pt x="23721" y="-940"/>
                                  </a:cubicBezTo>
                                  <a:close/>
                                  <a:moveTo>
                                    <a:pt x="23721" y="-940"/>
                                  </a:moveTo>
                                  <a:cubicBezTo>
                                    <a:pt x="17246" y="-332"/>
                                    <a:pt x="11984" y="1286"/>
                                    <a:pt x="7127" y="6143"/>
                                  </a:cubicBezTo>
                                  <a:cubicBezTo>
                                    <a:pt x="-8860" y="21523"/>
                                    <a:pt x="854" y="49450"/>
                                    <a:pt x="22507" y="50664"/>
                                  </a:cubicBezTo>
                                  <a:cubicBezTo>
                                    <a:pt x="44970" y="51676"/>
                                    <a:pt x="56909" y="23547"/>
                                    <a:pt x="41125" y="6953"/>
                                  </a:cubicBezTo>
                                  <a:cubicBezTo>
                                    <a:pt x="36612" y="2096"/>
                                    <a:pt x="30339" y="-758"/>
                                    <a:pt x="23721" y="-940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78871116" name="任意多边形: 形状 1878871116"/>
                          <wps:cNvSpPr/>
                          <wps:spPr>
                            <a:xfrm>
                              <a:off x="107457" y="173334"/>
                              <a:ext cx="224627" cy="222604"/>
                            </a:xfrm>
                            <a:custGeom>
                              <a:avLst/>
                              <a:gdLst>
                                <a:gd name="connsiteX0" fmla="*/ 110672 w 224627"/>
                                <a:gd name="connsiteY0" fmla="*/ -950 h 222604"/>
                                <a:gd name="connsiteX1" fmla="*/ 222985 w 224627"/>
                                <a:gd name="connsiteY1" fmla="*/ 110351 h 222604"/>
                                <a:gd name="connsiteX2" fmla="*/ 110672 w 224627"/>
                                <a:gd name="connsiteY2" fmla="*/ 221653 h 222604"/>
                                <a:gd name="connsiteX3" fmla="*/ -1642 w 224627"/>
                                <a:gd name="connsiteY3" fmla="*/ 110351 h 222604"/>
                                <a:gd name="connsiteX4" fmla="*/ 110672 w 224627"/>
                                <a:gd name="connsiteY4" fmla="*/ -950 h 22260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224627" h="222604">
                                  <a:moveTo>
                                    <a:pt x="110672" y="-950"/>
                                  </a:moveTo>
                                  <a:cubicBezTo>
                                    <a:pt x="172393" y="-1173"/>
                                    <a:pt x="222641" y="48630"/>
                                    <a:pt x="222985" y="110351"/>
                                  </a:cubicBezTo>
                                  <a:cubicBezTo>
                                    <a:pt x="222985" y="171871"/>
                                    <a:pt x="172798" y="221653"/>
                                    <a:pt x="110672" y="221653"/>
                                  </a:cubicBezTo>
                                  <a:cubicBezTo>
                                    <a:pt x="48950" y="221876"/>
                                    <a:pt x="-1298" y="172073"/>
                                    <a:pt x="-1642" y="110351"/>
                                  </a:cubicBezTo>
                                  <a:cubicBezTo>
                                    <a:pt x="-1642" y="49034"/>
                                    <a:pt x="48545" y="-950"/>
                                    <a:pt x="110672" y="-950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89978575" name="任意多边形: 形状 1389978575"/>
                          <wps:cNvSpPr/>
                          <wps:spPr>
                            <a:xfrm>
                              <a:off x="142062" y="205308"/>
                              <a:ext cx="151775" cy="151775"/>
                            </a:xfrm>
                            <a:custGeom>
                              <a:avLst/>
                              <a:gdLst>
                                <a:gd name="connsiteX0" fmla="*/ 28713 w 151775"/>
                                <a:gd name="connsiteY0" fmla="*/ 13215 h 151775"/>
                                <a:gd name="connsiteX1" fmla="*/ 61092 w 151775"/>
                                <a:gd name="connsiteY1" fmla="*/ 51664 h 151775"/>
                                <a:gd name="connsiteX2" fmla="*/ 28713 w 151775"/>
                                <a:gd name="connsiteY2" fmla="*/ 13215 h 151775"/>
                                <a:gd name="connsiteX3" fmla="*/ 97518 w 151775"/>
                                <a:gd name="connsiteY3" fmla="*/ -951 h 151775"/>
                                <a:gd name="connsiteX4" fmla="*/ 87399 w 151775"/>
                                <a:gd name="connsiteY4" fmla="*/ 45593 h 151775"/>
                                <a:gd name="connsiteX5" fmla="*/ 97518 w 151775"/>
                                <a:gd name="connsiteY5" fmla="*/ -951 h 151775"/>
                                <a:gd name="connsiteX6" fmla="*/ 150133 w 151775"/>
                                <a:gd name="connsiteY6" fmla="*/ 43570 h 151775"/>
                                <a:gd name="connsiteX7" fmla="*/ 107636 w 151775"/>
                                <a:gd name="connsiteY7" fmla="*/ 63806 h 151775"/>
                                <a:gd name="connsiteX8" fmla="*/ 150133 w 151775"/>
                                <a:gd name="connsiteY8" fmla="*/ 43570 h 151775"/>
                                <a:gd name="connsiteX9" fmla="*/ 148109 w 151775"/>
                                <a:gd name="connsiteY9" fmla="*/ 110351 h 151775"/>
                                <a:gd name="connsiteX10" fmla="*/ 107636 w 151775"/>
                                <a:gd name="connsiteY10" fmla="*/ 88090 h 151775"/>
                                <a:gd name="connsiteX11" fmla="*/ 148109 w 151775"/>
                                <a:gd name="connsiteY11" fmla="*/ 110351 h 151775"/>
                                <a:gd name="connsiteX12" fmla="*/ 87399 w 151775"/>
                                <a:gd name="connsiteY12" fmla="*/ 104280 h 151775"/>
                                <a:gd name="connsiteX13" fmla="*/ 95494 w 151775"/>
                                <a:gd name="connsiteY13" fmla="*/ 150824 h 151775"/>
                                <a:gd name="connsiteX14" fmla="*/ 87399 w 151775"/>
                                <a:gd name="connsiteY14" fmla="*/ 104280 h 151775"/>
                                <a:gd name="connsiteX15" fmla="*/ 61092 w 151775"/>
                                <a:gd name="connsiteY15" fmla="*/ 100232 h 151775"/>
                                <a:gd name="connsiteX16" fmla="*/ 30737 w 151775"/>
                                <a:gd name="connsiteY16" fmla="*/ 136658 h 151775"/>
                                <a:gd name="connsiteX17" fmla="*/ 61092 w 151775"/>
                                <a:gd name="connsiteY17" fmla="*/ 100232 h 151775"/>
                                <a:gd name="connsiteX18" fmla="*/ 46926 w 151775"/>
                                <a:gd name="connsiteY18" fmla="*/ 76353 h 151775"/>
                                <a:gd name="connsiteX19" fmla="*/ -1642 w 151775"/>
                                <a:gd name="connsiteY19" fmla="*/ 75544 h 151775"/>
                                <a:gd name="connsiteX20" fmla="*/ 46926 w 151775"/>
                                <a:gd name="connsiteY20" fmla="*/ 76353 h 15177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</a:cxnLst>
                              <a:rect l="l" t="t" r="r" b="b"/>
                              <a:pathLst>
                                <a:path w="151775" h="151775">
                                  <a:moveTo>
                                    <a:pt x="28713" y="13215"/>
                                  </a:moveTo>
                                  <a:cubicBezTo>
                                    <a:pt x="52592" y="36891"/>
                                    <a:pt x="41665" y="24143"/>
                                    <a:pt x="61092" y="51664"/>
                                  </a:cubicBezTo>
                                  <a:cubicBezTo>
                                    <a:pt x="37212" y="27988"/>
                                    <a:pt x="48140" y="40736"/>
                                    <a:pt x="28713" y="13215"/>
                                  </a:cubicBezTo>
                                  <a:moveTo>
                                    <a:pt x="97518" y="-951"/>
                                  </a:moveTo>
                                  <a:cubicBezTo>
                                    <a:pt x="93875" y="30618"/>
                                    <a:pt x="97113" y="15238"/>
                                    <a:pt x="87399" y="45593"/>
                                  </a:cubicBezTo>
                                  <a:cubicBezTo>
                                    <a:pt x="91042" y="14024"/>
                                    <a:pt x="87804" y="29404"/>
                                    <a:pt x="97518" y="-951"/>
                                  </a:cubicBezTo>
                                  <a:moveTo>
                                    <a:pt x="150133" y="43570"/>
                                  </a:moveTo>
                                  <a:cubicBezTo>
                                    <a:pt x="123016" y="59759"/>
                                    <a:pt x="137182" y="52878"/>
                                    <a:pt x="107636" y="63806"/>
                                  </a:cubicBezTo>
                                  <a:cubicBezTo>
                                    <a:pt x="134753" y="47617"/>
                                    <a:pt x="120588" y="54498"/>
                                    <a:pt x="150133" y="43570"/>
                                  </a:cubicBezTo>
                                  <a:moveTo>
                                    <a:pt x="148109" y="110351"/>
                                  </a:moveTo>
                                  <a:cubicBezTo>
                                    <a:pt x="119778" y="98209"/>
                                    <a:pt x="133337" y="105494"/>
                                    <a:pt x="107636" y="88090"/>
                                  </a:cubicBezTo>
                                  <a:cubicBezTo>
                                    <a:pt x="135967" y="100232"/>
                                    <a:pt x="122409" y="92947"/>
                                    <a:pt x="148109" y="110351"/>
                                  </a:cubicBezTo>
                                  <a:moveTo>
                                    <a:pt x="87399" y="104280"/>
                                  </a:moveTo>
                                  <a:cubicBezTo>
                                    <a:pt x="95899" y="134837"/>
                                    <a:pt x="93066" y="119255"/>
                                    <a:pt x="95494" y="150824"/>
                                  </a:cubicBezTo>
                                  <a:cubicBezTo>
                                    <a:pt x="86995" y="120267"/>
                                    <a:pt x="89828" y="135849"/>
                                    <a:pt x="87399" y="104280"/>
                                  </a:cubicBezTo>
                                  <a:moveTo>
                                    <a:pt x="61092" y="100232"/>
                                  </a:moveTo>
                                  <a:cubicBezTo>
                                    <a:pt x="42879" y="126540"/>
                                    <a:pt x="52997" y="114398"/>
                                    <a:pt x="30737" y="136658"/>
                                  </a:cubicBezTo>
                                  <a:cubicBezTo>
                                    <a:pt x="48950" y="110351"/>
                                    <a:pt x="38831" y="122493"/>
                                    <a:pt x="61092" y="100232"/>
                                  </a:cubicBezTo>
                                  <a:moveTo>
                                    <a:pt x="46926" y="76353"/>
                                  </a:moveTo>
                                  <a:cubicBezTo>
                                    <a:pt x="14547" y="78377"/>
                                    <a:pt x="30737" y="78782"/>
                                    <a:pt x="-1642" y="75544"/>
                                  </a:cubicBezTo>
                                  <a:cubicBezTo>
                                    <a:pt x="30737" y="73520"/>
                                    <a:pt x="14547" y="73115"/>
                                    <a:pt x="46926" y="76353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38542216" name="任意多边形: 形状 1738542216"/>
                          <wps:cNvSpPr/>
                          <wps:spPr>
                            <a:xfrm>
                              <a:off x="989169" y="193570"/>
                              <a:ext cx="184153" cy="182131"/>
                            </a:xfrm>
                            <a:custGeom>
                              <a:avLst/>
                              <a:gdLst>
                                <a:gd name="connsiteX0" fmla="*/ 90435 w 184153"/>
                                <a:gd name="connsiteY0" fmla="*/ -950 h 182131"/>
                                <a:gd name="connsiteX1" fmla="*/ 182512 w 184153"/>
                                <a:gd name="connsiteY1" fmla="*/ 90115 h 182131"/>
                                <a:gd name="connsiteX2" fmla="*/ 90435 w 184153"/>
                                <a:gd name="connsiteY2" fmla="*/ 181180 h 182131"/>
                                <a:gd name="connsiteX3" fmla="*/ -1642 w 184153"/>
                                <a:gd name="connsiteY3" fmla="*/ 90115 h 182131"/>
                                <a:gd name="connsiteX4" fmla="*/ 90435 w 184153"/>
                                <a:gd name="connsiteY4" fmla="*/ -950 h 18213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84153" h="182131">
                                  <a:moveTo>
                                    <a:pt x="90435" y="-950"/>
                                  </a:moveTo>
                                  <a:cubicBezTo>
                                    <a:pt x="140986" y="-1173"/>
                                    <a:pt x="182167" y="39564"/>
                                    <a:pt x="182512" y="90115"/>
                                  </a:cubicBezTo>
                                  <a:cubicBezTo>
                                    <a:pt x="182512" y="140302"/>
                                    <a:pt x="141229" y="181180"/>
                                    <a:pt x="90435" y="181180"/>
                                  </a:cubicBezTo>
                                  <a:cubicBezTo>
                                    <a:pt x="39884" y="181403"/>
                                    <a:pt x="-1298" y="140666"/>
                                    <a:pt x="-1642" y="90115"/>
                                  </a:cubicBezTo>
                                  <a:cubicBezTo>
                                    <a:pt x="-1642" y="39726"/>
                                    <a:pt x="39438" y="-950"/>
                                    <a:pt x="90435" y="-950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84190844" name="任意多边形: 形状 1884190844"/>
                          <wps:cNvSpPr/>
                          <wps:spPr>
                            <a:xfrm>
                              <a:off x="1060823" y="255889"/>
                              <a:ext cx="52624" cy="52519"/>
                            </a:xfrm>
                            <a:custGeom>
                              <a:avLst/>
                              <a:gdLst>
                                <a:gd name="connsiteX0" fmla="*/ 24649 w 52624"/>
                                <a:gd name="connsiteY0" fmla="*/ -940 h 52519"/>
                                <a:gd name="connsiteX1" fmla="*/ 46505 w 52624"/>
                                <a:gd name="connsiteY1" fmla="*/ 39938 h 52519"/>
                                <a:gd name="connsiteX2" fmla="*/ 9997 w 52624"/>
                                <a:gd name="connsiteY2" fmla="*/ 47082 h 52519"/>
                                <a:gd name="connsiteX3" fmla="*/ -444 w 52624"/>
                                <a:gd name="connsiteY3" fmla="*/ 33058 h 52519"/>
                                <a:gd name="connsiteX4" fmla="*/ 24649 w 52624"/>
                                <a:gd name="connsiteY4" fmla="*/ -940 h 52519"/>
                                <a:gd name="connsiteX5" fmla="*/ 24649 w 52624"/>
                                <a:gd name="connsiteY5" fmla="*/ -940 h 52519"/>
                                <a:gd name="connsiteX6" fmla="*/ 7448 w 52624"/>
                                <a:gd name="connsiteY6" fmla="*/ 6143 h 52519"/>
                                <a:gd name="connsiteX7" fmla="*/ 23232 w 52624"/>
                                <a:gd name="connsiteY7" fmla="*/ 50664 h 52519"/>
                                <a:gd name="connsiteX8" fmla="*/ 50026 w 52624"/>
                                <a:gd name="connsiteY8" fmla="*/ 26097 h 52519"/>
                                <a:gd name="connsiteX9" fmla="*/ 42659 w 52624"/>
                                <a:gd name="connsiteY9" fmla="*/ 6953 h 52519"/>
                                <a:gd name="connsiteX10" fmla="*/ 24649 w 52624"/>
                                <a:gd name="connsiteY10" fmla="*/ -940 h 5251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</a:cxnLst>
                              <a:rect l="l" t="t" r="r" b="b"/>
                              <a:pathLst>
                                <a:path w="52624" h="52519">
                                  <a:moveTo>
                                    <a:pt x="24649" y="-940"/>
                                  </a:moveTo>
                                  <a:cubicBezTo>
                                    <a:pt x="45493" y="-1547"/>
                                    <a:pt x="58242" y="22333"/>
                                    <a:pt x="46505" y="39938"/>
                                  </a:cubicBezTo>
                                  <a:cubicBezTo>
                                    <a:pt x="38390" y="52000"/>
                                    <a:pt x="22038" y="55197"/>
                                    <a:pt x="9997" y="47082"/>
                                  </a:cubicBezTo>
                                  <a:cubicBezTo>
                                    <a:pt x="5019" y="43723"/>
                                    <a:pt x="1336" y="38785"/>
                                    <a:pt x="-444" y="33058"/>
                                  </a:cubicBezTo>
                                  <a:cubicBezTo>
                                    <a:pt x="-5706" y="16059"/>
                                    <a:pt x="7043" y="-1344"/>
                                    <a:pt x="24649" y="-940"/>
                                  </a:cubicBezTo>
                                  <a:close/>
                                  <a:moveTo>
                                    <a:pt x="24649" y="-940"/>
                                  </a:moveTo>
                                  <a:cubicBezTo>
                                    <a:pt x="17769" y="-332"/>
                                    <a:pt x="12507" y="1286"/>
                                    <a:pt x="7448" y="6143"/>
                                  </a:cubicBezTo>
                                  <a:cubicBezTo>
                                    <a:pt x="-9349" y="21523"/>
                                    <a:pt x="769" y="49450"/>
                                    <a:pt x="23232" y="50664"/>
                                  </a:cubicBezTo>
                                  <a:cubicBezTo>
                                    <a:pt x="37418" y="51271"/>
                                    <a:pt x="49418" y="40282"/>
                                    <a:pt x="50026" y="26097"/>
                                  </a:cubicBezTo>
                                  <a:cubicBezTo>
                                    <a:pt x="50329" y="18973"/>
                                    <a:pt x="47658" y="12032"/>
                                    <a:pt x="42659" y="6953"/>
                                  </a:cubicBezTo>
                                  <a:cubicBezTo>
                                    <a:pt x="37904" y="2096"/>
                                    <a:pt x="31449" y="-737"/>
                                    <a:pt x="24649" y="-940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46283831" name="任意多边形: 形状 1646283831"/>
                          <wps:cNvSpPr/>
                          <wps:spPr>
                            <a:xfrm>
                              <a:off x="969134" y="173334"/>
                              <a:ext cx="222603" cy="222603"/>
                            </a:xfrm>
                            <a:custGeom>
                              <a:avLst/>
                              <a:gdLst>
                                <a:gd name="connsiteX0" fmla="*/ 109660 w 222603"/>
                                <a:gd name="connsiteY0" fmla="*/ -951 h 222603"/>
                                <a:gd name="connsiteX1" fmla="*/ 220961 w 222603"/>
                                <a:gd name="connsiteY1" fmla="*/ 110351 h 222603"/>
                                <a:gd name="connsiteX2" fmla="*/ 109660 w 222603"/>
                                <a:gd name="connsiteY2" fmla="*/ 221652 h 222603"/>
                                <a:gd name="connsiteX3" fmla="*/ -1642 w 222603"/>
                                <a:gd name="connsiteY3" fmla="*/ 110351 h 222603"/>
                                <a:gd name="connsiteX4" fmla="*/ 109660 w 222603"/>
                                <a:gd name="connsiteY4" fmla="*/ -951 h 22260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222603" h="222603">
                                  <a:moveTo>
                                    <a:pt x="109660" y="-951"/>
                                  </a:moveTo>
                                  <a:cubicBezTo>
                                    <a:pt x="171139" y="-951"/>
                                    <a:pt x="220961" y="48872"/>
                                    <a:pt x="220961" y="110351"/>
                                  </a:cubicBezTo>
                                  <a:cubicBezTo>
                                    <a:pt x="220961" y="171830"/>
                                    <a:pt x="171139" y="221652"/>
                                    <a:pt x="109660" y="221652"/>
                                  </a:cubicBezTo>
                                  <a:cubicBezTo>
                                    <a:pt x="48181" y="221652"/>
                                    <a:pt x="-1642" y="171830"/>
                                    <a:pt x="-1642" y="110351"/>
                                  </a:cubicBezTo>
                                  <a:cubicBezTo>
                                    <a:pt x="-1642" y="48872"/>
                                    <a:pt x="48181" y="-951"/>
                                    <a:pt x="109660" y="-951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23134883" name="任意多边形: 形状 623134883"/>
                          <wps:cNvSpPr/>
                          <wps:spPr>
                            <a:xfrm>
                              <a:off x="1002120" y="201261"/>
                              <a:ext cx="159869" cy="159869"/>
                            </a:xfrm>
                            <a:custGeom>
                              <a:avLst/>
                              <a:gdLst>
                                <a:gd name="connsiteX0" fmla="*/ 30737 w 159869"/>
                                <a:gd name="connsiteY0" fmla="*/ 15238 h 159869"/>
                                <a:gd name="connsiteX1" fmla="*/ 65139 w 159869"/>
                                <a:gd name="connsiteY1" fmla="*/ 55712 h 159869"/>
                                <a:gd name="connsiteX2" fmla="*/ 30737 w 159869"/>
                                <a:gd name="connsiteY2" fmla="*/ 15238 h 159869"/>
                                <a:gd name="connsiteX3" fmla="*/ 101565 w 159869"/>
                                <a:gd name="connsiteY3" fmla="*/ -951 h 159869"/>
                                <a:gd name="connsiteX4" fmla="*/ 91447 w 159869"/>
                                <a:gd name="connsiteY4" fmla="*/ 49641 h 159869"/>
                                <a:gd name="connsiteX5" fmla="*/ 101565 w 159869"/>
                                <a:gd name="connsiteY5" fmla="*/ -951 h 159869"/>
                                <a:gd name="connsiteX6" fmla="*/ 158228 w 159869"/>
                                <a:gd name="connsiteY6" fmla="*/ 45593 h 159869"/>
                                <a:gd name="connsiteX7" fmla="*/ 113707 w 159869"/>
                                <a:gd name="connsiteY7" fmla="*/ 67854 h 159869"/>
                                <a:gd name="connsiteX8" fmla="*/ 158228 w 159869"/>
                                <a:gd name="connsiteY8" fmla="*/ 45593 h 159869"/>
                                <a:gd name="connsiteX9" fmla="*/ 158228 w 159869"/>
                                <a:gd name="connsiteY9" fmla="*/ 118445 h 159869"/>
                                <a:gd name="connsiteX10" fmla="*/ 113707 w 159869"/>
                                <a:gd name="connsiteY10" fmla="*/ 94161 h 159869"/>
                                <a:gd name="connsiteX11" fmla="*/ 158228 w 159869"/>
                                <a:gd name="connsiteY11" fmla="*/ 118445 h 159869"/>
                                <a:gd name="connsiteX12" fmla="*/ 93470 w 159869"/>
                                <a:gd name="connsiteY12" fmla="*/ 110351 h 159869"/>
                                <a:gd name="connsiteX13" fmla="*/ 101565 w 159869"/>
                                <a:gd name="connsiteY13" fmla="*/ 158919 h 159869"/>
                                <a:gd name="connsiteX14" fmla="*/ 93470 w 159869"/>
                                <a:gd name="connsiteY14" fmla="*/ 110351 h 159869"/>
                                <a:gd name="connsiteX15" fmla="*/ 65139 w 159869"/>
                                <a:gd name="connsiteY15" fmla="*/ 106303 h 159869"/>
                                <a:gd name="connsiteX16" fmla="*/ 32760 w 159869"/>
                                <a:gd name="connsiteY16" fmla="*/ 144753 h 159869"/>
                                <a:gd name="connsiteX17" fmla="*/ 65139 w 159869"/>
                                <a:gd name="connsiteY17" fmla="*/ 106303 h 159869"/>
                                <a:gd name="connsiteX18" fmla="*/ 48950 w 159869"/>
                                <a:gd name="connsiteY18" fmla="*/ 81817 h 159869"/>
                                <a:gd name="connsiteX19" fmla="*/ -1642 w 159869"/>
                                <a:gd name="connsiteY19" fmla="*/ 80198 h 159869"/>
                                <a:gd name="connsiteX20" fmla="*/ 48950 w 159869"/>
                                <a:gd name="connsiteY20" fmla="*/ 81817 h 15986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</a:cxnLst>
                              <a:rect l="l" t="t" r="r" b="b"/>
                              <a:pathLst>
                                <a:path w="159869" h="159869">
                                  <a:moveTo>
                                    <a:pt x="30737" y="15238"/>
                                  </a:moveTo>
                                  <a:cubicBezTo>
                                    <a:pt x="56033" y="40332"/>
                                    <a:pt x="44498" y="26773"/>
                                    <a:pt x="65139" y="55712"/>
                                  </a:cubicBezTo>
                                  <a:cubicBezTo>
                                    <a:pt x="39843" y="30618"/>
                                    <a:pt x="51378" y="44177"/>
                                    <a:pt x="30737" y="15238"/>
                                  </a:cubicBezTo>
                                  <a:moveTo>
                                    <a:pt x="101565" y="-951"/>
                                  </a:moveTo>
                                  <a:cubicBezTo>
                                    <a:pt x="97922" y="33451"/>
                                    <a:pt x="101160" y="16452"/>
                                    <a:pt x="91447" y="49641"/>
                                  </a:cubicBezTo>
                                  <a:cubicBezTo>
                                    <a:pt x="95089" y="15238"/>
                                    <a:pt x="91851" y="32237"/>
                                    <a:pt x="101565" y="-951"/>
                                  </a:cubicBezTo>
                                  <a:moveTo>
                                    <a:pt x="158228" y="45593"/>
                                  </a:moveTo>
                                  <a:cubicBezTo>
                                    <a:pt x="129896" y="63402"/>
                                    <a:pt x="144669" y="55712"/>
                                    <a:pt x="113707" y="67854"/>
                                  </a:cubicBezTo>
                                  <a:cubicBezTo>
                                    <a:pt x="142038" y="50045"/>
                                    <a:pt x="127266" y="57735"/>
                                    <a:pt x="158228" y="45593"/>
                                  </a:cubicBezTo>
                                  <a:moveTo>
                                    <a:pt x="158228" y="118445"/>
                                  </a:moveTo>
                                  <a:cubicBezTo>
                                    <a:pt x="127063" y="105089"/>
                                    <a:pt x="142038" y="113184"/>
                                    <a:pt x="113707" y="94161"/>
                                  </a:cubicBezTo>
                                  <a:cubicBezTo>
                                    <a:pt x="144871" y="107517"/>
                                    <a:pt x="129896" y="99423"/>
                                    <a:pt x="158228" y="118445"/>
                                  </a:cubicBezTo>
                                  <a:moveTo>
                                    <a:pt x="93470" y="110351"/>
                                  </a:moveTo>
                                  <a:cubicBezTo>
                                    <a:pt x="101970" y="142325"/>
                                    <a:pt x="99137" y="126135"/>
                                    <a:pt x="101565" y="158919"/>
                                  </a:cubicBezTo>
                                  <a:cubicBezTo>
                                    <a:pt x="93066" y="126945"/>
                                    <a:pt x="95899" y="143134"/>
                                    <a:pt x="93470" y="110351"/>
                                  </a:cubicBezTo>
                                  <a:moveTo>
                                    <a:pt x="65139" y="106303"/>
                                  </a:moveTo>
                                  <a:cubicBezTo>
                                    <a:pt x="45914" y="134027"/>
                                    <a:pt x="56640" y="121076"/>
                                    <a:pt x="32760" y="144753"/>
                                  </a:cubicBezTo>
                                  <a:cubicBezTo>
                                    <a:pt x="51985" y="117029"/>
                                    <a:pt x="41260" y="129980"/>
                                    <a:pt x="65139" y="106303"/>
                                  </a:cubicBezTo>
                                  <a:moveTo>
                                    <a:pt x="48950" y="81817"/>
                                  </a:moveTo>
                                  <a:cubicBezTo>
                                    <a:pt x="15155" y="84853"/>
                                    <a:pt x="31951" y="85257"/>
                                    <a:pt x="-1642" y="80198"/>
                                  </a:cubicBezTo>
                                  <a:cubicBezTo>
                                    <a:pt x="32153" y="77162"/>
                                    <a:pt x="15357" y="76758"/>
                                    <a:pt x="48950" y="81817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93556538" name="任意多边形: 形状 1193556538"/>
                          <wps:cNvSpPr/>
                          <wps:spPr>
                            <a:xfrm>
                              <a:off x="472931" y="20947"/>
                              <a:ext cx="534396" cy="91070"/>
                            </a:xfrm>
                            <a:custGeom>
                              <a:avLst/>
                              <a:gdLst>
                                <a:gd name="connsiteX0" fmla="*/ -1642 w 534396"/>
                                <a:gd name="connsiteY0" fmla="*/ 90119 h 91070"/>
                                <a:gd name="connsiteX1" fmla="*/ 532606 w 534396"/>
                                <a:gd name="connsiteY1" fmla="*/ 49444 h 91070"/>
                                <a:gd name="connsiteX2" fmla="*/ -1642 w 534396"/>
                                <a:gd name="connsiteY2" fmla="*/ 90119 h 9107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534396" h="91070">
                                  <a:moveTo>
                                    <a:pt x="-1642" y="90119"/>
                                  </a:moveTo>
                                  <a:cubicBezTo>
                                    <a:pt x="184940" y="-22396"/>
                                    <a:pt x="324978" y="-24218"/>
                                    <a:pt x="532606" y="49444"/>
                                  </a:cubicBezTo>
                                  <a:cubicBezTo>
                                    <a:pt x="534023" y="49039"/>
                                    <a:pt x="535844" y="80203"/>
                                    <a:pt x="-1642" y="90119"/>
                                  </a:cubicBezTo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17414790" name="任意多边形: 形状 1217414790"/>
                          <wps:cNvSpPr/>
                          <wps:spPr>
                            <a:xfrm>
                              <a:off x="447530" y="100078"/>
                              <a:ext cx="439248" cy="200296"/>
                            </a:xfrm>
                            <a:custGeom>
                              <a:avLst/>
                              <a:gdLst>
                                <a:gd name="connsiteX0" fmla="*/ 420398 w 439248"/>
                                <a:gd name="connsiteY0" fmla="*/ -951 h 200296"/>
                                <a:gd name="connsiteX1" fmla="*/ 437599 w 439248"/>
                                <a:gd name="connsiteY1" fmla="*/ 30214 h 200296"/>
                                <a:gd name="connsiteX2" fmla="*/ 389841 w 439248"/>
                                <a:gd name="connsiteY2" fmla="*/ 132813 h 200296"/>
                                <a:gd name="connsiteX3" fmla="*/ 286634 w 439248"/>
                                <a:gd name="connsiteY3" fmla="*/ 186238 h 200296"/>
                                <a:gd name="connsiteX4" fmla="*/ 4130 w 439248"/>
                                <a:gd name="connsiteY4" fmla="*/ 199190 h 200296"/>
                                <a:gd name="connsiteX5" fmla="*/ -1537 w 439248"/>
                                <a:gd name="connsiteY5" fmla="*/ 137266 h 200296"/>
                                <a:gd name="connsiteX6" fmla="*/ 11213 w 439248"/>
                                <a:gd name="connsiteY6" fmla="*/ 23333 h 200296"/>
                                <a:gd name="connsiteX7" fmla="*/ 22950 w 439248"/>
                                <a:gd name="connsiteY7" fmla="*/ 6334 h 200296"/>
                                <a:gd name="connsiteX8" fmla="*/ 12225 w 439248"/>
                                <a:gd name="connsiteY8" fmla="*/ 23535 h 200296"/>
                                <a:gd name="connsiteX9" fmla="*/ 6760 w 439248"/>
                                <a:gd name="connsiteY9" fmla="*/ 196357 h 200296"/>
                                <a:gd name="connsiteX10" fmla="*/ 286634 w 439248"/>
                                <a:gd name="connsiteY10" fmla="*/ 182393 h 200296"/>
                                <a:gd name="connsiteX11" fmla="*/ 339249 w 439248"/>
                                <a:gd name="connsiteY11" fmla="*/ 171061 h 200296"/>
                                <a:gd name="connsiteX12" fmla="*/ 389841 w 439248"/>
                                <a:gd name="connsiteY12" fmla="*/ 126540 h 200296"/>
                                <a:gd name="connsiteX13" fmla="*/ 436183 w 439248"/>
                                <a:gd name="connsiteY13" fmla="*/ 30214 h 200296"/>
                                <a:gd name="connsiteX14" fmla="*/ 420398 w 439248"/>
                                <a:gd name="connsiteY14" fmla="*/ -951 h 20029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</a:cxnLst>
                              <a:rect l="l" t="t" r="r" b="b"/>
                              <a:pathLst>
                                <a:path w="439248" h="200296">
                                  <a:moveTo>
                                    <a:pt x="420398" y="-951"/>
                                  </a:moveTo>
                                  <a:cubicBezTo>
                                    <a:pt x="421005" y="263"/>
                                    <a:pt x="438004" y="28999"/>
                                    <a:pt x="437599" y="30214"/>
                                  </a:cubicBezTo>
                                  <a:cubicBezTo>
                                    <a:pt x="431528" y="54295"/>
                                    <a:pt x="402792" y="109339"/>
                                    <a:pt x="389841" y="132813"/>
                                  </a:cubicBezTo>
                                  <a:cubicBezTo>
                                    <a:pt x="370009" y="168227"/>
                                    <a:pt x="326095" y="184619"/>
                                    <a:pt x="286634" y="186238"/>
                                  </a:cubicBezTo>
                                  <a:cubicBezTo>
                                    <a:pt x="283801" y="186238"/>
                                    <a:pt x="6356" y="201011"/>
                                    <a:pt x="4130" y="199190"/>
                                  </a:cubicBezTo>
                                  <a:cubicBezTo>
                                    <a:pt x="1297" y="196964"/>
                                    <a:pt x="-1334" y="144551"/>
                                    <a:pt x="-1537" y="137266"/>
                                  </a:cubicBezTo>
                                  <a:cubicBezTo>
                                    <a:pt x="-2387" y="98897"/>
                                    <a:pt x="1904" y="60569"/>
                                    <a:pt x="11213" y="23333"/>
                                  </a:cubicBezTo>
                                  <a:cubicBezTo>
                                    <a:pt x="12022" y="20500"/>
                                    <a:pt x="20926" y="9167"/>
                                    <a:pt x="22950" y="6334"/>
                                  </a:cubicBezTo>
                                  <a:cubicBezTo>
                                    <a:pt x="21938" y="7953"/>
                                    <a:pt x="12427" y="22321"/>
                                    <a:pt x="12225" y="23535"/>
                                  </a:cubicBezTo>
                                  <a:cubicBezTo>
                                    <a:pt x="-727" y="80198"/>
                                    <a:pt x="-1941" y="139087"/>
                                    <a:pt x="6760" y="196357"/>
                                  </a:cubicBezTo>
                                  <a:cubicBezTo>
                                    <a:pt x="88719" y="191905"/>
                                    <a:pt x="205080" y="185631"/>
                                    <a:pt x="286634" y="182393"/>
                                  </a:cubicBezTo>
                                  <a:cubicBezTo>
                                    <a:pt x="303835" y="181786"/>
                                    <a:pt x="323464" y="177536"/>
                                    <a:pt x="339249" y="171061"/>
                                  </a:cubicBezTo>
                                  <a:cubicBezTo>
                                    <a:pt x="361226" y="163290"/>
                                    <a:pt x="379338" y="147343"/>
                                    <a:pt x="389841" y="126540"/>
                                  </a:cubicBezTo>
                                  <a:cubicBezTo>
                                    <a:pt x="405828" y="97601"/>
                                    <a:pt x="425862" y="61378"/>
                                    <a:pt x="436183" y="30214"/>
                                  </a:cubicBezTo>
                                  <a:cubicBezTo>
                                    <a:pt x="425660" y="9774"/>
                                    <a:pt x="430719" y="20095"/>
                                    <a:pt x="420398" y="-951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6392270" name="任意多边形: 形状 546392270"/>
                          <wps:cNvSpPr/>
                          <wps:spPr>
                            <a:xfrm>
                              <a:off x="11333" y="161764"/>
                              <a:ext cx="87019" cy="56703"/>
                            </a:xfrm>
                            <a:custGeom>
                              <a:avLst/>
                              <a:gdLst>
                                <a:gd name="connsiteX0" fmla="*/ 85376 w 87019"/>
                                <a:gd name="connsiteY0" fmla="*/ 3739 h 56703"/>
                                <a:gd name="connsiteX1" fmla="*/ -1642 w 87019"/>
                                <a:gd name="connsiteY1" fmla="*/ 27821 h 56703"/>
                                <a:gd name="connsiteX2" fmla="*/ 6250 w 87019"/>
                                <a:gd name="connsiteY2" fmla="*/ 55747 h 56703"/>
                                <a:gd name="connsiteX3" fmla="*/ 85376 w 87019"/>
                                <a:gd name="connsiteY3" fmla="*/ 3739 h 5670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87019" h="56703">
                                  <a:moveTo>
                                    <a:pt x="85376" y="3739"/>
                                  </a:moveTo>
                                  <a:cubicBezTo>
                                    <a:pt x="85578" y="3537"/>
                                    <a:pt x="65544" y="-16498"/>
                                    <a:pt x="-1642" y="27821"/>
                                  </a:cubicBezTo>
                                  <a:lnTo>
                                    <a:pt x="6250" y="55747"/>
                                  </a:lnTo>
                                  <a:cubicBezTo>
                                    <a:pt x="6250" y="55747"/>
                                    <a:pt x="44700" y="57366"/>
                                    <a:pt x="85376" y="3739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24971633" name="任意多边形: 形状 824971633"/>
                          <wps:cNvSpPr/>
                          <wps:spPr>
                            <a:xfrm>
                              <a:off x="24689" y="268042"/>
                              <a:ext cx="44520" cy="52615"/>
                            </a:xfrm>
                            <a:custGeom>
                              <a:avLst/>
                              <a:gdLst>
                                <a:gd name="connsiteX0" fmla="*/ -1642 w 44520"/>
                                <a:gd name="connsiteY0" fmla="*/ -951 h 52615"/>
                                <a:gd name="connsiteX1" fmla="*/ 42879 w 44520"/>
                                <a:gd name="connsiteY1" fmla="*/ 51664 h 52615"/>
                                <a:gd name="connsiteX2" fmla="*/ -1642 w 44520"/>
                                <a:gd name="connsiteY2" fmla="*/ -951 h 5261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44520" h="52615">
                                  <a:moveTo>
                                    <a:pt x="-1642" y="-951"/>
                                  </a:moveTo>
                                  <a:cubicBezTo>
                                    <a:pt x="30332" y="32237"/>
                                    <a:pt x="15559" y="14631"/>
                                    <a:pt x="42879" y="51664"/>
                                  </a:cubicBezTo>
                                  <a:cubicBezTo>
                                    <a:pt x="10905" y="18476"/>
                                    <a:pt x="25678" y="36082"/>
                                    <a:pt x="-1642" y="-951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1772912" name="任意多边形: 形状 861772912"/>
                          <wps:cNvSpPr/>
                          <wps:spPr>
                            <a:xfrm>
                              <a:off x="347464" y="171716"/>
                              <a:ext cx="78861" cy="24284"/>
                            </a:xfrm>
                            <a:custGeom>
                              <a:avLst/>
                              <a:gdLst>
                                <a:gd name="connsiteX0" fmla="*/ -1642 w 78861"/>
                                <a:gd name="connsiteY0" fmla="*/ 2287 h 24284"/>
                                <a:gd name="connsiteX1" fmla="*/ 74650 w 78861"/>
                                <a:gd name="connsiteY1" fmla="*/ -951 h 24284"/>
                                <a:gd name="connsiteX2" fmla="*/ 70198 w 78861"/>
                                <a:gd name="connsiteY2" fmla="*/ 18678 h 24284"/>
                                <a:gd name="connsiteX3" fmla="*/ 16369 w 78861"/>
                                <a:gd name="connsiteY3" fmla="*/ 23333 h 24284"/>
                                <a:gd name="connsiteX4" fmla="*/ -1440 w 78861"/>
                                <a:gd name="connsiteY4" fmla="*/ 2287 h 2428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78861" h="24284">
                                  <a:moveTo>
                                    <a:pt x="-1642" y="2287"/>
                                  </a:moveTo>
                                  <a:lnTo>
                                    <a:pt x="74650" y="-951"/>
                                  </a:lnTo>
                                  <a:cubicBezTo>
                                    <a:pt x="74650" y="-951"/>
                                    <a:pt x="82745" y="15845"/>
                                    <a:pt x="70198" y="18678"/>
                                  </a:cubicBezTo>
                                  <a:cubicBezTo>
                                    <a:pt x="57652" y="21512"/>
                                    <a:pt x="16369" y="23333"/>
                                    <a:pt x="16369" y="23333"/>
                                  </a:cubicBezTo>
                                  <a:cubicBezTo>
                                    <a:pt x="16369" y="23333"/>
                                    <a:pt x="-3463" y="14227"/>
                                    <a:pt x="-1440" y="228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79752723" name="任意多边形: 形状 1179752723"/>
                          <wps:cNvSpPr/>
                          <wps:spPr>
                            <a:xfrm>
                              <a:off x="536677" y="108195"/>
                              <a:ext cx="726496" cy="26285"/>
                            </a:xfrm>
                            <a:custGeom>
                              <a:avLst/>
                              <a:gdLst>
                                <a:gd name="connsiteX0" fmla="*/ -1642 w 726496"/>
                                <a:gd name="connsiteY0" fmla="*/ 11574 h 26285"/>
                                <a:gd name="connsiteX1" fmla="*/ 41260 w 726496"/>
                                <a:gd name="connsiteY1" fmla="*/ 11978 h 26285"/>
                                <a:gd name="connsiteX2" fmla="*/ 290778 w 726496"/>
                                <a:gd name="connsiteY2" fmla="*/ 22704 h 26285"/>
                                <a:gd name="connsiteX3" fmla="*/ 314050 w 726496"/>
                                <a:gd name="connsiteY3" fmla="*/ 25334 h 26285"/>
                                <a:gd name="connsiteX4" fmla="*/ 224402 w 726496"/>
                                <a:gd name="connsiteY4" fmla="*/ 22097 h 26285"/>
                                <a:gd name="connsiteX5" fmla="*/ 41260 w 726496"/>
                                <a:gd name="connsiteY5" fmla="*/ 14204 h 26285"/>
                                <a:gd name="connsiteX6" fmla="*/ -1642 w 726496"/>
                                <a:gd name="connsiteY6" fmla="*/ 11574 h 26285"/>
                                <a:gd name="connsiteX7" fmla="*/ 724855 w 726496"/>
                                <a:gd name="connsiteY7" fmla="*/ 3479 h 26285"/>
                                <a:gd name="connsiteX8" fmla="*/ 665764 w 726496"/>
                                <a:gd name="connsiteY8" fmla="*/ 2872 h 26285"/>
                                <a:gd name="connsiteX9" fmla="*/ 517429 w 726496"/>
                                <a:gd name="connsiteY9" fmla="*/ 4288 h 26285"/>
                                <a:gd name="connsiteX10" fmla="*/ 414626 w 726496"/>
                                <a:gd name="connsiteY10" fmla="*/ 14407 h 26285"/>
                                <a:gd name="connsiteX11" fmla="*/ 411186 w 726496"/>
                                <a:gd name="connsiteY11" fmla="*/ 15216 h 26285"/>
                                <a:gd name="connsiteX12" fmla="*/ 439113 w 726496"/>
                                <a:gd name="connsiteY12" fmla="*/ 8133 h 26285"/>
                                <a:gd name="connsiteX13" fmla="*/ 625492 w 726496"/>
                                <a:gd name="connsiteY13" fmla="*/ -568 h 26285"/>
                                <a:gd name="connsiteX14" fmla="*/ 724855 w 726496"/>
                                <a:gd name="connsiteY14" fmla="*/ 3479 h 2628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</a:cxnLst>
                              <a:rect l="l" t="t" r="r" b="b"/>
                              <a:pathLst>
                                <a:path w="726496" h="26285">
                                  <a:moveTo>
                                    <a:pt x="-1642" y="11574"/>
                                  </a:moveTo>
                                  <a:cubicBezTo>
                                    <a:pt x="5239" y="10562"/>
                                    <a:pt x="32760" y="11776"/>
                                    <a:pt x="41260" y="11978"/>
                                  </a:cubicBezTo>
                                  <a:cubicBezTo>
                                    <a:pt x="124230" y="14002"/>
                                    <a:pt x="208415" y="16633"/>
                                    <a:pt x="290778" y="22704"/>
                                  </a:cubicBezTo>
                                  <a:cubicBezTo>
                                    <a:pt x="296849" y="23108"/>
                                    <a:pt x="308991" y="23716"/>
                                    <a:pt x="314050" y="25334"/>
                                  </a:cubicBezTo>
                                  <a:lnTo>
                                    <a:pt x="224402" y="22097"/>
                                  </a:lnTo>
                                  <a:cubicBezTo>
                                    <a:pt x="163085" y="20073"/>
                                    <a:pt x="102375" y="17442"/>
                                    <a:pt x="41260" y="14204"/>
                                  </a:cubicBezTo>
                                  <a:cubicBezTo>
                                    <a:pt x="32760" y="13800"/>
                                    <a:pt x="5239" y="13192"/>
                                    <a:pt x="-1642" y="11574"/>
                                  </a:cubicBezTo>
                                  <a:moveTo>
                                    <a:pt x="724855" y="3479"/>
                                  </a:moveTo>
                                  <a:cubicBezTo>
                                    <a:pt x="719188" y="4288"/>
                                    <a:pt x="675679" y="3074"/>
                                    <a:pt x="665764" y="2872"/>
                                  </a:cubicBezTo>
                                  <a:cubicBezTo>
                                    <a:pt x="616993" y="2467"/>
                                    <a:pt x="566199" y="2669"/>
                                    <a:pt x="517429" y="4288"/>
                                  </a:cubicBezTo>
                                  <a:cubicBezTo>
                                    <a:pt x="483026" y="5300"/>
                                    <a:pt x="448219" y="7121"/>
                                    <a:pt x="414626" y="14407"/>
                                  </a:cubicBezTo>
                                  <a:lnTo>
                                    <a:pt x="411186" y="15216"/>
                                  </a:lnTo>
                                  <a:cubicBezTo>
                                    <a:pt x="420212" y="11837"/>
                                    <a:pt x="429581" y="9469"/>
                                    <a:pt x="439113" y="8133"/>
                                  </a:cubicBezTo>
                                  <a:cubicBezTo>
                                    <a:pt x="493752" y="-1176"/>
                                    <a:pt x="568628" y="-1580"/>
                                    <a:pt x="625492" y="-568"/>
                                  </a:cubicBezTo>
                                  <a:cubicBezTo>
                                    <a:pt x="639456" y="-568"/>
                                    <a:pt x="715343" y="1050"/>
                                    <a:pt x="724855" y="3479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8570966" name="任意多边形: 形状 1758570966"/>
                          <wps:cNvSpPr/>
                          <wps:spPr>
                            <a:xfrm>
                              <a:off x="505715" y="29061"/>
                              <a:ext cx="464252" cy="70814"/>
                            </a:xfrm>
                            <a:custGeom>
                              <a:avLst/>
                              <a:gdLst>
                                <a:gd name="connsiteX0" fmla="*/ -1642 w 464252"/>
                                <a:gd name="connsiteY0" fmla="*/ 69864 h 70814"/>
                                <a:gd name="connsiteX1" fmla="*/ 350476 w 464252"/>
                                <a:gd name="connsiteY1" fmla="*/ 13808 h 70814"/>
                                <a:gd name="connsiteX2" fmla="*/ 340560 w 464252"/>
                                <a:gd name="connsiteY2" fmla="*/ 54281 h 70814"/>
                                <a:gd name="connsiteX3" fmla="*/ -1642 w 464252"/>
                                <a:gd name="connsiteY3" fmla="*/ 69864 h 70814"/>
                                <a:gd name="connsiteX4" fmla="*/ 364844 w 464252"/>
                                <a:gd name="connsiteY4" fmla="*/ 17248 h 70814"/>
                                <a:gd name="connsiteX5" fmla="*/ 357154 w 464252"/>
                                <a:gd name="connsiteY5" fmla="*/ 53674 h 70814"/>
                                <a:gd name="connsiteX6" fmla="*/ 462385 w 464252"/>
                                <a:gd name="connsiteY6" fmla="*/ 44568 h 70814"/>
                                <a:gd name="connsiteX7" fmla="*/ 364844 w 464252"/>
                                <a:gd name="connsiteY7" fmla="*/ 17248 h 7081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</a:cxnLst>
                              <a:rect l="l" t="t" r="r" b="b"/>
                              <a:pathLst>
                                <a:path w="464252" h="70814">
                                  <a:moveTo>
                                    <a:pt x="-1642" y="69864"/>
                                  </a:moveTo>
                                  <a:cubicBezTo>
                                    <a:pt x="111683" y="7535"/>
                                    <a:pt x="225009" y="-20392"/>
                                    <a:pt x="350476" y="13808"/>
                                  </a:cubicBezTo>
                                  <a:lnTo>
                                    <a:pt x="340560" y="54281"/>
                                  </a:lnTo>
                                  <a:cubicBezTo>
                                    <a:pt x="340560" y="54281"/>
                                    <a:pt x="341572" y="66828"/>
                                    <a:pt x="-1642" y="69864"/>
                                  </a:cubicBezTo>
                                  <a:close/>
                                  <a:moveTo>
                                    <a:pt x="364844" y="17248"/>
                                  </a:moveTo>
                                  <a:lnTo>
                                    <a:pt x="357154" y="53674"/>
                                  </a:lnTo>
                                  <a:cubicBezTo>
                                    <a:pt x="357154" y="54686"/>
                                    <a:pt x="456921" y="50234"/>
                                    <a:pt x="462385" y="44568"/>
                                  </a:cubicBezTo>
                                  <a:cubicBezTo>
                                    <a:pt x="468051" y="36068"/>
                                    <a:pt x="364844" y="17248"/>
                                    <a:pt x="364844" y="17248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26150686" name="任意多边形: 形状 2126150686"/>
                          <wps:cNvSpPr/>
                          <wps:spPr>
                            <a:xfrm>
                              <a:off x="152180" y="108136"/>
                              <a:ext cx="1121111" cy="188237"/>
                            </a:xfrm>
                            <a:custGeom>
                              <a:avLst/>
                              <a:gdLst>
                                <a:gd name="connsiteX0" fmla="*/ 289766 w 1121111"/>
                                <a:gd name="connsiteY0" fmla="*/ 97 h 188237"/>
                                <a:gd name="connsiteX1" fmla="*/ 226223 w 1121111"/>
                                <a:gd name="connsiteY1" fmla="*/ 2525 h 188237"/>
                                <a:gd name="connsiteX2" fmla="*/ 92661 w 1121111"/>
                                <a:gd name="connsiteY2" fmla="*/ 9001 h 188237"/>
                                <a:gd name="connsiteX3" fmla="*/ -1642 w 1121111"/>
                                <a:gd name="connsiteY3" fmla="*/ 23369 h 188237"/>
                                <a:gd name="connsiteX4" fmla="*/ 32760 w 1121111"/>
                                <a:gd name="connsiteY4" fmla="*/ 12644 h 188237"/>
                                <a:gd name="connsiteX5" fmla="*/ 186154 w 1121111"/>
                                <a:gd name="connsiteY5" fmla="*/ -105 h 188237"/>
                                <a:gd name="connsiteX6" fmla="*/ 289766 w 1121111"/>
                                <a:gd name="connsiteY6" fmla="*/ 299 h 188237"/>
                                <a:gd name="connsiteX7" fmla="*/ 1119470 w 1121111"/>
                                <a:gd name="connsiteY7" fmla="*/ 173120 h 188237"/>
                                <a:gd name="connsiteX8" fmla="*/ 1064831 w 1121111"/>
                                <a:gd name="connsiteY8" fmla="*/ 187286 h 188237"/>
                                <a:gd name="connsiteX9" fmla="*/ 1119470 w 1121111"/>
                                <a:gd name="connsiteY9" fmla="*/ 173120 h 18823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</a:cxnLst>
                              <a:rect l="l" t="t" r="r" b="b"/>
                              <a:pathLst>
                                <a:path w="1121111" h="188237">
                                  <a:moveTo>
                                    <a:pt x="289766" y="97"/>
                                  </a:moveTo>
                                  <a:cubicBezTo>
                                    <a:pt x="284100" y="1716"/>
                                    <a:pt x="236139" y="2121"/>
                                    <a:pt x="226223" y="2525"/>
                                  </a:cubicBezTo>
                                  <a:cubicBezTo>
                                    <a:pt x="181662" y="3881"/>
                                    <a:pt x="137141" y="6026"/>
                                    <a:pt x="92661" y="9001"/>
                                  </a:cubicBezTo>
                                  <a:cubicBezTo>
                                    <a:pt x="62508" y="11025"/>
                                    <a:pt x="27094" y="13655"/>
                                    <a:pt x="-1642" y="23369"/>
                                  </a:cubicBezTo>
                                  <a:cubicBezTo>
                                    <a:pt x="9286" y="17298"/>
                                    <a:pt x="20618" y="15072"/>
                                    <a:pt x="32760" y="12644"/>
                                  </a:cubicBezTo>
                                  <a:cubicBezTo>
                                    <a:pt x="80317" y="3739"/>
                                    <a:pt x="137586" y="1109"/>
                                    <a:pt x="186154" y="-105"/>
                                  </a:cubicBezTo>
                                  <a:cubicBezTo>
                                    <a:pt x="200320" y="-308"/>
                                    <a:pt x="280255" y="-2129"/>
                                    <a:pt x="289766" y="299"/>
                                  </a:cubicBezTo>
                                  <a:moveTo>
                                    <a:pt x="1119470" y="173120"/>
                                  </a:moveTo>
                                  <a:cubicBezTo>
                                    <a:pt x="1083651" y="185465"/>
                                    <a:pt x="1101864" y="180810"/>
                                    <a:pt x="1064831" y="187286"/>
                                  </a:cubicBezTo>
                                  <a:cubicBezTo>
                                    <a:pt x="1100649" y="174942"/>
                                    <a:pt x="1082436" y="179596"/>
                                    <a:pt x="1119470" y="173120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87158283" name="任意多边形: 形状 1487158283"/>
                          <wps:cNvSpPr/>
                          <wps:spPr>
                            <a:xfrm>
                              <a:off x="1214808" y="115660"/>
                              <a:ext cx="58686" cy="46560"/>
                            </a:xfrm>
                            <a:custGeom>
                              <a:avLst/>
                              <a:gdLst>
                                <a:gd name="connsiteX0" fmla="*/ 57044 w 58686"/>
                                <a:gd name="connsiteY0" fmla="*/ 45593 h 46560"/>
                                <a:gd name="connsiteX1" fmla="*/ -1642 w 58686"/>
                                <a:gd name="connsiteY1" fmla="*/ 45593 h 46560"/>
                                <a:gd name="connsiteX2" fmla="*/ 48342 w 58686"/>
                                <a:gd name="connsiteY2" fmla="*/ -951 h 4656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58686" h="46560">
                                  <a:moveTo>
                                    <a:pt x="57044" y="45593"/>
                                  </a:moveTo>
                                  <a:cubicBezTo>
                                    <a:pt x="57044" y="45593"/>
                                    <a:pt x="-1642" y="44784"/>
                                    <a:pt x="-1642" y="45593"/>
                                  </a:cubicBezTo>
                                  <a:cubicBezTo>
                                    <a:pt x="-1642" y="46605"/>
                                    <a:pt x="48342" y="-951"/>
                                    <a:pt x="48342" y="-951"/>
                                  </a:cubicBezTo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863498858" name="图形 3374"/>
                        <wpg:cNvGrpSpPr/>
                        <wpg:grpSpPr>
                          <a:xfrm flipH="1">
                            <a:off x="73998" y="802302"/>
                            <a:ext cx="571500" cy="173355"/>
                            <a:chOff x="0" y="0"/>
                            <a:chExt cx="1303241" cy="395938"/>
                          </a:xfrm>
                        </wpg:grpSpPr>
                        <wps:wsp>
                          <wps:cNvPr id="1045352628" name="任意多边形: 形状 1045352628"/>
                          <wps:cNvSpPr/>
                          <wps:spPr>
                            <a:xfrm>
                              <a:off x="0" y="0"/>
                              <a:ext cx="1303241" cy="347976"/>
                            </a:xfrm>
                            <a:custGeom>
                              <a:avLst/>
                              <a:gdLst>
                                <a:gd name="connsiteX0" fmla="*/ -1642 w 1303241"/>
                                <a:gd name="connsiteY0" fmla="*/ 188370 h 347976"/>
                                <a:gd name="connsiteX1" fmla="*/ 434458 w 1303241"/>
                                <a:gd name="connsiteY1" fmla="*/ 95484 h 347976"/>
                                <a:gd name="connsiteX2" fmla="*/ 1074544 w 1303241"/>
                                <a:gd name="connsiteY2" fmla="*/ 57844 h 347976"/>
                                <a:gd name="connsiteX3" fmla="*/ 1220248 w 1303241"/>
                                <a:gd name="connsiteY3" fmla="*/ 85973 h 347976"/>
                                <a:gd name="connsiteX4" fmla="*/ 1280756 w 1303241"/>
                                <a:gd name="connsiteY4" fmla="*/ 95889 h 347976"/>
                                <a:gd name="connsiteX5" fmla="*/ 1266590 w 1303241"/>
                                <a:gd name="connsiteY5" fmla="*/ 114911 h 347976"/>
                                <a:gd name="connsiteX6" fmla="*/ 1275494 w 1303241"/>
                                <a:gd name="connsiteY6" fmla="*/ 160039 h 347976"/>
                                <a:gd name="connsiteX7" fmla="*/ 1297552 w 1303241"/>
                                <a:gd name="connsiteY7" fmla="*/ 171372 h 347976"/>
                                <a:gd name="connsiteX8" fmla="*/ 1295933 w 1303241"/>
                                <a:gd name="connsiteY8" fmla="*/ 220547 h 347976"/>
                                <a:gd name="connsiteX9" fmla="*/ 1301600 w 1303241"/>
                                <a:gd name="connsiteY9" fmla="*/ 226011 h 347976"/>
                                <a:gd name="connsiteX10" fmla="*/ 1300993 w 1303241"/>
                                <a:gd name="connsiteY10" fmla="*/ 255556 h 347976"/>
                                <a:gd name="connsiteX11" fmla="*/ 1277316 w 1303241"/>
                                <a:gd name="connsiteY11" fmla="*/ 283483 h 347976"/>
                                <a:gd name="connsiteX12" fmla="*/ 1283387 w 1303241"/>
                                <a:gd name="connsiteY12" fmla="*/ 290566 h 347976"/>
                                <a:gd name="connsiteX13" fmla="*/ 1263959 w 1303241"/>
                                <a:gd name="connsiteY13" fmla="*/ 312826 h 347976"/>
                                <a:gd name="connsiteX14" fmla="*/ 1201833 w 1303241"/>
                                <a:gd name="connsiteY14" fmla="*/ 325980 h 347976"/>
                                <a:gd name="connsiteX15" fmla="*/ 1083651 w 1303241"/>
                                <a:gd name="connsiteY15" fmla="*/ 162872 h 347976"/>
                                <a:gd name="connsiteX16" fmla="*/ 956160 w 1303241"/>
                                <a:gd name="connsiteY16" fmla="*/ 339538 h 347976"/>
                                <a:gd name="connsiteX17" fmla="*/ 339346 w 1303241"/>
                                <a:gd name="connsiteY17" fmla="*/ 347026 h 347976"/>
                                <a:gd name="connsiteX18" fmla="*/ 219342 w 1303241"/>
                                <a:gd name="connsiteY18" fmla="*/ 164491 h 347976"/>
                                <a:gd name="connsiteX19" fmla="*/ 94887 w 1303241"/>
                                <a:gd name="connsiteY19" fmla="*/ 340550 h 347976"/>
                                <a:gd name="connsiteX20" fmla="*/ 584 w 1303241"/>
                                <a:gd name="connsiteY20" fmla="*/ 321932 h 347976"/>
                                <a:gd name="connsiteX21" fmla="*/ 3417 w 1303241"/>
                                <a:gd name="connsiteY21" fmla="*/ 315861 h 347976"/>
                                <a:gd name="connsiteX22" fmla="*/ -630 w 1303241"/>
                                <a:gd name="connsiteY22" fmla="*/ 308779 h 347976"/>
                                <a:gd name="connsiteX23" fmla="*/ 12726 w 1303241"/>
                                <a:gd name="connsiteY23" fmla="*/ 299065 h 347976"/>
                                <a:gd name="connsiteX24" fmla="*/ 11714 w 1303241"/>
                                <a:gd name="connsiteY24" fmla="*/ 257985 h 347976"/>
                                <a:gd name="connsiteX25" fmla="*/ 5643 w 1303241"/>
                                <a:gd name="connsiteY25" fmla="*/ 247057 h 347976"/>
                                <a:gd name="connsiteX26" fmla="*/ -1642 w 1303241"/>
                                <a:gd name="connsiteY26" fmla="*/ 188370 h 34797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</a:cxnLst>
                              <a:rect l="l" t="t" r="r" b="b"/>
                              <a:pathLst>
                                <a:path w="1303241" h="347976">
                                  <a:moveTo>
                                    <a:pt x="-1642" y="188370"/>
                                  </a:moveTo>
                                  <a:cubicBezTo>
                                    <a:pt x="-1642" y="188370"/>
                                    <a:pt x="130503" y="86782"/>
                                    <a:pt x="434458" y="95484"/>
                                  </a:cubicBezTo>
                                  <a:cubicBezTo>
                                    <a:pt x="670620" y="-26948"/>
                                    <a:pt x="808230" y="-25126"/>
                                    <a:pt x="1074544" y="57844"/>
                                  </a:cubicBezTo>
                                  <a:cubicBezTo>
                                    <a:pt x="1074544" y="57844"/>
                                    <a:pt x="1176132" y="83140"/>
                                    <a:pt x="1220248" y="85973"/>
                                  </a:cubicBezTo>
                                  <a:cubicBezTo>
                                    <a:pt x="1264162" y="88806"/>
                                    <a:pt x="1268614" y="84961"/>
                                    <a:pt x="1280756" y="95889"/>
                                  </a:cubicBezTo>
                                  <a:lnTo>
                                    <a:pt x="1266590" y="114911"/>
                                  </a:lnTo>
                                  <a:lnTo>
                                    <a:pt x="1275494" y="160039"/>
                                  </a:lnTo>
                                  <a:lnTo>
                                    <a:pt x="1297552" y="171372"/>
                                  </a:lnTo>
                                  <a:lnTo>
                                    <a:pt x="1295933" y="220547"/>
                                  </a:lnTo>
                                  <a:lnTo>
                                    <a:pt x="1301600" y="226011"/>
                                  </a:lnTo>
                                  <a:lnTo>
                                    <a:pt x="1300993" y="255556"/>
                                  </a:lnTo>
                                  <a:lnTo>
                                    <a:pt x="1277316" y="283483"/>
                                  </a:lnTo>
                                  <a:lnTo>
                                    <a:pt x="1283387" y="290566"/>
                                  </a:lnTo>
                                  <a:cubicBezTo>
                                    <a:pt x="1283387" y="290566"/>
                                    <a:pt x="1263555" y="305338"/>
                                    <a:pt x="1263959" y="312826"/>
                                  </a:cubicBezTo>
                                  <a:cubicBezTo>
                                    <a:pt x="1264567" y="320516"/>
                                    <a:pt x="1201833" y="325980"/>
                                    <a:pt x="1201833" y="325980"/>
                                  </a:cubicBezTo>
                                  <a:cubicBezTo>
                                    <a:pt x="1201833" y="325980"/>
                                    <a:pt x="1241294" y="168943"/>
                                    <a:pt x="1083651" y="162872"/>
                                  </a:cubicBezTo>
                                  <a:cubicBezTo>
                                    <a:pt x="1083651" y="162872"/>
                                    <a:pt x="941994" y="145873"/>
                                    <a:pt x="956160" y="339538"/>
                                  </a:cubicBezTo>
                                  <a:lnTo>
                                    <a:pt x="339346" y="347026"/>
                                  </a:lnTo>
                                  <a:cubicBezTo>
                                    <a:pt x="339346" y="347026"/>
                                    <a:pt x="373141" y="176228"/>
                                    <a:pt x="219342" y="164491"/>
                                  </a:cubicBezTo>
                                  <a:cubicBezTo>
                                    <a:pt x="219342" y="164491"/>
                                    <a:pt x="75055" y="154778"/>
                                    <a:pt x="94887" y="340550"/>
                                  </a:cubicBezTo>
                                  <a:cubicBezTo>
                                    <a:pt x="94887" y="340550"/>
                                    <a:pt x="18190" y="348240"/>
                                    <a:pt x="584" y="321932"/>
                                  </a:cubicBezTo>
                                  <a:lnTo>
                                    <a:pt x="3417" y="315861"/>
                                  </a:lnTo>
                                  <a:lnTo>
                                    <a:pt x="-630" y="308779"/>
                                  </a:lnTo>
                                  <a:lnTo>
                                    <a:pt x="12726" y="299065"/>
                                  </a:lnTo>
                                  <a:lnTo>
                                    <a:pt x="11714" y="257985"/>
                                  </a:lnTo>
                                  <a:lnTo>
                                    <a:pt x="5643" y="247057"/>
                                  </a:lnTo>
                                  <a:cubicBezTo>
                                    <a:pt x="5643" y="247057"/>
                                    <a:pt x="7262" y="228439"/>
                                    <a:pt x="-1642" y="188370"/>
                                  </a:cubicBezTo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14053698" name="任意多边形: 形状 1914053698"/>
                          <wps:cNvSpPr/>
                          <wps:spPr>
                            <a:xfrm>
                              <a:off x="127694" y="191750"/>
                              <a:ext cx="184153" cy="184153"/>
                            </a:xfrm>
                            <a:custGeom>
                              <a:avLst/>
                              <a:gdLst>
                                <a:gd name="connsiteX0" fmla="*/ 90435 w 184153"/>
                                <a:gd name="connsiteY0" fmla="*/ -951 h 184153"/>
                                <a:gd name="connsiteX1" fmla="*/ 182512 w 184153"/>
                                <a:gd name="connsiteY1" fmla="*/ 91126 h 184153"/>
                                <a:gd name="connsiteX2" fmla="*/ 90435 w 184153"/>
                                <a:gd name="connsiteY2" fmla="*/ 183203 h 184153"/>
                                <a:gd name="connsiteX3" fmla="*/ -1642 w 184153"/>
                                <a:gd name="connsiteY3" fmla="*/ 91126 h 184153"/>
                                <a:gd name="connsiteX4" fmla="*/ 90435 w 184153"/>
                                <a:gd name="connsiteY4" fmla="*/ -951 h 18415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84153" h="184153">
                                  <a:moveTo>
                                    <a:pt x="90435" y="-951"/>
                                  </a:moveTo>
                                  <a:cubicBezTo>
                                    <a:pt x="141290" y="-951"/>
                                    <a:pt x="182512" y="40271"/>
                                    <a:pt x="182512" y="91126"/>
                                  </a:cubicBezTo>
                                  <a:cubicBezTo>
                                    <a:pt x="182512" y="141981"/>
                                    <a:pt x="141290" y="183203"/>
                                    <a:pt x="90435" y="183203"/>
                                  </a:cubicBezTo>
                                  <a:cubicBezTo>
                                    <a:pt x="39580" y="183203"/>
                                    <a:pt x="-1642" y="141981"/>
                                    <a:pt x="-1642" y="91126"/>
                                  </a:cubicBezTo>
                                  <a:cubicBezTo>
                                    <a:pt x="-1642" y="40271"/>
                                    <a:pt x="39580" y="-951"/>
                                    <a:pt x="90435" y="-951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42852917" name="任意多边形: 形状 1342852917"/>
                          <wps:cNvSpPr/>
                          <wps:spPr>
                            <a:xfrm>
                              <a:off x="196633" y="255889"/>
                              <a:ext cx="50728" cy="52624"/>
                            </a:xfrm>
                            <a:custGeom>
                              <a:avLst/>
                              <a:gdLst>
                                <a:gd name="connsiteX0" fmla="*/ 23721 w 50728"/>
                                <a:gd name="connsiteY0" fmla="*/ -940 h 52624"/>
                                <a:gd name="connsiteX1" fmla="*/ 44767 w 50728"/>
                                <a:gd name="connsiteY1" fmla="*/ 39938 h 52624"/>
                                <a:gd name="connsiteX2" fmla="*/ -563 w 50728"/>
                                <a:gd name="connsiteY2" fmla="*/ 33058 h 52624"/>
                                <a:gd name="connsiteX3" fmla="*/ 23721 w 50728"/>
                                <a:gd name="connsiteY3" fmla="*/ -940 h 52624"/>
                                <a:gd name="connsiteX4" fmla="*/ 23721 w 50728"/>
                                <a:gd name="connsiteY4" fmla="*/ -940 h 52624"/>
                                <a:gd name="connsiteX5" fmla="*/ 7127 w 50728"/>
                                <a:gd name="connsiteY5" fmla="*/ 6143 h 52624"/>
                                <a:gd name="connsiteX6" fmla="*/ 22507 w 50728"/>
                                <a:gd name="connsiteY6" fmla="*/ 50664 h 52624"/>
                                <a:gd name="connsiteX7" fmla="*/ 41125 w 50728"/>
                                <a:gd name="connsiteY7" fmla="*/ 6953 h 52624"/>
                                <a:gd name="connsiteX8" fmla="*/ 23721 w 50728"/>
                                <a:gd name="connsiteY8" fmla="*/ -940 h 5262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</a:cxnLst>
                              <a:rect l="l" t="t" r="r" b="b"/>
                              <a:pathLst>
                                <a:path w="50728" h="52624">
                                  <a:moveTo>
                                    <a:pt x="23721" y="-940"/>
                                  </a:moveTo>
                                  <a:cubicBezTo>
                                    <a:pt x="43756" y="-1547"/>
                                    <a:pt x="56100" y="22333"/>
                                    <a:pt x="44767" y="39938"/>
                                  </a:cubicBezTo>
                                  <a:cubicBezTo>
                                    <a:pt x="32828" y="58556"/>
                                    <a:pt x="5711" y="54104"/>
                                    <a:pt x="-563" y="33058"/>
                                  </a:cubicBezTo>
                                  <a:cubicBezTo>
                                    <a:pt x="-5420" y="16059"/>
                                    <a:pt x="6722" y="-1344"/>
                                    <a:pt x="23721" y="-940"/>
                                  </a:cubicBezTo>
                                  <a:close/>
                                  <a:moveTo>
                                    <a:pt x="23721" y="-940"/>
                                  </a:moveTo>
                                  <a:cubicBezTo>
                                    <a:pt x="17246" y="-332"/>
                                    <a:pt x="11984" y="1286"/>
                                    <a:pt x="7127" y="6143"/>
                                  </a:cubicBezTo>
                                  <a:cubicBezTo>
                                    <a:pt x="-8860" y="21523"/>
                                    <a:pt x="854" y="49450"/>
                                    <a:pt x="22507" y="50664"/>
                                  </a:cubicBezTo>
                                  <a:cubicBezTo>
                                    <a:pt x="44970" y="51676"/>
                                    <a:pt x="56909" y="23547"/>
                                    <a:pt x="41125" y="6953"/>
                                  </a:cubicBezTo>
                                  <a:cubicBezTo>
                                    <a:pt x="36612" y="2096"/>
                                    <a:pt x="30339" y="-758"/>
                                    <a:pt x="23721" y="-940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61694887" name="任意多边形: 形状 1861694887"/>
                          <wps:cNvSpPr/>
                          <wps:spPr>
                            <a:xfrm>
                              <a:off x="107457" y="173334"/>
                              <a:ext cx="224627" cy="222604"/>
                            </a:xfrm>
                            <a:custGeom>
                              <a:avLst/>
                              <a:gdLst>
                                <a:gd name="connsiteX0" fmla="*/ 110672 w 224627"/>
                                <a:gd name="connsiteY0" fmla="*/ -950 h 222604"/>
                                <a:gd name="connsiteX1" fmla="*/ 222985 w 224627"/>
                                <a:gd name="connsiteY1" fmla="*/ 110351 h 222604"/>
                                <a:gd name="connsiteX2" fmla="*/ 110672 w 224627"/>
                                <a:gd name="connsiteY2" fmla="*/ 221653 h 222604"/>
                                <a:gd name="connsiteX3" fmla="*/ -1642 w 224627"/>
                                <a:gd name="connsiteY3" fmla="*/ 110351 h 222604"/>
                                <a:gd name="connsiteX4" fmla="*/ 110672 w 224627"/>
                                <a:gd name="connsiteY4" fmla="*/ -950 h 22260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224627" h="222604">
                                  <a:moveTo>
                                    <a:pt x="110672" y="-950"/>
                                  </a:moveTo>
                                  <a:cubicBezTo>
                                    <a:pt x="172393" y="-1173"/>
                                    <a:pt x="222641" y="48630"/>
                                    <a:pt x="222985" y="110351"/>
                                  </a:cubicBezTo>
                                  <a:cubicBezTo>
                                    <a:pt x="222985" y="171871"/>
                                    <a:pt x="172798" y="221653"/>
                                    <a:pt x="110672" y="221653"/>
                                  </a:cubicBezTo>
                                  <a:cubicBezTo>
                                    <a:pt x="48950" y="221876"/>
                                    <a:pt x="-1298" y="172073"/>
                                    <a:pt x="-1642" y="110351"/>
                                  </a:cubicBezTo>
                                  <a:cubicBezTo>
                                    <a:pt x="-1642" y="49034"/>
                                    <a:pt x="48545" y="-950"/>
                                    <a:pt x="110672" y="-950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17243774" name="任意多边形: 形状 1217243774"/>
                          <wps:cNvSpPr/>
                          <wps:spPr>
                            <a:xfrm>
                              <a:off x="142062" y="205308"/>
                              <a:ext cx="151775" cy="151775"/>
                            </a:xfrm>
                            <a:custGeom>
                              <a:avLst/>
                              <a:gdLst>
                                <a:gd name="connsiteX0" fmla="*/ 28713 w 151775"/>
                                <a:gd name="connsiteY0" fmla="*/ 13215 h 151775"/>
                                <a:gd name="connsiteX1" fmla="*/ 61092 w 151775"/>
                                <a:gd name="connsiteY1" fmla="*/ 51664 h 151775"/>
                                <a:gd name="connsiteX2" fmla="*/ 28713 w 151775"/>
                                <a:gd name="connsiteY2" fmla="*/ 13215 h 151775"/>
                                <a:gd name="connsiteX3" fmla="*/ 97518 w 151775"/>
                                <a:gd name="connsiteY3" fmla="*/ -951 h 151775"/>
                                <a:gd name="connsiteX4" fmla="*/ 87399 w 151775"/>
                                <a:gd name="connsiteY4" fmla="*/ 45593 h 151775"/>
                                <a:gd name="connsiteX5" fmla="*/ 97518 w 151775"/>
                                <a:gd name="connsiteY5" fmla="*/ -951 h 151775"/>
                                <a:gd name="connsiteX6" fmla="*/ 150133 w 151775"/>
                                <a:gd name="connsiteY6" fmla="*/ 43570 h 151775"/>
                                <a:gd name="connsiteX7" fmla="*/ 107636 w 151775"/>
                                <a:gd name="connsiteY7" fmla="*/ 63806 h 151775"/>
                                <a:gd name="connsiteX8" fmla="*/ 150133 w 151775"/>
                                <a:gd name="connsiteY8" fmla="*/ 43570 h 151775"/>
                                <a:gd name="connsiteX9" fmla="*/ 148109 w 151775"/>
                                <a:gd name="connsiteY9" fmla="*/ 110351 h 151775"/>
                                <a:gd name="connsiteX10" fmla="*/ 107636 w 151775"/>
                                <a:gd name="connsiteY10" fmla="*/ 88090 h 151775"/>
                                <a:gd name="connsiteX11" fmla="*/ 148109 w 151775"/>
                                <a:gd name="connsiteY11" fmla="*/ 110351 h 151775"/>
                                <a:gd name="connsiteX12" fmla="*/ 87399 w 151775"/>
                                <a:gd name="connsiteY12" fmla="*/ 104280 h 151775"/>
                                <a:gd name="connsiteX13" fmla="*/ 95494 w 151775"/>
                                <a:gd name="connsiteY13" fmla="*/ 150824 h 151775"/>
                                <a:gd name="connsiteX14" fmla="*/ 87399 w 151775"/>
                                <a:gd name="connsiteY14" fmla="*/ 104280 h 151775"/>
                                <a:gd name="connsiteX15" fmla="*/ 61092 w 151775"/>
                                <a:gd name="connsiteY15" fmla="*/ 100232 h 151775"/>
                                <a:gd name="connsiteX16" fmla="*/ 30737 w 151775"/>
                                <a:gd name="connsiteY16" fmla="*/ 136658 h 151775"/>
                                <a:gd name="connsiteX17" fmla="*/ 61092 w 151775"/>
                                <a:gd name="connsiteY17" fmla="*/ 100232 h 151775"/>
                                <a:gd name="connsiteX18" fmla="*/ 46926 w 151775"/>
                                <a:gd name="connsiteY18" fmla="*/ 76353 h 151775"/>
                                <a:gd name="connsiteX19" fmla="*/ -1642 w 151775"/>
                                <a:gd name="connsiteY19" fmla="*/ 75544 h 151775"/>
                                <a:gd name="connsiteX20" fmla="*/ 46926 w 151775"/>
                                <a:gd name="connsiteY20" fmla="*/ 76353 h 15177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</a:cxnLst>
                              <a:rect l="l" t="t" r="r" b="b"/>
                              <a:pathLst>
                                <a:path w="151775" h="151775">
                                  <a:moveTo>
                                    <a:pt x="28713" y="13215"/>
                                  </a:moveTo>
                                  <a:cubicBezTo>
                                    <a:pt x="52592" y="36891"/>
                                    <a:pt x="41665" y="24143"/>
                                    <a:pt x="61092" y="51664"/>
                                  </a:cubicBezTo>
                                  <a:cubicBezTo>
                                    <a:pt x="37212" y="27988"/>
                                    <a:pt x="48140" y="40736"/>
                                    <a:pt x="28713" y="13215"/>
                                  </a:cubicBezTo>
                                  <a:moveTo>
                                    <a:pt x="97518" y="-951"/>
                                  </a:moveTo>
                                  <a:cubicBezTo>
                                    <a:pt x="93875" y="30618"/>
                                    <a:pt x="97113" y="15238"/>
                                    <a:pt x="87399" y="45593"/>
                                  </a:cubicBezTo>
                                  <a:cubicBezTo>
                                    <a:pt x="91042" y="14024"/>
                                    <a:pt x="87804" y="29404"/>
                                    <a:pt x="97518" y="-951"/>
                                  </a:cubicBezTo>
                                  <a:moveTo>
                                    <a:pt x="150133" y="43570"/>
                                  </a:moveTo>
                                  <a:cubicBezTo>
                                    <a:pt x="123016" y="59759"/>
                                    <a:pt x="137182" y="52878"/>
                                    <a:pt x="107636" y="63806"/>
                                  </a:cubicBezTo>
                                  <a:cubicBezTo>
                                    <a:pt x="134753" y="47617"/>
                                    <a:pt x="120588" y="54498"/>
                                    <a:pt x="150133" y="43570"/>
                                  </a:cubicBezTo>
                                  <a:moveTo>
                                    <a:pt x="148109" y="110351"/>
                                  </a:moveTo>
                                  <a:cubicBezTo>
                                    <a:pt x="119778" y="98209"/>
                                    <a:pt x="133337" y="105494"/>
                                    <a:pt x="107636" y="88090"/>
                                  </a:cubicBezTo>
                                  <a:cubicBezTo>
                                    <a:pt x="135967" y="100232"/>
                                    <a:pt x="122409" y="92947"/>
                                    <a:pt x="148109" y="110351"/>
                                  </a:cubicBezTo>
                                  <a:moveTo>
                                    <a:pt x="87399" y="104280"/>
                                  </a:moveTo>
                                  <a:cubicBezTo>
                                    <a:pt x="95899" y="134837"/>
                                    <a:pt x="93066" y="119255"/>
                                    <a:pt x="95494" y="150824"/>
                                  </a:cubicBezTo>
                                  <a:cubicBezTo>
                                    <a:pt x="86995" y="120267"/>
                                    <a:pt x="89828" y="135849"/>
                                    <a:pt x="87399" y="104280"/>
                                  </a:cubicBezTo>
                                  <a:moveTo>
                                    <a:pt x="61092" y="100232"/>
                                  </a:moveTo>
                                  <a:cubicBezTo>
                                    <a:pt x="42879" y="126540"/>
                                    <a:pt x="52997" y="114398"/>
                                    <a:pt x="30737" y="136658"/>
                                  </a:cubicBezTo>
                                  <a:cubicBezTo>
                                    <a:pt x="48950" y="110351"/>
                                    <a:pt x="38831" y="122493"/>
                                    <a:pt x="61092" y="100232"/>
                                  </a:cubicBezTo>
                                  <a:moveTo>
                                    <a:pt x="46926" y="76353"/>
                                  </a:moveTo>
                                  <a:cubicBezTo>
                                    <a:pt x="14547" y="78377"/>
                                    <a:pt x="30737" y="78782"/>
                                    <a:pt x="-1642" y="75544"/>
                                  </a:cubicBezTo>
                                  <a:cubicBezTo>
                                    <a:pt x="30737" y="73520"/>
                                    <a:pt x="14547" y="73115"/>
                                    <a:pt x="46926" y="76353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25244027" name="任意多边形: 形状 1825244027"/>
                          <wps:cNvSpPr/>
                          <wps:spPr>
                            <a:xfrm>
                              <a:off x="989169" y="193570"/>
                              <a:ext cx="184153" cy="182131"/>
                            </a:xfrm>
                            <a:custGeom>
                              <a:avLst/>
                              <a:gdLst>
                                <a:gd name="connsiteX0" fmla="*/ 90435 w 184153"/>
                                <a:gd name="connsiteY0" fmla="*/ -950 h 182131"/>
                                <a:gd name="connsiteX1" fmla="*/ 182512 w 184153"/>
                                <a:gd name="connsiteY1" fmla="*/ 90115 h 182131"/>
                                <a:gd name="connsiteX2" fmla="*/ 90435 w 184153"/>
                                <a:gd name="connsiteY2" fmla="*/ 181180 h 182131"/>
                                <a:gd name="connsiteX3" fmla="*/ -1642 w 184153"/>
                                <a:gd name="connsiteY3" fmla="*/ 90115 h 182131"/>
                                <a:gd name="connsiteX4" fmla="*/ 90435 w 184153"/>
                                <a:gd name="connsiteY4" fmla="*/ -950 h 18213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84153" h="182131">
                                  <a:moveTo>
                                    <a:pt x="90435" y="-950"/>
                                  </a:moveTo>
                                  <a:cubicBezTo>
                                    <a:pt x="140986" y="-1173"/>
                                    <a:pt x="182167" y="39564"/>
                                    <a:pt x="182512" y="90115"/>
                                  </a:cubicBezTo>
                                  <a:cubicBezTo>
                                    <a:pt x="182512" y="140302"/>
                                    <a:pt x="141229" y="181180"/>
                                    <a:pt x="90435" y="181180"/>
                                  </a:cubicBezTo>
                                  <a:cubicBezTo>
                                    <a:pt x="39884" y="181403"/>
                                    <a:pt x="-1298" y="140666"/>
                                    <a:pt x="-1642" y="90115"/>
                                  </a:cubicBezTo>
                                  <a:cubicBezTo>
                                    <a:pt x="-1642" y="39726"/>
                                    <a:pt x="39438" y="-950"/>
                                    <a:pt x="90435" y="-950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1607568" name="任意多边形: 形状 1601607568"/>
                          <wps:cNvSpPr/>
                          <wps:spPr>
                            <a:xfrm>
                              <a:off x="1060823" y="255889"/>
                              <a:ext cx="52624" cy="52519"/>
                            </a:xfrm>
                            <a:custGeom>
                              <a:avLst/>
                              <a:gdLst>
                                <a:gd name="connsiteX0" fmla="*/ 24649 w 52624"/>
                                <a:gd name="connsiteY0" fmla="*/ -940 h 52519"/>
                                <a:gd name="connsiteX1" fmla="*/ 46505 w 52624"/>
                                <a:gd name="connsiteY1" fmla="*/ 39938 h 52519"/>
                                <a:gd name="connsiteX2" fmla="*/ 9997 w 52624"/>
                                <a:gd name="connsiteY2" fmla="*/ 47082 h 52519"/>
                                <a:gd name="connsiteX3" fmla="*/ -444 w 52624"/>
                                <a:gd name="connsiteY3" fmla="*/ 33058 h 52519"/>
                                <a:gd name="connsiteX4" fmla="*/ 24649 w 52624"/>
                                <a:gd name="connsiteY4" fmla="*/ -940 h 52519"/>
                                <a:gd name="connsiteX5" fmla="*/ 24649 w 52624"/>
                                <a:gd name="connsiteY5" fmla="*/ -940 h 52519"/>
                                <a:gd name="connsiteX6" fmla="*/ 7448 w 52624"/>
                                <a:gd name="connsiteY6" fmla="*/ 6143 h 52519"/>
                                <a:gd name="connsiteX7" fmla="*/ 23232 w 52624"/>
                                <a:gd name="connsiteY7" fmla="*/ 50664 h 52519"/>
                                <a:gd name="connsiteX8" fmla="*/ 50026 w 52624"/>
                                <a:gd name="connsiteY8" fmla="*/ 26097 h 52519"/>
                                <a:gd name="connsiteX9" fmla="*/ 42659 w 52624"/>
                                <a:gd name="connsiteY9" fmla="*/ 6953 h 52519"/>
                                <a:gd name="connsiteX10" fmla="*/ 24649 w 52624"/>
                                <a:gd name="connsiteY10" fmla="*/ -940 h 5251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</a:cxnLst>
                              <a:rect l="l" t="t" r="r" b="b"/>
                              <a:pathLst>
                                <a:path w="52624" h="52519">
                                  <a:moveTo>
                                    <a:pt x="24649" y="-940"/>
                                  </a:moveTo>
                                  <a:cubicBezTo>
                                    <a:pt x="45493" y="-1547"/>
                                    <a:pt x="58242" y="22333"/>
                                    <a:pt x="46505" y="39938"/>
                                  </a:cubicBezTo>
                                  <a:cubicBezTo>
                                    <a:pt x="38390" y="52000"/>
                                    <a:pt x="22038" y="55197"/>
                                    <a:pt x="9997" y="47082"/>
                                  </a:cubicBezTo>
                                  <a:cubicBezTo>
                                    <a:pt x="5019" y="43723"/>
                                    <a:pt x="1336" y="38785"/>
                                    <a:pt x="-444" y="33058"/>
                                  </a:cubicBezTo>
                                  <a:cubicBezTo>
                                    <a:pt x="-5706" y="16059"/>
                                    <a:pt x="7043" y="-1344"/>
                                    <a:pt x="24649" y="-940"/>
                                  </a:cubicBezTo>
                                  <a:close/>
                                  <a:moveTo>
                                    <a:pt x="24649" y="-940"/>
                                  </a:moveTo>
                                  <a:cubicBezTo>
                                    <a:pt x="17769" y="-332"/>
                                    <a:pt x="12507" y="1286"/>
                                    <a:pt x="7448" y="6143"/>
                                  </a:cubicBezTo>
                                  <a:cubicBezTo>
                                    <a:pt x="-9349" y="21523"/>
                                    <a:pt x="769" y="49450"/>
                                    <a:pt x="23232" y="50664"/>
                                  </a:cubicBezTo>
                                  <a:cubicBezTo>
                                    <a:pt x="37418" y="51271"/>
                                    <a:pt x="49418" y="40282"/>
                                    <a:pt x="50026" y="26097"/>
                                  </a:cubicBezTo>
                                  <a:cubicBezTo>
                                    <a:pt x="50329" y="18973"/>
                                    <a:pt x="47658" y="12032"/>
                                    <a:pt x="42659" y="6953"/>
                                  </a:cubicBezTo>
                                  <a:cubicBezTo>
                                    <a:pt x="37904" y="2096"/>
                                    <a:pt x="31449" y="-737"/>
                                    <a:pt x="24649" y="-940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35664288" name="任意多边形: 形状 1535664288"/>
                          <wps:cNvSpPr/>
                          <wps:spPr>
                            <a:xfrm>
                              <a:off x="969134" y="173334"/>
                              <a:ext cx="222603" cy="222603"/>
                            </a:xfrm>
                            <a:custGeom>
                              <a:avLst/>
                              <a:gdLst>
                                <a:gd name="connsiteX0" fmla="*/ 109660 w 222603"/>
                                <a:gd name="connsiteY0" fmla="*/ -951 h 222603"/>
                                <a:gd name="connsiteX1" fmla="*/ 220961 w 222603"/>
                                <a:gd name="connsiteY1" fmla="*/ 110351 h 222603"/>
                                <a:gd name="connsiteX2" fmla="*/ 109660 w 222603"/>
                                <a:gd name="connsiteY2" fmla="*/ 221652 h 222603"/>
                                <a:gd name="connsiteX3" fmla="*/ -1642 w 222603"/>
                                <a:gd name="connsiteY3" fmla="*/ 110351 h 222603"/>
                                <a:gd name="connsiteX4" fmla="*/ 109660 w 222603"/>
                                <a:gd name="connsiteY4" fmla="*/ -951 h 22260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222603" h="222603">
                                  <a:moveTo>
                                    <a:pt x="109660" y="-951"/>
                                  </a:moveTo>
                                  <a:cubicBezTo>
                                    <a:pt x="171139" y="-951"/>
                                    <a:pt x="220961" y="48872"/>
                                    <a:pt x="220961" y="110351"/>
                                  </a:cubicBezTo>
                                  <a:cubicBezTo>
                                    <a:pt x="220961" y="171830"/>
                                    <a:pt x="171139" y="221652"/>
                                    <a:pt x="109660" y="221652"/>
                                  </a:cubicBezTo>
                                  <a:cubicBezTo>
                                    <a:pt x="48181" y="221652"/>
                                    <a:pt x="-1642" y="171830"/>
                                    <a:pt x="-1642" y="110351"/>
                                  </a:cubicBezTo>
                                  <a:cubicBezTo>
                                    <a:pt x="-1642" y="48872"/>
                                    <a:pt x="48181" y="-951"/>
                                    <a:pt x="109660" y="-951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86668398" name="任意多边形: 形状 1486668398"/>
                          <wps:cNvSpPr/>
                          <wps:spPr>
                            <a:xfrm>
                              <a:off x="1002120" y="201261"/>
                              <a:ext cx="159869" cy="159869"/>
                            </a:xfrm>
                            <a:custGeom>
                              <a:avLst/>
                              <a:gdLst>
                                <a:gd name="connsiteX0" fmla="*/ 30737 w 159869"/>
                                <a:gd name="connsiteY0" fmla="*/ 15238 h 159869"/>
                                <a:gd name="connsiteX1" fmla="*/ 65139 w 159869"/>
                                <a:gd name="connsiteY1" fmla="*/ 55712 h 159869"/>
                                <a:gd name="connsiteX2" fmla="*/ 30737 w 159869"/>
                                <a:gd name="connsiteY2" fmla="*/ 15238 h 159869"/>
                                <a:gd name="connsiteX3" fmla="*/ 101565 w 159869"/>
                                <a:gd name="connsiteY3" fmla="*/ -951 h 159869"/>
                                <a:gd name="connsiteX4" fmla="*/ 91447 w 159869"/>
                                <a:gd name="connsiteY4" fmla="*/ 49641 h 159869"/>
                                <a:gd name="connsiteX5" fmla="*/ 101565 w 159869"/>
                                <a:gd name="connsiteY5" fmla="*/ -951 h 159869"/>
                                <a:gd name="connsiteX6" fmla="*/ 158228 w 159869"/>
                                <a:gd name="connsiteY6" fmla="*/ 45593 h 159869"/>
                                <a:gd name="connsiteX7" fmla="*/ 113707 w 159869"/>
                                <a:gd name="connsiteY7" fmla="*/ 67854 h 159869"/>
                                <a:gd name="connsiteX8" fmla="*/ 158228 w 159869"/>
                                <a:gd name="connsiteY8" fmla="*/ 45593 h 159869"/>
                                <a:gd name="connsiteX9" fmla="*/ 158228 w 159869"/>
                                <a:gd name="connsiteY9" fmla="*/ 118445 h 159869"/>
                                <a:gd name="connsiteX10" fmla="*/ 113707 w 159869"/>
                                <a:gd name="connsiteY10" fmla="*/ 94161 h 159869"/>
                                <a:gd name="connsiteX11" fmla="*/ 158228 w 159869"/>
                                <a:gd name="connsiteY11" fmla="*/ 118445 h 159869"/>
                                <a:gd name="connsiteX12" fmla="*/ 93470 w 159869"/>
                                <a:gd name="connsiteY12" fmla="*/ 110351 h 159869"/>
                                <a:gd name="connsiteX13" fmla="*/ 101565 w 159869"/>
                                <a:gd name="connsiteY13" fmla="*/ 158919 h 159869"/>
                                <a:gd name="connsiteX14" fmla="*/ 93470 w 159869"/>
                                <a:gd name="connsiteY14" fmla="*/ 110351 h 159869"/>
                                <a:gd name="connsiteX15" fmla="*/ 65139 w 159869"/>
                                <a:gd name="connsiteY15" fmla="*/ 106303 h 159869"/>
                                <a:gd name="connsiteX16" fmla="*/ 32760 w 159869"/>
                                <a:gd name="connsiteY16" fmla="*/ 144753 h 159869"/>
                                <a:gd name="connsiteX17" fmla="*/ 65139 w 159869"/>
                                <a:gd name="connsiteY17" fmla="*/ 106303 h 159869"/>
                                <a:gd name="connsiteX18" fmla="*/ 48950 w 159869"/>
                                <a:gd name="connsiteY18" fmla="*/ 81817 h 159869"/>
                                <a:gd name="connsiteX19" fmla="*/ -1642 w 159869"/>
                                <a:gd name="connsiteY19" fmla="*/ 80198 h 159869"/>
                                <a:gd name="connsiteX20" fmla="*/ 48950 w 159869"/>
                                <a:gd name="connsiteY20" fmla="*/ 81817 h 15986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</a:cxnLst>
                              <a:rect l="l" t="t" r="r" b="b"/>
                              <a:pathLst>
                                <a:path w="159869" h="159869">
                                  <a:moveTo>
                                    <a:pt x="30737" y="15238"/>
                                  </a:moveTo>
                                  <a:cubicBezTo>
                                    <a:pt x="56033" y="40332"/>
                                    <a:pt x="44498" y="26773"/>
                                    <a:pt x="65139" y="55712"/>
                                  </a:cubicBezTo>
                                  <a:cubicBezTo>
                                    <a:pt x="39843" y="30618"/>
                                    <a:pt x="51378" y="44177"/>
                                    <a:pt x="30737" y="15238"/>
                                  </a:cubicBezTo>
                                  <a:moveTo>
                                    <a:pt x="101565" y="-951"/>
                                  </a:moveTo>
                                  <a:cubicBezTo>
                                    <a:pt x="97922" y="33451"/>
                                    <a:pt x="101160" y="16452"/>
                                    <a:pt x="91447" y="49641"/>
                                  </a:cubicBezTo>
                                  <a:cubicBezTo>
                                    <a:pt x="95089" y="15238"/>
                                    <a:pt x="91851" y="32237"/>
                                    <a:pt x="101565" y="-951"/>
                                  </a:cubicBezTo>
                                  <a:moveTo>
                                    <a:pt x="158228" y="45593"/>
                                  </a:moveTo>
                                  <a:cubicBezTo>
                                    <a:pt x="129896" y="63402"/>
                                    <a:pt x="144669" y="55712"/>
                                    <a:pt x="113707" y="67854"/>
                                  </a:cubicBezTo>
                                  <a:cubicBezTo>
                                    <a:pt x="142038" y="50045"/>
                                    <a:pt x="127266" y="57735"/>
                                    <a:pt x="158228" y="45593"/>
                                  </a:cubicBezTo>
                                  <a:moveTo>
                                    <a:pt x="158228" y="118445"/>
                                  </a:moveTo>
                                  <a:cubicBezTo>
                                    <a:pt x="127063" y="105089"/>
                                    <a:pt x="142038" y="113184"/>
                                    <a:pt x="113707" y="94161"/>
                                  </a:cubicBezTo>
                                  <a:cubicBezTo>
                                    <a:pt x="144871" y="107517"/>
                                    <a:pt x="129896" y="99423"/>
                                    <a:pt x="158228" y="118445"/>
                                  </a:cubicBezTo>
                                  <a:moveTo>
                                    <a:pt x="93470" y="110351"/>
                                  </a:moveTo>
                                  <a:cubicBezTo>
                                    <a:pt x="101970" y="142325"/>
                                    <a:pt x="99137" y="126135"/>
                                    <a:pt x="101565" y="158919"/>
                                  </a:cubicBezTo>
                                  <a:cubicBezTo>
                                    <a:pt x="93066" y="126945"/>
                                    <a:pt x="95899" y="143134"/>
                                    <a:pt x="93470" y="110351"/>
                                  </a:cubicBezTo>
                                  <a:moveTo>
                                    <a:pt x="65139" y="106303"/>
                                  </a:moveTo>
                                  <a:cubicBezTo>
                                    <a:pt x="45914" y="134027"/>
                                    <a:pt x="56640" y="121076"/>
                                    <a:pt x="32760" y="144753"/>
                                  </a:cubicBezTo>
                                  <a:cubicBezTo>
                                    <a:pt x="51985" y="117029"/>
                                    <a:pt x="41260" y="129980"/>
                                    <a:pt x="65139" y="106303"/>
                                  </a:cubicBezTo>
                                  <a:moveTo>
                                    <a:pt x="48950" y="81817"/>
                                  </a:moveTo>
                                  <a:cubicBezTo>
                                    <a:pt x="15155" y="84853"/>
                                    <a:pt x="31951" y="85257"/>
                                    <a:pt x="-1642" y="80198"/>
                                  </a:cubicBezTo>
                                  <a:cubicBezTo>
                                    <a:pt x="32153" y="77162"/>
                                    <a:pt x="15357" y="76758"/>
                                    <a:pt x="48950" y="81817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34956301" name="任意多边形: 形状 934956301"/>
                          <wps:cNvSpPr/>
                          <wps:spPr>
                            <a:xfrm>
                              <a:off x="472931" y="20947"/>
                              <a:ext cx="534396" cy="91070"/>
                            </a:xfrm>
                            <a:custGeom>
                              <a:avLst/>
                              <a:gdLst>
                                <a:gd name="connsiteX0" fmla="*/ -1642 w 534396"/>
                                <a:gd name="connsiteY0" fmla="*/ 90119 h 91070"/>
                                <a:gd name="connsiteX1" fmla="*/ 532606 w 534396"/>
                                <a:gd name="connsiteY1" fmla="*/ 49444 h 91070"/>
                                <a:gd name="connsiteX2" fmla="*/ -1642 w 534396"/>
                                <a:gd name="connsiteY2" fmla="*/ 90119 h 9107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534396" h="91070">
                                  <a:moveTo>
                                    <a:pt x="-1642" y="90119"/>
                                  </a:moveTo>
                                  <a:cubicBezTo>
                                    <a:pt x="184940" y="-22396"/>
                                    <a:pt x="324978" y="-24218"/>
                                    <a:pt x="532606" y="49444"/>
                                  </a:cubicBezTo>
                                  <a:cubicBezTo>
                                    <a:pt x="534023" y="49039"/>
                                    <a:pt x="535844" y="80203"/>
                                    <a:pt x="-1642" y="90119"/>
                                  </a:cubicBezTo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90969745" name="任意多边形: 形状 790969745"/>
                          <wps:cNvSpPr/>
                          <wps:spPr>
                            <a:xfrm>
                              <a:off x="447530" y="100078"/>
                              <a:ext cx="439248" cy="200296"/>
                            </a:xfrm>
                            <a:custGeom>
                              <a:avLst/>
                              <a:gdLst>
                                <a:gd name="connsiteX0" fmla="*/ 420398 w 439248"/>
                                <a:gd name="connsiteY0" fmla="*/ -951 h 200296"/>
                                <a:gd name="connsiteX1" fmla="*/ 437599 w 439248"/>
                                <a:gd name="connsiteY1" fmla="*/ 30214 h 200296"/>
                                <a:gd name="connsiteX2" fmla="*/ 389841 w 439248"/>
                                <a:gd name="connsiteY2" fmla="*/ 132813 h 200296"/>
                                <a:gd name="connsiteX3" fmla="*/ 286634 w 439248"/>
                                <a:gd name="connsiteY3" fmla="*/ 186238 h 200296"/>
                                <a:gd name="connsiteX4" fmla="*/ 4130 w 439248"/>
                                <a:gd name="connsiteY4" fmla="*/ 199190 h 200296"/>
                                <a:gd name="connsiteX5" fmla="*/ -1537 w 439248"/>
                                <a:gd name="connsiteY5" fmla="*/ 137266 h 200296"/>
                                <a:gd name="connsiteX6" fmla="*/ 11213 w 439248"/>
                                <a:gd name="connsiteY6" fmla="*/ 23333 h 200296"/>
                                <a:gd name="connsiteX7" fmla="*/ 22950 w 439248"/>
                                <a:gd name="connsiteY7" fmla="*/ 6334 h 200296"/>
                                <a:gd name="connsiteX8" fmla="*/ 12225 w 439248"/>
                                <a:gd name="connsiteY8" fmla="*/ 23535 h 200296"/>
                                <a:gd name="connsiteX9" fmla="*/ 6760 w 439248"/>
                                <a:gd name="connsiteY9" fmla="*/ 196357 h 200296"/>
                                <a:gd name="connsiteX10" fmla="*/ 286634 w 439248"/>
                                <a:gd name="connsiteY10" fmla="*/ 182393 h 200296"/>
                                <a:gd name="connsiteX11" fmla="*/ 339249 w 439248"/>
                                <a:gd name="connsiteY11" fmla="*/ 171061 h 200296"/>
                                <a:gd name="connsiteX12" fmla="*/ 389841 w 439248"/>
                                <a:gd name="connsiteY12" fmla="*/ 126540 h 200296"/>
                                <a:gd name="connsiteX13" fmla="*/ 436183 w 439248"/>
                                <a:gd name="connsiteY13" fmla="*/ 30214 h 200296"/>
                                <a:gd name="connsiteX14" fmla="*/ 420398 w 439248"/>
                                <a:gd name="connsiteY14" fmla="*/ -951 h 20029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</a:cxnLst>
                              <a:rect l="l" t="t" r="r" b="b"/>
                              <a:pathLst>
                                <a:path w="439248" h="200296">
                                  <a:moveTo>
                                    <a:pt x="420398" y="-951"/>
                                  </a:moveTo>
                                  <a:cubicBezTo>
                                    <a:pt x="421005" y="263"/>
                                    <a:pt x="438004" y="28999"/>
                                    <a:pt x="437599" y="30214"/>
                                  </a:cubicBezTo>
                                  <a:cubicBezTo>
                                    <a:pt x="431528" y="54295"/>
                                    <a:pt x="402792" y="109339"/>
                                    <a:pt x="389841" y="132813"/>
                                  </a:cubicBezTo>
                                  <a:cubicBezTo>
                                    <a:pt x="370009" y="168227"/>
                                    <a:pt x="326095" y="184619"/>
                                    <a:pt x="286634" y="186238"/>
                                  </a:cubicBezTo>
                                  <a:cubicBezTo>
                                    <a:pt x="283801" y="186238"/>
                                    <a:pt x="6356" y="201011"/>
                                    <a:pt x="4130" y="199190"/>
                                  </a:cubicBezTo>
                                  <a:cubicBezTo>
                                    <a:pt x="1297" y="196964"/>
                                    <a:pt x="-1334" y="144551"/>
                                    <a:pt x="-1537" y="137266"/>
                                  </a:cubicBezTo>
                                  <a:cubicBezTo>
                                    <a:pt x="-2387" y="98897"/>
                                    <a:pt x="1904" y="60569"/>
                                    <a:pt x="11213" y="23333"/>
                                  </a:cubicBezTo>
                                  <a:cubicBezTo>
                                    <a:pt x="12022" y="20500"/>
                                    <a:pt x="20926" y="9167"/>
                                    <a:pt x="22950" y="6334"/>
                                  </a:cubicBezTo>
                                  <a:cubicBezTo>
                                    <a:pt x="21938" y="7953"/>
                                    <a:pt x="12427" y="22321"/>
                                    <a:pt x="12225" y="23535"/>
                                  </a:cubicBezTo>
                                  <a:cubicBezTo>
                                    <a:pt x="-727" y="80198"/>
                                    <a:pt x="-1941" y="139087"/>
                                    <a:pt x="6760" y="196357"/>
                                  </a:cubicBezTo>
                                  <a:cubicBezTo>
                                    <a:pt x="88719" y="191905"/>
                                    <a:pt x="205080" y="185631"/>
                                    <a:pt x="286634" y="182393"/>
                                  </a:cubicBezTo>
                                  <a:cubicBezTo>
                                    <a:pt x="303835" y="181786"/>
                                    <a:pt x="323464" y="177536"/>
                                    <a:pt x="339249" y="171061"/>
                                  </a:cubicBezTo>
                                  <a:cubicBezTo>
                                    <a:pt x="361226" y="163290"/>
                                    <a:pt x="379338" y="147343"/>
                                    <a:pt x="389841" y="126540"/>
                                  </a:cubicBezTo>
                                  <a:cubicBezTo>
                                    <a:pt x="405828" y="97601"/>
                                    <a:pt x="425862" y="61378"/>
                                    <a:pt x="436183" y="30214"/>
                                  </a:cubicBezTo>
                                  <a:cubicBezTo>
                                    <a:pt x="425660" y="9774"/>
                                    <a:pt x="430719" y="20095"/>
                                    <a:pt x="420398" y="-951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1403424" name="任意多边形: 形状 371403424"/>
                          <wps:cNvSpPr/>
                          <wps:spPr>
                            <a:xfrm>
                              <a:off x="11333" y="161764"/>
                              <a:ext cx="87019" cy="56703"/>
                            </a:xfrm>
                            <a:custGeom>
                              <a:avLst/>
                              <a:gdLst>
                                <a:gd name="connsiteX0" fmla="*/ 85376 w 87019"/>
                                <a:gd name="connsiteY0" fmla="*/ 3739 h 56703"/>
                                <a:gd name="connsiteX1" fmla="*/ -1642 w 87019"/>
                                <a:gd name="connsiteY1" fmla="*/ 27821 h 56703"/>
                                <a:gd name="connsiteX2" fmla="*/ 6250 w 87019"/>
                                <a:gd name="connsiteY2" fmla="*/ 55747 h 56703"/>
                                <a:gd name="connsiteX3" fmla="*/ 85376 w 87019"/>
                                <a:gd name="connsiteY3" fmla="*/ 3739 h 5670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87019" h="56703">
                                  <a:moveTo>
                                    <a:pt x="85376" y="3739"/>
                                  </a:moveTo>
                                  <a:cubicBezTo>
                                    <a:pt x="85578" y="3537"/>
                                    <a:pt x="65544" y="-16498"/>
                                    <a:pt x="-1642" y="27821"/>
                                  </a:cubicBezTo>
                                  <a:lnTo>
                                    <a:pt x="6250" y="55747"/>
                                  </a:lnTo>
                                  <a:cubicBezTo>
                                    <a:pt x="6250" y="55747"/>
                                    <a:pt x="44700" y="57366"/>
                                    <a:pt x="85376" y="3739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1580567" name="任意多边形: 形状 311580567"/>
                          <wps:cNvSpPr/>
                          <wps:spPr>
                            <a:xfrm>
                              <a:off x="24689" y="268042"/>
                              <a:ext cx="44520" cy="52615"/>
                            </a:xfrm>
                            <a:custGeom>
                              <a:avLst/>
                              <a:gdLst>
                                <a:gd name="connsiteX0" fmla="*/ -1642 w 44520"/>
                                <a:gd name="connsiteY0" fmla="*/ -951 h 52615"/>
                                <a:gd name="connsiteX1" fmla="*/ 42879 w 44520"/>
                                <a:gd name="connsiteY1" fmla="*/ 51664 h 52615"/>
                                <a:gd name="connsiteX2" fmla="*/ -1642 w 44520"/>
                                <a:gd name="connsiteY2" fmla="*/ -951 h 5261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44520" h="52615">
                                  <a:moveTo>
                                    <a:pt x="-1642" y="-951"/>
                                  </a:moveTo>
                                  <a:cubicBezTo>
                                    <a:pt x="30332" y="32237"/>
                                    <a:pt x="15559" y="14631"/>
                                    <a:pt x="42879" y="51664"/>
                                  </a:cubicBezTo>
                                  <a:cubicBezTo>
                                    <a:pt x="10905" y="18476"/>
                                    <a:pt x="25678" y="36082"/>
                                    <a:pt x="-1642" y="-951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53626542" name="任意多边形: 形状 1353626542"/>
                          <wps:cNvSpPr/>
                          <wps:spPr>
                            <a:xfrm>
                              <a:off x="347464" y="171716"/>
                              <a:ext cx="78861" cy="24284"/>
                            </a:xfrm>
                            <a:custGeom>
                              <a:avLst/>
                              <a:gdLst>
                                <a:gd name="connsiteX0" fmla="*/ -1642 w 78861"/>
                                <a:gd name="connsiteY0" fmla="*/ 2287 h 24284"/>
                                <a:gd name="connsiteX1" fmla="*/ 74650 w 78861"/>
                                <a:gd name="connsiteY1" fmla="*/ -951 h 24284"/>
                                <a:gd name="connsiteX2" fmla="*/ 70198 w 78861"/>
                                <a:gd name="connsiteY2" fmla="*/ 18678 h 24284"/>
                                <a:gd name="connsiteX3" fmla="*/ 16369 w 78861"/>
                                <a:gd name="connsiteY3" fmla="*/ 23333 h 24284"/>
                                <a:gd name="connsiteX4" fmla="*/ -1440 w 78861"/>
                                <a:gd name="connsiteY4" fmla="*/ 2287 h 2428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78861" h="24284">
                                  <a:moveTo>
                                    <a:pt x="-1642" y="2287"/>
                                  </a:moveTo>
                                  <a:lnTo>
                                    <a:pt x="74650" y="-951"/>
                                  </a:lnTo>
                                  <a:cubicBezTo>
                                    <a:pt x="74650" y="-951"/>
                                    <a:pt x="82745" y="15845"/>
                                    <a:pt x="70198" y="18678"/>
                                  </a:cubicBezTo>
                                  <a:cubicBezTo>
                                    <a:pt x="57652" y="21512"/>
                                    <a:pt x="16369" y="23333"/>
                                    <a:pt x="16369" y="23333"/>
                                  </a:cubicBezTo>
                                  <a:cubicBezTo>
                                    <a:pt x="16369" y="23333"/>
                                    <a:pt x="-3463" y="14227"/>
                                    <a:pt x="-1440" y="228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65504672" name="任意多边形: 形状 1965504672"/>
                          <wps:cNvSpPr/>
                          <wps:spPr>
                            <a:xfrm>
                              <a:off x="536677" y="108195"/>
                              <a:ext cx="726496" cy="26285"/>
                            </a:xfrm>
                            <a:custGeom>
                              <a:avLst/>
                              <a:gdLst>
                                <a:gd name="connsiteX0" fmla="*/ -1642 w 726496"/>
                                <a:gd name="connsiteY0" fmla="*/ 11574 h 26285"/>
                                <a:gd name="connsiteX1" fmla="*/ 41260 w 726496"/>
                                <a:gd name="connsiteY1" fmla="*/ 11978 h 26285"/>
                                <a:gd name="connsiteX2" fmla="*/ 290778 w 726496"/>
                                <a:gd name="connsiteY2" fmla="*/ 22704 h 26285"/>
                                <a:gd name="connsiteX3" fmla="*/ 314050 w 726496"/>
                                <a:gd name="connsiteY3" fmla="*/ 25334 h 26285"/>
                                <a:gd name="connsiteX4" fmla="*/ 224402 w 726496"/>
                                <a:gd name="connsiteY4" fmla="*/ 22097 h 26285"/>
                                <a:gd name="connsiteX5" fmla="*/ 41260 w 726496"/>
                                <a:gd name="connsiteY5" fmla="*/ 14204 h 26285"/>
                                <a:gd name="connsiteX6" fmla="*/ -1642 w 726496"/>
                                <a:gd name="connsiteY6" fmla="*/ 11574 h 26285"/>
                                <a:gd name="connsiteX7" fmla="*/ 724855 w 726496"/>
                                <a:gd name="connsiteY7" fmla="*/ 3479 h 26285"/>
                                <a:gd name="connsiteX8" fmla="*/ 665764 w 726496"/>
                                <a:gd name="connsiteY8" fmla="*/ 2872 h 26285"/>
                                <a:gd name="connsiteX9" fmla="*/ 517429 w 726496"/>
                                <a:gd name="connsiteY9" fmla="*/ 4288 h 26285"/>
                                <a:gd name="connsiteX10" fmla="*/ 414626 w 726496"/>
                                <a:gd name="connsiteY10" fmla="*/ 14407 h 26285"/>
                                <a:gd name="connsiteX11" fmla="*/ 411186 w 726496"/>
                                <a:gd name="connsiteY11" fmla="*/ 15216 h 26285"/>
                                <a:gd name="connsiteX12" fmla="*/ 439113 w 726496"/>
                                <a:gd name="connsiteY12" fmla="*/ 8133 h 26285"/>
                                <a:gd name="connsiteX13" fmla="*/ 625492 w 726496"/>
                                <a:gd name="connsiteY13" fmla="*/ -568 h 26285"/>
                                <a:gd name="connsiteX14" fmla="*/ 724855 w 726496"/>
                                <a:gd name="connsiteY14" fmla="*/ 3479 h 2628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</a:cxnLst>
                              <a:rect l="l" t="t" r="r" b="b"/>
                              <a:pathLst>
                                <a:path w="726496" h="26285">
                                  <a:moveTo>
                                    <a:pt x="-1642" y="11574"/>
                                  </a:moveTo>
                                  <a:cubicBezTo>
                                    <a:pt x="5239" y="10562"/>
                                    <a:pt x="32760" y="11776"/>
                                    <a:pt x="41260" y="11978"/>
                                  </a:cubicBezTo>
                                  <a:cubicBezTo>
                                    <a:pt x="124230" y="14002"/>
                                    <a:pt x="208415" y="16633"/>
                                    <a:pt x="290778" y="22704"/>
                                  </a:cubicBezTo>
                                  <a:cubicBezTo>
                                    <a:pt x="296849" y="23108"/>
                                    <a:pt x="308991" y="23716"/>
                                    <a:pt x="314050" y="25334"/>
                                  </a:cubicBezTo>
                                  <a:lnTo>
                                    <a:pt x="224402" y="22097"/>
                                  </a:lnTo>
                                  <a:cubicBezTo>
                                    <a:pt x="163085" y="20073"/>
                                    <a:pt x="102375" y="17442"/>
                                    <a:pt x="41260" y="14204"/>
                                  </a:cubicBezTo>
                                  <a:cubicBezTo>
                                    <a:pt x="32760" y="13800"/>
                                    <a:pt x="5239" y="13192"/>
                                    <a:pt x="-1642" y="11574"/>
                                  </a:cubicBezTo>
                                  <a:moveTo>
                                    <a:pt x="724855" y="3479"/>
                                  </a:moveTo>
                                  <a:cubicBezTo>
                                    <a:pt x="719188" y="4288"/>
                                    <a:pt x="675679" y="3074"/>
                                    <a:pt x="665764" y="2872"/>
                                  </a:cubicBezTo>
                                  <a:cubicBezTo>
                                    <a:pt x="616993" y="2467"/>
                                    <a:pt x="566199" y="2669"/>
                                    <a:pt x="517429" y="4288"/>
                                  </a:cubicBezTo>
                                  <a:cubicBezTo>
                                    <a:pt x="483026" y="5300"/>
                                    <a:pt x="448219" y="7121"/>
                                    <a:pt x="414626" y="14407"/>
                                  </a:cubicBezTo>
                                  <a:lnTo>
                                    <a:pt x="411186" y="15216"/>
                                  </a:lnTo>
                                  <a:cubicBezTo>
                                    <a:pt x="420212" y="11837"/>
                                    <a:pt x="429581" y="9469"/>
                                    <a:pt x="439113" y="8133"/>
                                  </a:cubicBezTo>
                                  <a:cubicBezTo>
                                    <a:pt x="493752" y="-1176"/>
                                    <a:pt x="568628" y="-1580"/>
                                    <a:pt x="625492" y="-568"/>
                                  </a:cubicBezTo>
                                  <a:cubicBezTo>
                                    <a:pt x="639456" y="-568"/>
                                    <a:pt x="715343" y="1050"/>
                                    <a:pt x="724855" y="3479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32102778" name="任意多边形: 形状 1732102778"/>
                          <wps:cNvSpPr/>
                          <wps:spPr>
                            <a:xfrm>
                              <a:off x="505715" y="29061"/>
                              <a:ext cx="464252" cy="70814"/>
                            </a:xfrm>
                            <a:custGeom>
                              <a:avLst/>
                              <a:gdLst>
                                <a:gd name="connsiteX0" fmla="*/ -1642 w 464252"/>
                                <a:gd name="connsiteY0" fmla="*/ 69864 h 70814"/>
                                <a:gd name="connsiteX1" fmla="*/ 350476 w 464252"/>
                                <a:gd name="connsiteY1" fmla="*/ 13808 h 70814"/>
                                <a:gd name="connsiteX2" fmla="*/ 340560 w 464252"/>
                                <a:gd name="connsiteY2" fmla="*/ 54281 h 70814"/>
                                <a:gd name="connsiteX3" fmla="*/ -1642 w 464252"/>
                                <a:gd name="connsiteY3" fmla="*/ 69864 h 70814"/>
                                <a:gd name="connsiteX4" fmla="*/ 364844 w 464252"/>
                                <a:gd name="connsiteY4" fmla="*/ 17248 h 70814"/>
                                <a:gd name="connsiteX5" fmla="*/ 357154 w 464252"/>
                                <a:gd name="connsiteY5" fmla="*/ 53674 h 70814"/>
                                <a:gd name="connsiteX6" fmla="*/ 462385 w 464252"/>
                                <a:gd name="connsiteY6" fmla="*/ 44568 h 70814"/>
                                <a:gd name="connsiteX7" fmla="*/ 364844 w 464252"/>
                                <a:gd name="connsiteY7" fmla="*/ 17248 h 7081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</a:cxnLst>
                              <a:rect l="l" t="t" r="r" b="b"/>
                              <a:pathLst>
                                <a:path w="464252" h="70814">
                                  <a:moveTo>
                                    <a:pt x="-1642" y="69864"/>
                                  </a:moveTo>
                                  <a:cubicBezTo>
                                    <a:pt x="111683" y="7535"/>
                                    <a:pt x="225009" y="-20392"/>
                                    <a:pt x="350476" y="13808"/>
                                  </a:cubicBezTo>
                                  <a:lnTo>
                                    <a:pt x="340560" y="54281"/>
                                  </a:lnTo>
                                  <a:cubicBezTo>
                                    <a:pt x="340560" y="54281"/>
                                    <a:pt x="341572" y="66828"/>
                                    <a:pt x="-1642" y="69864"/>
                                  </a:cubicBezTo>
                                  <a:close/>
                                  <a:moveTo>
                                    <a:pt x="364844" y="17248"/>
                                  </a:moveTo>
                                  <a:lnTo>
                                    <a:pt x="357154" y="53674"/>
                                  </a:lnTo>
                                  <a:cubicBezTo>
                                    <a:pt x="357154" y="54686"/>
                                    <a:pt x="456921" y="50234"/>
                                    <a:pt x="462385" y="44568"/>
                                  </a:cubicBezTo>
                                  <a:cubicBezTo>
                                    <a:pt x="468051" y="36068"/>
                                    <a:pt x="364844" y="17248"/>
                                    <a:pt x="364844" y="17248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09441995" name="任意多边形: 形状 1309441995"/>
                          <wps:cNvSpPr/>
                          <wps:spPr>
                            <a:xfrm>
                              <a:off x="152180" y="108136"/>
                              <a:ext cx="1121111" cy="188237"/>
                            </a:xfrm>
                            <a:custGeom>
                              <a:avLst/>
                              <a:gdLst>
                                <a:gd name="connsiteX0" fmla="*/ 289766 w 1121111"/>
                                <a:gd name="connsiteY0" fmla="*/ 97 h 188237"/>
                                <a:gd name="connsiteX1" fmla="*/ 226223 w 1121111"/>
                                <a:gd name="connsiteY1" fmla="*/ 2525 h 188237"/>
                                <a:gd name="connsiteX2" fmla="*/ 92661 w 1121111"/>
                                <a:gd name="connsiteY2" fmla="*/ 9001 h 188237"/>
                                <a:gd name="connsiteX3" fmla="*/ -1642 w 1121111"/>
                                <a:gd name="connsiteY3" fmla="*/ 23369 h 188237"/>
                                <a:gd name="connsiteX4" fmla="*/ 32760 w 1121111"/>
                                <a:gd name="connsiteY4" fmla="*/ 12644 h 188237"/>
                                <a:gd name="connsiteX5" fmla="*/ 186154 w 1121111"/>
                                <a:gd name="connsiteY5" fmla="*/ -105 h 188237"/>
                                <a:gd name="connsiteX6" fmla="*/ 289766 w 1121111"/>
                                <a:gd name="connsiteY6" fmla="*/ 299 h 188237"/>
                                <a:gd name="connsiteX7" fmla="*/ 1119470 w 1121111"/>
                                <a:gd name="connsiteY7" fmla="*/ 173120 h 188237"/>
                                <a:gd name="connsiteX8" fmla="*/ 1064831 w 1121111"/>
                                <a:gd name="connsiteY8" fmla="*/ 187286 h 188237"/>
                                <a:gd name="connsiteX9" fmla="*/ 1119470 w 1121111"/>
                                <a:gd name="connsiteY9" fmla="*/ 173120 h 18823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</a:cxnLst>
                              <a:rect l="l" t="t" r="r" b="b"/>
                              <a:pathLst>
                                <a:path w="1121111" h="188237">
                                  <a:moveTo>
                                    <a:pt x="289766" y="97"/>
                                  </a:moveTo>
                                  <a:cubicBezTo>
                                    <a:pt x="284100" y="1716"/>
                                    <a:pt x="236139" y="2121"/>
                                    <a:pt x="226223" y="2525"/>
                                  </a:cubicBezTo>
                                  <a:cubicBezTo>
                                    <a:pt x="181662" y="3881"/>
                                    <a:pt x="137141" y="6026"/>
                                    <a:pt x="92661" y="9001"/>
                                  </a:cubicBezTo>
                                  <a:cubicBezTo>
                                    <a:pt x="62508" y="11025"/>
                                    <a:pt x="27094" y="13655"/>
                                    <a:pt x="-1642" y="23369"/>
                                  </a:cubicBezTo>
                                  <a:cubicBezTo>
                                    <a:pt x="9286" y="17298"/>
                                    <a:pt x="20618" y="15072"/>
                                    <a:pt x="32760" y="12644"/>
                                  </a:cubicBezTo>
                                  <a:cubicBezTo>
                                    <a:pt x="80317" y="3739"/>
                                    <a:pt x="137586" y="1109"/>
                                    <a:pt x="186154" y="-105"/>
                                  </a:cubicBezTo>
                                  <a:cubicBezTo>
                                    <a:pt x="200320" y="-308"/>
                                    <a:pt x="280255" y="-2129"/>
                                    <a:pt x="289766" y="299"/>
                                  </a:cubicBezTo>
                                  <a:moveTo>
                                    <a:pt x="1119470" y="173120"/>
                                  </a:moveTo>
                                  <a:cubicBezTo>
                                    <a:pt x="1083651" y="185465"/>
                                    <a:pt x="1101864" y="180810"/>
                                    <a:pt x="1064831" y="187286"/>
                                  </a:cubicBezTo>
                                  <a:cubicBezTo>
                                    <a:pt x="1100649" y="174942"/>
                                    <a:pt x="1082436" y="179596"/>
                                    <a:pt x="1119470" y="173120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1690363" name="任意多边形: 形状 241690363"/>
                          <wps:cNvSpPr/>
                          <wps:spPr>
                            <a:xfrm>
                              <a:off x="1214808" y="115660"/>
                              <a:ext cx="58686" cy="46560"/>
                            </a:xfrm>
                            <a:custGeom>
                              <a:avLst/>
                              <a:gdLst>
                                <a:gd name="connsiteX0" fmla="*/ 57044 w 58686"/>
                                <a:gd name="connsiteY0" fmla="*/ 45593 h 46560"/>
                                <a:gd name="connsiteX1" fmla="*/ -1642 w 58686"/>
                                <a:gd name="connsiteY1" fmla="*/ 45593 h 46560"/>
                                <a:gd name="connsiteX2" fmla="*/ 48342 w 58686"/>
                                <a:gd name="connsiteY2" fmla="*/ -951 h 4656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58686" h="46560">
                                  <a:moveTo>
                                    <a:pt x="57044" y="45593"/>
                                  </a:moveTo>
                                  <a:cubicBezTo>
                                    <a:pt x="57044" y="45593"/>
                                    <a:pt x="-1642" y="44784"/>
                                    <a:pt x="-1642" y="45593"/>
                                  </a:cubicBezTo>
                                  <a:cubicBezTo>
                                    <a:pt x="-1642" y="46605"/>
                                    <a:pt x="48342" y="-951"/>
                                    <a:pt x="48342" y="-951"/>
                                  </a:cubicBezTo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221430600" name="图形 3374"/>
                        <wpg:cNvGrpSpPr/>
                        <wpg:grpSpPr>
                          <a:xfrm flipH="1">
                            <a:off x="861545" y="802302"/>
                            <a:ext cx="571500" cy="173355"/>
                            <a:chOff x="0" y="0"/>
                            <a:chExt cx="1303241" cy="395938"/>
                          </a:xfrm>
                        </wpg:grpSpPr>
                        <wps:wsp>
                          <wps:cNvPr id="1976158120" name="任意多边形: 形状 1976158120"/>
                          <wps:cNvSpPr/>
                          <wps:spPr>
                            <a:xfrm>
                              <a:off x="0" y="0"/>
                              <a:ext cx="1303241" cy="347976"/>
                            </a:xfrm>
                            <a:custGeom>
                              <a:avLst/>
                              <a:gdLst>
                                <a:gd name="connsiteX0" fmla="*/ -1642 w 1303241"/>
                                <a:gd name="connsiteY0" fmla="*/ 188370 h 347976"/>
                                <a:gd name="connsiteX1" fmla="*/ 434458 w 1303241"/>
                                <a:gd name="connsiteY1" fmla="*/ 95484 h 347976"/>
                                <a:gd name="connsiteX2" fmla="*/ 1074544 w 1303241"/>
                                <a:gd name="connsiteY2" fmla="*/ 57844 h 347976"/>
                                <a:gd name="connsiteX3" fmla="*/ 1220248 w 1303241"/>
                                <a:gd name="connsiteY3" fmla="*/ 85973 h 347976"/>
                                <a:gd name="connsiteX4" fmla="*/ 1280756 w 1303241"/>
                                <a:gd name="connsiteY4" fmla="*/ 95889 h 347976"/>
                                <a:gd name="connsiteX5" fmla="*/ 1266590 w 1303241"/>
                                <a:gd name="connsiteY5" fmla="*/ 114911 h 347976"/>
                                <a:gd name="connsiteX6" fmla="*/ 1275494 w 1303241"/>
                                <a:gd name="connsiteY6" fmla="*/ 160039 h 347976"/>
                                <a:gd name="connsiteX7" fmla="*/ 1297552 w 1303241"/>
                                <a:gd name="connsiteY7" fmla="*/ 171372 h 347976"/>
                                <a:gd name="connsiteX8" fmla="*/ 1295933 w 1303241"/>
                                <a:gd name="connsiteY8" fmla="*/ 220547 h 347976"/>
                                <a:gd name="connsiteX9" fmla="*/ 1301600 w 1303241"/>
                                <a:gd name="connsiteY9" fmla="*/ 226011 h 347976"/>
                                <a:gd name="connsiteX10" fmla="*/ 1300993 w 1303241"/>
                                <a:gd name="connsiteY10" fmla="*/ 255556 h 347976"/>
                                <a:gd name="connsiteX11" fmla="*/ 1277316 w 1303241"/>
                                <a:gd name="connsiteY11" fmla="*/ 283483 h 347976"/>
                                <a:gd name="connsiteX12" fmla="*/ 1283387 w 1303241"/>
                                <a:gd name="connsiteY12" fmla="*/ 290566 h 347976"/>
                                <a:gd name="connsiteX13" fmla="*/ 1263959 w 1303241"/>
                                <a:gd name="connsiteY13" fmla="*/ 312826 h 347976"/>
                                <a:gd name="connsiteX14" fmla="*/ 1201833 w 1303241"/>
                                <a:gd name="connsiteY14" fmla="*/ 325980 h 347976"/>
                                <a:gd name="connsiteX15" fmla="*/ 1083651 w 1303241"/>
                                <a:gd name="connsiteY15" fmla="*/ 162872 h 347976"/>
                                <a:gd name="connsiteX16" fmla="*/ 956160 w 1303241"/>
                                <a:gd name="connsiteY16" fmla="*/ 339538 h 347976"/>
                                <a:gd name="connsiteX17" fmla="*/ 339346 w 1303241"/>
                                <a:gd name="connsiteY17" fmla="*/ 347026 h 347976"/>
                                <a:gd name="connsiteX18" fmla="*/ 219342 w 1303241"/>
                                <a:gd name="connsiteY18" fmla="*/ 164491 h 347976"/>
                                <a:gd name="connsiteX19" fmla="*/ 94887 w 1303241"/>
                                <a:gd name="connsiteY19" fmla="*/ 340550 h 347976"/>
                                <a:gd name="connsiteX20" fmla="*/ 584 w 1303241"/>
                                <a:gd name="connsiteY20" fmla="*/ 321932 h 347976"/>
                                <a:gd name="connsiteX21" fmla="*/ 3417 w 1303241"/>
                                <a:gd name="connsiteY21" fmla="*/ 315861 h 347976"/>
                                <a:gd name="connsiteX22" fmla="*/ -630 w 1303241"/>
                                <a:gd name="connsiteY22" fmla="*/ 308779 h 347976"/>
                                <a:gd name="connsiteX23" fmla="*/ 12726 w 1303241"/>
                                <a:gd name="connsiteY23" fmla="*/ 299065 h 347976"/>
                                <a:gd name="connsiteX24" fmla="*/ 11714 w 1303241"/>
                                <a:gd name="connsiteY24" fmla="*/ 257985 h 347976"/>
                                <a:gd name="connsiteX25" fmla="*/ 5643 w 1303241"/>
                                <a:gd name="connsiteY25" fmla="*/ 247057 h 347976"/>
                                <a:gd name="connsiteX26" fmla="*/ -1642 w 1303241"/>
                                <a:gd name="connsiteY26" fmla="*/ 188370 h 34797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</a:cxnLst>
                              <a:rect l="l" t="t" r="r" b="b"/>
                              <a:pathLst>
                                <a:path w="1303241" h="347976">
                                  <a:moveTo>
                                    <a:pt x="-1642" y="188370"/>
                                  </a:moveTo>
                                  <a:cubicBezTo>
                                    <a:pt x="-1642" y="188370"/>
                                    <a:pt x="130503" y="86782"/>
                                    <a:pt x="434458" y="95484"/>
                                  </a:cubicBezTo>
                                  <a:cubicBezTo>
                                    <a:pt x="670620" y="-26948"/>
                                    <a:pt x="808230" y="-25126"/>
                                    <a:pt x="1074544" y="57844"/>
                                  </a:cubicBezTo>
                                  <a:cubicBezTo>
                                    <a:pt x="1074544" y="57844"/>
                                    <a:pt x="1176132" y="83140"/>
                                    <a:pt x="1220248" y="85973"/>
                                  </a:cubicBezTo>
                                  <a:cubicBezTo>
                                    <a:pt x="1264162" y="88806"/>
                                    <a:pt x="1268614" y="84961"/>
                                    <a:pt x="1280756" y="95889"/>
                                  </a:cubicBezTo>
                                  <a:lnTo>
                                    <a:pt x="1266590" y="114911"/>
                                  </a:lnTo>
                                  <a:lnTo>
                                    <a:pt x="1275494" y="160039"/>
                                  </a:lnTo>
                                  <a:lnTo>
                                    <a:pt x="1297552" y="171372"/>
                                  </a:lnTo>
                                  <a:lnTo>
                                    <a:pt x="1295933" y="220547"/>
                                  </a:lnTo>
                                  <a:lnTo>
                                    <a:pt x="1301600" y="226011"/>
                                  </a:lnTo>
                                  <a:lnTo>
                                    <a:pt x="1300993" y="255556"/>
                                  </a:lnTo>
                                  <a:lnTo>
                                    <a:pt x="1277316" y="283483"/>
                                  </a:lnTo>
                                  <a:lnTo>
                                    <a:pt x="1283387" y="290566"/>
                                  </a:lnTo>
                                  <a:cubicBezTo>
                                    <a:pt x="1283387" y="290566"/>
                                    <a:pt x="1263555" y="305338"/>
                                    <a:pt x="1263959" y="312826"/>
                                  </a:cubicBezTo>
                                  <a:cubicBezTo>
                                    <a:pt x="1264567" y="320516"/>
                                    <a:pt x="1201833" y="325980"/>
                                    <a:pt x="1201833" y="325980"/>
                                  </a:cubicBezTo>
                                  <a:cubicBezTo>
                                    <a:pt x="1201833" y="325980"/>
                                    <a:pt x="1241294" y="168943"/>
                                    <a:pt x="1083651" y="162872"/>
                                  </a:cubicBezTo>
                                  <a:cubicBezTo>
                                    <a:pt x="1083651" y="162872"/>
                                    <a:pt x="941994" y="145873"/>
                                    <a:pt x="956160" y="339538"/>
                                  </a:cubicBezTo>
                                  <a:lnTo>
                                    <a:pt x="339346" y="347026"/>
                                  </a:lnTo>
                                  <a:cubicBezTo>
                                    <a:pt x="339346" y="347026"/>
                                    <a:pt x="373141" y="176228"/>
                                    <a:pt x="219342" y="164491"/>
                                  </a:cubicBezTo>
                                  <a:cubicBezTo>
                                    <a:pt x="219342" y="164491"/>
                                    <a:pt x="75055" y="154778"/>
                                    <a:pt x="94887" y="340550"/>
                                  </a:cubicBezTo>
                                  <a:cubicBezTo>
                                    <a:pt x="94887" y="340550"/>
                                    <a:pt x="18190" y="348240"/>
                                    <a:pt x="584" y="321932"/>
                                  </a:cubicBezTo>
                                  <a:lnTo>
                                    <a:pt x="3417" y="315861"/>
                                  </a:lnTo>
                                  <a:lnTo>
                                    <a:pt x="-630" y="308779"/>
                                  </a:lnTo>
                                  <a:lnTo>
                                    <a:pt x="12726" y="299065"/>
                                  </a:lnTo>
                                  <a:lnTo>
                                    <a:pt x="11714" y="257985"/>
                                  </a:lnTo>
                                  <a:lnTo>
                                    <a:pt x="5643" y="247057"/>
                                  </a:lnTo>
                                  <a:cubicBezTo>
                                    <a:pt x="5643" y="247057"/>
                                    <a:pt x="7262" y="228439"/>
                                    <a:pt x="-1642" y="188370"/>
                                  </a:cubicBezTo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9171867" name="任意多边形: 形状 219171867"/>
                          <wps:cNvSpPr/>
                          <wps:spPr>
                            <a:xfrm>
                              <a:off x="127694" y="191750"/>
                              <a:ext cx="184153" cy="184153"/>
                            </a:xfrm>
                            <a:custGeom>
                              <a:avLst/>
                              <a:gdLst>
                                <a:gd name="connsiteX0" fmla="*/ 90435 w 184153"/>
                                <a:gd name="connsiteY0" fmla="*/ -951 h 184153"/>
                                <a:gd name="connsiteX1" fmla="*/ 182512 w 184153"/>
                                <a:gd name="connsiteY1" fmla="*/ 91126 h 184153"/>
                                <a:gd name="connsiteX2" fmla="*/ 90435 w 184153"/>
                                <a:gd name="connsiteY2" fmla="*/ 183203 h 184153"/>
                                <a:gd name="connsiteX3" fmla="*/ -1642 w 184153"/>
                                <a:gd name="connsiteY3" fmla="*/ 91126 h 184153"/>
                                <a:gd name="connsiteX4" fmla="*/ 90435 w 184153"/>
                                <a:gd name="connsiteY4" fmla="*/ -951 h 18415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84153" h="184153">
                                  <a:moveTo>
                                    <a:pt x="90435" y="-951"/>
                                  </a:moveTo>
                                  <a:cubicBezTo>
                                    <a:pt x="141290" y="-951"/>
                                    <a:pt x="182512" y="40271"/>
                                    <a:pt x="182512" y="91126"/>
                                  </a:cubicBezTo>
                                  <a:cubicBezTo>
                                    <a:pt x="182512" y="141981"/>
                                    <a:pt x="141290" y="183203"/>
                                    <a:pt x="90435" y="183203"/>
                                  </a:cubicBezTo>
                                  <a:cubicBezTo>
                                    <a:pt x="39580" y="183203"/>
                                    <a:pt x="-1642" y="141981"/>
                                    <a:pt x="-1642" y="91126"/>
                                  </a:cubicBezTo>
                                  <a:cubicBezTo>
                                    <a:pt x="-1642" y="40271"/>
                                    <a:pt x="39580" y="-951"/>
                                    <a:pt x="90435" y="-951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79831201" name="任意多边形: 形状 1079831201"/>
                          <wps:cNvSpPr/>
                          <wps:spPr>
                            <a:xfrm>
                              <a:off x="196633" y="255889"/>
                              <a:ext cx="50728" cy="52624"/>
                            </a:xfrm>
                            <a:custGeom>
                              <a:avLst/>
                              <a:gdLst>
                                <a:gd name="connsiteX0" fmla="*/ 23721 w 50728"/>
                                <a:gd name="connsiteY0" fmla="*/ -940 h 52624"/>
                                <a:gd name="connsiteX1" fmla="*/ 44767 w 50728"/>
                                <a:gd name="connsiteY1" fmla="*/ 39938 h 52624"/>
                                <a:gd name="connsiteX2" fmla="*/ -563 w 50728"/>
                                <a:gd name="connsiteY2" fmla="*/ 33058 h 52624"/>
                                <a:gd name="connsiteX3" fmla="*/ 23721 w 50728"/>
                                <a:gd name="connsiteY3" fmla="*/ -940 h 52624"/>
                                <a:gd name="connsiteX4" fmla="*/ 23721 w 50728"/>
                                <a:gd name="connsiteY4" fmla="*/ -940 h 52624"/>
                                <a:gd name="connsiteX5" fmla="*/ 7127 w 50728"/>
                                <a:gd name="connsiteY5" fmla="*/ 6143 h 52624"/>
                                <a:gd name="connsiteX6" fmla="*/ 22507 w 50728"/>
                                <a:gd name="connsiteY6" fmla="*/ 50664 h 52624"/>
                                <a:gd name="connsiteX7" fmla="*/ 41125 w 50728"/>
                                <a:gd name="connsiteY7" fmla="*/ 6953 h 52624"/>
                                <a:gd name="connsiteX8" fmla="*/ 23721 w 50728"/>
                                <a:gd name="connsiteY8" fmla="*/ -940 h 5262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</a:cxnLst>
                              <a:rect l="l" t="t" r="r" b="b"/>
                              <a:pathLst>
                                <a:path w="50728" h="52624">
                                  <a:moveTo>
                                    <a:pt x="23721" y="-940"/>
                                  </a:moveTo>
                                  <a:cubicBezTo>
                                    <a:pt x="43756" y="-1547"/>
                                    <a:pt x="56100" y="22333"/>
                                    <a:pt x="44767" y="39938"/>
                                  </a:cubicBezTo>
                                  <a:cubicBezTo>
                                    <a:pt x="32828" y="58556"/>
                                    <a:pt x="5711" y="54104"/>
                                    <a:pt x="-563" y="33058"/>
                                  </a:cubicBezTo>
                                  <a:cubicBezTo>
                                    <a:pt x="-5420" y="16059"/>
                                    <a:pt x="6722" y="-1344"/>
                                    <a:pt x="23721" y="-940"/>
                                  </a:cubicBezTo>
                                  <a:close/>
                                  <a:moveTo>
                                    <a:pt x="23721" y="-940"/>
                                  </a:moveTo>
                                  <a:cubicBezTo>
                                    <a:pt x="17246" y="-332"/>
                                    <a:pt x="11984" y="1286"/>
                                    <a:pt x="7127" y="6143"/>
                                  </a:cubicBezTo>
                                  <a:cubicBezTo>
                                    <a:pt x="-8860" y="21523"/>
                                    <a:pt x="854" y="49450"/>
                                    <a:pt x="22507" y="50664"/>
                                  </a:cubicBezTo>
                                  <a:cubicBezTo>
                                    <a:pt x="44970" y="51676"/>
                                    <a:pt x="56909" y="23547"/>
                                    <a:pt x="41125" y="6953"/>
                                  </a:cubicBezTo>
                                  <a:cubicBezTo>
                                    <a:pt x="36612" y="2096"/>
                                    <a:pt x="30339" y="-758"/>
                                    <a:pt x="23721" y="-940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76742997" name="任意多边形: 形状 1576742997"/>
                          <wps:cNvSpPr/>
                          <wps:spPr>
                            <a:xfrm>
                              <a:off x="107457" y="173334"/>
                              <a:ext cx="224627" cy="222604"/>
                            </a:xfrm>
                            <a:custGeom>
                              <a:avLst/>
                              <a:gdLst>
                                <a:gd name="connsiteX0" fmla="*/ 110672 w 224627"/>
                                <a:gd name="connsiteY0" fmla="*/ -950 h 222604"/>
                                <a:gd name="connsiteX1" fmla="*/ 222985 w 224627"/>
                                <a:gd name="connsiteY1" fmla="*/ 110351 h 222604"/>
                                <a:gd name="connsiteX2" fmla="*/ 110672 w 224627"/>
                                <a:gd name="connsiteY2" fmla="*/ 221653 h 222604"/>
                                <a:gd name="connsiteX3" fmla="*/ -1642 w 224627"/>
                                <a:gd name="connsiteY3" fmla="*/ 110351 h 222604"/>
                                <a:gd name="connsiteX4" fmla="*/ 110672 w 224627"/>
                                <a:gd name="connsiteY4" fmla="*/ -950 h 22260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224627" h="222604">
                                  <a:moveTo>
                                    <a:pt x="110672" y="-950"/>
                                  </a:moveTo>
                                  <a:cubicBezTo>
                                    <a:pt x="172393" y="-1173"/>
                                    <a:pt x="222641" y="48630"/>
                                    <a:pt x="222985" y="110351"/>
                                  </a:cubicBezTo>
                                  <a:cubicBezTo>
                                    <a:pt x="222985" y="171871"/>
                                    <a:pt x="172798" y="221653"/>
                                    <a:pt x="110672" y="221653"/>
                                  </a:cubicBezTo>
                                  <a:cubicBezTo>
                                    <a:pt x="48950" y="221876"/>
                                    <a:pt x="-1298" y="172073"/>
                                    <a:pt x="-1642" y="110351"/>
                                  </a:cubicBezTo>
                                  <a:cubicBezTo>
                                    <a:pt x="-1642" y="49034"/>
                                    <a:pt x="48545" y="-950"/>
                                    <a:pt x="110672" y="-950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1295290" name="任意多边形: 形状 161295290"/>
                          <wps:cNvSpPr/>
                          <wps:spPr>
                            <a:xfrm>
                              <a:off x="142062" y="205308"/>
                              <a:ext cx="151775" cy="151775"/>
                            </a:xfrm>
                            <a:custGeom>
                              <a:avLst/>
                              <a:gdLst>
                                <a:gd name="connsiteX0" fmla="*/ 28713 w 151775"/>
                                <a:gd name="connsiteY0" fmla="*/ 13215 h 151775"/>
                                <a:gd name="connsiteX1" fmla="*/ 61092 w 151775"/>
                                <a:gd name="connsiteY1" fmla="*/ 51664 h 151775"/>
                                <a:gd name="connsiteX2" fmla="*/ 28713 w 151775"/>
                                <a:gd name="connsiteY2" fmla="*/ 13215 h 151775"/>
                                <a:gd name="connsiteX3" fmla="*/ 97518 w 151775"/>
                                <a:gd name="connsiteY3" fmla="*/ -951 h 151775"/>
                                <a:gd name="connsiteX4" fmla="*/ 87399 w 151775"/>
                                <a:gd name="connsiteY4" fmla="*/ 45593 h 151775"/>
                                <a:gd name="connsiteX5" fmla="*/ 97518 w 151775"/>
                                <a:gd name="connsiteY5" fmla="*/ -951 h 151775"/>
                                <a:gd name="connsiteX6" fmla="*/ 150133 w 151775"/>
                                <a:gd name="connsiteY6" fmla="*/ 43570 h 151775"/>
                                <a:gd name="connsiteX7" fmla="*/ 107636 w 151775"/>
                                <a:gd name="connsiteY7" fmla="*/ 63806 h 151775"/>
                                <a:gd name="connsiteX8" fmla="*/ 150133 w 151775"/>
                                <a:gd name="connsiteY8" fmla="*/ 43570 h 151775"/>
                                <a:gd name="connsiteX9" fmla="*/ 148109 w 151775"/>
                                <a:gd name="connsiteY9" fmla="*/ 110351 h 151775"/>
                                <a:gd name="connsiteX10" fmla="*/ 107636 w 151775"/>
                                <a:gd name="connsiteY10" fmla="*/ 88090 h 151775"/>
                                <a:gd name="connsiteX11" fmla="*/ 148109 w 151775"/>
                                <a:gd name="connsiteY11" fmla="*/ 110351 h 151775"/>
                                <a:gd name="connsiteX12" fmla="*/ 87399 w 151775"/>
                                <a:gd name="connsiteY12" fmla="*/ 104280 h 151775"/>
                                <a:gd name="connsiteX13" fmla="*/ 95494 w 151775"/>
                                <a:gd name="connsiteY13" fmla="*/ 150824 h 151775"/>
                                <a:gd name="connsiteX14" fmla="*/ 87399 w 151775"/>
                                <a:gd name="connsiteY14" fmla="*/ 104280 h 151775"/>
                                <a:gd name="connsiteX15" fmla="*/ 61092 w 151775"/>
                                <a:gd name="connsiteY15" fmla="*/ 100232 h 151775"/>
                                <a:gd name="connsiteX16" fmla="*/ 30737 w 151775"/>
                                <a:gd name="connsiteY16" fmla="*/ 136658 h 151775"/>
                                <a:gd name="connsiteX17" fmla="*/ 61092 w 151775"/>
                                <a:gd name="connsiteY17" fmla="*/ 100232 h 151775"/>
                                <a:gd name="connsiteX18" fmla="*/ 46926 w 151775"/>
                                <a:gd name="connsiteY18" fmla="*/ 76353 h 151775"/>
                                <a:gd name="connsiteX19" fmla="*/ -1642 w 151775"/>
                                <a:gd name="connsiteY19" fmla="*/ 75544 h 151775"/>
                                <a:gd name="connsiteX20" fmla="*/ 46926 w 151775"/>
                                <a:gd name="connsiteY20" fmla="*/ 76353 h 15177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</a:cxnLst>
                              <a:rect l="l" t="t" r="r" b="b"/>
                              <a:pathLst>
                                <a:path w="151775" h="151775">
                                  <a:moveTo>
                                    <a:pt x="28713" y="13215"/>
                                  </a:moveTo>
                                  <a:cubicBezTo>
                                    <a:pt x="52592" y="36891"/>
                                    <a:pt x="41665" y="24143"/>
                                    <a:pt x="61092" y="51664"/>
                                  </a:cubicBezTo>
                                  <a:cubicBezTo>
                                    <a:pt x="37212" y="27988"/>
                                    <a:pt x="48140" y="40736"/>
                                    <a:pt x="28713" y="13215"/>
                                  </a:cubicBezTo>
                                  <a:moveTo>
                                    <a:pt x="97518" y="-951"/>
                                  </a:moveTo>
                                  <a:cubicBezTo>
                                    <a:pt x="93875" y="30618"/>
                                    <a:pt x="97113" y="15238"/>
                                    <a:pt x="87399" y="45593"/>
                                  </a:cubicBezTo>
                                  <a:cubicBezTo>
                                    <a:pt x="91042" y="14024"/>
                                    <a:pt x="87804" y="29404"/>
                                    <a:pt x="97518" y="-951"/>
                                  </a:cubicBezTo>
                                  <a:moveTo>
                                    <a:pt x="150133" y="43570"/>
                                  </a:moveTo>
                                  <a:cubicBezTo>
                                    <a:pt x="123016" y="59759"/>
                                    <a:pt x="137182" y="52878"/>
                                    <a:pt x="107636" y="63806"/>
                                  </a:cubicBezTo>
                                  <a:cubicBezTo>
                                    <a:pt x="134753" y="47617"/>
                                    <a:pt x="120588" y="54498"/>
                                    <a:pt x="150133" y="43570"/>
                                  </a:cubicBezTo>
                                  <a:moveTo>
                                    <a:pt x="148109" y="110351"/>
                                  </a:moveTo>
                                  <a:cubicBezTo>
                                    <a:pt x="119778" y="98209"/>
                                    <a:pt x="133337" y="105494"/>
                                    <a:pt x="107636" y="88090"/>
                                  </a:cubicBezTo>
                                  <a:cubicBezTo>
                                    <a:pt x="135967" y="100232"/>
                                    <a:pt x="122409" y="92947"/>
                                    <a:pt x="148109" y="110351"/>
                                  </a:cubicBezTo>
                                  <a:moveTo>
                                    <a:pt x="87399" y="104280"/>
                                  </a:moveTo>
                                  <a:cubicBezTo>
                                    <a:pt x="95899" y="134837"/>
                                    <a:pt x="93066" y="119255"/>
                                    <a:pt x="95494" y="150824"/>
                                  </a:cubicBezTo>
                                  <a:cubicBezTo>
                                    <a:pt x="86995" y="120267"/>
                                    <a:pt x="89828" y="135849"/>
                                    <a:pt x="87399" y="104280"/>
                                  </a:cubicBezTo>
                                  <a:moveTo>
                                    <a:pt x="61092" y="100232"/>
                                  </a:moveTo>
                                  <a:cubicBezTo>
                                    <a:pt x="42879" y="126540"/>
                                    <a:pt x="52997" y="114398"/>
                                    <a:pt x="30737" y="136658"/>
                                  </a:cubicBezTo>
                                  <a:cubicBezTo>
                                    <a:pt x="48950" y="110351"/>
                                    <a:pt x="38831" y="122493"/>
                                    <a:pt x="61092" y="100232"/>
                                  </a:cubicBezTo>
                                  <a:moveTo>
                                    <a:pt x="46926" y="76353"/>
                                  </a:moveTo>
                                  <a:cubicBezTo>
                                    <a:pt x="14547" y="78377"/>
                                    <a:pt x="30737" y="78782"/>
                                    <a:pt x="-1642" y="75544"/>
                                  </a:cubicBezTo>
                                  <a:cubicBezTo>
                                    <a:pt x="30737" y="73520"/>
                                    <a:pt x="14547" y="73115"/>
                                    <a:pt x="46926" y="76353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13191715" name="任意多边形: 形状 1013191715"/>
                          <wps:cNvSpPr/>
                          <wps:spPr>
                            <a:xfrm>
                              <a:off x="989169" y="193570"/>
                              <a:ext cx="184153" cy="182131"/>
                            </a:xfrm>
                            <a:custGeom>
                              <a:avLst/>
                              <a:gdLst>
                                <a:gd name="connsiteX0" fmla="*/ 90435 w 184153"/>
                                <a:gd name="connsiteY0" fmla="*/ -950 h 182131"/>
                                <a:gd name="connsiteX1" fmla="*/ 182512 w 184153"/>
                                <a:gd name="connsiteY1" fmla="*/ 90115 h 182131"/>
                                <a:gd name="connsiteX2" fmla="*/ 90435 w 184153"/>
                                <a:gd name="connsiteY2" fmla="*/ 181180 h 182131"/>
                                <a:gd name="connsiteX3" fmla="*/ -1642 w 184153"/>
                                <a:gd name="connsiteY3" fmla="*/ 90115 h 182131"/>
                                <a:gd name="connsiteX4" fmla="*/ 90435 w 184153"/>
                                <a:gd name="connsiteY4" fmla="*/ -950 h 18213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84153" h="182131">
                                  <a:moveTo>
                                    <a:pt x="90435" y="-950"/>
                                  </a:moveTo>
                                  <a:cubicBezTo>
                                    <a:pt x="140986" y="-1173"/>
                                    <a:pt x="182167" y="39564"/>
                                    <a:pt x="182512" y="90115"/>
                                  </a:cubicBezTo>
                                  <a:cubicBezTo>
                                    <a:pt x="182512" y="140302"/>
                                    <a:pt x="141229" y="181180"/>
                                    <a:pt x="90435" y="181180"/>
                                  </a:cubicBezTo>
                                  <a:cubicBezTo>
                                    <a:pt x="39884" y="181403"/>
                                    <a:pt x="-1298" y="140666"/>
                                    <a:pt x="-1642" y="90115"/>
                                  </a:cubicBezTo>
                                  <a:cubicBezTo>
                                    <a:pt x="-1642" y="39726"/>
                                    <a:pt x="39438" y="-950"/>
                                    <a:pt x="90435" y="-950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5974265" name="任意多边形: 形状 415974265"/>
                          <wps:cNvSpPr/>
                          <wps:spPr>
                            <a:xfrm>
                              <a:off x="1060823" y="255889"/>
                              <a:ext cx="52624" cy="52519"/>
                            </a:xfrm>
                            <a:custGeom>
                              <a:avLst/>
                              <a:gdLst>
                                <a:gd name="connsiteX0" fmla="*/ 24649 w 52624"/>
                                <a:gd name="connsiteY0" fmla="*/ -940 h 52519"/>
                                <a:gd name="connsiteX1" fmla="*/ 46505 w 52624"/>
                                <a:gd name="connsiteY1" fmla="*/ 39938 h 52519"/>
                                <a:gd name="connsiteX2" fmla="*/ 9997 w 52624"/>
                                <a:gd name="connsiteY2" fmla="*/ 47082 h 52519"/>
                                <a:gd name="connsiteX3" fmla="*/ -444 w 52624"/>
                                <a:gd name="connsiteY3" fmla="*/ 33058 h 52519"/>
                                <a:gd name="connsiteX4" fmla="*/ 24649 w 52624"/>
                                <a:gd name="connsiteY4" fmla="*/ -940 h 52519"/>
                                <a:gd name="connsiteX5" fmla="*/ 24649 w 52624"/>
                                <a:gd name="connsiteY5" fmla="*/ -940 h 52519"/>
                                <a:gd name="connsiteX6" fmla="*/ 7448 w 52624"/>
                                <a:gd name="connsiteY6" fmla="*/ 6143 h 52519"/>
                                <a:gd name="connsiteX7" fmla="*/ 23232 w 52624"/>
                                <a:gd name="connsiteY7" fmla="*/ 50664 h 52519"/>
                                <a:gd name="connsiteX8" fmla="*/ 50026 w 52624"/>
                                <a:gd name="connsiteY8" fmla="*/ 26097 h 52519"/>
                                <a:gd name="connsiteX9" fmla="*/ 42659 w 52624"/>
                                <a:gd name="connsiteY9" fmla="*/ 6953 h 52519"/>
                                <a:gd name="connsiteX10" fmla="*/ 24649 w 52624"/>
                                <a:gd name="connsiteY10" fmla="*/ -940 h 5251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</a:cxnLst>
                              <a:rect l="l" t="t" r="r" b="b"/>
                              <a:pathLst>
                                <a:path w="52624" h="52519">
                                  <a:moveTo>
                                    <a:pt x="24649" y="-940"/>
                                  </a:moveTo>
                                  <a:cubicBezTo>
                                    <a:pt x="45493" y="-1547"/>
                                    <a:pt x="58242" y="22333"/>
                                    <a:pt x="46505" y="39938"/>
                                  </a:cubicBezTo>
                                  <a:cubicBezTo>
                                    <a:pt x="38390" y="52000"/>
                                    <a:pt x="22038" y="55197"/>
                                    <a:pt x="9997" y="47082"/>
                                  </a:cubicBezTo>
                                  <a:cubicBezTo>
                                    <a:pt x="5019" y="43723"/>
                                    <a:pt x="1336" y="38785"/>
                                    <a:pt x="-444" y="33058"/>
                                  </a:cubicBezTo>
                                  <a:cubicBezTo>
                                    <a:pt x="-5706" y="16059"/>
                                    <a:pt x="7043" y="-1344"/>
                                    <a:pt x="24649" y="-940"/>
                                  </a:cubicBezTo>
                                  <a:close/>
                                  <a:moveTo>
                                    <a:pt x="24649" y="-940"/>
                                  </a:moveTo>
                                  <a:cubicBezTo>
                                    <a:pt x="17769" y="-332"/>
                                    <a:pt x="12507" y="1286"/>
                                    <a:pt x="7448" y="6143"/>
                                  </a:cubicBezTo>
                                  <a:cubicBezTo>
                                    <a:pt x="-9349" y="21523"/>
                                    <a:pt x="769" y="49450"/>
                                    <a:pt x="23232" y="50664"/>
                                  </a:cubicBezTo>
                                  <a:cubicBezTo>
                                    <a:pt x="37418" y="51271"/>
                                    <a:pt x="49418" y="40282"/>
                                    <a:pt x="50026" y="26097"/>
                                  </a:cubicBezTo>
                                  <a:cubicBezTo>
                                    <a:pt x="50329" y="18973"/>
                                    <a:pt x="47658" y="12032"/>
                                    <a:pt x="42659" y="6953"/>
                                  </a:cubicBezTo>
                                  <a:cubicBezTo>
                                    <a:pt x="37904" y="2096"/>
                                    <a:pt x="31449" y="-737"/>
                                    <a:pt x="24649" y="-940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97038981" name="任意多边形: 形状 1997038981"/>
                          <wps:cNvSpPr/>
                          <wps:spPr>
                            <a:xfrm>
                              <a:off x="969134" y="173334"/>
                              <a:ext cx="222603" cy="222603"/>
                            </a:xfrm>
                            <a:custGeom>
                              <a:avLst/>
                              <a:gdLst>
                                <a:gd name="connsiteX0" fmla="*/ 109660 w 222603"/>
                                <a:gd name="connsiteY0" fmla="*/ -951 h 222603"/>
                                <a:gd name="connsiteX1" fmla="*/ 220961 w 222603"/>
                                <a:gd name="connsiteY1" fmla="*/ 110351 h 222603"/>
                                <a:gd name="connsiteX2" fmla="*/ 109660 w 222603"/>
                                <a:gd name="connsiteY2" fmla="*/ 221652 h 222603"/>
                                <a:gd name="connsiteX3" fmla="*/ -1642 w 222603"/>
                                <a:gd name="connsiteY3" fmla="*/ 110351 h 222603"/>
                                <a:gd name="connsiteX4" fmla="*/ 109660 w 222603"/>
                                <a:gd name="connsiteY4" fmla="*/ -951 h 22260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222603" h="222603">
                                  <a:moveTo>
                                    <a:pt x="109660" y="-951"/>
                                  </a:moveTo>
                                  <a:cubicBezTo>
                                    <a:pt x="171139" y="-951"/>
                                    <a:pt x="220961" y="48872"/>
                                    <a:pt x="220961" y="110351"/>
                                  </a:cubicBezTo>
                                  <a:cubicBezTo>
                                    <a:pt x="220961" y="171830"/>
                                    <a:pt x="171139" y="221652"/>
                                    <a:pt x="109660" y="221652"/>
                                  </a:cubicBezTo>
                                  <a:cubicBezTo>
                                    <a:pt x="48181" y="221652"/>
                                    <a:pt x="-1642" y="171830"/>
                                    <a:pt x="-1642" y="110351"/>
                                  </a:cubicBezTo>
                                  <a:cubicBezTo>
                                    <a:pt x="-1642" y="48872"/>
                                    <a:pt x="48181" y="-951"/>
                                    <a:pt x="109660" y="-951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97038835" name="任意多边形: 形状 1897038835"/>
                          <wps:cNvSpPr/>
                          <wps:spPr>
                            <a:xfrm>
                              <a:off x="1002120" y="201261"/>
                              <a:ext cx="159869" cy="159869"/>
                            </a:xfrm>
                            <a:custGeom>
                              <a:avLst/>
                              <a:gdLst>
                                <a:gd name="connsiteX0" fmla="*/ 30737 w 159869"/>
                                <a:gd name="connsiteY0" fmla="*/ 15238 h 159869"/>
                                <a:gd name="connsiteX1" fmla="*/ 65139 w 159869"/>
                                <a:gd name="connsiteY1" fmla="*/ 55712 h 159869"/>
                                <a:gd name="connsiteX2" fmla="*/ 30737 w 159869"/>
                                <a:gd name="connsiteY2" fmla="*/ 15238 h 159869"/>
                                <a:gd name="connsiteX3" fmla="*/ 101565 w 159869"/>
                                <a:gd name="connsiteY3" fmla="*/ -951 h 159869"/>
                                <a:gd name="connsiteX4" fmla="*/ 91447 w 159869"/>
                                <a:gd name="connsiteY4" fmla="*/ 49641 h 159869"/>
                                <a:gd name="connsiteX5" fmla="*/ 101565 w 159869"/>
                                <a:gd name="connsiteY5" fmla="*/ -951 h 159869"/>
                                <a:gd name="connsiteX6" fmla="*/ 158228 w 159869"/>
                                <a:gd name="connsiteY6" fmla="*/ 45593 h 159869"/>
                                <a:gd name="connsiteX7" fmla="*/ 113707 w 159869"/>
                                <a:gd name="connsiteY7" fmla="*/ 67854 h 159869"/>
                                <a:gd name="connsiteX8" fmla="*/ 158228 w 159869"/>
                                <a:gd name="connsiteY8" fmla="*/ 45593 h 159869"/>
                                <a:gd name="connsiteX9" fmla="*/ 158228 w 159869"/>
                                <a:gd name="connsiteY9" fmla="*/ 118445 h 159869"/>
                                <a:gd name="connsiteX10" fmla="*/ 113707 w 159869"/>
                                <a:gd name="connsiteY10" fmla="*/ 94161 h 159869"/>
                                <a:gd name="connsiteX11" fmla="*/ 158228 w 159869"/>
                                <a:gd name="connsiteY11" fmla="*/ 118445 h 159869"/>
                                <a:gd name="connsiteX12" fmla="*/ 93470 w 159869"/>
                                <a:gd name="connsiteY12" fmla="*/ 110351 h 159869"/>
                                <a:gd name="connsiteX13" fmla="*/ 101565 w 159869"/>
                                <a:gd name="connsiteY13" fmla="*/ 158919 h 159869"/>
                                <a:gd name="connsiteX14" fmla="*/ 93470 w 159869"/>
                                <a:gd name="connsiteY14" fmla="*/ 110351 h 159869"/>
                                <a:gd name="connsiteX15" fmla="*/ 65139 w 159869"/>
                                <a:gd name="connsiteY15" fmla="*/ 106303 h 159869"/>
                                <a:gd name="connsiteX16" fmla="*/ 32760 w 159869"/>
                                <a:gd name="connsiteY16" fmla="*/ 144753 h 159869"/>
                                <a:gd name="connsiteX17" fmla="*/ 65139 w 159869"/>
                                <a:gd name="connsiteY17" fmla="*/ 106303 h 159869"/>
                                <a:gd name="connsiteX18" fmla="*/ 48950 w 159869"/>
                                <a:gd name="connsiteY18" fmla="*/ 81817 h 159869"/>
                                <a:gd name="connsiteX19" fmla="*/ -1642 w 159869"/>
                                <a:gd name="connsiteY19" fmla="*/ 80198 h 159869"/>
                                <a:gd name="connsiteX20" fmla="*/ 48950 w 159869"/>
                                <a:gd name="connsiteY20" fmla="*/ 81817 h 15986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</a:cxnLst>
                              <a:rect l="l" t="t" r="r" b="b"/>
                              <a:pathLst>
                                <a:path w="159869" h="159869">
                                  <a:moveTo>
                                    <a:pt x="30737" y="15238"/>
                                  </a:moveTo>
                                  <a:cubicBezTo>
                                    <a:pt x="56033" y="40332"/>
                                    <a:pt x="44498" y="26773"/>
                                    <a:pt x="65139" y="55712"/>
                                  </a:cubicBezTo>
                                  <a:cubicBezTo>
                                    <a:pt x="39843" y="30618"/>
                                    <a:pt x="51378" y="44177"/>
                                    <a:pt x="30737" y="15238"/>
                                  </a:cubicBezTo>
                                  <a:moveTo>
                                    <a:pt x="101565" y="-951"/>
                                  </a:moveTo>
                                  <a:cubicBezTo>
                                    <a:pt x="97922" y="33451"/>
                                    <a:pt x="101160" y="16452"/>
                                    <a:pt x="91447" y="49641"/>
                                  </a:cubicBezTo>
                                  <a:cubicBezTo>
                                    <a:pt x="95089" y="15238"/>
                                    <a:pt x="91851" y="32237"/>
                                    <a:pt x="101565" y="-951"/>
                                  </a:cubicBezTo>
                                  <a:moveTo>
                                    <a:pt x="158228" y="45593"/>
                                  </a:moveTo>
                                  <a:cubicBezTo>
                                    <a:pt x="129896" y="63402"/>
                                    <a:pt x="144669" y="55712"/>
                                    <a:pt x="113707" y="67854"/>
                                  </a:cubicBezTo>
                                  <a:cubicBezTo>
                                    <a:pt x="142038" y="50045"/>
                                    <a:pt x="127266" y="57735"/>
                                    <a:pt x="158228" y="45593"/>
                                  </a:cubicBezTo>
                                  <a:moveTo>
                                    <a:pt x="158228" y="118445"/>
                                  </a:moveTo>
                                  <a:cubicBezTo>
                                    <a:pt x="127063" y="105089"/>
                                    <a:pt x="142038" y="113184"/>
                                    <a:pt x="113707" y="94161"/>
                                  </a:cubicBezTo>
                                  <a:cubicBezTo>
                                    <a:pt x="144871" y="107517"/>
                                    <a:pt x="129896" y="99423"/>
                                    <a:pt x="158228" y="118445"/>
                                  </a:cubicBezTo>
                                  <a:moveTo>
                                    <a:pt x="93470" y="110351"/>
                                  </a:moveTo>
                                  <a:cubicBezTo>
                                    <a:pt x="101970" y="142325"/>
                                    <a:pt x="99137" y="126135"/>
                                    <a:pt x="101565" y="158919"/>
                                  </a:cubicBezTo>
                                  <a:cubicBezTo>
                                    <a:pt x="93066" y="126945"/>
                                    <a:pt x="95899" y="143134"/>
                                    <a:pt x="93470" y="110351"/>
                                  </a:cubicBezTo>
                                  <a:moveTo>
                                    <a:pt x="65139" y="106303"/>
                                  </a:moveTo>
                                  <a:cubicBezTo>
                                    <a:pt x="45914" y="134027"/>
                                    <a:pt x="56640" y="121076"/>
                                    <a:pt x="32760" y="144753"/>
                                  </a:cubicBezTo>
                                  <a:cubicBezTo>
                                    <a:pt x="51985" y="117029"/>
                                    <a:pt x="41260" y="129980"/>
                                    <a:pt x="65139" y="106303"/>
                                  </a:cubicBezTo>
                                  <a:moveTo>
                                    <a:pt x="48950" y="81817"/>
                                  </a:moveTo>
                                  <a:cubicBezTo>
                                    <a:pt x="15155" y="84853"/>
                                    <a:pt x="31951" y="85257"/>
                                    <a:pt x="-1642" y="80198"/>
                                  </a:cubicBezTo>
                                  <a:cubicBezTo>
                                    <a:pt x="32153" y="77162"/>
                                    <a:pt x="15357" y="76758"/>
                                    <a:pt x="48950" y="81817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99447411" name="任意多边形: 形状 699447411"/>
                          <wps:cNvSpPr/>
                          <wps:spPr>
                            <a:xfrm>
                              <a:off x="472931" y="20947"/>
                              <a:ext cx="534396" cy="91070"/>
                            </a:xfrm>
                            <a:custGeom>
                              <a:avLst/>
                              <a:gdLst>
                                <a:gd name="connsiteX0" fmla="*/ -1642 w 534396"/>
                                <a:gd name="connsiteY0" fmla="*/ 90119 h 91070"/>
                                <a:gd name="connsiteX1" fmla="*/ 532606 w 534396"/>
                                <a:gd name="connsiteY1" fmla="*/ 49444 h 91070"/>
                                <a:gd name="connsiteX2" fmla="*/ -1642 w 534396"/>
                                <a:gd name="connsiteY2" fmla="*/ 90119 h 9107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534396" h="91070">
                                  <a:moveTo>
                                    <a:pt x="-1642" y="90119"/>
                                  </a:moveTo>
                                  <a:cubicBezTo>
                                    <a:pt x="184940" y="-22396"/>
                                    <a:pt x="324978" y="-24218"/>
                                    <a:pt x="532606" y="49444"/>
                                  </a:cubicBezTo>
                                  <a:cubicBezTo>
                                    <a:pt x="534023" y="49039"/>
                                    <a:pt x="535844" y="80203"/>
                                    <a:pt x="-1642" y="90119"/>
                                  </a:cubicBezTo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10651798" name="任意多边形: 形状 710651798"/>
                          <wps:cNvSpPr/>
                          <wps:spPr>
                            <a:xfrm>
                              <a:off x="447530" y="100078"/>
                              <a:ext cx="439248" cy="200296"/>
                            </a:xfrm>
                            <a:custGeom>
                              <a:avLst/>
                              <a:gdLst>
                                <a:gd name="connsiteX0" fmla="*/ 420398 w 439248"/>
                                <a:gd name="connsiteY0" fmla="*/ -951 h 200296"/>
                                <a:gd name="connsiteX1" fmla="*/ 437599 w 439248"/>
                                <a:gd name="connsiteY1" fmla="*/ 30214 h 200296"/>
                                <a:gd name="connsiteX2" fmla="*/ 389841 w 439248"/>
                                <a:gd name="connsiteY2" fmla="*/ 132813 h 200296"/>
                                <a:gd name="connsiteX3" fmla="*/ 286634 w 439248"/>
                                <a:gd name="connsiteY3" fmla="*/ 186238 h 200296"/>
                                <a:gd name="connsiteX4" fmla="*/ 4130 w 439248"/>
                                <a:gd name="connsiteY4" fmla="*/ 199190 h 200296"/>
                                <a:gd name="connsiteX5" fmla="*/ -1537 w 439248"/>
                                <a:gd name="connsiteY5" fmla="*/ 137266 h 200296"/>
                                <a:gd name="connsiteX6" fmla="*/ 11213 w 439248"/>
                                <a:gd name="connsiteY6" fmla="*/ 23333 h 200296"/>
                                <a:gd name="connsiteX7" fmla="*/ 22950 w 439248"/>
                                <a:gd name="connsiteY7" fmla="*/ 6334 h 200296"/>
                                <a:gd name="connsiteX8" fmla="*/ 12225 w 439248"/>
                                <a:gd name="connsiteY8" fmla="*/ 23535 h 200296"/>
                                <a:gd name="connsiteX9" fmla="*/ 6760 w 439248"/>
                                <a:gd name="connsiteY9" fmla="*/ 196357 h 200296"/>
                                <a:gd name="connsiteX10" fmla="*/ 286634 w 439248"/>
                                <a:gd name="connsiteY10" fmla="*/ 182393 h 200296"/>
                                <a:gd name="connsiteX11" fmla="*/ 339249 w 439248"/>
                                <a:gd name="connsiteY11" fmla="*/ 171061 h 200296"/>
                                <a:gd name="connsiteX12" fmla="*/ 389841 w 439248"/>
                                <a:gd name="connsiteY12" fmla="*/ 126540 h 200296"/>
                                <a:gd name="connsiteX13" fmla="*/ 436183 w 439248"/>
                                <a:gd name="connsiteY13" fmla="*/ 30214 h 200296"/>
                                <a:gd name="connsiteX14" fmla="*/ 420398 w 439248"/>
                                <a:gd name="connsiteY14" fmla="*/ -951 h 20029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</a:cxnLst>
                              <a:rect l="l" t="t" r="r" b="b"/>
                              <a:pathLst>
                                <a:path w="439248" h="200296">
                                  <a:moveTo>
                                    <a:pt x="420398" y="-951"/>
                                  </a:moveTo>
                                  <a:cubicBezTo>
                                    <a:pt x="421005" y="263"/>
                                    <a:pt x="438004" y="28999"/>
                                    <a:pt x="437599" y="30214"/>
                                  </a:cubicBezTo>
                                  <a:cubicBezTo>
                                    <a:pt x="431528" y="54295"/>
                                    <a:pt x="402792" y="109339"/>
                                    <a:pt x="389841" y="132813"/>
                                  </a:cubicBezTo>
                                  <a:cubicBezTo>
                                    <a:pt x="370009" y="168227"/>
                                    <a:pt x="326095" y="184619"/>
                                    <a:pt x="286634" y="186238"/>
                                  </a:cubicBezTo>
                                  <a:cubicBezTo>
                                    <a:pt x="283801" y="186238"/>
                                    <a:pt x="6356" y="201011"/>
                                    <a:pt x="4130" y="199190"/>
                                  </a:cubicBezTo>
                                  <a:cubicBezTo>
                                    <a:pt x="1297" y="196964"/>
                                    <a:pt x="-1334" y="144551"/>
                                    <a:pt x="-1537" y="137266"/>
                                  </a:cubicBezTo>
                                  <a:cubicBezTo>
                                    <a:pt x="-2387" y="98897"/>
                                    <a:pt x="1904" y="60569"/>
                                    <a:pt x="11213" y="23333"/>
                                  </a:cubicBezTo>
                                  <a:cubicBezTo>
                                    <a:pt x="12022" y="20500"/>
                                    <a:pt x="20926" y="9167"/>
                                    <a:pt x="22950" y="6334"/>
                                  </a:cubicBezTo>
                                  <a:cubicBezTo>
                                    <a:pt x="21938" y="7953"/>
                                    <a:pt x="12427" y="22321"/>
                                    <a:pt x="12225" y="23535"/>
                                  </a:cubicBezTo>
                                  <a:cubicBezTo>
                                    <a:pt x="-727" y="80198"/>
                                    <a:pt x="-1941" y="139087"/>
                                    <a:pt x="6760" y="196357"/>
                                  </a:cubicBezTo>
                                  <a:cubicBezTo>
                                    <a:pt x="88719" y="191905"/>
                                    <a:pt x="205080" y="185631"/>
                                    <a:pt x="286634" y="182393"/>
                                  </a:cubicBezTo>
                                  <a:cubicBezTo>
                                    <a:pt x="303835" y="181786"/>
                                    <a:pt x="323464" y="177536"/>
                                    <a:pt x="339249" y="171061"/>
                                  </a:cubicBezTo>
                                  <a:cubicBezTo>
                                    <a:pt x="361226" y="163290"/>
                                    <a:pt x="379338" y="147343"/>
                                    <a:pt x="389841" y="126540"/>
                                  </a:cubicBezTo>
                                  <a:cubicBezTo>
                                    <a:pt x="405828" y="97601"/>
                                    <a:pt x="425862" y="61378"/>
                                    <a:pt x="436183" y="30214"/>
                                  </a:cubicBezTo>
                                  <a:cubicBezTo>
                                    <a:pt x="425660" y="9774"/>
                                    <a:pt x="430719" y="20095"/>
                                    <a:pt x="420398" y="-951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97098874" name="任意多边形: 形状 1897098874"/>
                          <wps:cNvSpPr/>
                          <wps:spPr>
                            <a:xfrm>
                              <a:off x="11333" y="161764"/>
                              <a:ext cx="87019" cy="56703"/>
                            </a:xfrm>
                            <a:custGeom>
                              <a:avLst/>
                              <a:gdLst>
                                <a:gd name="connsiteX0" fmla="*/ 85376 w 87019"/>
                                <a:gd name="connsiteY0" fmla="*/ 3739 h 56703"/>
                                <a:gd name="connsiteX1" fmla="*/ -1642 w 87019"/>
                                <a:gd name="connsiteY1" fmla="*/ 27821 h 56703"/>
                                <a:gd name="connsiteX2" fmla="*/ 6250 w 87019"/>
                                <a:gd name="connsiteY2" fmla="*/ 55747 h 56703"/>
                                <a:gd name="connsiteX3" fmla="*/ 85376 w 87019"/>
                                <a:gd name="connsiteY3" fmla="*/ 3739 h 5670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87019" h="56703">
                                  <a:moveTo>
                                    <a:pt x="85376" y="3739"/>
                                  </a:moveTo>
                                  <a:cubicBezTo>
                                    <a:pt x="85578" y="3537"/>
                                    <a:pt x="65544" y="-16498"/>
                                    <a:pt x="-1642" y="27821"/>
                                  </a:cubicBezTo>
                                  <a:lnTo>
                                    <a:pt x="6250" y="55747"/>
                                  </a:lnTo>
                                  <a:cubicBezTo>
                                    <a:pt x="6250" y="55747"/>
                                    <a:pt x="44700" y="57366"/>
                                    <a:pt x="85376" y="3739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98934073" name="任意多边形: 形状 2098934073"/>
                          <wps:cNvSpPr/>
                          <wps:spPr>
                            <a:xfrm>
                              <a:off x="24689" y="268042"/>
                              <a:ext cx="44520" cy="52615"/>
                            </a:xfrm>
                            <a:custGeom>
                              <a:avLst/>
                              <a:gdLst>
                                <a:gd name="connsiteX0" fmla="*/ -1642 w 44520"/>
                                <a:gd name="connsiteY0" fmla="*/ -951 h 52615"/>
                                <a:gd name="connsiteX1" fmla="*/ 42879 w 44520"/>
                                <a:gd name="connsiteY1" fmla="*/ 51664 h 52615"/>
                                <a:gd name="connsiteX2" fmla="*/ -1642 w 44520"/>
                                <a:gd name="connsiteY2" fmla="*/ -951 h 5261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44520" h="52615">
                                  <a:moveTo>
                                    <a:pt x="-1642" y="-951"/>
                                  </a:moveTo>
                                  <a:cubicBezTo>
                                    <a:pt x="30332" y="32237"/>
                                    <a:pt x="15559" y="14631"/>
                                    <a:pt x="42879" y="51664"/>
                                  </a:cubicBezTo>
                                  <a:cubicBezTo>
                                    <a:pt x="10905" y="18476"/>
                                    <a:pt x="25678" y="36082"/>
                                    <a:pt x="-1642" y="-951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0527728" name="任意多边形: 形状 290527728"/>
                          <wps:cNvSpPr/>
                          <wps:spPr>
                            <a:xfrm>
                              <a:off x="347464" y="171716"/>
                              <a:ext cx="78861" cy="24284"/>
                            </a:xfrm>
                            <a:custGeom>
                              <a:avLst/>
                              <a:gdLst>
                                <a:gd name="connsiteX0" fmla="*/ -1642 w 78861"/>
                                <a:gd name="connsiteY0" fmla="*/ 2287 h 24284"/>
                                <a:gd name="connsiteX1" fmla="*/ 74650 w 78861"/>
                                <a:gd name="connsiteY1" fmla="*/ -951 h 24284"/>
                                <a:gd name="connsiteX2" fmla="*/ 70198 w 78861"/>
                                <a:gd name="connsiteY2" fmla="*/ 18678 h 24284"/>
                                <a:gd name="connsiteX3" fmla="*/ 16369 w 78861"/>
                                <a:gd name="connsiteY3" fmla="*/ 23333 h 24284"/>
                                <a:gd name="connsiteX4" fmla="*/ -1440 w 78861"/>
                                <a:gd name="connsiteY4" fmla="*/ 2287 h 2428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78861" h="24284">
                                  <a:moveTo>
                                    <a:pt x="-1642" y="2287"/>
                                  </a:moveTo>
                                  <a:lnTo>
                                    <a:pt x="74650" y="-951"/>
                                  </a:lnTo>
                                  <a:cubicBezTo>
                                    <a:pt x="74650" y="-951"/>
                                    <a:pt x="82745" y="15845"/>
                                    <a:pt x="70198" y="18678"/>
                                  </a:cubicBezTo>
                                  <a:cubicBezTo>
                                    <a:pt x="57652" y="21512"/>
                                    <a:pt x="16369" y="23333"/>
                                    <a:pt x="16369" y="23333"/>
                                  </a:cubicBezTo>
                                  <a:cubicBezTo>
                                    <a:pt x="16369" y="23333"/>
                                    <a:pt x="-3463" y="14227"/>
                                    <a:pt x="-1440" y="228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26572471" name="任意多边形: 形状 1826572471"/>
                          <wps:cNvSpPr/>
                          <wps:spPr>
                            <a:xfrm>
                              <a:off x="536677" y="108195"/>
                              <a:ext cx="726496" cy="26285"/>
                            </a:xfrm>
                            <a:custGeom>
                              <a:avLst/>
                              <a:gdLst>
                                <a:gd name="connsiteX0" fmla="*/ -1642 w 726496"/>
                                <a:gd name="connsiteY0" fmla="*/ 11574 h 26285"/>
                                <a:gd name="connsiteX1" fmla="*/ 41260 w 726496"/>
                                <a:gd name="connsiteY1" fmla="*/ 11978 h 26285"/>
                                <a:gd name="connsiteX2" fmla="*/ 290778 w 726496"/>
                                <a:gd name="connsiteY2" fmla="*/ 22704 h 26285"/>
                                <a:gd name="connsiteX3" fmla="*/ 314050 w 726496"/>
                                <a:gd name="connsiteY3" fmla="*/ 25334 h 26285"/>
                                <a:gd name="connsiteX4" fmla="*/ 224402 w 726496"/>
                                <a:gd name="connsiteY4" fmla="*/ 22097 h 26285"/>
                                <a:gd name="connsiteX5" fmla="*/ 41260 w 726496"/>
                                <a:gd name="connsiteY5" fmla="*/ 14204 h 26285"/>
                                <a:gd name="connsiteX6" fmla="*/ -1642 w 726496"/>
                                <a:gd name="connsiteY6" fmla="*/ 11574 h 26285"/>
                                <a:gd name="connsiteX7" fmla="*/ 724855 w 726496"/>
                                <a:gd name="connsiteY7" fmla="*/ 3479 h 26285"/>
                                <a:gd name="connsiteX8" fmla="*/ 665764 w 726496"/>
                                <a:gd name="connsiteY8" fmla="*/ 2872 h 26285"/>
                                <a:gd name="connsiteX9" fmla="*/ 517429 w 726496"/>
                                <a:gd name="connsiteY9" fmla="*/ 4288 h 26285"/>
                                <a:gd name="connsiteX10" fmla="*/ 414626 w 726496"/>
                                <a:gd name="connsiteY10" fmla="*/ 14407 h 26285"/>
                                <a:gd name="connsiteX11" fmla="*/ 411186 w 726496"/>
                                <a:gd name="connsiteY11" fmla="*/ 15216 h 26285"/>
                                <a:gd name="connsiteX12" fmla="*/ 439113 w 726496"/>
                                <a:gd name="connsiteY12" fmla="*/ 8133 h 26285"/>
                                <a:gd name="connsiteX13" fmla="*/ 625492 w 726496"/>
                                <a:gd name="connsiteY13" fmla="*/ -568 h 26285"/>
                                <a:gd name="connsiteX14" fmla="*/ 724855 w 726496"/>
                                <a:gd name="connsiteY14" fmla="*/ 3479 h 2628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</a:cxnLst>
                              <a:rect l="l" t="t" r="r" b="b"/>
                              <a:pathLst>
                                <a:path w="726496" h="26285">
                                  <a:moveTo>
                                    <a:pt x="-1642" y="11574"/>
                                  </a:moveTo>
                                  <a:cubicBezTo>
                                    <a:pt x="5239" y="10562"/>
                                    <a:pt x="32760" y="11776"/>
                                    <a:pt x="41260" y="11978"/>
                                  </a:cubicBezTo>
                                  <a:cubicBezTo>
                                    <a:pt x="124230" y="14002"/>
                                    <a:pt x="208415" y="16633"/>
                                    <a:pt x="290778" y="22704"/>
                                  </a:cubicBezTo>
                                  <a:cubicBezTo>
                                    <a:pt x="296849" y="23108"/>
                                    <a:pt x="308991" y="23716"/>
                                    <a:pt x="314050" y="25334"/>
                                  </a:cubicBezTo>
                                  <a:lnTo>
                                    <a:pt x="224402" y="22097"/>
                                  </a:lnTo>
                                  <a:cubicBezTo>
                                    <a:pt x="163085" y="20073"/>
                                    <a:pt x="102375" y="17442"/>
                                    <a:pt x="41260" y="14204"/>
                                  </a:cubicBezTo>
                                  <a:cubicBezTo>
                                    <a:pt x="32760" y="13800"/>
                                    <a:pt x="5239" y="13192"/>
                                    <a:pt x="-1642" y="11574"/>
                                  </a:cubicBezTo>
                                  <a:moveTo>
                                    <a:pt x="724855" y="3479"/>
                                  </a:moveTo>
                                  <a:cubicBezTo>
                                    <a:pt x="719188" y="4288"/>
                                    <a:pt x="675679" y="3074"/>
                                    <a:pt x="665764" y="2872"/>
                                  </a:cubicBezTo>
                                  <a:cubicBezTo>
                                    <a:pt x="616993" y="2467"/>
                                    <a:pt x="566199" y="2669"/>
                                    <a:pt x="517429" y="4288"/>
                                  </a:cubicBezTo>
                                  <a:cubicBezTo>
                                    <a:pt x="483026" y="5300"/>
                                    <a:pt x="448219" y="7121"/>
                                    <a:pt x="414626" y="14407"/>
                                  </a:cubicBezTo>
                                  <a:lnTo>
                                    <a:pt x="411186" y="15216"/>
                                  </a:lnTo>
                                  <a:cubicBezTo>
                                    <a:pt x="420212" y="11837"/>
                                    <a:pt x="429581" y="9469"/>
                                    <a:pt x="439113" y="8133"/>
                                  </a:cubicBezTo>
                                  <a:cubicBezTo>
                                    <a:pt x="493752" y="-1176"/>
                                    <a:pt x="568628" y="-1580"/>
                                    <a:pt x="625492" y="-568"/>
                                  </a:cubicBezTo>
                                  <a:cubicBezTo>
                                    <a:pt x="639456" y="-568"/>
                                    <a:pt x="715343" y="1050"/>
                                    <a:pt x="724855" y="3479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50012523" name="任意多边形: 形状 1450012523"/>
                          <wps:cNvSpPr/>
                          <wps:spPr>
                            <a:xfrm>
                              <a:off x="505715" y="29061"/>
                              <a:ext cx="464252" cy="70814"/>
                            </a:xfrm>
                            <a:custGeom>
                              <a:avLst/>
                              <a:gdLst>
                                <a:gd name="connsiteX0" fmla="*/ -1642 w 464252"/>
                                <a:gd name="connsiteY0" fmla="*/ 69864 h 70814"/>
                                <a:gd name="connsiteX1" fmla="*/ 350476 w 464252"/>
                                <a:gd name="connsiteY1" fmla="*/ 13808 h 70814"/>
                                <a:gd name="connsiteX2" fmla="*/ 340560 w 464252"/>
                                <a:gd name="connsiteY2" fmla="*/ 54281 h 70814"/>
                                <a:gd name="connsiteX3" fmla="*/ -1642 w 464252"/>
                                <a:gd name="connsiteY3" fmla="*/ 69864 h 70814"/>
                                <a:gd name="connsiteX4" fmla="*/ 364844 w 464252"/>
                                <a:gd name="connsiteY4" fmla="*/ 17248 h 70814"/>
                                <a:gd name="connsiteX5" fmla="*/ 357154 w 464252"/>
                                <a:gd name="connsiteY5" fmla="*/ 53674 h 70814"/>
                                <a:gd name="connsiteX6" fmla="*/ 462385 w 464252"/>
                                <a:gd name="connsiteY6" fmla="*/ 44568 h 70814"/>
                                <a:gd name="connsiteX7" fmla="*/ 364844 w 464252"/>
                                <a:gd name="connsiteY7" fmla="*/ 17248 h 7081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</a:cxnLst>
                              <a:rect l="l" t="t" r="r" b="b"/>
                              <a:pathLst>
                                <a:path w="464252" h="70814">
                                  <a:moveTo>
                                    <a:pt x="-1642" y="69864"/>
                                  </a:moveTo>
                                  <a:cubicBezTo>
                                    <a:pt x="111683" y="7535"/>
                                    <a:pt x="225009" y="-20392"/>
                                    <a:pt x="350476" y="13808"/>
                                  </a:cubicBezTo>
                                  <a:lnTo>
                                    <a:pt x="340560" y="54281"/>
                                  </a:lnTo>
                                  <a:cubicBezTo>
                                    <a:pt x="340560" y="54281"/>
                                    <a:pt x="341572" y="66828"/>
                                    <a:pt x="-1642" y="69864"/>
                                  </a:cubicBezTo>
                                  <a:close/>
                                  <a:moveTo>
                                    <a:pt x="364844" y="17248"/>
                                  </a:moveTo>
                                  <a:lnTo>
                                    <a:pt x="357154" y="53674"/>
                                  </a:lnTo>
                                  <a:cubicBezTo>
                                    <a:pt x="357154" y="54686"/>
                                    <a:pt x="456921" y="50234"/>
                                    <a:pt x="462385" y="44568"/>
                                  </a:cubicBezTo>
                                  <a:cubicBezTo>
                                    <a:pt x="468051" y="36068"/>
                                    <a:pt x="364844" y="17248"/>
                                    <a:pt x="364844" y="17248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96394149" name="任意多边形: 形状 1796394149"/>
                          <wps:cNvSpPr/>
                          <wps:spPr>
                            <a:xfrm>
                              <a:off x="152180" y="108136"/>
                              <a:ext cx="1121111" cy="188237"/>
                            </a:xfrm>
                            <a:custGeom>
                              <a:avLst/>
                              <a:gdLst>
                                <a:gd name="connsiteX0" fmla="*/ 289766 w 1121111"/>
                                <a:gd name="connsiteY0" fmla="*/ 97 h 188237"/>
                                <a:gd name="connsiteX1" fmla="*/ 226223 w 1121111"/>
                                <a:gd name="connsiteY1" fmla="*/ 2525 h 188237"/>
                                <a:gd name="connsiteX2" fmla="*/ 92661 w 1121111"/>
                                <a:gd name="connsiteY2" fmla="*/ 9001 h 188237"/>
                                <a:gd name="connsiteX3" fmla="*/ -1642 w 1121111"/>
                                <a:gd name="connsiteY3" fmla="*/ 23369 h 188237"/>
                                <a:gd name="connsiteX4" fmla="*/ 32760 w 1121111"/>
                                <a:gd name="connsiteY4" fmla="*/ 12644 h 188237"/>
                                <a:gd name="connsiteX5" fmla="*/ 186154 w 1121111"/>
                                <a:gd name="connsiteY5" fmla="*/ -105 h 188237"/>
                                <a:gd name="connsiteX6" fmla="*/ 289766 w 1121111"/>
                                <a:gd name="connsiteY6" fmla="*/ 299 h 188237"/>
                                <a:gd name="connsiteX7" fmla="*/ 1119470 w 1121111"/>
                                <a:gd name="connsiteY7" fmla="*/ 173120 h 188237"/>
                                <a:gd name="connsiteX8" fmla="*/ 1064831 w 1121111"/>
                                <a:gd name="connsiteY8" fmla="*/ 187286 h 188237"/>
                                <a:gd name="connsiteX9" fmla="*/ 1119470 w 1121111"/>
                                <a:gd name="connsiteY9" fmla="*/ 173120 h 18823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</a:cxnLst>
                              <a:rect l="l" t="t" r="r" b="b"/>
                              <a:pathLst>
                                <a:path w="1121111" h="188237">
                                  <a:moveTo>
                                    <a:pt x="289766" y="97"/>
                                  </a:moveTo>
                                  <a:cubicBezTo>
                                    <a:pt x="284100" y="1716"/>
                                    <a:pt x="236139" y="2121"/>
                                    <a:pt x="226223" y="2525"/>
                                  </a:cubicBezTo>
                                  <a:cubicBezTo>
                                    <a:pt x="181662" y="3881"/>
                                    <a:pt x="137141" y="6026"/>
                                    <a:pt x="92661" y="9001"/>
                                  </a:cubicBezTo>
                                  <a:cubicBezTo>
                                    <a:pt x="62508" y="11025"/>
                                    <a:pt x="27094" y="13655"/>
                                    <a:pt x="-1642" y="23369"/>
                                  </a:cubicBezTo>
                                  <a:cubicBezTo>
                                    <a:pt x="9286" y="17298"/>
                                    <a:pt x="20618" y="15072"/>
                                    <a:pt x="32760" y="12644"/>
                                  </a:cubicBezTo>
                                  <a:cubicBezTo>
                                    <a:pt x="80317" y="3739"/>
                                    <a:pt x="137586" y="1109"/>
                                    <a:pt x="186154" y="-105"/>
                                  </a:cubicBezTo>
                                  <a:cubicBezTo>
                                    <a:pt x="200320" y="-308"/>
                                    <a:pt x="280255" y="-2129"/>
                                    <a:pt x="289766" y="299"/>
                                  </a:cubicBezTo>
                                  <a:moveTo>
                                    <a:pt x="1119470" y="173120"/>
                                  </a:moveTo>
                                  <a:cubicBezTo>
                                    <a:pt x="1083651" y="185465"/>
                                    <a:pt x="1101864" y="180810"/>
                                    <a:pt x="1064831" y="187286"/>
                                  </a:cubicBezTo>
                                  <a:cubicBezTo>
                                    <a:pt x="1100649" y="174942"/>
                                    <a:pt x="1082436" y="179596"/>
                                    <a:pt x="1119470" y="173120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270534" name="任意多边形: 形状 48270534"/>
                          <wps:cNvSpPr/>
                          <wps:spPr>
                            <a:xfrm>
                              <a:off x="1214808" y="115660"/>
                              <a:ext cx="58686" cy="46560"/>
                            </a:xfrm>
                            <a:custGeom>
                              <a:avLst/>
                              <a:gdLst>
                                <a:gd name="connsiteX0" fmla="*/ 57044 w 58686"/>
                                <a:gd name="connsiteY0" fmla="*/ 45593 h 46560"/>
                                <a:gd name="connsiteX1" fmla="*/ -1642 w 58686"/>
                                <a:gd name="connsiteY1" fmla="*/ 45593 h 46560"/>
                                <a:gd name="connsiteX2" fmla="*/ 48342 w 58686"/>
                                <a:gd name="connsiteY2" fmla="*/ -951 h 4656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58686" h="46560">
                                  <a:moveTo>
                                    <a:pt x="57044" y="45593"/>
                                  </a:moveTo>
                                  <a:cubicBezTo>
                                    <a:pt x="57044" y="45593"/>
                                    <a:pt x="-1642" y="44784"/>
                                    <a:pt x="-1642" y="45593"/>
                                  </a:cubicBezTo>
                                  <a:cubicBezTo>
                                    <a:pt x="-1642" y="46605"/>
                                    <a:pt x="48342" y="-951"/>
                                    <a:pt x="48342" y="-951"/>
                                  </a:cubicBezTo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172108427" name="图形 3374"/>
                        <wpg:cNvGrpSpPr/>
                        <wpg:grpSpPr>
                          <a:xfrm flipH="1">
                            <a:off x="1855228" y="802302"/>
                            <a:ext cx="571500" cy="173355"/>
                            <a:chOff x="0" y="0"/>
                            <a:chExt cx="1303241" cy="395938"/>
                          </a:xfrm>
                        </wpg:grpSpPr>
                        <wps:wsp>
                          <wps:cNvPr id="1310972485" name="任意多边形: 形状 1310972485"/>
                          <wps:cNvSpPr/>
                          <wps:spPr>
                            <a:xfrm>
                              <a:off x="0" y="0"/>
                              <a:ext cx="1303241" cy="347976"/>
                            </a:xfrm>
                            <a:custGeom>
                              <a:avLst/>
                              <a:gdLst>
                                <a:gd name="connsiteX0" fmla="*/ -1642 w 1303241"/>
                                <a:gd name="connsiteY0" fmla="*/ 188370 h 347976"/>
                                <a:gd name="connsiteX1" fmla="*/ 434458 w 1303241"/>
                                <a:gd name="connsiteY1" fmla="*/ 95484 h 347976"/>
                                <a:gd name="connsiteX2" fmla="*/ 1074544 w 1303241"/>
                                <a:gd name="connsiteY2" fmla="*/ 57844 h 347976"/>
                                <a:gd name="connsiteX3" fmla="*/ 1220248 w 1303241"/>
                                <a:gd name="connsiteY3" fmla="*/ 85973 h 347976"/>
                                <a:gd name="connsiteX4" fmla="*/ 1280756 w 1303241"/>
                                <a:gd name="connsiteY4" fmla="*/ 95889 h 347976"/>
                                <a:gd name="connsiteX5" fmla="*/ 1266590 w 1303241"/>
                                <a:gd name="connsiteY5" fmla="*/ 114911 h 347976"/>
                                <a:gd name="connsiteX6" fmla="*/ 1275494 w 1303241"/>
                                <a:gd name="connsiteY6" fmla="*/ 160039 h 347976"/>
                                <a:gd name="connsiteX7" fmla="*/ 1297552 w 1303241"/>
                                <a:gd name="connsiteY7" fmla="*/ 171372 h 347976"/>
                                <a:gd name="connsiteX8" fmla="*/ 1295933 w 1303241"/>
                                <a:gd name="connsiteY8" fmla="*/ 220547 h 347976"/>
                                <a:gd name="connsiteX9" fmla="*/ 1301600 w 1303241"/>
                                <a:gd name="connsiteY9" fmla="*/ 226011 h 347976"/>
                                <a:gd name="connsiteX10" fmla="*/ 1300993 w 1303241"/>
                                <a:gd name="connsiteY10" fmla="*/ 255556 h 347976"/>
                                <a:gd name="connsiteX11" fmla="*/ 1277316 w 1303241"/>
                                <a:gd name="connsiteY11" fmla="*/ 283483 h 347976"/>
                                <a:gd name="connsiteX12" fmla="*/ 1283387 w 1303241"/>
                                <a:gd name="connsiteY12" fmla="*/ 290566 h 347976"/>
                                <a:gd name="connsiteX13" fmla="*/ 1263959 w 1303241"/>
                                <a:gd name="connsiteY13" fmla="*/ 312826 h 347976"/>
                                <a:gd name="connsiteX14" fmla="*/ 1201833 w 1303241"/>
                                <a:gd name="connsiteY14" fmla="*/ 325980 h 347976"/>
                                <a:gd name="connsiteX15" fmla="*/ 1083651 w 1303241"/>
                                <a:gd name="connsiteY15" fmla="*/ 162872 h 347976"/>
                                <a:gd name="connsiteX16" fmla="*/ 956160 w 1303241"/>
                                <a:gd name="connsiteY16" fmla="*/ 339538 h 347976"/>
                                <a:gd name="connsiteX17" fmla="*/ 339346 w 1303241"/>
                                <a:gd name="connsiteY17" fmla="*/ 347026 h 347976"/>
                                <a:gd name="connsiteX18" fmla="*/ 219342 w 1303241"/>
                                <a:gd name="connsiteY18" fmla="*/ 164491 h 347976"/>
                                <a:gd name="connsiteX19" fmla="*/ 94887 w 1303241"/>
                                <a:gd name="connsiteY19" fmla="*/ 340550 h 347976"/>
                                <a:gd name="connsiteX20" fmla="*/ 584 w 1303241"/>
                                <a:gd name="connsiteY20" fmla="*/ 321932 h 347976"/>
                                <a:gd name="connsiteX21" fmla="*/ 3417 w 1303241"/>
                                <a:gd name="connsiteY21" fmla="*/ 315861 h 347976"/>
                                <a:gd name="connsiteX22" fmla="*/ -630 w 1303241"/>
                                <a:gd name="connsiteY22" fmla="*/ 308779 h 347976"/>
                                <a:gd name="connsiteX23" fmla="*/ 12726 w 1303241"/>
                                <a:gd name="connsiteY23" fmla="*/ 299065 h 347976"/>
                                <a:gd name="connsiteX24" fmla="*/ 11714 w 1303241"/>
                                <a:gd name="connsiteY24" fmla="*/ 257985 h 347976"/>
                                <a:gd name="connsiteX25" fmla="*/ 5643 w 1303241"/>
                                <a:gd name="connsiteY25" fmla="*/ 247057 h 347976"/>
                                <a:gd name="connsiteX26" fmla="*/ -1642 w 1303241"/>
                                <a:gd name="connsiteY26" fmla="*/ 188370 h 34797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</a:cxnLst>
                              <a:rect l="l" t="t" r="r" b="b"/>
                              <a:pathLst>
                                <a:path w="1303241" h="347976">
                                  <a:moveTo>
                                    <a:pt x="-1642" y="188370"/>
                                  </a:moveTo>
                                  <a:cubicBezTo>
                                    <a:pt x="-1642" y="188370"/>
                                    <a:pt x="130503" y="86782"/>
                                    <a:pt x="434458" y="95484"/>
                                  </a:cubicBezTo>
                                  <a:cubicBezTo>
                                    <a:pt x="670620" y="-26948"/>
                                    <a:pt x="808230" y="-25126"/>
                                    <a:pt x="1074544" y="57844"/>
                                  </a:cubicBezTo>
                                  <a:cubicBezTo>
                                    <a:pt x="1074544" y="57844"/>
                                    <a:pt x="1176132" y="83140"/>
                                    <a:pt x="1220248" y="85973"/>
                                  </a:cubicBezTo>
                                  <a:cubicBezTo>
                                    <a:pt x="1264162" y="88806"/>
                                    <a:pt x="1268614" y="84961"/>
                                    <a:pt x="1280756" y="95889"/>
                                  </a:cubicBezTo>
                                  <a:lnTo>
                                    <a:pt x="1266590" y="114911"/>
                                  </a:lnTo>
                                  <a:lnTo>
                                    <a:pt x="1275494" y="160039"/>
                                  </a:lnTo>
                                  <a:lnTo>
                                    <a:pt x="1297552" y="171372"/>
                                  </a:lnTo>
                                  <a:lnTo>
                                    <a:pt x="1295933" y="220547"/>
                                  </a:lnTo>
                                  <a:lnTo>
                                    <a:pt x="1301600" y="226011"/>
                                  </a:lnTo>
                                  <a:lnTo>
                                    <a:pt x="1300993" y="255556"/>
                                  </a:lnTo>
                                  <a:lnTo>
                                    <a:pt x="1277316" y="283483"/>
                                  </a:lnTo>
                                  <a:lnTo>
                                    <a:pt x="1283387" y="290566"/>
                                  </a:lnTo>
                                  <a:cubicBezTo>
                                    <a:pt x="1283387" y="290566"/>
                                    <a:pt x="1263555" y="305338"/>
                                    <a:pt x="1263959" y="312826"/>
                                  </a:cubicBezTo>
                                  <a:cubicBezTo>
                                    <a:pt x="1264567" y="320516"/>
                                    <a:pt x="1201833" y="325980"/>
                                    <a:pt x="1201833" y="325980"/>
                                  </a:cubicBezTo>
                                  <a:cubicBezTo>
                                    <a:pt x="1201833" y="325980"/>
                                    <a:pt x="1241294" y="168943"/>
                                    <a:pt x="1083651" y="162872"/>
                                  </a:cubicBezTo>
                                  <a:cubicBezTo>
                                    <a:pt x="1083651" y="162872"/>
                                    <a:pt x="941994" y="145873"/>
                                    <a:pt x="956160" y="339538"/>
                                  </a:cubicBezTo>
                                  <a:lnTo>
                                    <a:pt x="339346" y="347026"/>
                                  </a:lnTo>
                                  <a:cubicBezTo>
                                    <a:pt x="339346" y="347026"/>
                                    <a:pt x="373141" y="176228"/>
                                    <a:pt x="219342" y="164491"/>
                                  </a:cubicBezTo>
                                  <a:cubicBezTo>
                                    <a:pt x="219342" y="164491"/>
                                    <a:pt x="75055" y="154778"/>
                                    <a:pt x="94887" y="340550"/>
                                  </a:cubicBezTo>
                                  <a:cubicBezTo>
                                    <a:pt x="94887" y="340550"/>
                                    <a:pt x="18190" y="348240"/>
                                    <a:pt x="584" y="321932"/>
                                  </a:cubicBezTo>
                                  <a:lnTo>
                                    <a:pt x="3417" y="315861"/>
                                  </a:lnTo>
                                  <a:lnTo>
                                    <a:pt x="-630" y="308779"/>
                                  </a:lnTo>
                                  <a:lnTo>
                                    <a:pt x="12726" y="299065"/>
                                  </a:lnTo>
                                  <a:lnTo>
                                    <a:pt x="11714" y="257985"/>
                                  </a:lnTo>
                                  <a:lnTo>
                                    <a:pt x="5643" y="247057"/>
                                  </a:lnTo>
                                  <a:cubicBezTo>
                                    <a:pt x="5643" y="247057"/>
                                    <a:pt x="7262" y="228439"/>
                                    <a:pt x="-1642" y="188370"/>
                                  </a:cubicBezTo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32091152" name="任意多边形: 形状 1132091152"/>
                          <wps:cNvSpPr/>
                          <wps:spPr>
                            <a:xfrm>
                              <a:off x="127694" y="191750"/>
                              <a:ext cx="184153" cy="184153"/>
                            </a:xfrm>
                            <a:custGeom>
                              <a:avLst/>
                              <a:gdLst>
                                <a:gd name="connsiteX0" fmla="*/ 90435 w 184153"/>
                                <a:gd name="connsiteY0" fmla="*/ -951 h 184153"/>
                                <a:gd name="connsiteX1" fmla="*/ 182512 w 184153"/>
                                <a:gd name="connsiteY1" fmla="*/ 91126 h 184153"/>
                                <a:gd name="connsiteX2" fmla="*/ 90435 w 184153"/>
                                <a:gd name="connsiteY2" fmla="*/ 183203 h 184153"/>
                                <a:gd name="connsiteX3" fmla="*/ -1642 w 184153"/>
                                <a:gd name="connsiteY3" fmla="*/ 91126 h 184153"/>
                                <a:gd name="connsiteX4" fmla="*/ 90435 w 184153"/>
                                <a:gd name="connsiteY4" fmla="*/ -951 h 18415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84153" h="184153">
                                  <a:moveTo>
                                    <a:pt x="90435" y="-951"/>
                                  </a:moveTo>
                                  <a:cubicBezTo>
                                    <a:pt x="141290" y="-951"/>
                                    <a:pt x="182512" y="40271"/>
                                    <a:pt x="182512" y="91126"/>
                                  </a:cubicBezTo>
                                  <a:cubicBezTo>
                                    <a:pt x="182512" y="141981"/>
                                    <a:pt x="141290" y="183203"/>
                                    <a:pt x="90435" y="183203"/>
                                  </a:cubicBezTo>
                                  <a:cubicBezTo>
                                    <a:pt x="39580" y="183203"/>
                                    <a:pt x="-1642" y="141981"/>
                                    <a:pt x="-1642" y="91126"/>
                                  </a:cubicBezTo>
                                  <a:cubicBezTo>
                                    <a:pt x="-1642" y="40271"/>
                                    <a:pt x="39580" y="-951"/>
                                    <a:pt x="90435" y="-951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38788110" name="任意多边形: 形状 838788110"/>
                          <wps:cNvSpPr/>
                          <wps:spPr>
                            <a:xfrm>
                              <a:off x="196633" y="255889"/>
                              <a:ext cx="50728" cy="52624"/>
                            </a:xfrm>
                            <a:custGeom>
                              <a:avLst/>
                              <a:gdLst>
                                <a:gd name="connsiteX0" fmla="*/ 23721 w 50728"/>
                                <a:gd name="connsiteY0" fmla="*/ -940 h 52624"/>
                                <a:gd name="connsiteX1" fmla="*/ 44767 w 50728"/>
                                <a:gd name="connsiteY1" fmla="*/ 39938 h 52624"/>
                                <a:gd name="connsiteX2" fmla="*/ -563 w 50728"/>
                                <a:gd name="connsiteY2" fmla="*/ 33058 h 52624"/>
                                <a:gd name="connsiteX3" fmla="*/ 23721 w 50728"/>
                                <a:gd name="connsiteY3" fmla="*/ -940 h 52624"/>
                                <a:gd name="connsiteX4" fmla="*/ 23721 w 50728"/>
                                <a:gd name="connsiteY4" fmla="*/ -940 h 52624"/>
                                <a:gd name="connsiteX5" fmla="*/ 7127 w 50728"/>
                                <a:gd name="connsiteY5" fmla="*/ 6143 h 52624"/>
                                <a:gd name="connsiteX6" fmla="*/ 22507 w 50728"/>
                                <a:gd name="connsiteY6" fmla="*/ 50664 h 52624"/>
                                <a:gd name="connsiteX7" fmla="*/ 41125 w 50728"/>
                                <a:gd name="connsiteY7" fmla="*/ 6953 h 52624"/>
                                <a:gd name="connsiteX8" fmla="*/ 23721 w 50728"/>
                                <a:gd name="connsiteY8" fmla="*/ -940 h 5262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</a:cxnLst>
                              <a:rect l="l" t="t" r="r" b="b"/>
                              <a:pathLst>
                                <a:path w="50728" h="52624">
                                  <a:moveTo>
                                    <a:pt x="23721" y="-940"/>
                                  </a:moveTo>
                                  <a:cubicBezTo>
                                    <a:pt x="43756" y="-1547"/>
                                    <a:pt x="56100" y="22333"/>
                                    <a:pt x="44767" y="39938"/>
                                  </a:cubicBezTo>
                                  <a:cubicBezTo>
                                    <a:pt x="32828" y="58556"/>
                                    <a:pt x="5711" y="54104"/>
                                    <a:pt x="-563" y="33058"/>
                                  </a:cubicBezTo>
                                  <a:cubicBezTo>
                                    <a:pt x="-5420" y="16059"/>
                                    <a:pt x="6722" y="-1344"/>
                                    <a:pt x="23721" y="-940"/>
                                  </a:cubicBezTo>
                                  <a:close/>
                                  <a:moveTo>
                                    <a:pt x="23721" y="-940"/>
                                  </a:moveTo>
                                  <a:cubicBezTo>
                                    <a:pt x="17246" y="-332"/>
                                    <a:pt x="11984" y="1286"/>
                                    <a:pt x="7127" y="6143"/>
                                  </a:cubicBezTo>
                                  <a:cubicBezTo>
                                    <a:pt x="-8860" y="21523"/>
                                    <a:pt x="854" y="49450"/>
                                    <a:pt x="22507" y="50664"/>
                                  </a:cubicBezTo>
                                  <a:cubicBezTo>
                                    <a:pt x="44970" y="51676"/>
                                    <a:pt x="56909" y="23547"/>
                                    <a:pt x="41125" y="6953"/>
                                  </a:cubicBezTo>
                                  <a:cubicBezTo>
                                    <a:pt x="36612" y="2096"/>
                                    <a:pt x="30339" y="-758"/>
                                    <a:pt x="23721" y="-940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1404986" name="任意多边形: 形状 341404986"/>
                          <wps:cNvSpPr/>
                          <wps:spPr>
                            <a:xfrm>
                              <a:off x="107457" y="173334"/>
                              <a:ext cx="224627" cy="222604"/>
                            </a:xfrm>
                            <a:custGeom>
                              <a:avLst/>
                              <a:gdLst>
                                <a:gd name="connsiteX0" fmla="*/ 110672 w 224627"/>
                                <a:gd name="connsiteY0" fmla="*/ -950 h 222604"/>
                                <a:gd name="connsiteX1" fmla="*/ 222985 w 224627"/>
                                <a:gd name="connsiteY1" fmla="*/ 110351 h 222604"/>
                                <a:gd name="connsiteX2" fmla="*/ 110672 w 224627"/>
                                <a:gd name="connsiteY2" fmla="*/ 221653 h 222604"/>
                                <a:gd name="connsiteX3" fmla="*/ -1642 w 224627"/>
                                <a:gd name="connsiteY3" fmla="*/ 110351 h 222604"/>
                                <a:gd name="connsiteX4" fmla="*/ 110672 w 224627"/>
                                <a:gd name="connsiteY4" fmla="*/ -950 h 22260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224627" h="222604">
                                  <a:moveTo>
                                    <a:pt x="110672" y="-950"/>
                                  </a:moveTo>
                                  <a:cubicBezTo>
                                    <a:pt x="172393" y="-1173"/>
                                    <a:pt x="222641" y="48630"/>
                                    <a:pt x="222985" y="110351"/>
                                  </a:cubicBezTo>
                                  <a:cubicBezTo>
                                    <a:pt x="222985" y="171871"/>
                                    <a:pt x="172798" y="221653"/>
                                    <a:pt x="110672" y="221653"/>
                                  </a:cubicBezTo>
                                  <a:cubicBezTo>
                                    <a:pt x="48950" y="221876"/>
                                    <a:pt x="-1298" y="172073"/>
                                    <a:pt x="-1642" y="110351"/>
                                  </a:cubicBezTo>
                                  <a:cubicBezTo>
                                    <a:pt x="-1642" y="49034"/>
                                    <a:pt x="48545" y="-950"/>
                                    <a:pt x="110672" y="-950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67698982" name="任意多边形: 形状 1867698982"/>
                          <wps:cNvSpPr/>
                          <wps:spPr>
                            <a:xfrm>
                              <a:off x="142062" y="205308"/>
                              <a:ext cx="151775" cy="151775"/>
                            </a:xfrm>
                            <a:custGeom>
                              <a:avLst/>
                              <a:gdLst>
                                <a:gd name="connsiteX0" fmla="*/ 28713 w 151775"/>
                                <a:gd name="connsiteY0" fmla="*/ 13215 h 151775"/>
                                <a:gd name="connsiteX1" fmla="*/ 61092 w 151775"/>
                                <a:gd name="connsiteY1" fmla="*/ 51664 h 151775"/>
                                <a:gd name="connsiteX2" fmla="*/ 28713 w 151775"/>
                                <a:gd name="connsiteY2" fmla="*/ 13215 h 151775"/>
                                <a:gd name="connsiteX3" fmla="*/ 97518 w 151775"/>
                                <a:gd name="connsiteY3" fmla="*/ -951 h 151775"/>
                                <a:gd name="connsiteX4" fmla="*/ 87399 w 151775"/>
                                <a:gd name="connsiteY4" fmla="*/ 45593 h 151775"/>
                                <a:gd name="connsiteX5" fmla="*/ 97518 w 151775"/>
                                <a:gd name="connsiteY5" fmla="*/ -951 h 151775"/>
                                <a:gd name="connsiteX6" fmla="*/ 150133 w 151775"/>
                                <a:gd name="connsiteY6" fmla="*/ 43570 h 151775"/>
                                <a:gd name="connsiteX7" fmla="*/ 107636 w 151775"/>
                                <a:gd name="connsiteY7" fmla="*/ 63806 h 151775"/>
                                <a:gd name="connsiteX8" fmla="*/ 150133 w 151775"/>
                                <a:gd name="connsiteY8" fmla="*/ 43570 h 151775"/>
                                <a:gd name="connsiteX9" fmla="*/ 148109 w 151775"/>
                                <a:gd name="connsiteY9" fmla="*/ 110351 h 151775"/>
                                <a:gd name="connsiteX10" fmla="*/ 107636 w 151775"/>
                                <a:gd name="connsiteY10" fmla="*/ 88090 h 151775"/>
                                <a:gd name="connsiteX11" fmla="*/ 148109 w 151775"/>
                                <a:gd name="connsiteY11" fmla="*/ 110351 h 151775"/>
                                <a:gd name="connsiteX12" fmla="*/ 87399 w 151775"/>
                                <a:gd name="connsiteY12" fmla="*/ 104280 h 151775"/>
                                <a:gd name="connsiteX13" fmla="*/ 95494 w 151775"/>
                                <a:gd name="connsiteY13" fmla="*/ 150824 h 151775"/>
                                <a:gd name="connsiteX14" fmla="*/ 87399 w 151775"/>
                                <a:gd name="connsiteY14" fmla="*/ 104280 h 151775"/>
                                <a:gd name="connsiteX15" fmla="*/ 61092 w 151775"/>
                                <a:gd name="connsiteY15" fmla="*/ 100232 h 151775"/>
                                <a:gd name="connsiteX16" fmla="*/ 30737 w 151775"/>
                                <a:gd name="connsiteY16" fmla="*/ 136658 h 151775"/>
                                <a:gd name="connsiteX17" fmla="*/ 61092 w 151775"/>
                                <a:gd name="connsiteY17" fmla="*/ 100232 h 151775"/>
                                <a:gd name="connsiteX18" fmla="*/ 46926 w 151775"/>
                                <a:gd name="connsiteY18" fmla="*/ 76353 h 151775"/>
                                <a:gd name="connsiteX19" fmla="*/ -1642 w 151775"/>
                                <a:gd name="connsiteY19" fmla="*/ 75544 h 151775"/>
                                <a:gd name="connsiteX20" fmla="*/ 46926 w 151775"/>
                                <a:gd name="connsiteY20" fmla="*/ 76353 h 15177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</a:cxnLst>
                              <a:rect l="l" t="t" r="r" b="b"/>
                              <a:pathLst>
                                <a:path w="151775" h="151775">
                                  <a:moveTo>
                                    <a:pt x="28713" y="13215"/>
                                  </a:moveTo>
                                  <a:cubicBezTo>
                                    <a:pt x="52592" y="36891"/>
                                    <a:pt x="41665" y="24143"/>
                                    <a:pt x="61092" y="51664"/>
                                  </a:cubicBezTo>
                                  <a:cubicBezTo>
                                    <a:pt x="37212" y="27988"/>
                                    <a:pt x="48140" y="40736"/>
                                    <a:pt x="28713" y="13215"/>
                                  </a:cubicBezTo>
                                  <a:moveTo>
                                    <a:pt x="97518" y="-951"/>
                                  </a:moveTo>
                                  <a:cubicBezTo>
                                    <a:pt x="93875" y="30618"/>
                                    <a:pt x="97113" y="15238"/>
                                    <a:pt x="87399" y="45593"/>
                                  </a:cubicBezTo>
                                  <a:cubicBezTo>
                                    <a:pt x="91042" y="14024"/>
                                    <a:pt x="87804" y="29404"/>
                                    <a:pt x="97518" y="-951"/>
                                  </a:cubicBezTo>
                                  <a:moveTo>
                                    <a:pt x="150133" y="43570"/>
                                  </a:moveTo>
                                  <a:cubicBezTo>
                                    <a:pt x="123016" y="59759"/>
                                    <a:pt x="137182" y="52878"/>
                                    <a:pt x="107636" y="63806"/>
                                  </a:cubicBezTo>
                                  <a:cubicBezTo>
                                    <a:pt x="134753" y="47617"/>
                                    <a:pt x="120588" y="54498"/>
                                    <a:pt x="150133" y="43570"/>
                                  </a:cubicBezTo>
                                  <a:moveTo>
                                    <a:pt x="148109" y="110351"/>
                                  </a:moveTo>
                                  <a:cubicBezTo>
                                    <a:pt x="119778" y="98209"/>
                                    <a:pt x="133337" y="105494"/>
                                    <a:pt x="107636" y="88090"/>
                                  </a:cubicBezTo>
                                  <a:cubicBezTo>
                                    <a:pt x="135967" y="100232"/>
                                    <a:pt x="122409" y="92947"/>
                                    <a:pt x="148109" y="110351"/>
                                  </a:cubicBezTo>
                                  <a:moveTo>
                                    <a:pt x="87399" y="104280"/>
                                  </a:moveTo>
                                  <a:cubicBezTo>
                                    <a:pt x="95899" y="134837"/>
                                    <a:pt x="93066" y="119255"/>
                                    <a:pt x="95494" y="150824"/>
                                  </a:cubicBezTo>
                                  <a:cubicBezTo>
                                    <a:pt x="86995" y="120267"/>
                                    <a:pt x="89828" y="135849"/>
                                    <a:pt x="87399" y="104280"/>
                                  </a:cubicBezTo>
                                  <a:moveTo>
                                    <a:pt x="61092" y="100232"/>
                                  </a:moveTo>
                                  <a:cubicBezTo>
                                    <a:pt x="42879" y="126540"/>
                                    <a:pt x="52997" y="114398"/>
                                    <a:pt x="30737" y="136658"/>
                                  </a:cubicBezTo>
                                  <a:cubicBezTo>
                                    <a:pt x="48950" y="110351"/>
                                    <a:pt x="38831" y="122493"/>
                                    <a:pt x="61092" y="100232"/>
                                  </a:cubicBezTo>
                                  <a:moveTo>
                                    <a:pt x="46926" y="76353"/>
                                  </a:moveTo>
                                  <a:cubicBezTo>
                                    <a:pt x="14547" y="78377"/>
                                    <a:pt x="30737" y="78782"/>
                                    <a:pt x="-1642" y="75544"/>
                                  </a:cubicBezTo>
                                  <a:cubicBezTo>
                                    <a:pt x="30737" y="73520"/>
                                    <a:pt x="14547" y="73115"/>
                                    <a:pt x="46926" y="76353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1028492" name="任意多边形: 形状 381028492"/>
                          <wps:cNvSpPr/>
                          <wps:spPr>
                            <a:xfrm>
                              <a:off x="989169" y="193570"/>
                              <a:ext cx="184153" cy="182131"/>
                            </a:xfrm>
                            <a:custGeom>
                              <a:avLst/>
                              <a:gdLst>
                                <a:gd name="connsiteX0" fmla="*/ 90435 w 184153"/>
                                <a:gd name="connsiteY0" fmla="*/ -950 h 182131"/>
                                <a:gd name="connsiteX1" fmla="*/ 182512 w 184153"/>
                                <a:gd name="connsiteY1" fmla="*/ 90115 h 182131"/>
                                <a:gd name="connsiteX2" fmla="*/ 90435 w 184153"/>
                                <a:gd name="connsiteY2" fmla="*/ 181180 h 182131"/>
                                <a:gd name="connsiteX3" fmla="*/ -1642 w 184153"/>
                                <a:gd name="connsiteY3" fmla="*/ 90115 h 182131"/>
                                <a:gd name="connsiteX4" fmla="*/ 90435 w 184153"/>
                                <a:gd name="connsiteY4" fmla="*/ -950 h 18213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84153" h="182131">
                                  <a:moveTo>
                                    <a:pt x="90435" y="-950"/>
                                  </a:moveTo>
                                  <a:cubicBezTo>
                                    <a:pt x="140986" y="-1173"/>
                                    <a:pt x="182167" y="39564"/>
                                    <a:pt x="182512" y="90115"/>
                                  </a:cubicBezTo>
                                  <a:cubicBezTo>
                                    <a:pt x="182512" y="140302"/>
                                    <a:pt x="141229" y="181180"/>
                                    <a:pt x="90435" y="181180"/>
                                  </a:cubicBezTo>
                                  <a:cubicBezTo>
                                    <a:pt x="39884" y="181403"/>
                                    <a:pt x="-1298" y="140666"/>
                                    <a:pt x="-1642" y="90115"/>
                                  </a:cubicBezTo>
                                  <a:cubicBezTo>
                                    <a:pt x="-1642" y="39726"/>
                                    <a:pt x="39438" y="-950"/>
                                    <a:pt x="90435" y="-950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9177478" name="任意多边形: 形状 269177478"/>
                          <wps:cNvSpPr/>
                          <wps:spPr>
                            <a:xfrm>
                              <a:off x="1060823" y="255889"/>
                              <a:ext cx="52624" cy="52519"/>
                            </a:xfrm>
                            <a:custGeom>
                              <a:avLst/>
                              <a:gdLst>
                                <a:gd name="connsiteX0" fmla="*/ 24649 w 52624"/>
                                <a:gd name="connsiteY0" fmla="*/ -940 h 52519"/>
                                <a:gd name="connsiteX1" fmla="*/ 46505 w 52624"/>
                                <a:gd name="connsiteY1" fmla="*/ 39938 h 52519"/>
                                <a:gd name="connsiteX2" fmla="*/ 9997 w 52624"/>
                                <a:gd name="connsiteY2" fmla="*/ 47082 h 52519"/>
                                <a:gd name="connsiteX3" fmla="*/ -444 w 52624"/>
                                <a:gd name="connsiteY3" fmla="*/ 33058 h 52519"/>
                                <a:gd name="connsiteX4" fmla="*/ 24649 w 52624"/>
                                <a:gd name="connsiteY4" fmla="*/ -940 h 52519"/>
                                <a:gd name="connsiteX5" fmla="*/ 24649 w 52624"/>
                                <a:gd name="connsiteY5" fmla="*/ -940 h 52519"/>
                                <a:gd name="connsiteX6" fmla="*/ 7448 w 52624"/>
                                <a:gd name="connsiteY6" fmla="*/ 6143 h 52519"/>
                                <a:gd name="connsiteX7" fmla="*/ 23232 w 52624"/>
                                <a:gd name="connsiteY7" fmla="*/ 50664 h 52519"/>
                                <a:gd name="connsiteX8" fmla="*/ 50026 w 52624"/>
                                <a:gd name="connsiteY8" fmla="*/ 26097 h 52519"/>
                                <a:gd name="connsiteX9" fmla="*/ 42659 w 52624"/>
                                <a:gd name="connsiteY9" fmla="*/ 6953 h 52519"/>
                                <a:gd name="connsiteX10" fmla="*/ 24649 w 52624"/>
                                <a:gd name="connsiteY10" fmla="*/ -940 h 5251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</a:cxnLst>
                              <a:rect l="l" t="t" r="r" b="b"/>
                              <a:pathLst>
                                <a:path w="52624" h="52519">
                                  <a:moveTo>
                                    <a:pt x="24649" y="-940"/>
                                  </a:moveTo>
                                  <a:cubicBezTo>
                                    <a:pt x="45493" y="-1547"/>
                                    <a:pt x="58242" y="22333"/>
                                    <a:pt x="46505" y="39938"/>
                                  </a:cubicBezTo>
                                  <a:cubicBezTo>
                                    <a:pt x="38390" y="52000"/>
                                    <a:pt x="22038" y="55197"/>
                                    <a:pt x="9997" y="47082"/>
                                  </a:cubicBezTo>
                                  <a:cubicBezTo>
                                    <a:pt x="5019" y="43723"/>
                                    <a:pt x="1336" y="38785"/>
                                    <a:pt x="-444" y="33058"/>
                                  </a:cubicBezTo>
                                  <a:cubicBezTo>
                                    <a:pt x="-5706" y="16059"/>
                                    <a:pt x="7043" y="-1344"/>
                                    <a:pt x="24649" y="-940"/>
                                  </a:cubicBezTo>
                                  <a:close/>
                                  <a:moveTo>
                                    <a:pt x="24649" y="-940"/>
                                  </a:moveTo>
                                  <a:cubicBezTo>
                                    <a:pt x="17769" y="-332"/>
                                    <a:pt x="12507" y="1286"/>
                                    <a:pt x="7448" y="6143"/>
                                  </a:cubicBezTo>
                                  <a:cubicBezTo>
                                    <a:pt x="-9349" y="21523"/>
                                    <a:pt x="769" y="49450"/>
                                    <a:pt x="23232" y="50664"/>
                                  </a:cubicBezTo>
                                  <a:cubicBezTo>
                                    <a:pt x="37418" y="51271"/>
                                    <a:pt x="49418" y="40282"/>
                                    <a:pt x="50026" y="26097"/>
                                  </a:cubicBezTo>
                                  <a:cubicBezTo>
                                    <a:pt x="50329" y="18973"/>
                                    <a:pt x="47658" y="12032"/>
                                    <a:pt x="42659" y="6953"/>
                                  </a:cubicBezTo>
                                  <a:cubicBezTo>
                                    <a:pt x="37904" y="2096"/>
                                    <a:pt x="31449" y="-737"/>
                                    <a:pt x="24649" y="-940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40110222" name="任意多边形: 形状 940110222"/>
                          <wps:cNvSpPr/>
                          <wps:spPr>
                            <a:xfrm>
                              <a:off x="969134" y="173334"/>
                              <a:ext cx="222603" cy="222603"/>
                            </a:xfrm>
                            <a:custGeom>
                              <a:avLst/>
                              <a:gdLst>
                                <a:gd name="connsiteX0" fmla="*/ 109660 w 222603"/>
                                <a:gd name="connsiteY0" fmla="*/ -951 h 222603"/>
                                <a:gd name="connsiteX1" fmla="*/ 220961 w 222603"/>
                                <a:gd name="connsiteY1" fmla="*/ 110351 h 222603"/>
                                <a:gd name="connsiteX2" fmla="*/ 109660 w 222603"/>
                                <a:gd name="connsiteY2" fmla="*/ 221652 h 222603"/>
                                <a:gd name="connsiteX3" fmla="*/ -1642 w 222603"/>
                                <a:gd name="connsiteY3" fmla="*/ 110351 h 222603"/>
                                <a:gd name="connsiteX4" fmla="*/ 109660 w 222603"/>
                                <a:gd name="connsiteY4" fmla="*/ -951 h 22260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222603" h="222603">
                                  <a:moveTo>
                                    <a:pt x="109660" y="-951"/>
                                  </a:moveTo>
                                  <a:cubicBezTo>
                                    <a:pt x="171139" y="-951"/>
                                    <a:pt x="220961" y="48872"/>
                                    <a:pt x="220961" y="110351"/>
                                  </a:cubicBezTo>
                                  <a:cubicBezTo>
                                    <a:pt x="220961" y="171830"/>
                                    <a:pt x="171139" y="221652"/>
                                    <a:pt x="109660" y="221652"/>
                                  </a:cubicBezTo>
                                  <a:cubicBezTo>
                                    <a:pt x="48181" y="221652"/>
                                    <a:pt x="-1642" y="171830"/>
                                    <a:pt x="-1642" y="110351"/>
                                  </a:cubicBezTo>
                                  <a:cubicBezTo>
                                    <a:pt x="-1642" y="48872"/>
                                    <a:pt x="48181" y="-951"/>
                                    <a:pt x="109660" y="-951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75175042" name="任意多边形: 形状 1175175042"/>
                          <wps:cNvSpPr/>
                          <wps:spPr>
                            <a:xfrm>
                              <a:off x="1002120" y="201261"/>
                              <a:ext cx="159869" cy="159869"/>
                            </a:xfrm>
                            <a:custGeom>
                              <a:avLst/>
                              <a:gdLst>
                                <a:gd name="connsiteX0" fmla="*/ 30737 w 159869"/>
                                <a:gd name="connsiteY0" fmla="*/ 15238 h 159869"/>
                                <a:gd name="connsiteX1" fmla="*/ 65139 w 159869"/>
                                <a:gd name="connsiteY1" fmla="*/ 55712 h 159869"/>
                                <a:gd name="connsiteX2" fmla="*/ 30737 w 159869"/>
                                <a:gd name="connsiteY2" fmla="*/ 15238 h 159869"/>
                                <a:gd name="connsiteX3" fmla="*/ 101565 w 159869"/>
                                <a:gd name="connsiteY3" fmla="*/ -951 h 159869"/>
                                <a:gd name="connsiteX4" fmla="*/ 91447 w 159869"/>
                                <a:gd name="connsiteY4" fmla="*/ 49641 h 159869"/>
                                <a:gd name="connsiteX5" fmla="*/ 101565 w 159869"/>
                                <a:gd name="connsiteY5" fmla="*/ -951 h 159869"/>
                                <a:gd name="connsiteX6" fmla="*/ 158228 w 159869"/>
                                <a:gd name="connsiteY6" fmla="*/ 45593 h 159869"/>
                                <a:gd name="connsiteX7" fmla="*/ 113707 w 159869"/>
                                <a:gd name="connsiteY7" fmla="*/ 67854 h 159869"/>
                                <a:gd name="connsiteX8" fmla="*/ 158228 w 159869"/>
                                <a:gd name="connsiteY8" fmla="*/ 45593 h 159869"/>
                                <a:gd name="connsiteX9" fmla="*/ 158228 w 159869"/>
                                <a:gd name="connsiteY9" fmla="*/ 118445 h 159869"/>
                                <a:gd name="connsiteX10" fmla="*/ 113707 w 159869"/>
                                <a:gd name="connsiteY10" fmla="*/ 94161 h 159869"/>
                                <a:gd name="connsiteX11" fmla="*/ 158228 w 159869"/>
                                <a:gd name="connsiteY11" fmla="*/ 118445 h 159869"/>
                                <a:gd name="connsiteX12" fmla="*/ 93470 w 159869"/>
                                <a:gd name="connsiteY12" fmla="*/ 110351 h 159869"/>
                                <a:gd name="connsiteX13" fmla="*/ 101565 w 159869"/>
                                <a:gd name="connsiteY13" fmla="*/ 158919 h 159869"/>
                                <a:gd name="connsiteX14" fmla="*/ 93470 w 159869"/>
                                <a:gd name="connsiteY14" fmla="*/ 110351 h 159869"/>
                                <a:gd name="connsiteX15" fmla="*/ 65139 w 159869"/>
                                <a:gd name="connsiteY15" fmla="*/ 106303 h 159869"/>
                                <a:gd name="connsiteX16" fmla="*/ 32760 w 159869"/>
                                <a:gd name="connsiteY16" fmla="*/ 144753 h 159869"/>
                                <a:gd name="connsiteX17" fmla="*/ 65139 w 159869"/>
                                <a:gd name="connsiteY17" fmla="*/ 106303 h 159869"/>
                                <a:gd name="connsiteX18" fmla="*/ 48950 w 159869"/>
                                <a:gd name="connsiteY18" fmla="*/ 81817 h 159869"/>
                                <a:gd name="connsiteX19" fmla="*/ -1642 w 159869"/>
                                <a:gd name="connsiteY19" fmla="*/ 80198 h 159869"/>
                                <a:gd name="connsiteX20" fmla="*/ 48950 w 159869"/>
                                <a:gd name="connsiteY20" fmla="*/ 81817 h 15986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</a:cxnLst>
                              <a:rect l="l" t="t" r="r" b="b"/>
                              <a:pathLst>
                                <a:path w="159869" h="159869">
                                  <a:moveTo>
                                    <a:pt x="30737" y="15238"/>
                                  </a:moveTo>
                                  <a:cubicBezTo>
                                    <a:pt x="56033" y="40332"/>
                                    <a:pt x="44498" y="26773"/>
                                    <a:pt x="65139" y="55712"/>
                                  </a:cubicBezTo>
                                  <a:cubicBezTo>
                                    <a:pt x="39843" y="30618"/>
                                    <a:pt x="51378" y="44177"/>
                                    <a:pt x="30737" y="15238"/>
                                  </a:cubicBezTo>
                                  <a:moveTo>
                                    <a:pt x="101565" y="-951"/>
                                  </a:moveTo>
                                  <a:cubicBezTo>
                                    <a:pt x="97922" y="33451"/>
                                    <a:pt x="101160" y="16452"/>
                                    <a:pt x="91447" y="49641"/>
                                  </a:cubicBezTo>
                                  <a:cubicBezTo>
                                    <a:pt x="95089" y="15238"/>
                                    <a:pt x="91851" y="32237"/>
                                    <a:pt x="101565" y="-951"/>
                                  </a:cubicBezTo>
                                  <a:moveTo>
                                    <a:pt x="158228" y="45593"/>
                                  </a:moveTo>
                                  <a:cubicBezTo>
                                    <a:pt x="129896" y="63402"/>
                                    <a:pt x="144669" y="55712"/>
                                    <a:pt x="113707" y="67854"/>
                                  </a:cubicBezTo>
                                  <a:cubicBezTo>
                                    <a:pt x="142038" y="50045"/>
                                    <a:pt x="127266" y="57735"/>
                                    <a:pt x="158228" y="45593"/>
                                  </a:cubicBezTo>
                                  <a:moveTo>
                                    <a:pt x="158228" y="118445"/>
                                  </a:moveTo>
                                  <a:cubicBezTo>
                                    <a:pt x="127063" y="105089"/>
                                    <a:pt x="142038" y="113184"/>
                                    <a:pt x="113707" y="94161"/>
                                  </a:cubicBezTo>
                                  <a:cubicBezTo>
                                    <a:pt x="144871" y="107517"/>
                                    <a:pt x="129896" y="99423"/>
                                    <a:pt x="158228" y="118445"/>
                                  </a:cubicBezTo>
                                  <a:moveTo>
                                    <a:pt x="93470" y="110351"/>
                                  </a:moveTo>
                                  <a:cubicBezTo>
                                    <a:pt x="101970" y="142325"/>
                                    <a:pt x="99137" y="126135"/>
                                    <a:pt x="101565" y="158919"/>
                                  </a:cubicBezTo>
                                  <a:cubicBezTo>
                                    <a:pt x="93066" y="126945"/>
                                    <a:pt x="95899" y="143134"/>
                                    <a:pt x="93470" y="110351"/>
                                  </a:cubicBezTo>
                                  <a:moveTo>
                                    <a:pt x="65139" y="106303"/>
                                  </a:moveTo>
                                  <a:cubicBezTo>
                                    <a:pt x="45914" y="134027"/>
                                    <a:pt x="56640" y="121076"/>
                                    <a:pt x="32760" y="144753"/>
                                  </a:cubicBezTo>
                                  <a:cubicBezTo>
                                    <a:pt x="51985" y="117029"/>
                                    <a:pt x="41260" y="129980"/>
                                    <a:pt x="65139" y="106303"/>
                                  </a:cubicBezTo>
                                  <a:moveTo>
                                    <a:pt x="48950" y="81817"/>
                                  </a:moveTo>
                                  <a:cubicBezTo>
                                    <a:pt x="15155" y="84853"/>
                                    <a:pt x="31951" y="85257"/>
                                    <a:pt x="-1642" y="80198"/>
                                  </a:cubicBezTo>
                                  <a:cubicBezTo>
                                    <a:pt x="32153" y="77162"/>
                                    <a:pt x="15357" y="76758"/>
                                    <a:pt x="48950" y="81817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1426283" name="任意多边形: 形状 461426283"/>
                          <wps:cNvSpPr/>
                          <wps:spPr>
                            <a:xfrm>
                              <a:off x="472931" y="20947"/>
                              <a:ext cx="534396" cy="91070"/>
                            </a:xfrm>
                            <a:custGeom>
                              <a:avLst/>
                              <a:gdLst>
                                <a:gd name="connsiteX0" fmla="*/ -1642 w 534396"/>
                                <a:gd name="connsiteY0" fmla="*/ 90119 h 91070"/>
                                <a:gd name="connsiteX1" fmla="*/ 532606 w 534396"/>
                                <a:gd name="connsiteY1" fmla="*/ 49444 h 91070"/>
                                <a:gd name="connsiteX2" fmla="*/ -1642 w 534396"/>
                                <a:gd name="connsiteY2" fmla="*/ 90119 h 9107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534396" h="91070">
                                  <a:moveTo>
                                    <a:pt x="-1642" y="90119"/>
                                  </a:moveTo>
                                  <a:cubicBezTo>
                                    <a:pt x="184940" y="-22396"/>
                                    <a:pt x="324978" y="-24218"/>
                                    <a:pt x="532606" y="49444"/>
                                  </a:cubicBezTo>
                                  <a:cubicBezTo>
                                    <a:pt x="534023" y="49039"/>
                                    <a:pt x="535844" y="80203"/>
                                    <a:pt x="-1642" y="90119"/>
                                  </a:cubicBezTo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86937019" name="任意多边形: 形状 1586937019"/>
                          <wps:cNvSpPr/>
                          <wps:spPr>
                            <a:xfrm>
                              <a:off x="447530" y="100078"/>
                              <a:ext cx="439248" cy="200296"/>
                            </a:xfrm>
                            <a:custGeom>
                              <a:avLst/>
                              <a:gdLst>
                                <a:gd name="connsiteX0" fmla="*/ 420398 w 439248"/>
                                <a:gd name="connsiteY0" fmla="*/ -951 h 200296"/>
                                <a:gd name="connsiteX1" fmla="*/ 437599 w 439248"/>
                                <a:gd name="connsiteY1" fmla="*/ 30214 h 200296"/>
                                <a:gd name="connsiteX2" fmla="*/ 389841 w 439248"/>
                                <a:gd name="connsiteY2" fmla="*/ 132813 h 200296"/>
                                <a:gd name="connsiteX3" fmla="*/ 286634 w 439248"/>
                                <a:gd name="connsiteY3" fmla="*/ 186238 h 200296"/>
                                <a:gd name="connsiteX4" fmla="*/ 4130 w 439248"/>
                                <a:gd name="connsiteY4" fmla="*/ 199190 h 200296"/>
                                <a:gd name="connsiteX5" fmla="*/ -1537 w 439248"/>
                                <a:gd name="connsiteY5" fmla="*/ 137266 h 200296"/>
                                <a:gd name="connsiteX6" fmla="*/ 11213 w 439248"/>
                                <a:gd name="connsiteY6" fmla="*/ 23333 h 200296"/>
                                <a:gd name="connsiteX7" fmla="*/ 22950 w 439248"/>
                                <a:gd name="connsiteY7" fmla="*/ 6334 h 200296"/>
                                <a:gd name="connsiteX8" fmla="*/ 12225 w 439248"/>
                                <a:gd name="connsiteY8" fmla="*/ 23535 h 200296"/>
                                <a:gd name="connsiteX9" fmla="*/ 6760 w 439248"/>
                                <a:gd name="connsiteY9" fmla="*/ 196357 h 200296"/>
                                <a:gd name="connsiteX10" fmla="*/ 286634 w 439248"/>
                                <a:gd name="connsiteY10" fmla="*/ 182393 h 200296"/>
                                <a:gd name="connsiteX11" fmla="*/ 339249 w 439248"/>
                                <a:gd name="connsiteY11" fmla="*/ 171061 h 200296"/>
                                <a:gd name="connsiteX12" fmla="*/ 389841 w 439248"/>
                                <a:gd name="connsiteY12" fmla="*/ 126540 h 200296"/>
                                <a:gd name="connsiteX13" fmla="*/ 436183 w 439248"/>
                                <a:gd name="connsiteY13" fmla="*/ 30214 h 200296"/>
                                <a:gd name="connsiteX14" fmla="*/ 420398 w 439248"/>
                                <a:gd name="connsiteY14" fmla="*/ -951 h 20029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</a:cxnLst>
                              <a:rect l="l" t="t" r="r" b="b"/>
                              <a:pathLst>
                                <a:path w="439248" h="200296">
                                  <a:moveTo>
                                    <a:pt x="420398" y="-951"/>
                                  </a:moveTo>
                                  <a:cubicBezTo>
                                    <a:pt x="421005" y="263"/>
                                    <a:pt x="438004" y="28999"/>
                                    <a:pt x="437599" y="30214"/>
                                  </a:cubicBezTo>
                                  <a:cubicBezTo>
                                    <a:pt x="431528" y="54295"/>
                                    <a:pt x="402792" y="109339"/>
                                    <a:pt x="389841" y="132813"/>
                                  </a:cubicBezTo>
                                  <a:cubicBezTo>
                                    <a:pt x="370009" y="168227"/>
                                    <a:pt x="326095" y="184619"/>
                                    <a:pt x="286634" y="186238"/>
                                  </a:cubicBezTo>
                                  <a:cubicBezTo>
                                    <a:pt x="283801" y="186238"/>
                                    <a:pt x="6356" y="201011"/>
                                    <a:pt x="4130" y="199190"/>
                                  </a:cubicBezTo>
                                  <a:cubicBezTo>
                                    <a:pt x="1297" y="196964"/>
                                    <a:pt x="-1334" y="144551"/>
                                    <a:pt x="-1537" y="137266"/>
                                  </a:cubicBezTo>
                                  <a:cubicBezTo>
                                    <a:pt x="-2387" y="98897"/>
                                    <a:pt x="1904" y="60569"/>
                                    <a:pt x="11213" y="23333"/>
                                  </a:cubicBezTo>
                                  <a:cubicBezTo>
                                    <a:pt x="12022" y="20500"/>
                                    <a:pt x="20926" y="9167"/>
                                    <a:pt x="22950" y="6334"/>
                                  </a:cubicBezTo>
                                  <a:cubicBezTo>
                                    <a:pt x="21938" y="7953"/>
                                    <a:pt x="12427" y="22321"/>
                                    <a:pt x="12225" y="23535"/>
                                  </a:cubicBezTo>
                                  <a:cubicBezTo>
                                    <a:pt x="-727" y="80198"/>
                                    <a:pt x="-1941" y="139087"/>
                                    <a:pt x="6760" y="196357"/>
                                  </a:cubicBezTo>
                                  <a:cubicBezTo>
                                    <a:pt x="88719" y="191905"/>
                                    <a:pt x="205080" y="185631"/>
                                    <a:pt x="286634" y="182393"/>
                                  </a:cubicBezTo>
                                  <a:cubicBezTo>
                                    <a:pt x="303835" y="181786"/>
                                    <a:pt x="323464" y="177536"/>
                                    <a:pt x="339249" y="171061"/>
                                  </a:cubicBezTo>
                                  <a:cubicBezTo>
                                    <a:pt x="361226" y="163290"/>
                                    <a:pt x="379338" y="147343"/>
                                    <a:pt x="389841" y="126540"/>
                                  </a:cubicBezTo>
                                  <a:cubicBezTo>
                                    <a:pt x="405828" y="97601"/>
                                    <a:pt x="425862" y="61378"/>
                                    <a:pt x="436183" y="30214"/>
                                  </a:cubicBezTo>
                                  <a:cubicBezTo>
                                    <a:pt x="425660" y="9774"/>
                                    <a:pt x="430719" y="20095"/>
                                    <a:pt x="420398" y="-951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12611457" name="任意多边形: 形状 2112611457"/>
                          <wps:cNvSpPr/>
                          <wps:spPr>
                            <a:xfrm>
                              <a:off x="11333" y="161764"/>
                              <a:ext cx="87019" cy="56703"/>
                            </a:xfrm>
                            <a:custGeom>
                              <a:avLst/>
                              <a:gdLst>
                                <a:gd name="connsiteX0" fmla="*/ 85376 w 87019"/>
                                <a:gd name="connsiteY0" fmla="*/ 3739 h 56703"/>
                                <a:gd name="connsiteX1" fmla="*/ -1642 w 87019"/>
                                <a:gd name="connsiteY1" fmla="*/ 27821 h 56703"/>
                                <a:gd name="connsiteX2" fmla="*/ 6250 w 87019"/>
                                <a:gd name="connsiteY2" fmla="*/ 55747 h 56703"/>
                                <a:gd name="connsiteX3" fmla="*/ 85376 w 87019"/>
                                <a:gd name="connsiteY3" fmla="*/ 3739 h 5670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87019" h="56703">
                                  <a:moveTo>
                                    <a:pt x="85376" y="3739"/>
                                  </a:moveTo>
                                  <a:cubicBezTo>
                                    <a:pt x="85578" y="3537"/>
                                    <a:pt x="65544" y="-16498"/>
                                    <a:pt x="-1642" y="27821"/>
                                  </a:cubicBezTo>
                                  <a:lnTo>
                                    <a:pt x="6250" y="55747"/>
                                  </a:lnTo>
                                  <a:cubicBezTo>
                                    <a:pt x="6250" y="55747"/>
                                    <a:pt x="44700" y="57366"/>
                                    <a:pt x="85376" y="3739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60599289" name="任意多边形: 形状 1160599289"/>
                          <wps:cNvSpPr/>
                          <wps:spPr>
                            <a:xfrm>
                              <a:off x="24689" y="268042"/>
                              <a:ext cx="44520" cy="52615"/>
                            </a:xfrm>
                            <a:custGeom>
                              <a:avLst/>
                              <a:gdLst>
                                <a:gd name="connsiteX0" fmla="*/ -1642 w 44520"/>
                                <a:gd name="connsiteY0" fmla="*/ -951 h 52615"/>
                                <a:gd name="connsiteX1" fmla="*/ 42879 w 44520"/>
                                <a:gd name="connsiteY1" fmla="*/ 51664 h 52615"/>
                                <a:gd name="connsiteX2" fmla="*/ -1642 w 44520"/>
                                <a:gd name="connsiteY2" fmla="*/ -951 h 5261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44520" h="52615">
                                  <a:moveTo>
                                    <a:pt x="-1642" y="-951"/>
                                  </a:moveTo>
                                  <a:cubicBezTo>
                                    <a:pt x="30332" y="32237"/>
                                    <a:pt x="15559" y="14631"/>
                                    <a:pt x="42879" y="51664"/>
                                  </a:cubicBezTo>
                                  <a:cubicBezTo>
                                    <a:pt x="10905" y="18476"/>
                                    <a:pt x="25678" y="36082"/>
                                    <a:pt x="-1642" y="-951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5179820" name="任意多边形: 形状 865179820"/>
                          <wps:cNvSpPr/>
                          <wps:spPr>
                            <a:xfrm>
                              <a:off x="347464" y="171716"/>
                              <a:ext cx="78861" cy="24284"/>
                            </a:xfrm>
                            <a:custGeom>
                              <a:avLst/>
                              <a:gdLst>
                                <a:gd name="connsiteX0" fmla="*/ -1642 w 78861"/>
                                <a:gd name="connsiteY0" fmla="*/ 2287 h 24284"/>
                                <a:gd name="connsiteX1" fmla="*/ 74650 w 78861"/>
                                <a:gd name="connsiteY1" fmla="*/ -951 h 24284"/>
                                <a:gd name="connsiteX2" fmla="*/ 70198 w 78861"/>
                                <a:gd name="connsiteY2" fmla="*/ 18678 h 24284"/>
                                <a:gd name="connsiteX3" fmla="*/ 16369 w 78861"/>
                                <a:gd name="connsiteY3" fmla="*/ 23333 h 24284"/>
                                <a:gd name="connsiteX4" fmla="*/ -1440 w 78861"/>
                                <a:gd name="connsiteY4" fmla="*/ 2287 h 2428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78861" h="24284">
                                  <a:moveTo>
                                    <a:pt x="-1642" y="2287"/>
                                  </a:moveTo>
                                  <a:lnTo>
                                    <a:pt x="74650" y="-951"/>
                                  </a:lnTo>
                                  <a:cubicBezTo>
                                    <a:pt x="74650" y="-951"/>
                                    <a:pt x="82745" y="15845"/>
                                    <a:pt x="70198" y="18678"/>
                                  </a:cubicBezTo>
                                  <a:cubicBezTo>
                                    <a:pt x="57652" y="21512"/>
                                    <a:pt x="16369" y="23333"/>
                                    <a:pt x="16369" y="23333"/>
                                  </a:cubicBezTo>
                                  <a:cubicBezTo>
                                    <a:pt x="16369" y="23333"/>
                                    <a:pt x="-3463" y="14227"/>
                                    <a:pt x="-1440" y="228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5669388" name="任意多边形: 形状 325669388"/>
                          <wps:cNvSpPr/>
                          <wps:spPr>
                            <a:xfrm>
                              <a:off x="536677" y="108195"/>
                              <a:ext cx="726496" cy="26285"/>
                            </a:xfrm>
                            <a:custGeom>
                              <a:avLst/>
                              <a:gdLst>
                                <a:gd name="connsiteX0" fmla="*/ -1642 w 726496"/>
                                <a:gd name="connsiteY0" fmla="*/ 11574 h 26285"/>
                                <a:gd name="connsiteX1" fmla="*/ 41260 w 726496"/>
                                <a:gd name="connsiteY1" fmla="*/ 11978 h 26285"/>
                                <a:gd name="connsiteX2" fmla="*/ 290778 w 726496"/>
                                <a:gd name="connsiteY2" fmla="*/ 22704 h 26285"/>
                                <a:gd name="connsiteX3" fmla="*/ 314050 w 726496"/>
                                <a:gd name="connsiteY3" fmla="*/ 25334 h 26285"/>
                                <a:gd name="connsiteX4" fmla="*/ 224402 w 726496"/>
                                <a:gd name="connsiteY4" fmla="*/ 22097 h 26285"/>
                                <a:gd name="connsiteX5" fmla="*/ 41260 w 726496"/>
                                <a:gd name="connsiteY5" fmla="*/ 14204 h 26285"/>
                                <a:gd name="connsiteX6" fmla="*/ -1642 w 726496"/>
                                <a:gd name="connsiteY6" fmla="*/ 11574 h 26285"/>
                                <a:gd name="connsiteX7" fmla="*/ 724855 w 726496"/>
                                <a:gd name="connsiteY7" fmla="*/ 3479 h 26285"/>
                                <a:gd name="connsiteX8" fmla="*/ 665764 w 726496"/>
                                <a:gd name="connsiteY8" fmla="*/ 2872 h 26285"/>
                                <a:gd name="connsiteX9" fmla="*/ 517429 w 726496"/>
                                <a:gd name="connsiteY9" fmla="*/ 4288 h 26285"/>
                                <a:gd name="connsiteX10" fmla="*/ 414626 w 726496"/>
                                <a:gd name="connsiteY10" fmla="*/ 14407 h 26285"/>
                                <a:gd name="connsiteX11" fmla="*/ 411186 w 726496"/>
                                <a:gd name="connsiteY11" fmla="*/ 15216 h 26285"/>
                                <a:gd name="connsiteX12" fmla="*/ 439113 w 726496"/>
                                <a:gd name="connsiteY12" fmla="*/ 8133 h 26285"/>
                                <a:gd name="connsiteX13" fmla="*/ 625492 w 726496"/>
                                <a:gd name="connsiteY13" fmla="*/ -568 h 26285"/>
                                <a:gd name="connsiteX14" fmla="*/ 724855 w 726496"/>
                                <a:gd name="connsiteY14" fmla="*/ 3479 h 2628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</a:cxnLst>
                              <a:rect l="l" t="t" r="r" b="b"/>
                              <a:pathLst>
                                <a:path w="726496" h="26285">
                                  <a:moveTo>
                                    <a:pt x="-1642" y="11574"/>
                                  </a:moveTo>
                                  <a:cubicBezTo>
                                    <a:pt x="5239" y="10562"/>
                                    <a:pt x="32760" y="11776"/>
                                    <a:pt x="41260" y="11978"/>
                                  </a:cubicBezTo>
                                  <a:cubicBezTo>
                                    <a:pt x="124230" y="14002"/>
                                    <a:pt x="208415" y="16633"/>
                                    <a:pt x="290778" y="22704"/>
                                  </a:cubicBezTo>
                                  <a:cubicBezTo>
                                    <a:pt x="296849" y="23108"/>
                                    <a:pt x="308991" y="23716"/>
                                    <a:pt x="314050" y="25334"/>
                                  </a:cubicBezTo>
                                  <a:lnTo>
                                    <a:pt x="224402" y="22097"/>
                                  </a:lnTo>
                                  <a:cubicBezTo>
                                    <a:pt x="163085" y="20073"/>
                                    <a:pt x="102375" y="17442"/>
                                    <a:pt x="41260" y="14204"/>
                                  </a:cubicBezTo>
                                  <a:cubicBezTo>
                                    <a:pt x="32760" y="13800"/>
                                    <a:pt x="5239" y="13192"/>
                                    <a:pt x="-1642" y="11574"/>
                                  </a:cubicBezTo>
                                  <a:moveTo>
                                    <a:pt x="724855" y="3479"/>
                                  </a:moveTo>
                                  <a:cubicBezTo>
                                    <a:pt x="719188" y="4288"/>
                                    <a:pt x="675679" y="3074"/>
                                    <a:pt x="665764" y="2872"/>
                                  </a:cubicBezTo>
                                  <a:cubicBezTo>
                                    <a:pt x="616993" y="2467"/>
                                    <a:pt x="566199" y="2669"/>
                                    <a:pt x="517429" y="4288"/>
                                  </a:cubicBezTo>
                                  <a:cubicBezTo>
                                    <a:pt x="483026" y="5300"/>
                                    <a:pt x="448219" y="7121"/>
                                    <a:pt x="414626" y="14407"/>
                                  </a:cubicBezTo>
                                  <a:lnTo>
                                    <a:pt x="411186" y="15216"/>
                                  </a:lnTo>
                                  <a:cubicBezTo>
                                    <a:pt x="420212" y="11837"/>
                                    <a:pt x="429581" y="9469"/>
                                    <a:pt x="439113" y="8133"/>
                                  </a:cubicBezTo>
                                  <a:cubicBezTo>
                                    <a:pt x="493752" y="-1176"/>
                                    <a:pt x="568628" y="-1580"/>
                                    <a:pt x="625492" y="-568"/>
                                  </a:cubicBezTo>
                                  <a:cubicBezTo>
                                    <a:pt x="639456" y="-568"/>
                                    <a:pt x="715343" y="1050"/>
                                    <a:pt x="724855" y="3479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3029317" name="任意多边形: 形状 2023029317"/>
                          <wps:cNvSpPr/>
                          <wps:spPr>
                            <a:xfrm>
                              <a:off x="505715" y="29061"/>
                              <a:ext cx="464252" cy="70814"/>
                            </a:xfrm>
                            <a:custGeom>
                              <a:avLst/>
                              <a:gdLst>
                                <a:gd name="connsiteX0" fmla="*/ -1642 w 464252"/>
                                <a:gd name="connsiteY0" fmla="*/ 69864 h 70814"/>
                                <a:gd name="connsiteX1" fmla="*/ 350476 w 464252"/>
                                <a:gd name="connsiteY1" fmla="*/ 13808 h 70814"/>
                                <a:gd name="connsiteX2" fmla="*/ 340560 w 464252"/>
                                <a:gd name="connsiteY2" fmla="*/ 54281 h 70814"/>
                                <a:gd name="connsiteX3" fmla="*/ -1642 w 464252"/>
                                <a:gd name="connsiteY3" fmla="*/ 69864 h 70814"/>
                                <a:gd name="connsiteX4" fmla="*/ 364844 w 464252"/>
                                <a:gd name="connsiteY4" fmla="*/ 17248 h 70814"/>
                                <a:gd name="connsiteX5" fmla="*/ 357154 w 464252"/>
                                <a:gd name="connsiteY5" fmla="*/ 53674 h 70814"/>
                                <a:gd name="connsiteX6" fmla="*/ 462385 w 464252"/>
                                <a:gd name="connsiteY6" fmla="*/ 44568 h 70814"/>
                                <a:gd name="connsiteX7" fmla="*/ 364844 w 464252"/>
                                <a:gd name="connsiteY7" fmla="*/ 17248 h 7081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</a:cxnLst>
                              <a:rect l="l" t="t" r="r" b="b"/>
                              <a:pathLst>
                                <a:path w="464252" h="70814">
                                  <a:moveTo>
                                    <a:pt x="-1642" y="69864"/>
                                  </a:moveTo>
                                  <a:cubicBezTo>
                                    <a:pt x="111683" y="7535"/>
                                    <a:pt x="225009" y="-20392"/>
                                    <a:pt x="350476" y="13808"/>
                                  </a:cubicBezTo>
                                  <a:lnTo>
                                    <a:pt x="340560" y="54281"/>
                                  </a:lnTo>
                                  <a:cubicBezTo>
                                    <a:pt x="340560" y="54281"/>
                                    <a:pt x="341572" y="66828"/>
                                    <a:pt x="-1642" y="69864"/>
                                  </a:cubicBezTo>
                                  <a:close/>
                                  <a:moveTo>
                                    <a:pt x="364844" y="17248"/>
                                  </a:moveTo>
                                  <a:lnTo>
                                    <a:pt x="357154" y="53674"/>
                                  </a:lnTo>
                                  <a:cubicBezTo>
                                    <a:pt x="357154" y="54686"/>
                                    <a:pt x="456921" y="50234"/>
                                    <a:pt x="462385" y="44568"/>
                                  </a:cubicBezTo>
                                  <a:cubicBezTo>
                                    <a:pt x="468051" y="36068"/>
                                    <a:pt x="364844" y="17248"/>
                                    <a:pt x="364844" y="17248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24656122" name="任意多边形: 形状 624656122"/>
                          <wps:cNvSpPr/>
                          <wps:spPr>
                            <a:xfrm>
                              <a:off x="152180" y="108136"/>
                              <a:ext cx="1121111" cy="188237"/>
                            </a:xfrm>
                            <a:custGeom>
                              <a:avLst/>
                              <a:gdLst>
                                <a:gd name="connsiteX0" fmla="*/ 289766 w 1121111"/>
                                <a:gd name="connsiteY0" fmla="*/ 97 h 188237"/>
                                <a:gd name="connsiteX1" fmla="*/ 226223 w 1121111"/>
                                <a:gd name="connsiteY1" fmla="*/ 2525 h 188237"/>
                                <a:gd name="connsiteX2" fmla="*/ 92661 w 1121111"/>
                                <a:gd name="connsiteY2" fmla="*/ 9001 h 188237"/>
                                <a:gd name="connsiteX3" fmla="*/ -1642 w 1121111"/>
                                <a:gd name="connsiteY3" fmla="*/ 23369 h 188237"/>
                                <a:gd name="connsiteX4" fmla="*/ 32760 w 1121111"/>
                                <a:gd name="connsiteY4" fmla="*/ 12644 h 188237"/>
                                <a:gd name="connsiteX5" fmla="*/ 186154 w 1121111"/>
                                <a:gd name="connsiteY5" fmla="*/ -105 h 188237"/>
                                <a:gd name="connsiteX6" fmla="*/ 289766 w 1121111"/>
                                <a:gd name="connsiteY6" fmla="*/ 299 h 188237"/>
                                <a:gd name="connsiteX7" fmla="*/ 1119470 w 1121111"/>
                                <a:gd name="connsiteY7" fmla="*/ 173120 h 188237"/>
                                <a:gd name="connsiteX8" fmla="*/ 1064831 w 1121111"/>
                                <a:gd name="connsiteY8" fmla="*/ 187286 h 188237"/>
                                <a:gd name="connsiteX9" fmla="*/ 1119470 w 1121111"/>
                                <a:gd name="connsiteY9" fmla="*/ 173120 h 18823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</a:cxnLst>
                              <a:rect l="l" t="t" r="r" b="b"/>
                              <a:pathLst>
                                <a:path w="1121111" h="188237">
                                  <a:moveTo>
                                    <a:pt x="289766" y="97"/>
                                  </a:moveTo>
                                  <a:cubicBezTo>
                                    <a:pt x="284100" y="1716"/>
                                    <a:pt x="236139" y="2121"/>
                                    <a:pt x="226223" y="2525"/>
                                  </a:cubicBezTo>
                                  <a:cubicBezTo>
                                    <a:pt x="181662" y="3881"/>
                                    <a:pt x="137141" y="6026"/>
                                    <a:pt x="92661" y="9001"/>
                                  </a:cubicBezTo>
                                  <a:cubicBezTo>
                                    <a:pt x="62508" y="11025"/>
                                    <a:pt x="27094" y="13655"/>
                                    <a:pt x="-1642" y="23369"/>
                                  </a:cubicBezTo>
                                  <a:cubicBezTo>
                                    <a:pt x="9286" y="17298"/>
                                    <a:pt x="20618" y="15072"/>
                                    <a:pt x="32760" y="12644"/>
                                  </a:cubicBezTo>
                                  <a:cubicBezTo>
                                    <a:pt x="80317" y="3739"/>
                                    <a:pt x="137586" y="1109"/>
                                    <a:pt x="186154" y="-105"/>
                                  </a:cubicBezTo>
                                  <a:cubicBezTo>
                                    <a:pt x="200320" y="-308"/>
                                    <a:pt x="280255" y="-2129"/>
                                    <a:pt x="289766" y="299"/>
                                  </a:cubicBezTo>
                                  <a:moveTo>
                                    <a:pt x="1119470" y="173120"/>
                                  </a:moveTo>
                                  <a:cubicBezTo>
                                    <a:pt x="1083651" y="185465"/>
                                    <a:pt x="1101864" y="180810"/>
                                    <a:pt x="1064831" y="187286"/>
                                  </a:cubicBezTo>
                                  <a:cubicBezTo>
                                    <a:pt x="1100649" y="174942"/>
                                    <a:pt x="1082436" y="179596"/>
                                    <a:pt x="1119470" y="173120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90620303" name="任意多边形: 形状 1190620303"/>
                          <wps:cNvSpPr/>
                          <wps:spPr>
                            <a:xfrm>
                              <a:off x="1214808" y="115660"/>
                              <a:ext cx="58686" cy="46560"/>
                            </a:xfrm>
                            <a:custGeom>
                              <a:avLst/>
                              <a:gdLst>
                                <a:gd name="connsiteX0" fmla="*/ 57044 w 58686"/>
                                <a:gd name="connsiteY0" fmla="*/ 45593 h 46560"/>
                                <a:gd name="connsiteX1" fmla="*/ -1642 w 58686"/>
                                <a:gd name="connsiteY1" fmla="*/ 45593 h 46560"/>
                                <a:gd name="connsiteX2" fmla="*/ 48342 w 58686"/>
                                <a:gd name="connsiteY2" fmla="*/ -951 h 4656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58686" h="46560">
                                  <a:moveTo>
                                    <a:pt x="57044" y="45593"/>
                                  </a:moveTo>
                                  <a:cubicBezTo>
                                    <a:pt x="57044" y="45593"/>
                                    <a:pt x="-1642" y="44784"/>
                                    <a:pt x="-1642" y="45593"/>
                                  </a:cubicBezTo>
                                  <a:cubicBezTo>
                                    <a:pt x="-1642" y="46605"/>
                                    <a:pt x="48342" y="-951"/>
                                    <a:pt x="48342" y="-951"/>
                                  </a:cubicBezTo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099719170" name="图形 3374"/>
                        <wpg:cNvGrpSpPr/>
                        <wpg:grpSpPr>
                          <a:xfrm flipH="1">
                            <a:off x="2695630" y="802302"/>
                            <a:ext cx="571961" cy="173621"/>
                            <a:chOff x="0" y="0"/>
                            <a:chExt cx="1303241" cy="395938"/>
                          </a:xfrm>
                        </wpg:grpSpPr>
                        <wps:wsp>
                          <wps:cNvPr id="2070943418" name="任意多边形: 形状 2070943418"/>
                          <wps:cNvSpPr/>
                          <wps:spPr>
                            <a:xfrm>
                              <a:off x="0" y="0"/>
                              <a:ext cx="1303241" cy="347976"/>
                            </a:xfrm>
                            <a:custGeom>
                              <a:avLst/>
                              <a:gdLst>
                                <a:gd name="connsiteX0" fmla="*/ -1642 w 1303241"/>
                                <a:gd name="connsiteY0" fmla="*/ 188370 h 347976"/>
                                <a:gd name="connsiteX1" fmla="*/ 434458 w 1303241"/>
                                <a:gd name="connsiteY1" fmla="*/ 95484 h 347976"/>
                                <a:gd name="connsiteX2" fmla="*/ 1074544 w 1303241"/>
                                <a:gd name="connsiteY2" fmla="*/ 57844 h 347976"/>
                                <a:gd name="connsiteX3" fmla="*/ 1220248 w 1303241"/>
                                <a:gd name="connsiteY3" fmla="*/ 85973 h 347976"/>
                                <a:gd name="connsiteX4" fmla="*/ 1280756 w 1303241"/>
                                <a:gd name="connsiteY4" fmla="*/ 95889 h 347976"/>
                                <a:gd name="connsiteX5" fmla="*/ 1266590 w 1303241"/>
                                <a:gd name="connsiteY5" fmla="*/ 114911 h 347976"/>
                                <a:gd name="connsiteX6" fmla="*/ 1275494 w 1303241"/>
                                <a:gd name="connsiteY6" fmla="*/ 160039 h 347976"/>
                                <a:gd name="connsiteX7" fmla="*/ 1297552 w 1303241"/>
                                <a:gd name="connsiteY7" fmla="*/ 171372 h 347976"/>
                                <a:gd name="connsiteX8" fmla="*/ 1295933 w 1303241"/>
                                <a:gd name="connsiteY8" fmla="*/ 220547 h 347976"/>
                                <a:gd name="connsiteX9" fmla="*/ 1301600 w 1303241"/>
                                <a:gd name="connsiteY9" fmla="*/ 226011 h 347976"/>
                                <a:gd name="connsiteX10" fmla="*/ 1300993 w 1303241"/>
                                <a:gd name="connsiteY10" fmla="*/ 255556 h 347976"/>
                                <a:gd name="connsiteX11" fmla="*/ 1277316 w 1303241"/>
                                <a:gd name="connsiteY11" fmla="*/ 283483 h 347976"/>
                                <a:gd name="connsiteX12" fmla="*/ 1283387 w 1303241"/>
                                <a:gd name="connsiteY12" fmla="*/ 290566 h 347976"/>
                                <a:gd name="connsiteX13" fmla="*/ 1263959 w 1303241"/>
                                <a:gd name="connsiteY13" fmla="*/ 312826 h 347976"/>
                                <a:gd name="connsiteX14" fmla="*/ 1201833 w 1303241"/>
                                <a:gd name="connsiteY14" fmla="*/ 325980 h 347976"/>
                                <a:gd name="connsiteX15" fmla="*/ 1083651 w 1303241"/>
                                <a:gd name="connsiteY15" fmla="*/ 162872 h 347976"/>
                                <a:gd name="connsiteX16" fmla="*/ 956160 w 1303241"/>
                                <a:gd name="connsiteY16" fmla="*/ 339538 h 347976"/>
                                <a:gd name="connsiteX17" fmla="*/ 339346 w 1303241"/>
                                <a:gd name="connsiteY17" fmla="*/ 347026 h 347976"/>
                                <a:gd name="connsiteX18" fmla="*/ 219342 w 1303241"/>
                                <a:gd name="connsiteY18" fmla="*/ 164491 h 347976"/>
                                <a:gd name="connsiteX19" fmla="*/ 94887 w 1303241"/>
                                <a:gd name="connsiteY19" fmla="*/ 340550 h 347976"/>
                                <a:gd name="connsiteX20" fmla="*/ 584 w 1303241"/>
                                <a:gd name="connsiteY20" fmla="*/ 321932 h 347976"/>
                                <a:gd name="connsiteX21" fmla="*/ 3417 w 1303241"/>
                                <a:gd name="connsiteY21" fmla="*/ 315861 h 347976"/>
                                <a:gd name="connsiteX22" fmla="*/ -630 w 1303241"/>
                                <a:gd name="connsiteY22" fmla="*/ 308779 h 347976"/>
                                <a:gd name="connsiteX23" fmla="*/ 12726 w 1303241"/>
                                <a:gd name="connsiteY23" fmla="*/ 299065 h 347976"/>
                                <a:gd name="connsiteX24" fmla="*/ 11714 w 1303241"/>
                                <a:gd name="connsiteY24" fmla="*/ 257985 h 347976"/>
                                <a:gd name="connsiteX25" fmla="*/ 5643 w 1303241"/>
                                <a:gd name="connsiteY25" fmla="*/ 247057 h 347976"/>
                                <a:gd name="connsiteX26" fmla="*/ -1642 w 1303241"/>
                                <a:gd name="connsiteY26" fmla="*/ 188370 h 34797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</a:cxnLst>
                              <a:rect l="l" t="t" r="r" b="b"/>
                              <a:pathLst>
                                <a:path w="1303241" h="347976">
                                  <a:moveTo>
                                    <a:pt x="-1642" y="188370"/>
                                  </a:moveTo>
                                  <a:cubicBezTo>
                                    <a:pt x="-1642" y="188370"/>
                                    <a:pt x="130503" y="86782"/>
                                    <a:pt x="434458" y="95484"/>
                                  </a:cubicBezTo>
                                  <a:cubicBezTo>
                                    <a:pt x="670620" y="-26948"/>
                                    <a:pt x="808230" y="-25126"/>
                                    <a:pt x="1074544" y="57844"/>
                                  </a:cubicBezTo>
                                  <a:cubicBezTo>
                                    <a:pt x="1074544" y="57844"/>
                                    <a:pt x="1176132" y="83140"/>
                                    <a:pt x="1220248" y="85973"/>
                                  </a:cubicBezTo>
                                  <a:cubicBezTo>
                                    <a:pt x="1264162" y="88806"/>
                                    <a:pt x="1268614" y="84961"/>
                                    <a:pt x="1280756" y="95889"/>
                                  </a:cubicBezTo>
                                  <a:lnTo>
                                    <a:pt x="1266590" y="114911"/>
                                  </a:lnTo>
                                  <a:lnTo>
                                    <a:pt x="1275494" y="160039"/>
                                  </a:lnTo>
                                  <a:lnTo>
                                    <a:pt x="1297552" y="171372"/>
                                  </a:lnTo>
                                  <a:lnTo>
                                    <a:pt x="1295933" y="220547"/>
                                  </a:lnTo>
                                  <a:lnTo>
                                    <a:pt x="1301600" y="226011"/>
                                  </a:lnTo>
                                  <a:lnTo>
                                    <a:pt x="1300993" y="255556"/>
                                  </a:lnTo>
                                  <a:lnTo>
                                    <a:pt x="1277316" y="283483"/>
                                  </a:lnTo>
                                  <a:lnTo>
                                    <a:pt x="1283387" y="290566"/>
                                  </a:lnTo>
                                  <a:cubicBezTo>
                                    <a:pt x="1283387" y="290566"/>
                                    <a:pt x="1263555" y="305338"/>
                                    <a:pt x="1263959" y="312826"/>
                                  </a:cubicBezTo>
                                  <a:cubicBezTo>
                                    <a:pt x="1264567" y="320516"/>
                                    <a:pt x="1201833" y="325980"/>
                                    <a:pt x="1201833" y="325980"/>
                                  </a:cubicBezTo>
                                  <a:cubicBezTo>
                                    <a:pt x="1201833" y="325980"/>
                                    <a:pt x="1241294" y="168943"/>
                                    <a:pt x="1083651" y="162872"/>
                                  </a:cubicBezTo>
                                  <a:cubicBezTo>
                                    <a:pt x="1083651" y="162872"/>
                                    <a:pt x="941994" y="145873"/>
                                    <a:pt x="956160" y="339538"/>
                                  </a:cubicBezTo>
                                  <a:lnTo>
                                    <a:pt x="339346" y="347026"/>
                                  </a:lnTo>
                                  <a:cubicBezTo>
                                    <a:pt x="339346" y="347026"/>
                                    <a:pt x="373141" y="176228"/>
                                    <a:pt x="219342" y="164491"/>
                                  </a:cubicBezTo>
                                  <a:cubicBezTo>
                                    <a:pt x="219342" y="164491"/>
                                    <a:pt x="75055" y="154778"/>
                                    <a:pt x="94887" y="340550"/>
                                  </a:cubicBezTo>
                                  <a:cubicBezTo>
                                    <a:pt x="94887" y="340550"/>
                                    <a:pt x="18190" y="348240"/>
                                    <a:pt x="584" y="321932"/>
                                  </a:cubicBezTo>
                                  <a:lnTo>
                                    <a:pt x="3417" y="315861"/>
                                  </a:lnTo>
                                  <a:lnTo>
                                    <a:pt x="-630" y="308779"/>
                                  </a:lnTo>
                                  <a:lnTo>
                                    <a:pt x="12726" y="299065"/>
                                  </a:lnTo>
                                  <a:lnTo>
                                    <a:pt x="11714" y="257985"/>
                                  </a:lnTo>
                                  <a:lnTo>
                                    <a:pt x="5643" y="247057"/>
                                  </a:lnTo>
                                  <a:cubicBezTo>
                                    <a:pt x="5643" y="247057"/>
                                    <a:pt x="7262" y="228439"/>
                                    <a:pt x="-1642" y="188370"/>
                                  </a:cubicBezTo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12083284" name="任意多边形: 形状 1712083284"/>
                          <wps:cNvSpPr/>
                          <wps:spPr>
                            <a:xfrm>
                              <a:off x="127694" y="191750"/>
                              <a:ext cx="184153" cy="184153"/>
                            </a:xfrm>
                            <a:custGeom>
                              <a:avLst/>
                              <a:gdLst>
                                <a:gd name="connsiteX0" fmla="*/ 90435 w 184153"/>
                                <a:gd name="connsiteY0" fmla="*/ -951 h 184153"/>
                                <a:gd name="connsiteX1" fmla="*/ 182512 w 184153"/>
                                <a:gd name="connsiteY1" fmla="*/ 91126 h 184153"/>
                                <a:gd name="connsiteX2" fmla="*/ 90435 w 184153"/>
                                <a:gd name="connsiteY2" fmla="*/ 183203 h 184153"/>
                                <a:gd name="connsiteX3" fmla="*/ -1642 w 184153"/>
                                <a:gd name="connsiteY3" fmla="*/ 91126 h 184153"/>
                                <a:gd name="connsiteX4" fmla="*/ 90435 w 184153"/>
                                <a:gd name="connsiteY4" fmla="*/ -951 h 18415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84153" h="184153">
                                  <a:moveTo>
                                    <a:pt x="90435" y="-951"/>
                                  </a:moveTo>
                                  <a:cubicBezTo>
                                    <a:pt x="141290" y="-951"/>
                                    <a:pt x="182512" y="40271"/>
                                    <a:pt x="182512" y="91126"/>
                                  </a:cubicBezTo>
                                  <a:cubicBezTo>
                                    <a:pt x="182512" y="141981"/>
                                    <a:pt x="141290" y="183203"/>
                                    <a:pt x="90435" y="183203"/>
                                  </a:cubicBezTo>
                                  <a:cubicBezTo>
                                    <a:pt x="39580" y="183203"/>
                                    <a:pt x="-1642" y="141981"/>
                                    <a:pt x="-1642" y="91126"/>
                                  </a:cubicBezTo>
                                  <a:cubicBezTo>
                                    <a:pt x="-1642" y="40271"/>
                                    <a:pt x="39580" y="-951"/>
                                    <a:pt x="90435" y="-951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73697343" name="任意多边形: 形状 1573697343"/>
                          <wps:cNvSpPr/>
                          <wps:spPr>
                            <a:xfrm>
                              <a:off x="196633" y="255889"/>
                              <a:ext cx="50728" cy="52624"/>
                            </a:xfrm>
                            <a:custGeom>
                              <a:avLst/>
                              <a:gdLst>
                                <a:gd name="connsiteX0" fmla="*/ 23721 w 50728"/>
                                <a:gd name="connsiteY0" fmla="*/ -940 h 52624"/>
                                <a:gd name="connsiteX1" fmla="*/ 44767 w 50728"/>
                                <a:gd name="connsiteY1" fmla="*/ 39938 h 52624"/>
                                <a:gd name="connsiteX2" fmla="*/ -563 w 50728"/>
                                <a:gd name="connsiteY2" fmla="*/ 33058 h 52624"/>
                                <a:gd name="connsiteX3" fmla="*/ 23721 w 50728"/>
                                <a:gd name="connsiteY3" fmla="*/ -940 h 52624"/>
                                <a:gd name="connsiteX4" fmla="*/ 23721 w 50728"/>
                                <a:gd name="connsiteY4" fmla="*/ -940 h 52624"/>
                                <a:gd name="connsiteX5" fmla="*/ 7127 w 50728"/>
                                <a:gd name="connsiteY5" fmla="*/ 6143 h 52624"/>
                                <a:gd name="connsiteX6" fmla="*/ 22507 w 50728"/>
                                <a:gd name="connsiteY6" fmla="*/ 50664 h 52624"/>
                                <a:gd name="connsiteX7" fmla="*/ 41125 w 50728"/>
                                <a:gd name="connsiteY7" fmla="*/ 6953 h 52624"/>
                                <a:gd name="connsiteX8" fmla="*/ 23721 w 50728"/>
                                <a:gd name="connsiteY8" fmla="*/ -940 h 5262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</a:cxnLst>
                              <a:rect l="l" t="t" r="r" b="b"/>
                              <a:pathLst>
                                <a:path w="50728" h="52624">
                                  <a:moveTo>
                                    <a:pt x="23721" y="-940"/>
                                  </a:moveTo>
                                  <a:cubicBezTo>
                                    <a:pt x="43756" y="-1547"/>
                                    <a:pt x="56100" y="22333"/>
                                    <a:pt x="44767" y="39938"/>
                                  </a:cubicBezTo>
                                  <a:cubicBezTo>
                                    <a:pt x="32828" y="58556"/>
                                    <a:pt x="5711" y="54104"/>
                                    <a:pt x="-563" y="33058"/>
                                  </a:cubicBezTo>
                                  <a:cubicBezTo>
                                    <a:pt x="-5420" y="16059"/>
                                    <a:pt x="6722" y="-1344"/>
                                    <a:pt x="23721" y="-940"/>
                                  </a:cubicBezTo>
                                  <a:close/>
                                  <a:moveTo>
                                    <a:pt x="23721" y="-940"/>
                                  </a:moveTo>
                                  <a:cubicBezTo>
                                    <a:pt x="17246" y="-332"/>
                                    <a:pt x="11984" y="1286"/>
                                    <a:pt x="7127" y="6143"/>
                                  </a:cubicBezTo>
                                  <a:cubicBezTo>
                                    <a:pt x="-8860" y="21523"/>
                                    <a:pt x="854" y="49450"/>
                                    <a:pt x="22507" y="50664"/>
                                  </a:cubicBezTo>
                                  <a:cubicBezTo>
                                    <a:pt x="44970" y="51676"/>
                                    <a:pt x="56909" y="23547"/>
                                    <a:pt x="41125" y="6953"/>
                                  </a:cubicBezTo>
                                  <a:cubicBezTo>
                                    <a:pt x="36612" y="2096"/>
                                    <a:pt x="30339" y="-758"/>
                                    <a:pt x="23721" y="-940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75919628" name="任意多边形: 形状 1375919628"/>
                          <wps:cNvSpPr/>
                          <wps:spPr>
                            <a:xfrm>
                              <a:off x="107457" y="173334"/>
                              <a:ext cx="224627" cy="222604"/>
                            </a:xfrm>
                            <a:custGeom>
                              <a:avLst/>
                              <a:gdLst>
                                <a:gd name="connsiteX0" fmla="*/ 110672 w 224627"/>
                                <a:gd name="connsiteY0" fmla="*/ -950 h 222604"/>
                                <a:gd name="connsiteX1" fmla="*/ 222985 w 224627"/>
                                <a:gd name="connsiteY1" fmla="*/ 110351 h 222604"/>
                                <a:gd name="connsiteX2" fmla="*/ 110672 w 224627"/>
                                <a:gd name="connsiteY2" fmla="*/ 221653 h 222604"/>
                                <a:gd name="connsiteX3" fmla="*/ -1642 w 224627"/>
                                <a:gd name="connsiteY3" fmla="*/ 110351 h 222604"/>
                                <a:gd name="connsiteX4" fmla="*/ 110672 w 224627"/>
                                <a:gd name="connsiteY4" fmla="*/ -950 h 22260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224627" h="222604">
                                  <a:moveTo>
                                    <a:pt x="110672" y="-950"/>
                                  </a:moveTo>
                                  <a:cubicBezTo>
                                    <a:pt x="172393" y="-1173"/>
                                    <a:pt x="222641" y="48630"/>
                                    <a:pt x="222985" y="110351"/>
                                  </a:cubicBezTo>
                                  <a:cubicBezTo>
                                    <a:pt x="222985" y="171871"/>
                                    <a:pt x="172798" y="221653"/>
                                    <a:pt x="110672" y="221653"/>
                                  </a:cubicBezTo>
                                  <a:cubicBezTo>
                                    <a:pt x="48950" y="221876"/>
                                    <a:pt x="-1298" y="172073"/>
                                    <a:pt x="-1642" y="110351"/>
                                  </a:cubicBezTo>
                                  <a:cubicBezTo>
                                    <a:pt x="-1642" y="49034"/>
                                    <a:pt x="48545" y="-950"/>
                                    <a:pt x="110672" y="-950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31204702" name="任意多边形: 形状 1531204702"/>
                          <wps:cNvSpPr/>
                          <wps:spPr>
                            <a:xfrm>
                              <a:off x="142062" y="205308"/>
                              <a:ext cx="151775" cy="151775"/>
                            </a:xfrm>
                            <a:custGeom>
                              <a:avLst/>
                              <a:gdLst>
                                <a:gd name="connsiteX0" fmla="*/ 28713 w 151775"/>
                                <a:gd name="connsiteY0" fmla="*/ 13215 h 151775"/>
                                <a:gd name="connsiteX1" fmla="*/ 61092 w 151775"/>
                                <a:gd name="connsiteY1" fmla="*/ 51664 h 151775"/>
                                <a:gd name="connsiteX2" fmla="*/ 28713 w 151775"/>
                                <a:gd name="connsiteY2" fmla="*/ 13215 h 151775"/>
                                <a:gd name="connsiteX3" fmla="*/ 97518 w 151775"/>
                                <a:gd name="connsiteY3" fmla="*/ -951 h 151775"/>
                                <a:gd name="connsiteX4" fmla="*/ 87399 w 151775"/>
                                <a:gd name="connsiteY4" fmla="*/ 45593 h 151775"/>
                                <a:gd name="connsiteX5" fmla="*/ 97518 w 151775"/>
                                <a:gd name="connsiteY5" fmla="*/ -951 h 151775"/>
                                <a:gd name="connsiteX6" fmla="*/ 150133 w 151775"/>
                                <a:gd name="connsiteY6" fmla="*/ 43570 h 151775"/>
                                <a:gd name="connsiteX7" fmla="*/ 107636 w 151775"/>
                                <a:gd name="connsiteY7" fmla="*/ 63806 h 151775"/>
                                <a:gd name="connsiteX8" fmla="*/ 150133 w 151775"/>
                                <a:gd name="connsiteY8" fmla="*/ 43570 h 151775"/>
                                <a:gd name="connsiteX9" fmla="*/ 148109 w 151775"/>
                                <a:gd name="connsiteY9" fmla="*/ 110351 h 151775"/>
                                <a:gd name="connsiteX10" fmla="*/ 107636 w 151775"/>
                                <a:gd name="connsiteY10" fmla="*/ 88090 h 151775"/>
                                <a:gd name="connsiteX11" fmla="*/ 148109 w 151775"/>
                                <a:gd name="connsiteY11" fmla="*/ 110351 h 151775"/>
                                <a:gd name="connsiteX12" fmla="*/ 87399 w 151775"/>
                                <a:gd name="connsiteY12" fmla="*/ 104280 h 151775"/>
                                <a:gd name="connsiteX13" fmla="*/ 95494 w 151775"/>
                                <a:gd name="connsiteY13" fmla="*/ 150824 h 151775"/>
                                <a:gd name="connsiteX14" fmla="*/ 87399 w 151775"/>
                                <a:gd name="connsiteY14" fmla="*/ 104280 h 151775"/>
                                <a:gd name="connsiteX15" fmla="*/ 61092 w 151775"/>
                                <a:gd name="connsiteY15" fmla="*/ 100232 h 151775"/>
                                <a:gd name="connsiteX16" fmla="*/ 30737 w 151775"/>
                                <a:gd name="connsiteY16" fmla="*/ 136658 h 151775"/>
                                <a:gd name="connsiteX17" fmla="*/ 61092 w 151775"/>
                                <a:gd name="connsiteY17" fmla="*/ 100232 h 151775"/>
                                <a:gd name="connsiteX18" fmla="*/ 46926 w 151775"/>
                                <a:gd name="connsiteY18" fmla="*/ 76353 h 151775"/>
                                <a:gd name="connsiteX19" fmla="*/ -1642 w 151775"/>
                                <a:gd name="connsiteY19" fmla="*/ 75544 h 151775"/>
                                <a:gd name="connsiteX20" fmla="*/ 46926 w 151775"/>
                                <a:gd name="connsiteY20" fmla="*/ 76353 h 15177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</a:cxnLst>
                              <a:rect l="l" t="t" r="r" b="b"/>
                              <a:pathLst>
                                <a:path w="151775" h="151775">
                                  <a:moveTo>
                                    <a:pt x="28713" y="13215"/>
                                  </a:moveTo>
                                  <a:cubicBezTo>
                                    <a:pt x="52592" y="36891"/>
                                    <a:pt x="41665" y="24143"/>
                                    <a:pt x="61092" y="51664"/>
                                  </a:cubicBezTo>
                                  <a:cubicBezTo>
                                    <a:pt x="37212" y="27988"/>
                                    <a:pt x="48140" y="40736"/>
                                    <a:pt x="28713" y="13215"/>
                                  </a:cubicBezTo>
                                  <a:moveTo>
                                    <a:pt x="97518" y="-951"/>
                                  </a:moveTo>
                                  <a:cubicBezTo>
                                    <a:pt x="93875" y="30618"/>
                                    <a:pt x="97113" y="15238"/>
                                    <a:pt x="87399" y="45593"/>
                                  </a:cubicBezTo>
                                  <a:cubicBezTo>
                                    <a:pt x="91042" y="14024"/>
                                    <a:pt x="87804" y="29404"/>
                                    <a:pt x="97518" y="-951"/>
                                  </a:cubicBezTo>
                                  <a:moveTo>
                                    <a:pt x="150133" y="43570"/>
                                  </a:moveTo>
                                  <a:cubicBezTo>
                                    <a:pt x="123016" y="59759"/>
                                    <a:pt x="137182" y="52878"/>
                                    <a:pt x="107636" y="63806"/>
                                  </a:cubicBezTo>
                                  <a:cubicBezTo>
                                    <a:pt x="134753" y="47617"/>
                                    <a:pt x="120588" y="54498"/>
                                    <a:pt x="150133" y="43570"/>
                                  </a:cubicBezTo>
                                  <a:moveTo>
                                    <a:pt x="148109" y="110351"/>
                                  </a:moveTo>
                                  <a:cubicBezTo>
                                    <a:pt x="119778" y="98209"/>
                                    <a:pt x="133337" y="105494"/>
                                    <a:pt x="107636" y="88090"/>
                                  </a:cubicBezTo>
                                  <a:cubicBezTo>
                                    <a:pt x="135967" y="100232"/>
                                    <a:pt x="122409" y="92947"/>
                                    <a:pt x="148109" y="110351"/>
                                  </a:cubicBezTo>
                                  <a:moveTo>
                                    <a:pt x="87399" y="104280"/>
                                  </a:moveTo>
                                  <a:cubicBezTo>
                                    <a:pt x="95899" y="134837"/>
                                    <a:pt x="93066" y="119255"/>
                                    <a:pt x="95494" y="150824"/>
                                  </a:cubicBezTo>
                                  <a:cubicBezTo>
                                    <a:pt x="86995" y="120267"/>
                                    <a:pt x="89828" y="135849"/>
                                    <a:pt x="87399" y="104280"/>
                                  </a:cubicBezTo>
                                  <a:moveTo>
                                    <a:pt x="61092" y="100232"/>
                                  </a:moveTo>
                                  <a:cubicBezTo>
                                    <a:pt x="42879" y="126540"/>
                                    <a:pt x="52997" y="114398"/>
                                    <a:pt x="30737" y="136658"/>
                                  </a:cubicBezTo>
                                  <a:cubicBezTo>
                                    <a:pt x="48950" y="110351"/>
                                    <a:pt x="38831" y="122493"/>
                                    <a:pt x="61092" y="100232"/>
                                  </a:cubicBezTo>
                                  <a:moveTo>
                                    <a:pt x="46926" y="76353"/>
                                  </a:moveTo>
                                  <a:cubicBezTo>
                                    <a:pt x="14547" y="78377"/>
                                    <a:pt x="30737" y="78782"/>
                                    <a:pt x="-1642" y="75544"/>
                                  </a:cubicBezTo>
                                  <a:cubicBezTo>
                                    <a:pt x="30737" y="73520"/>
                                    <a:pt x="14547" y="73115"/>
                                    <a:pt x="46926" y="76353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72251669" name="任意多边形: 形状 972251669"/>
                          <wps:cNvSpPr/>
                          <wps:spPr>
                            <a:xfrm>
                              <a:off x="989169" y="193570"/>
                              <a:ext cx="184153" cy="182131"/>
                            </a:xfrm>
                            <a:custGeom>
                              <a:avLst/>
                              <a:gdLst>
                                <a:gd name="connsiteX0" fmla="*/ 90435 w 184153"/>
                                <a:gd name="connsiteY0" fmla="*/ -950 h 182131"/>
                                <a:gd name="connsiteX1" fmla="*/ 182512 w 184153"/>
                                <a:gd name="connsiteY1" fmla="*/ 90115 h 182131"/>
                                <a:gd name="connsiteX2" fmla="*/ 90435 w 184153"/>
                                <a:gd name="connsiteY2" fmla="*/ 181180 h 182131"/>
                                <a:gd name="connsiteX3" fmla="*/ -1642 w 184153"/>
                                <a:gd name="connsiteY3" fmla="*/ 90115 h 182131"/>
                                <a:gd name="connsiteX4" fmla="*/ 90435 w 184153"/>
                                <a:gd name="connsiteY4" fmla="*/ -950 h 18213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84153" h="182131">
                                  <a:moveTo>
                                    <a:pt x="90435" y="-950"/>
                                  </a:moveTo>
                                  <a:cubicBezTo>
                                    <a:pt x="140986" y="-1173"/>
                                    <a:pt x="182167" y="39564"/>
                                    <a:pt x="182512" y="90115"/>
                                  </a:cubicBezTo>
                                  <a:cubicBezTo>
                                    <a:pt x="182512" y="140302"/>
                                    <a:pt x="141229" y="181180"/>
                                    <a:pt x="90435" y="181180"/>
                                  </a:cubicBezTo>
                                  <a:cubicBezTo>
                                    <a:pt x="39884" y="181403"/>
                                    <a:pt x="-1298" y="140666"/>
                                    <a:pt x="-1642" y="90115"/>
                                  </a:cubicBezTo>
                                  <a:cubicBezTo>
                                    <a:pt x="-1642" y="39726"/>
                                    <a:pt x="39438" y="-950"/>
                                    <a:pt x="90435" y="-950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4741579" name="任意多边形: 形状 164741579"/>
                          <wps:cNvSpPr/>
                          <wps:spPr>
                            <a:xfrm>
                              <a:off x="1060823" y="255889"/>
                              <a:ext cx="52624" cy="52519"/>
                            </a:xfrm>
                            <a:custGeom>
                              <a:avLst/>
                              <a:gdLst>
                                <a:gd name="connsiteX0" fmla="*/ 24649 w 52624"/>
                                <a:gd name="connsiteY0" fmla="*/ -940 h 52519"/>
                                <a:gd name="connsiteX1" fmla="*/ 46505 w 52624"/>
                                <a:gd name="connsiteY1" fmla="*/ 39938 h 52519"/>
                                <a:gd name="connsiteX2" fmla="*/ 9997 w 52624"/>
                                <a:gd name="connsiteY2" fmla="*/ 47082 h 52519"/>
                                <a:gd name="connsiteX3" fmla="*/ -444 w 52624"/>
                                <a:gd name="connsiteY3" fmla="*/ 33058 h 52519"/>
                                <a:gd name="connsiteX4" fmla="*/ 24649 w 52624"/>
                                <a:gd name="connsiteY4" fmla="*/ -940 h 52519"/>
                                <a:gd name="connsiteX5" fmla="*/ 24649 w 52624"/>
                                <a:gd name="connsiteY5" fmla="*/ -940 h 52519"/>
                                <a:gd name="connsiteX6" fmla="*/ 7448 w 52624"/>
                                <a:gd name="connsiteY6" fmla="*/ 6143 h 52519"/>
                                <a:gd name="connsiteX7" fmla="*/ 23232 w 52624"/>
                                <a:gd name="connsiteY7" fmla="*/ 50664 h 52519"/>
                                <a:gd name="connsiteX8" fmla="*/ 50026 w 52624"/>
                                <a:gd name="connsiteY8" fmla="*/ 26097 h 52519"/>
                                <a:gd name="connsiteX9" fmla="*/ 42659 w 52624"/>
                                <a:gd name="connsiteY9" fmla="*/ 6953 h 52519"/>
                                <a:gd name="connsiteX10" fmla="*/ 24649 w 52624"/>
                                <a:gd name="connsiteY10" fmla="*/ -940 h 5251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</a:cxnLst>
                              <a:rect l="l" t="t" r="r" b="b"/>
                              <a:pathLst>
                                <a:path w="52624" h="52519">
                                  <a:moveTo>
                                    <a:pt x="24649" y="-940"/>
                                  </a:moveTo>
                                  <a:cubicBezTo>
                                    <a:pt x="45493" y="-1547"/>
                                    <a:pt x="58242" y="22333"/>
                                    <a:pt x="46505" y="39938"/>
                                  </a:cubicBezTo>
                                  <a:cubicBezTo>
                                    <a:pt x="38390" y="52000"/>
                                    <a:pt x="22038" y="55197"/>
                                    <a:pt x="9997" y="47082"/>
                                  </a:cubicBezTo>
                                  <a:cubicBezTo>
                                    <a:pt x="5019" y="43723"/>
                                    <a:pt x="1336" y="38785"/>
                                    <a:pt x="-444" y="33058"/>
                                  </a:cubicBezTo>
                                  <a:cubicBezTo>
                                    <a:pt x="-5706" y="16059"/>
                                    <a:pt x="7043" y="-1344"/>
                                    <a:pt x="24649" y="-940"/>
                                  </a:cubicBezTo>
                                  <a:close/>
                                  <a:moveTo>
                                    <a:pt x="24649" y="-940"/>
                                  </a:moveTo>
                                  <a:cubicBezTo>
                                    <a:pt x="17769" y="-332"/>
                                    <a:pt x="12507" y="1286"/>
                                    <a:pt x="7448" y="6143"/>
                                  </a:cubicBezTo>
                                  <a:cubicBezTo>
                                    <a:pt x="-9349" y="21523"/>
                                    <a:pt x="769" y="49450"/>
                                    <a:pt x="23232" y="50664"/>
                                  </a:cubicBezTo>
                                  <a:cubicBezTo>
                                    <a:pt x="37418" y="51271"/>
                                    <a:pt x="49418" y="40282"/>
                                    <a:pt x="50026" y="26097"/>
                                  </a:cubicBezTo>
                                  <a:cubicBezTo>
                                    <a:pt x="50329" y="18973"/>
                                    <a:pt x="47658" y="12032"/>
                                    <a:pt x="42659" y="6953"/>
                                  </a:cubicBezTo>
                                  <a:cubicBezTo>
                                    <a:pt x="37904" y="2096"/>
                                    <a:pt x="31449" y="-737"/>
                                    <a:pt x="24649" y="-940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97168582" name="任意多边形: 形状 897168582"/>
                          <wps:cNvSpPr/>
                          <wps:spPr>
                            <a:xfrm>
                              <a:off x="969134" y="173334"/>
                              <a:ext cx="222603" cy="222603"/>
                            </a:xfrm>
                            <a:custGeom>
                              <a:avLst/>
                              <a:gdLst>
                                <a:gd name="connsiteX0" fmla="*/ 109660 w 222603"/>
                                <a:gd name="connsiteY0" fmla="*/ -951 h 222603"/>
                                <a:gd name="connsiteX1" fmla="*/ 220961 w 222603"/>
                                <a:gd name="connsiteY1" fmla="*/ 110351 h 222603"/>
                                <a:gd name="connsiteX2" fmla="*/ 109660 w 222603"/>
                                <a:gd name="connsiteY2" fmla="*/ 221652 h 222603"/>
                                <a:gd name="connsiteX3" fmla="*/ -1642 w 222603"/>
                                <a:gd name="connsiteY3" fmla="*/ 110351 h 222603"/>
                                <a:gd name="connsiteX4" fmla="*/ 109660 w 222603"/>
                                <a:gd name="connsiteY4" fmla="*/ -951 h 22260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222603" h="222603">
                                  <a:moveTo>
                                    <a:pt x="109660" y="-951"/>
                                  </a:moveTo>
                                  <a:cubicBezTo>
                                    <a:pt x="171139" y="-951"/>
                                    <a:pt x="220961" y="48872"/>
                                    <a:pt x="220961" y="110351"/>
                                  </a:cubicBezTo>
                                  <a:cubicBezTo>
                                    <a:pt x="220961" y="171830"/>
                                    <a:pt x="171139" y="221652"/>
                                    <a:pt x="109660" y="221652"/>
                                  </a:cubicBezTo>
                                  <a:cubicBezTo>
                                    <a:pt x="48181" y="221652"/>
                                    <a:pt x="-1642" y="171830"/>
                                    <a:pt x="-1642" y="110351"/>
                                  </a:cubicBezTo>
                                  <a:cubicBezTo>
                                    <a:pt x="-1642" y="48872"/>
                                    <a:pt x="48181" y="-951"/>
                                    <a:pt x="109660" y="-951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69322742" name="任意多边形: 形状 1769322742"/>
                          <wps:cNvSpPr/>
                          <wps:spPr>
                            <a:xfrm>
                              <a:off x="1002120" y="201261"/>
                              <a:ext cx="159869" cy="159869"/>
                            </a:xfrm>
                            <a:custGeom>
                              <a:avLst/>
                              <a:gdLst>
                                <a:gd name="connsiteX0" fmla="*/ 30737 w 159869"/>
                                <a:gd name="connsiteY0" fmla="*/ 15238 h 159869"/>
                                <a:gd name="connsiteX1" fmla="*/ 65139 w 159869"/>
                                <a:gd name="connsiteY1" fmla="*/ 55712 h 159869"/>
                                <a:gd name="connsiteX2" fmla="*/ 30737 w 159869"/>
                                <a:gd name="connsiteY2" fmla="*/ 15238 h 159869"/>
                                <a:gd name="connsiteX3" fmla="*/ 101565 w 159869"/>
                                <a:gd name="connsiteY3" fmla="*/ -951 h 159869"/>
                                <a:gd name="connsiteX4" fmla="*/ 91447 w 159869"/>
                                <a:gd name="connsiteY4" fmla="*/ 49641 h 159869"/>
                                <a:gd name="connsiteX5" fmla="*/ 101565 w 159869"/>
                                <a:gd name="connsiteY5" fmla="*/ -951 h 159869"/>
                                <a:gd name="connsiteX6" fmla="*/ 158228 w 159869"/>
                                <a:gd name="connsiteY6" fmla="*/ 45593 h 159869"/>
                                <a:gd name="connsiteX7" fmla="*/ 113707 w 159869"/>
                                <a:gd name="connsiteY7" fmla="*/ 67854 h 159869"/>
                                <a:gd name="connsiteX8" fmla="*/ 158228 w 159869"/>
                                <a:gd name="connsiteY8" fmla="*/ 45593 h 159869"/>
                                <a:gd name="connsiteX9" fmla="*/ 158228 w 159869"/>
                                <a:gd name="connsiteY9" fmla="*/ 118445 h 159869"/>
                                <a:gd name="connsiteX10" fmla="*/ 113707 w 159869"/>
                                <a:gd name="connsiteY10" fmla="*/ 94161 h 159869"/>
                                <a:gd name="connsiteX11" fmla="*/ 158228 w 159869"/>
                                <a:gd name="connsiteY11" fmla="*/ 118445 h 159869"/>
                                <a:gd name="connsiteX12" fmla="*/ 93470 w 159869"/>
                                <a:gd name="connsiteY12" fmla="*/ 110351 h 159869"/>
                                <a:gd name="connsiteX13" fmla="*/ 101565 w 159869"/>
                                <a:gd name="connsiteY13" fmla="*/ 158919 h 159869"/>
                                <a:gd name="connsiteX14" fmla="*/ 93470 w 159869"/>
                                <a:gd name="connsiteY14" fmla="*/ 110351 h 159869"/>
                                <a:gd name="connsiteX15" fmla="*/ 65139 w 159869"/>
                                <a:gd name="connsiteY15" fmla="*/ 106303 h 159869"/>
                                <a:gd name="connsiteX16" fmla="*/ 32760 w 159869"/>
                                <a:gd name="connsiteY16" fmla="*/ 144753 h 159869"/>
                                <a:gd name="connsiteX17" fmla="*/ 65139 w 159869"/>
                                <a:gd name="connsiteY17" fmla="*/ 106303 h 159869"/>
                                <a:gd name="connsiteX18" fmla="*/ 48950 w 159869"/>
                                <a:gd name="connsiteY18" fmla="*/ 81817 h 159869"/>
                                <a:gd name="connsiteX19" fmla="*/ -1642 w 159869"/>
                                <a:gd name="connsiteY19" fmla="*/ 80198 h 159869"/>
                                <a:gd name="connsiteX20" fmla="*/ 48950 w 159869"/>
                                <a:gd name="connsiteY20" fmla="*/ 81817 h 15986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</a:cxnLst>
                              <a:rect l="l" t="t" r="r" b="b"/>
                              <a:pathLst>
                                <a:path w="159869" h="159869">
                                  <a:moveTo>
                                    <a:pt x="30737" y="15238"/>
                                  </a:moveTo>
                                  <a:cubicBezTo>
                                    <a:pt x="56033" y="40332"/>
                                    <a:pt x="44498" y="26773"/>
                                    <a:pt x="65139" y="55712"/>
                                  </a:cubicBezTo>
                                  <a:cubicBezTo>
                                    <a:pt x="39843" y="30618"/>
                                    <a:pt x="51378" y="44177"/>
                                    <a:pt x="30737" y="15238"/>
                                  </a:cubicBezTo>
                                  <a:moveTo>
                                    <a:pt x="101565" y="-951"/>
                                  </a:moveTo>
                                  <a:cubicBezTo>
                                    <a:pt x="97922" y="33451"/>
                                    <a:pt x="101160" y="16452"/>
                                    <a:pt x="91447" y="49641"/>
                                  </a:cubicBezTo>
                                  <a:cubicBezTo>
                                    <a:pt x="95089" y="15238"/>
                                    <a:pt x="91851" y="32237"/>
                                    <a:pt x="101565" y="-951"/>
                                  </a:cubicBezTo>
                                  <a:moveTo>
                                    <a:pt x="158228" y="45593"/>
                                  </a:moveTo>
                                  <a:cubicBezTo>
                                    <a:pt x="129896" y="63402"/>
                                    <a:pt x="144669" y="55712"/>
                                    <a:pt x="113707" y="67854"/>
                                  </a:cubicBezTo>
                                  <a:cubicBezTo>
                                    <a:pt x="142038" y="50045"/>
                                    <a:pt x="127266" y="57735"/>
                                    <a:pt x="158228" y="45593"/>
                                  </a:cubicBezTo>
                                  <a:moveTo>
                                    <a:pt x="158228" y="118445"/>
                                  </a:moveTo>
                                  <a:cubicBezTo>
                                    <a:pt x="127063" y="105089"/>
                                    <a:pt x="142038" y="113184"/>
                                    <a:pt x="113707" y="94161"/>
                                  </a:cubicBezTo>
                                  <a:cubicBezTo>
                                    <a:pt x="144871" y="107517"/>
                                    <a:pt x="129896" y="99423"/>
                                    <a:pt x="158228" y="118445"/>
                                  </a:cubicBezTo>
                                  <a:moveTo>
                                    <a:pt x="93470" y="110351"/>
                                  </a:moveTo>
                                  <a:cubicBezTo>
                                    <a:pt x="101970" y="142325"/>
                                    <a:pt x="99137" y="126135"/>
                                    <a:pt x="101565" y="158919"/>
                                  </a:cubicBezTo>
                                  <a:cubicBezTo>
                                    <a:pt x="93066" y="126945"/>
                                    <a:pt x="95899" y="143134"/>
                                    <a:pt x="93470" y="110351"/>
                                  </a:cubicBezTo>
                                  <a:moveTo>
                                    <a:pt x="65139" y="106303"/>
                                  </a:moveTo>
                                  <a:cubicBezTo>
                                    <a:pt x="45914" y="134027"/>
                                    <a:pt x="56640" y="121076"/>
                                    <a:pt x="32760" y="144753"/>
                                  </a:cubicBezTo>
                                  <a:cubicBezTo>
                                    <a:pt x="51985" y="117029"/>
                                    <a:pt x="41260" y="129980"/>
                                    <a:pt x="65139" y="106303"/>
                                  </a:cubicBezTo>
                                  <a:moveTo>
                                    <a:pt x="48950" y="81817"/>
                                  </a:moveTo>
                                  <a:cubicBezTo>
                                    <a:pt x="15155" y="84853"/>
                                    <a:pt x="31951" y="85257"/>
                                    <a:pt x="-1642" y="80198"/>
                                  </a:cubicBezTo>
                                  <a:cubicBezTo>
                                    <a:pt x="32153" y="77162"/>
                                    <a:pt x="15357" y="76758"/>
                                    <a:pt x="48950" y="81817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16591121" name="任意多边形: 形状 2016591121"/>
                          <wps:cNvSpPr/>
                          <wps:spPr>
                            <a:xfrm>
                              <a:off x="472931" y="20947"/>
                              <a:ext cx="534396" cy="91070"/>
                            </a:xfrm>
                            <a:custGeom>
                              <a:avLst/>
                              <a:gdLst>
                                <a:gd name="connsiteX0" fmla="*/ -1642 w 534396"/>
                                <a:gd name="connsiteY0" fmla="*/ 90119 h 91070"/>
                                <a:gd name="connsiteX1" fmla="*/ 532606 w 534396"/>
                                <a:gd name="connsiteY1" fmla="*/ 49444 h 91070"/>
                                <a:gd name="connsiteX2" fmla="*/ -1642 w 534396"/>
                                <a:gd name="connsiteY2" fmla="*/ 90119 h 9107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534396" h="91070">
                                  <a:moveTo>
                                    <a:pt x="-1642" y="90119"/>
                                  </a:moveTo>
                                  <a:cubicBezTo>
                                    <a:pt x="184940" y="-22396"/>
                                    <a:pt x="324978" y="-24218"/>
                                    <a:pt x="532606" y="49444"/>
                                  </a:cubicBezTo>
                                  <a:cubicBezTo>
                                    <a:pt x="534023" y="49039"/>
                                    <a:pt x="535844" y="80203"/>
                                    <a:pt x="-1642" y="90119"/>
                                  </a:cubicBezTo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96973972" name="任意多边形: 形状 1896973972"/>
                          <wps:cNvSpPr/>
                          <wps:spPr>
                            <a:xfrm>
                              <a:off x="447530" y="100078"/>
                              <a:ext cx="439248" cy="200296"/>
                            </a:xfrm>
                            <a:custGeom>
                              <a:avLst/>
                              <a:gdLst>
                                <a:gd name="connsiteX0" fmla="*/ 420398 w 439248"/>
                                <a:gd name="connsiteY0" fmla="*/ -951 h 200296"/>
                                <a:gd name="connsiteX1" fmla="*/ 437599 w 439248"/>
                                <a:gd name="connsiteY1" fmla="*/ 30214 h 200296"/>
                                <a:gd name="connsiteX2" fmla="*/ 389841 w 439248"/>
                                <a:gd name="connsiteY2" fmla="*/ 132813 h 200296"/>
                                <a:gd name="connsiteX3" fmla="*/ 286634 w 439248"/>
                                <a:gd name="connsiteY3" fmla="*/ 186238 h 200296"/>
                                <a:gd name="connsiteX4" fmla="*/ 4130 w 439248"/>
                                <a:gd name="connsiteY4" fmla="*/ 199190 h 200296"/>
                                <a:gd name="connsiteX5" fmla="*/ -1537 w 439248"/>
                                <a:gd name="connsiteY5" fmla="*/ 137266 h 200296"/>
                                <a:gd name="connsiteX6" fmla="*/ 11213 w 439248"/>
                                <a:gd name="connsiteY6" fmla="*/ 23333 h 200296"/>
                                <a:gd name="connsiteX7" fmla="*/ 22950 w 439248"/>
                                <a:gd name="connsiteY7" fmla="*/ 6334 h 200296"/>
                                <a:gd name="connsiteX8" fmla="*/ 12225 w 439248"/>
                                <a:gd name="connsiteY8" fmla="*/ 23535 h 200296"/>
                                <a:gd name="connsiteX9" fmla="*/ 6760 w 439248"/>
                                <a:gd name="connsiteY9" fmla="*/ 196357 h 200296"/>
                                <a:gd name="connsiteX10" fmla="*/ 286634 w 439248"/>
                                <a:gd name="connsiteY10" fmla="*/ 182393 h 200296"/>
                                <a:gd name="connsiteX11" fmla="*/ 339249 w 439248"/>
                                <a:gd name="connsiteY11" fmla="*/ 171061 h 200296"/>
                                <a:gd name="connsiteX12" fmla="*/ 389841 w 439248"/>
                                <a:gd name="connsiteY12" fmla="*/ 126540 h 200296"/>
                                <a:gd name="connsiteX13" fmla="*/ 436183 w 439248"/>
                                <a:gd name="connsiteY13" fmla="*/ 30214 h 200296"/>
                                <a:gd name="connsiteX14" fmla="*/ 420398 w 439248"/>
                                <a:gd name="connsiteY14" fmla="*/ -951 h 20029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</a:cxnLst>
                              <a:rect l="l" t="t" r="r" b="b"/>
                              <a:pathLst>
                                <a:path w="439248" h="200296">
                                  <a:moveTo>
                                    <a:pt x="420398" y="-951"/>
                                  </a:moveTo>
                                  <a:cubicBezTo>
                                    <a:pt x="421005" y="263"/>
                                    <a:pt x="438004" y="28999"/>
                                    <a:pt x="437599" y="30214"/>
                                  </a:cubicBezTo>
                                  <a:cubicBezTo>
                                    <a:pt x="431528" y="54295"/>
                                    <a:pt x="402792" y="109339"/>
                                    <a:pt x="389841" y="132813"/>
                                  </a:cubicBezTo>
                                  <a:cubicBezTo>
                                    <a:pt x="370009" y="168227"/>
                                    <a:pt x="326095" y="184619"/>
                                    <a:pt x="286634" y="186238"/>
                                  </a:cubicBezTo>
                                  <a:cubicBezTo>
                                    <a:pt x="283801" y="186238"/>
                                    <a:pt x="6356" y="201011"/>
                                    <a:pt x="4130" y="199190"/>
                                  </a:cubicBezTo>
                                  <a:cubicBezTo>
                                    <a:pt x="1297" y="196964"/>
                                    <a:pt x="-1334" y="144551"/>
                                    <a:pt x="-1537" y="137266"/>
                                  </a:cubicBezTo>
                                  <a:cubicBezTo>
                                    <a:pt x="-2387" y="98897"/>
                                    <a:pt x="1904" y="60569"/>
                                    <a:pt x="11213" y="23333"/>
                                  </a:cubicBezTo>
                                  <a:cubicBezTo>
                                    <a:pt x="12022" y="20500"/>
                                    <a:pt x="20926" y="9167"/>
                                    <a:pt x="22950" y="6334"/>
                                  </a:cubicBezTo>
                                  <a:cubicBezTo>
                                    <a:pt x="21938" y="7953"/>
                                    <a:pt x="12427" y="22321"/>
                                    <a:pt x="12225" y="23535"/>
                                  </a:cubicBezTo>
                                  <a:cubicBezTo>
                                    <a:pt x="-727" y="80198"/>
                                    <a:pt x="-1941" y="139087"/>
                                    <a:pt x="6760" y="196357"/>
                                  </a:cubicBezTo>
                                  <a:cubicBezTo>
                                    <a:pt x="88719" y="191905"/>
                                    <a:pt x="205080" y="185631"/>
                                    <a:pt x="286634" y="182393"/>
                                  </a:cubicBezTo>
                                  <a:cubicBezTo>
                                    <a:pt x="303835" y="181786"/>
                                    <a:pt x="323464" y="177536"/>
                                    <a:pt x="339249" y="171061"/>
                                  </a:cubicBezTo>
                                  <a:cubicBezTo>
                                    <a:pt x="361226" y="163290"/>
                                    <a:pt x="379338" y="147343"/>
                                    <a:pt x="389841" y="126540"/>
                                  </a:cubicBezTo>
                                  <a:cubicBezTo>
                                    <a:pt x="405828" y="97601"/>
                                    <a:pt x="425862" y="61378"/>
                                    <a:pt x="436183" y="30214"/>
                                  </a:cubicBezTo>
                                  <a:cubicBezTo>
                                    <a:pt x="425660" y="9774"/>
                                    <a:pt x="430719" y="20095"/>
                                    <a:pt x="420398" y="-951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99871737" name="任意多边形: 形状 1599871737"/>
                          <wps:cNvSpPr/>
                          <wps:spPr>
                            <a:xfrm>
                              <a:off x="11333" y="161764"/>
                              <a:ext cx="87019" cy="56703"/>
                            </a:xfrm>
                            <a:custGeom>
                              <a:avLst/>
                              <a:gdLst>
                                <a:gd name="connsiteX0" fmla="*/ 85376 w 87019"/>
                                <a:gd name="connsiteY0" fmla="*/ 3739 h 56703"/>
                                <a:gd name="connsiteX1" fmla="*/ -1642 w 87019"/>
                                <a:gd name="connsiteY1" fmla="*/ 27821 h 56703"/>
                                <a:gd name="connsiteX2" fmla="*/ 6250 w 87019"/>
                                <a:gd name="connsiteY2" fmla="*/ 55747 h 56703"/>
                                <a:gd name="connsiteX3" fmla="*/ 85376 w 87019"/>
                                <a:gd name="connsiteY3" fmla="*/ 3739 h 5670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87019" h="56703">
                                  <a:moveTo>
                                    <a:pt x="85376" y="3739"/>
                                  </a:moveTo>
                                  <a:cubicBezTo>
                                    <a:pt x="85578" y="3537"/>
                                    <a:pt x="65544" y="-16498"/>
                                    <a:pt x="-1642" y="27821"/>
                                  </a:cubicBezTo>
                                  <a:lnTo>
                                    <a:pt x="6250" y="55747"/>
                                  </a:lnTo>
                                  <a:cubicBezTo>
                                    <a:pt x="6250" y="55747"/>
                                    <a:pt x="44700" y="57366"/>
                                    <a:pt x="85376" y="3739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7943574" name="任意多边形: 形状 227943574"/>
                          <wps:cNvSpPr/>
                          <wps:spPr>
                            <a:xfrm>
                              <a:off x="24689" y="268042"/>
                              <a:ext cx="44520" cy="52615"/>
                            </a:xfrm>
                            <a:custGeom>
                              <a:avLst/>
                              <a:gdLst>
                                <a:gd name="connsiteX0" fmla="*/ -1642 w 44520"/>
                                <a:gd name="connsiteY0" fmla="*/ -951 h 52615"/>
                                <a:gd name="connsiteX1" fmla="*/ 42879 w 44520"/>
                                <a:gd name="connsiteY1" fmla="*/ 51664 h 52615"/>
                                <a:gd name="connsiteX2" fmla="*/ -1642 w 44520"/>
                                <a:gd name="connsiteY2" fmla="*/ -951 h 5261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44520" h="52615">
                                  <a:moveTo>
                                    <a:pt x="-1642" y="-951"/>
                                  </a:moveTo>
                                  <a:cubicBezTo>
                                    <a:pt x="30332" y="32237"/>
                                    <a:pt x="15559" y="14631"/>
                                    <a:pt x="42879" y="51664"/>
                                  </a:cubicBezTo>
                                  <a:cubicBezTo>
                                    <a:pt x="10905" y="18476"/>
                                    <a:pt x="25678" y="36082"/>
                                    <a:pt x="-1642" y="-951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314742" name="任意多边形: 形状 54314742"/>
                          <wps:cNvSpPr/>
                          <wps:spPr>
                            <a:xfrm>
                              <a:off x="347464" y="171716"/>
                              <a:ext cx="78861" cy="24284"/>
                            </a:xfrm>
                            <a:custGeom>
                              <a:avLst/>
                              <a:gdLst>
                                <a:gd name="connsiteX0" fmla="*/ -1642 w 78861"/>
                                <a:gd name="connsiteY0" fmla="*/ 2287 h 24284"/>
                                <a:gd name="connsiteX1" fmla="*/ 74650 w 78861"/>
                                <a:gd name="connsiteY1" fmla="*/ -951 h 24284"/>
                                <a:gd name="connsiteX2" fmla="*/ 70198 w 78861"/>
                                <a:gd name="connsiteY2" fmla="*/ 18678 h 24284"/>
                                <a:gd name="connsiteX3" fmla="*/ 16369 w 78861"/>
                                <a:gd name="connsiteY3" fmla="*/ 23333 h 24284"/>
                                <a:gd name="connsiteX4" fmla="*/ -1440 w 78861"/>
                                <a:gd name="connsiteY4" fmla="*/ 2287 h 2428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78861" h="24284">
                                  <a:moveTo>
                                    <a:pt x="-1642" y="2287"/>
                                  </a:moveTo>
                                  <a:lnTo>
                                    <a:pt x="74650" y="-951"/>
                                  </a:lnTo>
                                  <a:cubicBezTo>
                                    <a:pt x="74650" y="-951"/>
                                    <a:pt x="82745" y="15845"/>
                                    <a:pt x="70198" y="18678"/>
                                  </a:cubicBezTo>
                                  <a:cubicBezTo>
                                    <a:pt x="57652" y="21512"/>
                                    <a:pt x="16369" y="23333"/>
                                    <a:pt x="16369" y="23333"/>
                                  </a:cubicBezTo>
                                  <a:cubicBezTo>
                                    <a:pt x="16369" y="23333"/>
                                    <a:pt x="-3463" y="14227"/>
                                    <a:pt x="-1440" y="228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23792228" name="任意多边形: 形状 1123792228"/>
                          <wps:cNvSpPr/>
                          <wps:spPr>
                            <a:xfrm>
                              <a:off x="536677" y="108195"/>
                              <a:ext cx="726496" cy="26285"/>
                            </a:xfrm>
                            <a:custGeom>
                              <a:avLst/>
                              <a:gdLst>
                                <a:gd name="connsiteX0" fmla="*/ -1642 w 726496"/>
                                <a:gd name="connsiteY0" fmla="*/ 11574 h 26285"/>
                                <a:gd name="connsiteX1" fmla="*/ 41260 w 726496"/>
                                <a:gd name="connsiteY1" fmla="*/ 11978 h 26285"/>
                                <a:gd name="connsiteX2" fmla="*/ 290778 w 726496"/>
                                <a:gd name="connsiteY2" fmla="*/ 22704 h 26285"/>
                                <a:gd name="connsiteX3" fmla="*/ 314050 w 726496"/>
                                <a:gd name="connsiteY3" fmla="*/ 25334 h 26285"/>
                                <a:gd name="connsiteX4" fmla="*/ 224402 w 726496"/>
                                <a:gd name="connsiteY4" fmla="*/ 22097 h 26285"/>
                                <a:gd name="connsiteX5" fmla="*/ 41260 w 726496"/>
                                <a:gd name="connsiteY5" fmla="*/ 14204 h 26285"/>
                                <a:gd name="connsiteX6" fmla="*/ -1642 w 726496"/>
                                <a:gd name="connsiteY6" fmla="*/ 11574 h 26285"/>
                                <a:gd name="connsiteX7" fmla="*/ 724855 w 726496"/>
                                <a:gd name="connsiteY7" fmla="*/ 3479 h 26285"/>
                                <a:gd name="connsiteX8" fmla="*/ 665764 w 726496"/>
                                <a:gd name="connsiteY8" fmla="*/ 2872 h 26285"/>
                                <a:gd name="connsiteX9" fmla="*/ 517429 w 726496"/>
                                <a:gd name="connsiteY9" fmla="*/ 4288 h 26285"/>
                                <a:gd name="connsiteX10" fmla="*/ 414626 w 726496"/>
                                <a:gd name="connsiteY10" fmla="*/ 14407 h 26285"/>
                                <a:gd name="connsiteX11" fmla="*/ 411186 w 726496"/>
                                <a:gd name="connsiteY11" fmla="*/ 15216 h 26285"/>
                                <a:gd name="connsiteX12" fmla="*/ 439113 w 726496"/>
                                <a:gd name="connsiteY12" fmla="*/ 8133 h 26285"/>
                                <a:gd name="connsiteX13" fmla="*/ 625492 w 726496"/>
                                <a:gd name="connsiteY13" fmla="*/ -568 h 26285"/>
                                <a:gd name="connsiteX14" fmla="*/ 724855 w 726496"/>
                                <a:gd name="connsiteY14" fmla="*/ 3479 h 2628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</a:cxnLst>
                              <a:rect l="l" t="t" r="r" b="b"/>
                              <a:pathLst>
                                <a:path w="726496" h="26285">
                                  <a:moveTo>
                                    <a:pt x="-1642" y="11574"/>
                                  </a:moveTo>
                                  <a:cubicBezTo>
                                    <a:pt x="5239" y="10562"/>
                                    <a:pt x="32760" y="11776"/>
                                    <a:pt x="41260" y="11978"/>
                                  </a:cubicBezTo>
                                  <a:cubicBezTo>
                                    <a:pt x="124230" y="14002"/>
                                    <a:pt x="208415" y="16633"/>
                                    <a:pt x="290778" y="22704"/>
                                  </a:cubicBezTo>
                                  <a:cubicBezTo>
                                    <a:pt x="296849" y="23108"/>
                                    <a:pt x="308991" y="23716"/>
                                    <a:pt x="314050" y="25334"/>
                                  </a:cubicBezTo>
                                  <a:lnTo>
                                    <a:pt x="224402" y="22097"/>
                                  </a:lnTo>
                                  <a:cubicBezTo>
                                    <a:pt x="163085" y="20073"/>
                                    <a:pt x="102375" y="17442"/>
                                    <a:pt x="41260" y="14204"/>
                                  </a:cubicBezTo>
                                  <a:cubicBezTo>
                                    <a:pt x="32760" y="13800"/>
                                    <a:pt x="5239" y="13192"/>
                                    <a:pt x="-1642" y="11574"/>
                                  </a:cubicBezTo>
                                  <a:moveTo>
                                    <a:pt x="724855" y="3479"/>
                                  </a:moveTo>
                                  <a:cubicBezTo>
                                    <a:pt x="719188" y="4288"/>
                                    <a:pt x="675679" y="3074"/>
                                    <a:pt x="665764" y="2872"/>
                                  </a:cubicBezTo>
                                  <a:cubicBezTo>
                                    <a:pt x="616993" y="2467"/>
                                    <a:pt x="566199" y="2669"/>
                                    <a:pt x="517429" y="4288"/>
                                  </a:cubicBezTo>
                                  <a:cubicBezTo>
                                    <a:pt x="483026" y="5300"/>
                                    <a:pt x="448219" y="7121"/>
                                    <a:pt x="414626" y="14407"/>
                                  </a:cubicBezTo>
                                  <a:lnTo>
                                    <a:pt x="411186" y="15216"/>
                                  </a:lnTo>
                                  <a:cubicBezTo>
                                    <a:pt x="420212" y="11837"/>
                                    <a:pt x="429581" y="9469"/>
                                    <a:pt x="439113" y="8133"/>
                                  </a:cubicBezTo>
                                  <a:cubicBezTo>
                                    <a:pt x="493752" y="-1176"/>
                                    <a:pt x="568628" y="-1580"/>
                                    <a:pt x="625492" y="-568"/>
                                  </a:cubicBezTo>
                                  <a:cubicBezTo>
                                    <a:pt x="639456" y="-568"/>
                                    <a:pt x="715343" y="1050"/>
                                    <a:pt x="724855" y="3479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2845410" name="任意多边形: 形状 332845410"/>
                          <wps:cNvSpPr/>
                          <wps:spPr>
                            <a:xfrm>
                              <a:off x="505715" y="29061"/>
                              <a:ext cx="464252" cy="70814"/>
                            </a:xfrm>
                            <a:custGeom>
                              <a:avLst/>
                              <a:gdLst>
                                <a:gd name="connsiteX0" fmla="*/ -1642 w 464252"/>
                                <a:gd name="connsiteY0" fmla="*/ 69864 h 70814"/>
                                <a:gd name="connsiteX1" fmla="*/ 350476 w 464252"/>
                                <a:gd name="connsiteY1" fmla="*/ 13808 h 70814"/>
                                <a:gd name="connsiteX2" fmla="*/ 340560 w 464252"/>
                                <a:gd name="connsiteY2" fmla="*/ 54281 h 70814"/>
                                <a:gd name="connsiteX3" fmla="*/ -1642 w 464252"/>
                                <a:gd name="connsiteY3" fmla="*/ 69864 h 70814"/>
                                <a:gd name="connsiteX4" fmla="*/ 364844 w 464252"/>
                                <a:gd name="connsiteY4" fmla="*/ 17248 h 70814"/>
                                <a:gd name="connsiteX5" fmla="*/ 357154 w 464252"/>
                                <a:gd name="connsiteY5" fmla="*/ 53674 h 70814"/>
                                <a:gd name="connsiteX6" fmla="*/ 462385 w 464252"/>
                                <a:gd name="connsiteY6" fmla="*/ 44568 h 70814"/>
                                <a:gd name="connsiteX7" fmla="*/ 364844 w 464252"/>
                                <a:gd name="connsiteY7" fmla="*/ 17248 h 7081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</a:cxnLst>
                              <a:rect l="l" t="t" r="r" b="b"/>
                              <a:pathLst>
                                <a:path w="464252" h="70814">
                                  <a:moveTo>
                                    <a:pt x="-1642" y="69864"/>
                                  </a:moveTo>
                                  <a:cubicBezTo>
                                    <a:pt x="111683" y="7535"/>
                                    <a:pt x="225009" y="-20392"/>
                                    <a:pt x="350476" y="13808"/>
                                  </a:cubicBezTo>
                                  <a:lnTo>
                                    <a:pt x="340560" y="54281"/>
                                  </a:lnTo>
                                  <a:cubicBezTo>
                                    <a:pt x="340560" y="54281"/>
                                    <a:pt x="341572" y="66828"/>
                                    <a:pt x="-1642" y="69864"/>
                                  </a:cubicBezTo>
                                  <a:close/>
                                  <a:moveTo>
                                    <a:pt x="364844" y="17248"/>
                                  </a:moveTo>
                                  <a:lnTo>
                                    <a:pt x="357154" y="53674"/>
                                  </a:lnTo>
                                  <a:cubicBezTo>
                                    <a:pt x="357154" y="54686"/>
                                    <a:pt x="456921" y="50234"/>
                                    <a:pt x="462385" y="44568"/>
                                  </a:cubicBezTo>
                                  <a:cubicBezTo>
                                    <a:pt x="468051" y="36068"/>
                                    <a:pt x="364844" y="17248"/>
                                    <a:pt x="364844" y="17248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83099968" name="任意多边形: 形状 1583099968"/>
                          <wps:cNvSpPr/>
                          <wps:spPr>
                            <a:xfrm>
                              <a:off x="152180" y="108136"/>
                              <a:ext cx="1121111" cy="188237"/>
                            </a:xfrm>
                            <a:custGeom>
                              <a:avLst/>
                              <a:gdLst>
                                <a:gd name="connsiteX0" fmla="*/ 289766 w 1121111"/>
                                <a:gd name="connsiteY0" fmla="*/ 97 h 188237"/>
                                <a:gd name="connsiteX1" fmla="*/ 226223 w 1121111"/>
                                <a:gd name="connsiteY1" fmla="*/ 2525 h 188237"/>
                                <a:gd name="connsiteX2" fmla="*/ 92661 w 1121111"/>
                                <a:gd name="connsiteY2" fmla="*/ 9001 h 188237"/>
                                <a:gd name="connsiteX3" fmla="*/ -1642 w 1121111"/>
                                <a:gd name="connsiteY3" fmla="*/ 23369 h 188237"/>
                                <a:gd name="connsiteX4" fmla="*/ 32760 w 1121111"/>
                                <a:gd name="connsiteY4" fmla="*/ 12644 h 188237"/>
                                <a:gd name="connsiteX5" fmla="*/ 186154 w 1121111"/>
                                <a:gd name="connsiteY5" fmla="*/ -105 h 188237"/>
                                <a:gd name="connsiteX6" fmla="*/ 289766 w 1121111"/>
                                <a:gd name="connsiteY6" fmla="*/ 299 h 188237"/>
                                <a:gd name="connsiteX7" fmla="*/ 1119470 w 1121111"/>
                                <a:gd name="connsiteY7" fmla="*/ 173120 h 188237"/>
                                <a:gd name="connsiteX8" fmla="*/ 1064831 w 1121111"/>
                                <a:gd name="connsiteY8" fmla="*/ 187286 h 188237"/>
                                <a:gd name="connsiteX9" fmla="*/ 1119470 w 1121111"/>
                                <a:gd name="connsiteY9" fmla="*/ 173120 h 18823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</a:cxnLst>
                              <a:rect l="l" t="t" r="r" b="b"/>
                              <a:pathLst>
                                <a:path w="1121111" h="188237">
                                  <a:moveTo>
                                    <a:pt x="289766" y="97"/>
                                  </a:moveTo>
                                  <a:cubicBezTo>
                                    <a:pt x="284100" y="1716"/>
                                    <a:pt x="236139" y="2121"/>
                                    <a:pt x="226223" y="2525"/>
                                  </a:cubicBezTo>
                                  <a:cubicBezTo>
                                    <a:pt x="181662" y="3881"/>
                                    <a:pt x="137141" y="6026"/>
                                    <a:pt x="92661" y="9001"/>
                                  </a:cubicBezTo>
                                  <a:cubicBezTo>
                                    <a:pt x="62508" y="11025"/>
                                    <a:pt x="27094" y="13655"/>
                                    <a:pt x="-1642" y="23369"/>
                                  </a:cubicBezTo>
                                  <a:cubicBezTo>
                                    <a:pt x="9286" y="17298"/>
                                    <a:pt x="20618" y="15072"/>
                                    <a:pt x="32760" y="12644"/>
                                  </a:cubicBezTo>
                                  <a:cubicBezTo>
                                    <a:pt x="80317" y="3739"/>
                                    <a:pt x="137586" y="1109"/>
                                    <a:pt x="186154" y="-105"/>
                                  </a:cubicBezTo>
                                  <a:cubicBezTo>
                                    <a:pt x="200320" y="-308"/>
                                    <a:pt x="280255" y="-2129"/>
                                    <a:pt x="289766" y="299"/>
                                  </a:cubicBezTo>
                                  <a:moveTo>
                                    <a:pt x="1119470" y="173120"/>
                                  </a:moveTo>
                                  <a:cubicBezTo>
                                    <a:pt x="1083651" y="185465"/>
                                    <a:pt x="1101864" y="180810"/>
                                    <a:pt x="1064831" y="187286"/>
                                  </a:cubicBezTo>
                                  <a:cubicBezTo>
                                    <a:pt x="1100649" y="174942"/>
                                    <a:pt x="1082436" y="179596"/>
                                    <a:pt x="1119470" y="173120"/>
                                  </a:cubicBez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79758108" name="任意多边形: 形状 1179758108"/>
                          <wps:cNvSpPr/>
                          <wps:spPr>
                            <a:xfrm>
                              <a:off x="1214808" y="115660"/>
                              <a:ext cx="58686" cy="46560"/>
                            </a:xfrm>
                            <a:custGeom>
                              <a:avLst/>
                              <a:gdLst>
                                <a:gd name="connsiteX0" fmla="*/ 57044 w 58686"/>
                                <a:gd name="connsiteY0" fmla="*/ 45593 h 46560"/>
                                <a:gd name="connsiteX1" fmla="*/ -1642 w 58686"/>
                                <a:gd name="connsiteY1" fmla="*/ 45593 h 46560"/>
                                <a:gd name="connsiteX2" fmla="*/ 48342 w 58686"/>
                                <a:gd name="connsiteY2" fmla="*/ -951 h 4656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58686" h="46560">
                                  <a:moveTo>
                                    <a:pt x="57044" y="45593"/>
                                  </a:moveTo>
                                  <a:cubicBezTo>
                                    <a:pt x="57044" y="45593"/>
                                    <a:pt x="-1642" y="44784"/>
                                    <a:pt x="-1642" y="45593"/>
                                  </a:cubicBezTo>
                                  <a:cubicBezTo>
                                    <a:pt x="-1642" y="46605"/>
                                    <a:pt x="48342" y="-951"/>
                                    <a:pt x="48342" y="-951"/>
                                  </a:cubicBezTo>
                                </a:path>
                              </a:pathLst>
                            </a:custGeom>
                            <a:noFill/>
                            <a:ln w="2222" cap="flat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6ED3FE43" id="组合 1463" o:spid="_x0000_s1243" style="width:266.25pt;height:109.75pt;mso-position-horizontal-relative:char;mso-position-vertical-relative:line" coordsize="33815,139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">
                <v:group id="图形 3374" o:spid="_x0000_s1244" style="position:absolute;left:26935;top:1098;width:5715;height:1734" coordsize="13032,39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">
                  <v:shape id="任意多边形: 形状 1195001966" o:spid="_x0000_s1245" style="position:absolute;width:13032;height:3479;visibility:visible;mso-wrap-style:square;v-text-anchor:middle" coordsize="1303241,3479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" path="m-1642,188370v,,132145,-101588,436100,-92886c670620,-26948,808230,-25126,1074544,57844v,,101588,25296,145704,28129c1264162,88806,1268614,84961,1280756,95889r-14166,19022l1275494,160039r22058,11333l1295933,220547r5667,5464l1300993,255556r-23677,27927l1283387,290566v,,-19832,14772,-19428,22260c1264567,320516,1201833,325980,1201833,325980v,,39461,-157037,-118182,-163108c1083651,162872,941994,145873,956160,339538r-616814,7488c339346,347026,373141,176228,219342,164491v,,-144287,-9713,-124455,176059c94887,340550,18190,348240,584,321932r2833,-6071l-630,308779r13356,-9714l11714,257985,5643,247057v,,1619,-18618,-7285,-58687e" filled="f" strokeweight=".06172mm">
                    <v:stroke joinstyle="miter"/>
                    <v:path arrowok="t" o:connecttype="custom" o:connectlocs="-1642,188370;434458,95484;1074544,57844;1220248,85973;1280756,95889;1266590,114911;1275494,160039;1297552,171372;1295933,220547;1301600,226011;1300993,255556;1277316,283483;1283387,290566;1263959,312826;1201833,325980;1083651,162872;956160,339538;339346,347026;219342,164491;94887,340550;584,321932;3417,315861;-630,308779;12726,299065;11714,257985;5643,247057;-1642,188370" o:connectangles="0,0,0,0,0,0,0,0,0,0,0,0,0,0,0,0,0,0,0,0,0,0,0,0,0,0,0"/>
                  </v:shape>
                  <v:shape id="任意多边形: 形状 1410809258" o:spid="_x0000_s1246" style="position:absolute;left:1276;top:1917;width:1842;height:1842;visibility:visible;mso-wrap-style:square;v-text-anchor:middle" coordsize="184153,184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" path="m90435,-951v50855,,92077,41222,92077,92077c182512,141981,141290,183203,90435,183203v-50855,,-92077,-41222,-92077,-92077c-1642,40271,39580,-951,90435,-951xe" filled="f" strokeweight=".06172mm">
                    <v:stroke joinstyle="miter"/>
                    <v:path arrowok="t" o:connecttype="custom" o:connectlocs="90435,-951;182512,91126;90435,183203;-1642,91126;90435,-951" o:connectangles="0,0,0,0,0"/>
                  </v:shape>
                  <v:shape id="任意多边形: 形状 1847516507" o:spid="_x0000_s1247" style="position:absolute;left:1966;top:2558;width:507;height:527;visibility:visible;mso-wrap-style:square;v-text-anchor:middle" coordsize="50728,52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" path="m23721,-940v20035,-607,32379,23273,21046,40878c32828,58556,5711,54104,-563,33058,-5420,16059,6722,-1344,23721,-940xm23721,-940c17246,-332,11984,1286,7127,6143,-8860,21523,854,49450,22507,50664,44970,51676,56909,23547,41125,6953,36612,2096,30339,-758,23721,-940e" fillcolor="black" strokeweight=".06172mm">
                    <v:stroke joinstyle="miter"/>
                    <v:path arrowok="t" o:connecttype="custom" o:connectlocs="23721,-940;44767,39938;-563,33058;23721,-940;23721,-940;7127,6143;22507,50664;41125,6953;23721,-940" o:connectangles="0,0,0,0,0,0,0,0,0"/>
                  </v:shape>
                  <v:shape id="任意多边形: 形状 1339974739" o:spid="_x0000_s1248" style="position:absolute;left:1074;top:1733;width:2246;height:2226;visibility:visible;mso-wrap-style:square;v-text-anchor:middle" coordsize="224627,2226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" path="m110672,-950v61721,-223,111969,49580,112313,111301c222985,171871,172798,221653,110672,221653,48950,221876,-1298,172073,-1642,110351,-1642,49034,48545,-950,110672,-950xe" filled="f" strokeweight=".06172mm">
                    <v:stroke joinstyle="miter"/>
                    <v:path arrowok="t" o:connecttype="custom" o:connectlocs="110672,-950;222985,110351;110672,221653;-1642,110351;110672,-950" o:connectangles="0,0,0,0,0"/>
                  </v:shape>
                  <v:shape id="任意多边形: 形状 241835851" o:spid="_x0000_s1249" style="position:absolute;left:1420;top:2053;width:1518;height:1517;visibility:visible;mso-wrap-style:square;v-text-anchor:middle" coordsize="151775,1517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" path="m28713,13215c52592,36891,41665,24143,61092,51664,37212,27988,48140,40736,28713,13215m97518,-951c93875,30618,97113,15238,87399,45593,91042,14024,87804,29404,97518,-951t52615,44521c123016,59759,137182,52878,107636,63806v27117,-16189,12952,-9308,42497,-20236m148109,110351c119778,98209,133337,105494,107636,88090v28331,12142,14773,4857,40473,22261m87399,104280v8500,30557,5667,14975,8095,46544c86995,120267,89828,135849,87399,104280m61092,100232v-18213,26308,-8095,14166,-30355,36426c48950,110351,38831,122493,61092,100232m46926,76353c14547,78377,30737,78782,-1642,75544v32379,-2024,16189,-2429,48568,809e" fillcolor="black" strokeweight=".06172mm">
                    <v:stroke joinstyle="miter"/>
                    <v:path arrowok="t" o:connecttype="custom" o:connectlocs="28713,13215;61092,51664;28713,13215;97518,-951;87399,45593;97518,-951;150133,43570;107636,63806;150133,43570;148109,110351;107636,88090;148109,110351;87399,104280;95494,150824;87399,104280;61092,100232;30737,136658;61092,100232;46926,76353;-1642,75544;46926,76353" o:connectangles="0,0,0,0,0,0,0,0,0,0,0,0,0,0,0,0,0,0,0,0,0"/>
                  </v:shape>
                  <v:shape id="任意多边形: 形状 1712877345" o:spid="_x0000_s1250" style="position:absolute;left:9891;top:1935;width:1842;height:1822;visibility:visible;mso-wrap-style:square;v-text-anchor:middle" coordsize="184153,1821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" path="m90435,-950v50551,-223,91732,40514,92077,91065c182512,140302,141229,181180,90435,181180,39884,181403,-1298,140666,-1642,90115,-1642,39726,39438,-950,90435,-950xe" filled="f" strokeweight=".06172mm">
                    <v:stroke joinstyle="miter"/>
                    <v:path arrowok="t" o:connecttype="custom" o:connectlocs="90435,-950;182512,90115;90435,181180;-1642,90115;90435,-950" o:connectangles="0,0,0,0,0"/>
                  </v:shape>
                  <v:shape id="任意多边形: 形状 940621336" o:spid="_x0000_s1251" style="position:absolute;left:10608;top:2558;width:526;height:526;visibility:visible;mso-wrap-style:square;v-text-anchor:middle" coordsize="52624,525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" path="m24649,-940v20844,-607,33593,23273,21856,40878c38390,52000,22038,55197,9997,47082,5019,43723,1336,38785,-444,33058,-5706,16059,7043,-1344,24649,-940xm24649,-940c17769,-332,12507,1286,7448,6143,-9349,21523,769,49450,23232,50664,37418,51271,49418,40282,50026,26097,50329,18973,47658,12032,42659,6953,37904,2096,31449,-737,24649,-940e" fillcolor="black" strokeweight=".06172mm">
                    <v:stroke joinstyle="miter"/>
                    <v:path arrowok="t" o:connecttype="custom" o:connectlocs="24649,-940;46505,39938;9997,47082;-444,33058;24649,-940;24649,-940;7448,6143;23232,50664;50026,26097;42659,6953;24649,-940" o:connectangles="0,0,0,0,0,0,0,0,0,0,0"/>
                  </v:shape>
                  <v:shape id="任意多边形: 形状 1054670062" o:spid="_x0000_s1252" style="position:absolute;left:9691;top:1733;width:2226;height:2226;visibility:visible;mso-wrap-style:square;v-text-anchor:middle" coordsize="222603,2226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" path="m109660,-951v61479,,111301,49823,111301,111302c220961,171830,171139,221652,109660,221652,48181,221652,-1642,171830,-1642,110351,-1642,48872,48181,-951,109660,-951xe" filled="f" strokeweight=".06172mm">
                    <v:stroke joinstyle="miter"/>
                    <v:path arrowok="t" o:connecttype="custom" o:connectlocs="109660,-951;220961,110351;109660,221652;-1642,110351;109660,-951" o:connectangles="0,0,0,0,0"/>
                  </v:shape>
                  <v:shape id="任意多边形: 形状 1013853108" o:spid="_x0000_s1253" style="position:absolute;left:10021;top:2012;width:1598;height:1599;visibility:visible;mso-wrap-style:square;v-text-anchor:middle" coordsize="159869,1598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" path="m30737,15238c56033,40332,44498,26773,65139,55712,39843,30618,51378,44177,30737,15238m101565,-951v-3643,34402,-405,17403,-10118,50592c95089,15238,91851,32237,101565,-951t56663,46544c129896,63402,144669,55712,113707,67854,142038,50045,127266,57735,158228,45593t,72852c127063,105089,142038,113184,113707,94161v31164,13356,16189,5262,44521,24284m93470,110351v8500,31974,5667,15784,8095,48568c93066,126945,95899,143134,93470,110351m65139,106303v-19225,27724,-8499,14773,-32379,38450c51985,117029,41260,129980,65139,106303m48950,81817c15155,84853,31951,85257,-1642,80198v33795,-3036,16999,-3440,50592,1619e" fillcolor="black" strokeweight=".06172mm">
                    <v:stroke joinstyle="miter"/>
                    <v:path arrowok="t" o:connecttype="custom" o:connectlocs="30737,15238;65139,55712;30737,15238;101565,-951;91447,49641;101565,-951;158228,45593;113707,67854;158228,45593;158228,118445;113707,94161;158228,118445;93470,110351;101565,158919;93470,110351;65139,106303;32760,144753;65139,106303;48950,81817;-1642,80198;48950,81817" o:connectangles="0,0,0,0,0,0,0,0,0,0,0,0,0,0,0,0,0,0,0,0,0"/>
                  </v:shape>
                  <v:shape id="任意多边形: 形状 1880722630" o:spid="_x0000_s1254" style="position:absolute;left:4729;top:209;width:5344;height:911;visibility:visible;mso-wrap-style:square;v-text-anchor:middle" coordsize="534396,910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" path="m-1642,90119c184940,-22396,324978,-24218,532606,49444v1417,-405,3238,30759,-534248,40675e" filled="f" strokeweight=".06172mm">
                    <v:stroke joinstyle="miter"/>
                    <v:path arrowok="t" o:connecttype="custom" o:connectlocs="-1642,90119;532606,49444;-1642,90119" o:connectangles="0,0,0"/>
                  </v:shape>
                  <v:shape id="任意多边形: 形状 1438471056" o:spid="_x0000_s1255" style="position:absolute;left:4475;top:1000;width:4392;height:2003;visibility:visible;mso-wrap-style:square;v-text-anchor:middle" coordsize="439248,2002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" path="m420398,-951v607,1214,17606,29950,17201,31165c431528,54295,402792,109339,389841,132813v-19832,35414,-63746,51806,-103207,53425c283801,186238,6356,201011,4130,199190,1297,196964,-1334,144551,-1537,137266,-2387,98897,1904,60569,11213,23333,12022,20500,20926,9167,22950,6334,21938,7953,12427,22321,12225,23535,-727,80198,-1941,139087,6760,196357v81959,-4452,198320,-10726,279874,-13964c303835,181786,323464,177536,339249,171061v21977,-7771,40089,-23718,50592,-44521c405828,97601,425862,61378,436183,30214,425660,9774,430719,20095,420398,-951e" fillcolor="black" strokeweight=".06172mm">
                    <v:stroke joinstyle="miter"/>
                    <v:path arrowok="t" o:connecttype="custom" o:connectlocs="420398,-951;437599,30214;389841,132813;286634,186238;4130,199190;-1537,137266;11213,23333;22950,6334;12225,23535;6760,196357;286634,182393;339249,171061;389841,126540;436183,30214;420398,-951" o:connectangles="0,0,0,0,0,0,0,0,0,0,0,0,0,0,0"/>
                  </v:shape>
                  <v:shape id="任意多边形: 形状 1508157647" o:spid="_x0000_s1256" style="position:absolute;left:113;top:1617;width:870;height:567;visibility:visible;mso-wrap-style:square;v-text-anchor:middle" coordsize="87019,567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" path="m85376,3739c85578,3537,65544,-16498,-1642,27821l6250,55747v,,38450,1619,79126,-52008xe" filled="f" strokeweight=".06172mm">
                    <v:stroke joinstyle="miter"/>
                    <v:path arrowok="t" o:connecttype="custom" o:connectlocs="85376,3739;-1642,27821;6250,55747;85376,3739" o:connectangles="0,0,0,0"/>
                  </v:shape>
                  <v:shape id="任意多边形: 形状 1689064928" o:spid="_x0000_s1257" style="position:absolute;left:246;top:2680;width:446;height:526;visibility:visible;mso-wrap-style:square;v-text-anchor:middle" coordsize="44520,526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" path="m-1642,-951c30332,32237,15559,14631,42879,51664,10905,18476,25678,36082,-1642,-951e" fillcolor="black" strokeweight=".06172mm">
                    <v:stroke joinstyle="miter"/>
                    <v:path arrowok="t" o:connecttype="custom" o:connectlocs="-1642,-951;42879,51664;-1642,-951" o:connectangles="0,0,0"/>
                  </v:shape>
                  <v:shape id="任意多边形: 形状 1970645559" o:spid="_x0000_s1258" style="position:absolute;left:3474;top:1717;width:789;height:243;visibility:visible;mso-wrap-style:square;v-text-anchor:middle" coordsize="78861,242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" path="m-1642,2287l74650,-951v,,8095,16796,-4452,19629c57652,21512,16369,23333,16369,23333v,,-19832,-9106,-17809,-21046l-1642,2287xe" filled="f" strokeweight=".06172mm">
                    <v:stroke joinstyle="miter"/>
                    <v:path arrowok="t" o:connecttype="custom" o:connectlocs="-1642,2287;74650,-951;70198,18678;16369,23333;-1440,2287" o:connectangles="0,0,0,0,0"/>
                  </v:shape>
                  <v:shape id="任意多边形: 形状 533826431" o:spid="_x0000_s1259" style="position:absolute;left:5366;top:1081;width:7265;height:263;visibility:visible;mso-wrap-style:square;v-text-anchor:middle" coordsize="726496,26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" path="m-1642,11574v6881,-1012,34402,202,42902,404c124230,14002,208415,16633,290778,22704v6071,404,18213,1012,23272,2630l224402,22097c163085,20073,102375,17442,41260,14204,32760,13800,5239,13192,-1642,11574m724855,3479v-5667,809,-49176,-405,-59091,-607c616993,2467,566199,2669,517429,4288,483026,5300,448219,7121,414626,14407r-3440,809c420212,11837,429581,9469,439113,8133,493752,-1176,568628,-1580,625492,-568v13964,,89851,1618,99363,4047e" fillcolor="black" strokeweight=".06172mm">
                    <v:stroke joinstyle="miter"/>
                    <v:path arrowok="t" o:connecttype="custom" o:connectlocs="-1642,11574;41260,11978;290778,22704;314050,25334;224402,22097;41260,14204;-1642,11574;724855,3479;665764,2872;517429,4288;414626,14407;411186,15216;439113,8133;625492,-568;724855,3479" o:connectangles="0,0,0,0,0,0,0,0,0,0,0,0,0,0,0"/>
                  </v:shape>
                  <v:shape id="任意多边形: 形状 1524522476" o:spid="_x0000_s1260" style="position:absolute;left:5057;top:290;width:4642;height:708;visibility:visible;mso-wrap-style:square;v-text-anchor:middle" coordsize="464252,708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" path="m-1642,69864c111683,7535,225009,-20392,350476,13808r-9916,40473c340560,54281,341572,66828,-1642,69864xm364844,17248r-7690,36426c357154,54686,456921,50234,462385,44568,468051,36068,364844,17248,364844,17248xe" filled="f" strokeweight=".06172mm">
                    <v:stroke joinstyle="miter"/>
                    <v:path arrowok="t" o:connecttype="custom" o:connectlocs="-1642,69864;350476,13808;340560,54281;-1642,69864;364844,17248;357154,53674;462385,44568;364844,17248" o:connectangles="0,0,0,0,0,0,0,0"/>
                  </v:shape>
                  <v:shape id="任意多边形: 形状 550601799" o:spid="_x0000_s1261" style="position:absolute;left:1521;top:1081;width:11211;height:1882;visibility:visible;mso-wrap-style:square;v-text-anchor:middle" coordsize="1121111,1882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" path="m289766,97v-5666,1619,-53627,2024,-63543,2428c181662,3881,137141,6026,92661,9001,62508,11025,27094,13655,-1642,23369,9286,17298,20618,15072,32760,12644,80317,3739,137586,1109,186154,-105v14166,-203,94101,-2024,103612,404m1119470,173120v-35819,12345,-17606,7690,-54639,14166c1100649,174942,1082436,179596,1119470,173120e" fillcolor="black" strokeweight=".06172mm">
                    <v:stroke joinstyle="miter"/>
                    <v:path arrowok="t" o:connecttype="custom" o:connectlocs="289766,97;226223,2525;92661,9001;-1642,23369;32760,12644;186154,-105;289766,299;1119470,173120;1064831,187286;1119470,173120" o:connectangles="0,0,0,0,0,0,0,0,0,0"/>
                  </v:shape>
                  <v:shape id="任意多边形: 形状 1443171254" o:spid="_x0000_s1262" style="position:absolute;left:12148;top:1156;width:586;height:466;visibility:visible;mso-wrap-style:square;v-text-anchor:middle" coordsize="58686,465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" path="m57044,45593v,,-58686,-809,-58686,c-1642,46605,48342,-951,48342,-951e" filled="f" strokeweight=".06172mm">
                    <v:stroke joinstyle="miter"/>
                    <v:path arrowok="t" o:connecttype="custom" o:connectlocs="57044,45593;-1642,45593;48342,-951" o:connectangles="0,0,0"/>
                  </v:shape>
                </v:group>
                <v:group id="组合 1462" o:spid="_x0000_s1263" style="position:absolute;width:33815;height:13936" coordsize="33815,139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">
                  <v:line id="直接连接符 1884841818" o:spid="_x0000_s1264" style="position:absolute;visibility:visible;mso-wrap-style:square" from="0,2854" to="15639,28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" strokecolor="black [3213]" strokeweight="1pt">
                    <v:stroke joinstyle="miter"/>
                  </v:line>
                  <v:shape id="直接箭头连接符 551697931" o:spid="_x0000_s1265" type="#_x0000_t32" style="position:absolute;left:2431;width:264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" strokecolor="black [3213]" strokeweight=".5pt">
                    <v:stroke endarrow="classic" endarrowwidth="narrow" joinstyle="miter"/>
                  </v:shape>
                  <v:shape id="直接箭头连接符 1008889323" o:spid="_x0000_s1266" type="#_x0000_t32" style="position:absolute;left:9989;top:52;width:264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" strokecolor="black [3213]" strokeweight=".5pt">
                    <v:stroke startarrow="classic" startarrowwidth="narrow" endarrowwidth="narrow" joinstyle="miter"/>
                  </v:shape>
                  <v:shape id="文本框 1059199751" o:spid="_x0000_s1267" type="#_x0000_t202" style="position:absolute;left:1849;top:2854;width:1933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" filled="f" stroked="f" strokeweight=".5pt">
                    <v:textbox style="mso-fit-shape-to-text:t" inset="1mm,0,1mm,0">
                      <w:txbxContent>
                        <w:p w14:paraId="1A1D1790" w14:textId="77777777" w:rsidR="00095DC8" w:rsidRPr="00343BE0" w:rsidRDefault="00095DC8" w:rsidP="00095DC8">
                          <w:pPr>
                            <w:jc w:val="center"/>
                            <w:rPr>
                              <w:rFonts w:ascii="宋体" w:hAnsi="宋体" w:cs="Cambria Math" w:hint="eastAsia"/>
                              <w:sz w:val="18"/>
                              <w:szCs w:val="18"/>
                            </w:rPr>
                          </w:pPr>
                          <w:r w:rsidRPr="00343BE0">
                            <w:rPr>
                              <w:rFonts w:ascii="宋体" w:hAnsi="宋体" w:cs="Cambria Math"/>
                              <w:sz w:val="18"/>
                              <w:szCs w:val="18"/>
                            </w:rPr>
                            <w:t>①</w:t>
                          </w:r>
                        </w:p>
                      </w:txbxContent>
                    </v:textbox>
                  </v:shape>
                  <v:shape id="文本框 1066059387" o:spid="_x0000_s1268" type="#_x0000_t202" style="position:absolute;left:10835;top:2854;width:1933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" filled="f" stroked="f" strokeweight=".5pt">
                    <v:textbox style="mso-fit-shape-to-text:t" inset="1mm,0,1mm,0">
                      <w:txbxContent>
                        <w:p w14:paraId="691DB392" w14:textId="77777777" w:rsidR="00095DC8" w:rsidRPr="00343BE0" w:rsidRDefault="00095DC8" w:rsidP="00095DC8">
                          <w:pPr>
                            <w:jc w:val="center"/>
                            <w:rPr>
                              <w:rFonts w:ascii="宋体" w:hAnsi="宋体" w:cs="Cambria Math" w:hint="eastAsia"/>
                              <w:sz w:val="18"/>
                              <w:szCs w:val="18"/>
                            </w:rPr>
                          </w:pPr>
                          <w:r w:rsidRPr="00343BE0">
                            <w:rPr>
                              <w:rFonts w:ascii="宋体" w:hAnsi="宋体" w:cs="Cambria Math"/>
                              <w:sz w:val="18"/>
                              <w:szCs w:val="18"/>
                            </w:rPr>
                            <w:t>②</w:t>
                          </w:r>
                        </w:p>
                      </w:txbxContent>
                    </v:textbox>
                  </v:shape>
                  <v:shape id="文本框 1013907507" o:spid="_x0000_s1269" type="#_x0000_t202" style="position:absolute;left:6606;top:4387;width:1749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" filled="f" stroked="f" strokeweight=".5pt">
                    <v:textbox style="mso-fit-shape-to-text:t" inset="1mm,0,1mm,0">
                      <w:txbxContent>
                        <w:p w14:paraId="337ED416" w14:textId="77777777" w:rsidR="00095DC8" w:rsidRPr="00343BE0" w:rsidRDefault="00095DC8" w:rsidP="00095DC8">
                          <w:pPr>
                            <w:jc w:val="center"/>
                            <w:rPr>
                              <w:rFonts w:cs="Times New Roman"/>
                              <w:szCs w:val="21"/>
                            </w:rPr>
                          </w:pPr>
                          <w:r w:rsidRPr="00343BE0">
                            <w:rPr>
                              <w:rFonts w:cs="Times New Roman"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  <v:line id="直接连接符 1130484090" o:spid="_x0000_s1270" style="position:absolute;visibility:visible;mso-wrap-style:square" from="18129,2907" to="33768,29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" strokecolor="black [3213]" strokeweight="1pt">
                    <v:stroke joinstyle="miter"/>
                  </v:line>
                  <v:shape id="直接箭头连接符 1811734999" o:spid="_x0000_s1271" type="#_x0000_t32" style="position:absolute;left:20560;top:105;width:264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" strokecolor="black [3213]" strokeweight=".5pt">
                    <v:stroke endarrow="classic" endarrowwidth="narrow" joinstyle="miter"/>
                  </v:shape>
                  <v:shape id="直接箭头连接符 952859135" o:spid="_x0000_s1272" type="#_x0000_t32" style="position:absolute;left:28119;top:105;width:264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" strokecolor="black [3213]" strokeweight=".5pt">
                    <v:stroke startarrow="classic" startarrowwidth="narrow" endarrowwidth="narrow" joinstyle="miter"/>
                  </v:shape>
                  <v:shape id="文本框 959195964" o:spid="_x0000_s1273" type="#_x0000_t202" style="position:absolute;left:20560;top:2959;width:1933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" filled="f" stroked="f" strokeweight=".5pt">
                    <v:textbox style="mso-fit-shape-to-text:t" inset="1mm,0,1mm,0">
                      <w:txbxContent>
                        <w:p w14:paraId="239B26FC" w14:textId="77777777" w:rsidR="00095DC8" w:rsidRPr="00343BE0" w:rsidRDefault="00095DC8" w:rsidP="00095DC8">
                          <w:pPr>
                            <w:jc w:val="center"/>
                            <w:rPr>
                              <w:rFonts w:ascii="宋体" w:hAnsi="宋体" w:cs="Cambria Math" w:hint="eastAsia"/>
                              <w:sz w:val="18"/>
                              <w:szCs w:val="18"/>
                            </w:rPr>
                          </w:pPr>
                          <w:r w:rsidRPr="00343BE0">
                            <w:rPr>
                              <w:rFonts w:ascii="宋体" w:hAnsi="宋体" w:cs="Cambria Math"/>
                              <w:sz w:val="18"/>
                              <w:szCs w:val="18"/>
                            </w:rPr>
                            <w:t>②</w:t>
                          </w:r>
                        </w:p>
                      </w:txbxContent>
                    </v:textbox>
                  </v:shape>
                  <v:shape id="文本框 524198736" o:spid="_x0000_s1274" type="#_x0000_t202" style="position:absolute;left:29546;top:2959;width:1933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" filled="f" stroked="f" strokeweight=".5pt">
                    <v:textbox style="mso-fit-shape-to-text:t" inset="1mm,0,1mm,0">
                      <w:txbxContent>
                        <w:p w14:paraId="123366F8" w14:textId="77777777" w:rsidR="00095DC8" w:rsidRPr="00343BE0" w:rsidRDefault="00095DC8" w:rsidP="00095DC8">
                          <w:pPr>
                            <w:jc w:val="center"/>
                            <w:rPr>
                              <w:rFonts w:ascii="宋体" w:hAnsi="宋体" w:cs="Cambria Math"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宋体" w:hAnsi="宋体" w:cs="Cambria Math"/>
                              <w:sz w:val="18"/>
                              <w:szCs w:val="18"/>
                            </w:rPr>
                            <w:t>①</w:t>
                          </w:r>
                        </w:p>
                      </w:txbxContent>
                    </v:textbox>
                  </v:shape>
                  <v:shape id="文本框 1493659061" o:spid="_x0000_s1275" type="#_x0000_t202" style="position:absolute;left:25212;top:4387;width:1678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" filled="f" stroked="f" strokeweight=".5pt">
                    <v:textbox style="mso-fit-shape-to-text:t" inset="1mm,0,1mm,0">
                      <w:txbxContent>
                        <w:p w14:paraId="5901EE44" w14:textId="77777777" w:rsidR="00095DC8" w:rsidRPr="00343BE0" w:rsidRDefault="00095DC8" w:rsidP="00095DC8">
                          <w:pPr>
                            <w:jc w:val="center"/>
                            <w:rPr>
                              <w:rFonts w:cs="Times New Roman"/>
                              <w:szCs w:val="21"/>
                            </w:rPr>
                          </w:pPr>
                          <w:r>
                            <w:rPr>
                              <w:rFonts w:cs="Times New Roman"/>
                              <w:szCs w:val="21"/>
                            </w:rPr>
                            <w:t>B</w:t>
                          </w:r>
                        </w:p>
                      </w:txbxContent>
                    </v:textbox>
                  </v:shape>
                  <v:line id="直接连接符 877486061" o:spid="_x0000_s1276" style="position:absolute;visibility:visible;mso-wrap-style:square" from="0,9831" to="15633,98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" strokecolor="black [3213]" strokeweight="1pt">
                    <v:stroke joinstyle="miter"/>
                  </v:line>
                  <v:shape id="直接箭头连接符 1109250932" o:spid="_x0000_s1277" type="#_x0000_t32" style="position:absolute;left:2431;top:7029;width:264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" strokecolor="black [3213]" strokeweight=".5pt">
                    <v:stroke endarrow="classic" endarrowwidth="narrow" joinstyle="miter"/>
                  </v:shape>
                  <v:shape id="文本框 1396885565" o:spid="_x0000_s1278" type="#_x0000_t202" style="position:absolute;left:2061;top:9831;width:1933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" filled="f" stroked="f" strokeweight=".5pt">
                    <v:textbox style="mso-fit-shape-to-text:t" inset="1mm,0,1mm,0">
                      <w:txbxContent>
                        <w:p w14:paraId="3A1E8D0E" w14:textId="77777777" w:rsidR="00095DC8" w:rsidRPr="00343BE0" w:rsidRDefault="00095DC8" w:rsidP="00095DC8">
                          <w:pPr>
                            <w:jc w:val="center"/>
                            <w:rPr>
                              <w:rFonts w:ascii="宋体" w:hAnsi="宋体" w:cs="Cambria Math" w:hint="eastAsia"/>
                              <w:sz w:val="18"/>
                              <w:szCs w:val="18"/>
                            </w:rPr>
                          </w:pPr>
                          <w:r w:rsidRPr="00343BE0">
                            <w:rPr>
                              <w:rFonts w:ascii="宋体" w:hAnsi="宋体" w:cs="Cambria Math"/>
                              <w:sz w:val="18"/>
                              <w:szCs w:val="18"/>
                            </w:rPr>
                            <w:t>①</w:t>
                          </w:r>
                        </w:p>
                      </w:txbxContent>
                    </v:textbox>
                  </v:shape>
                  <v:shape id="文本框 1360373711" o:spid="_x0000_s1279" type="#_x0000_t202" style="position:absolute;left:11046;top:9831;width:1933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" filled="f" stroked="f" strokeweight=".5pt">
                    <v:textbox style="mso-fit-shape-to-text:t" inset="1mm,0,1mm,0">
                      <w:txbxContent>
                        <w:p w14:paraId="41163092" w14:textId="77777777" w:rsidR="00095DC8" w:rsidRPr="00343BE0" w:rsidRDefault="00095DC8" w:rsidP="00095DC8">
                          <w:pPr>
                            <w:jc w:val="center"/>
                            <w:rPr>
                              <w:rFonts w:ascii="宋体" w:hAnsi="宋体" w:cs="Cambria Math" w:hint="eastAsia"/>
                              <w:sz w:val="18"/>
                              <w:szCs w:val="18"/>
                            </w:rPr>
                          </w:pPr>
                          <w:r w:rsidRPr="00343BE0">
                            <w:rPr>
                              <w:rFonts w:ascii="宋体" w:hAnsi="宋体" w:cs="Cambria Math"/>
                              <w:sz w:val="18"/>
                              <w:szCs w:val="18"/>
                            </w:rPr>
                            <w:t>②</w:t>
                          </w:r>
                        </w:p>
                      </w:txbxContent>
                    </v:textbox>
                  </v:shape>
                  <v:shape id="文本框 76798741" o:spid="_x0000_s1280" type="#_x0000_t202" style="position:absolute;left:6712;top:11892;width:1679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" filled="f" stroked="f" strokeweight=".5pt">
                    <v:textbox style="mso-fit-shape-to-text:t" inset="1mm,0,1mm,0">
                      <w:txbxContent>
                        <w:p w14:paraId="0B522CC1" w14:textId="77777777" w:rsidR="00095DC8" w:rsidRPr="00343BE0" w:rsidRDefault="00095DC8" w:rsidP="00095DC8">
                          <w:pPr>
                            <w:jc w:val="center"/>
                            <w:rPr>
                              <w:rFonts w:cs="Times New Roman"/>
                              <w:szCs w:val="21"/>
                            </w:rPr>
                          </w:pPr>
                          <w:r>
                            <w:rPr>
                              <w:rFonts w:cs="Times New Roman"/>
                              <w:szCs w:val="21"/>
                            </w:rPr>
                            <w:t>C</w:t>
                          </w:r>
                        </w:p>
                      </w:txbxContent>
                    </v:textbox>
                  </v:shape>
                  <v:line id="直接连接符 1098543088" o:spid="_x0000_s1281" style="position:absolute;visibility:visible;mso-wrap-style:square" from="18182,9831" to="33815,98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" strokecolor="black [3213]" strokeweight="1pt">
                    <v:stroke joinstyle="miter"/>
                  </v:line>
                  <v:shape id="直接箭头连接符 1987053496" o:spid="_x0000_s1282" type="#_x0000_t32" style="position:absolute;left:20613;top:7029;width:264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" strokecolor="black [3213]" strokeweight=".5pt">
                    <v:stroke endarrow="classic" endarrowwidth="narrow" joinstyle="miter"/>
                  </v:shape>
                  <v:shape id="文本框 565217305" o:spid="_x0000_s1283" type="#_x0000_t202" style="position:absolute;left:20560;top:9883;width:1933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" filled="f" stroked="f" strokeweight=".5pt">
                    <v:textbox style="mso-fit-shape-to-text:t" inset="1mm,0,1mm,0">
                      <w:txbxContent>
                        <w:p w14:paraId="6A8BA82D" w14:textId="77777777" w:rsidR="00095DC8" w:rsidRPr="00343BE0" w:rsidRDefault="00095DC8" w:rsidP="00095DC8">
                          <w:pPr>
                            <w:jc w:val="center"/>
                            <w:rPr>
                              <w:rFonts w:ascii="宋体" w:hAnsi="宋体" w:cs="Cambria Math"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宋体" w:hAnsi="宋体" w:cs="Cambria Math"/>
                              <w:sz w:val="18"/>
                              <w:szCs w:val="18"/>
                            </w:rPr>
                            <w:t>②</w:t>
                          </w:r>
                        </w:p>
                      </w:txbxContent>
                    </v:textbox>
                  </v:shape>
                  <v:shape id="文本框 1629760316" o:spid="_x0000_s1284" type="#_x0000_t202" style="position:absolute;left:29546;top:9883;width:1933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" filled="f" stroked="f" strokeweight=".5pt">
                    <v:textbox style="mso-fit-shape-to-text:t" inset="1mm,0,1mm,0">
                      <w:txbxContent>
                        <w:p w14:paraId="0ABFABCE" w14:textId="77777777" w:rsidR="00095DC8" w:rsidRPr="00343BE0" w:rsidRDefault="00095DC8" w:rsidP="00095DC8">
                          <w:pPr>
                            <w:jc w:val="center"/>
                            <w:rPr>
                              <w:rFonts w:ascii="宋体" w:hAnsi="宋体" w:cs="Cambria Math"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宋体" w:hAnsi="宋体" w:cs="Cambria Math"/>
                              <w:sz w:val="18"/>
                              <w:szCs w:val="18"/>
                            </w:rPr>
                            <w:t>①</w:t>
                          </w:r>
                        </w:p>
                      </w:txbxContent>
                    </v:textbox>
                  </v:shape>
                  <v:shape id="文本框 766506433" o:spid="_x0000_s1285" type="#_x0000_t202" style="position:absolute;left:25212;top:11575;width:1748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" filled="f" stroked="f" strokeweight=".5pt">
                    <v:textbox style="mso-fit-shape-to-text:t" inset="1mm,0,1mm,0">
                      <w:txbxContent>
                        <w:p w14:paraId="762EAF10" w14:textId="77777777" w:rsidR="00095DC8" w:rsidRPr="00343BE0" w:rsidRDefault="00095DC8" w:rsidP="00095DC8">
                          <w:pPr>
                            <w:jc w:val="center"/>
                            <w:rPr>
                              <w:rFonts w:cs="Times New Roman"/>
                              <w:szCs w:val="21"/>
                            </w:rPr>
                          </w:pPr>
                          <w:r>
                            <w:rPr>
                              <w:rFonts w:cs="Times New Roman"/>
                              <w:szCs w:val="21"/>
                            </w:rPr>
                            <w:t>D</w:t>
                          </w:r>
                        </w:p>
                      </w:txbxContent>
                    </v:textbox>
                  </v:shape>
                </v:group>
                <v:group id="图形 3374" o:spid="_x0000_s1286" style="position:absolute;left:8647;top:1098;width:5715;height:1734" coordsize="13032,39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">
                  <v:shape id="任意多边形: 形状 878755183" o:spid="_x0000_s1287" style="position:absolute;width:13032;height:3479;visibility:visible;mso-wrap-style:square;v-text-anchor:middle" coordsize="1303241,3479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" path="m-1642,188370v,,132145,-101588,436100,-92886c670620,-26948,808230,-25126,1074544,57844v,,101588,25296,145704,28129c1264162,88806,1268614,84961,1280756,95889r-14166,19022l1275494,160039r22058,11333l1295933,220547r5667,5464l1300993,255556r-23677,27927l1283387,290566v,,-19832,14772,-19428,22260c1264567,320516,1201833,325980,1201833,325980v,,39461,-157037,-118182,-163108c1083651,162872,941994,145873,956160,339538r-616814,7488c339346,347026,373141,176228,219342,164491v,,-144287,-9713,-124455,176059c94887,340550,18190,348240,584,321932r2833,-6071l-630,308779r13356,-9714l11714,257985,5643,247057v,,1619,-18618,-7285,-58687e" filled="f" strokeweight=".06172mm">
                    <v:stroke joinstyle="miter"/>
                    <v:path arrowok="t" o:connecttype="custom" o:connectlocs="-1642,188370;434458,95484;1074544,57844;1220248,85973;1280756,95889;1266590,114911;1275494,160039;1297552,171372;1295933,220547;1301600,226011;1300993,255556;1277316,283483;1283387,290566;1263959,312826;1201833,325980;1083651,162872;956160,339538;339346,347026;219342,164491;94887,340550;584,321932;3417,315861;-630,308779;12726,299065;11714,257985;5643,247057;-1642,188370" o:connectangles="0,0,0,0,0,0,0,0,0,0,0,0,0,0,0,0,0,0,0,0,0,0,0,0,0,0,0"/>
                  </v:shape>
                  <v:shape id="任意多边形: 形状 801996635" o:spid="_x0000_s1288" style="position:absolute;left:1276;top:1917;width:1842;height:1842;visibility:visible;mso-wrap-style:square;v-text-anchor:middle" coordsize="184153,184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" path="m90435,-951v50855,,92077,41222,92077,92077c182512,141981,141290,183203,90435,183203v-50855,,-92077,-41222,-92077,-92077c-1642,40271,39580,-951,90435,-951xe" filled="f" strokeweight=".06172mm">
                    <v:stroke joinstyle="miter"/>
                    <v:path arrowok="t" o:connecttype="custom" o:connectlocs="90435,-951;182512,91126;90435,183203;-1642,91126;90435,-951" o:connectangles="0,0,0,0,0"/>
                  </v:shape>
                  <v:shape id="任意多边形: 形状 1223530118" o:spid="_x0000_s1289" style="position:absolute;left:1966;top:2558;width:507;height:527;visibility:visible;mso-wrap-style:square;v-text-anchor:middle" coordsize="50728,52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" path="m23721,-940v20035,-607,32379,23273,21046,40878c32828,58556,5711,54104,-563,33058,-5420,16059,6722,-1344,23721,-940xm23721,-940c17246,-332,11984,1286,7127,6143,-8860,21523,854,49450,22507,50664,44970,51676,56909,23547,41125,6953,36612,2096,30339,-758,23721,-940e" fillcolor="black" strokeweight=".06172mm">
                    <v:stroke joinstyle="miter"/>
                    <v:path arrowok="t" o:connecttype="custom" o:connectlocs="23721,-940;44767,39938;-563,33058;23721,-940;23721,-940;7127,6143;22507,50664;41125,6953;23721,-940" o:connectangles="0,0,0,0,0,0,0,0,0"/>
                  </v:shape>
                  <v:shape id="任意多边形: 形状 20302082" o:spid="_x0000_s1290" style="position:absolute;left:1074;top:1733;width:2246;height:2226;visibility:visible;mso-wrap-style:square;v-text-anchor:middle" coordsize="224627,2226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" path="m110672,-950v61721,-223,111969,49580,112313,111301c222985,171871,172798,221653,110672,221653,48950,221876,-1298,172073,-1642,110351,-1642,49034,48545,-950,110672,-950xe" filled="f" strokeweight=".06172mm">
                    <v:stroke joinstyle="miter"/>
                    <v:path arrowok="t" o:connecttype="custom" o:connectlocs="110672,-950;222985,110351;110672,221653;-1642,110351;110672,-950" o:connectangles="0,0,0,0,0"/>
                  </v:shape>
                  <v:shape id="任意多边形: 形状 689412756" o:spid="_x0000_s1291" style="position:absolute;left:1420;top:2053;width:1518;height:1517;visibility:visible;mso-wrap-style:square;v-text-anchor:middle" coordsize="151775,1517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" path="m28713,13215c52592,36891,41665,24143,61092,51664,37212,27988,48140,40736,28713,13215m97518,-951c93875,30618,97113,15238,87399,45593,91042,14024,87804,29404,97518,-951t52615,44521c123016,59759,137182,52878,107636,63806v27117,-16189,12952,-9308,42497,-20236m148109,110351c119778,98209,133337,105494,107636,88090v28331,12142,14773,4857,40473,22261m87399,104280v8500,30557,5667,14975,8095,46544c86995,120267,89828,135849,87399,104280m61092,100232v-18213,26308,-8095,14166,-30355,36426c48950,110351,38831,122493,61092,100232m46926,76353c14547,78377,30737,78782,-1642,75544v32379,-2024,16189,-2429,48568,809e" fillcolor="black" strokeweight=".06172mm">
                    <v:stroke joinstyle="miter"/>
                    <v:path arrowok="t" o:connecttype="custom" o:connectlocs="28713,13215;61092,51664;28713,13215;97518,-951;87399,45593;97518,-951;150133,43570;107636,63806;150133,43570;148109,110351;107636,88090;148109,110351;87399,104280;95494,150824;87399,104280;61092,100232;30737,136658;61092,100232;46926,76353;-1642,75544;46926,76353" o:connectangles="0,0,0,0,0,0,0,0,0,0,0,0,0,0,0,0,0,0,0,0,0"/>
                  </v:shape>
                  <v:shape id="任意多边形: 形状 845966441" o:spid="_x0000_s1292" style="position:absolute;left:9891;top:1935;width:1842;height:1822;visibility:visible;mso-wrap-style:square;v-text-anchor:middle" coordsize="184153,1821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" path="m90435,-950v50551,-223,91732,40514,92077,91065c182512,140302,141229,181180,90435,181180,39884,181403,-1298,140666,-1642,90115,-1642,39726,39438,-950,90435,-950xe" filled="f" strokeweight=".06172mm">
                    <v:stroke joinstyle="miter"/>
                    <v:path arrowok="t" o:connecttype="custom" o:connectlocs="90435,-950;182512,90115;90435,181180;-1642,90115;90435,-950" o:connectangles="0,0,0,0,0"/>
                  </v:shape>
                  <v:shape id="任意多边形: 形状 1384729120" o:spid="_x0000_s1293" style="position:absolute;left:10608;top:2558;width:526;height:526;visibility:visible;mso-wrap-style:square;v-text-anchor:middle" coordsize="52624,525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" path="m24649,-940v20844,-607,33593,23273,21856,40878c38390,52000,22038,55197,9997,47082,5019,43723,1336,38785,-444,33058,-5706,16059,7043,-1344,24649,-940xm24649,-940c17769,-332,12507,1286,7448,6143,-9349,21523,769,49450,23232,50664,37418,51271,49418,40282,50026,26097,50329,18973,47658,12032,42659,6953,37904,2096,31449,-737,24649,-940e" fillcolor="black" strokeweight=".06172mm">
                    <v:stroke joinstyle="miter"/>
                    <v:path arrowok="t" o:connecttype="custom" o:connectlocs="24649,-940;46505,39938;9997,47082;-444,33058;24649,-940;24649,-940;7448,6143;23232,50664;50026,26097;42659,6953;24649,-940" o:connectangles="0,0,0,0,0,0,0,0,0,0,0"/>
                  </v:shape>
                  <v:shape id="任意多边形: 形状 483626343" o:spid="_x0000_s1294" style="position:absolute;left:9691;top:1733;width:2226;height:2226;visibility:visible;mso-wrap-style:square;v-text-anchor:middle" coordsize="222603,2226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" path="m109660,-951v61479,,111301,49823,111301,111302c220961,171830,171139,221652,109660,221652,48181,221652,-1642,171830,-1642,110351,-1642,48872,48181,-951,109660,-951xe" filled="f" strokeweight=".06172mm">
                    <v:stroke joinstyle="miter"/>
                    <v:path arrowok="t" o:connecttype="custom" o:connectlocs="109660,-951;220961,110351;109660,221652;-1642,110351;109660,-951" o:connectangles="0,0,0,0,0"/>
                  </v:shape>
                  <v:shape id="任意多边形: 形状 1446536936" o:spid="_x0000_s1295" style="position:absolute;left:10021;top:2012;width:1598;height:1599;visibility:visible;mso-wrap-style:square;v-text-anchor:middle" coordsize="159869,1598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" path="m30737,15238c56033,40332,44498,26773,65139,55712,39843,30618,51378,44177,30737,15238m101565,-951v-3643,34402,-405,17403,-10118,50592c95089,15238,91851,32237,101565,-951t56663,46544c129896,63402,144669,55712,113707,67854,142038,50045,127266,57735,158228,45593t,72852c127063,105089,142038,113184,113707,94161v31164,13356,16189,5262,44521,24284m93470,110351v8500,31974,5667,15784,8095,48568c93066,126945,95899,143134,93470,110351m65139,106303v-19225,27724,-8499,14773,-32379,38450c51985,117029,41260,129980,65139,106303m48950,81817c15155,84853,31951,85257,-1642,80198v33795,-3036,16999,-3440,50592,1619e" fillcolor="black" strokeweight=".06172mm">
                    <v:stroke joinstyle="miter"/>
                    <v:path arrowok="t" o:connecttype="custom" o:connectlocs="30737,15238;65139,55712;30737,15238;101565,-951;91447,49641;101565,-951;158228,45593;113707,67854;158228,45593;158228,118445;113707,94161;158228,118445;93470,110351;101565,158919;93470,110351;65139,106303;32760,144753;65139,106303;48950,81817;-1642,80198;48950,81817" o:connectangles="0,0,0,0,0,0,0,0,0,0,0,0,0,0,0,0,0,0,0,0,0"/>
                  </v:shape>
                  <v:shape id="任意多边形: 形状 2042806638" o:spid="_x0000_s1296" style="position:absolute;left:4729;top:209;width:5344;height:911;visibility:visible;mso-wrap-style:square;v-text-anchor:middle" coordsize="534396,910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" path="m-1642,90119c184940,-22396,324978,-24218,532606,49444v1417,-405,3238,30759,-534248,40675e" filled="f" strokeweight=".06172mm">
                    <v:stroke joinstyle="miter"/>
                    <v:path arrowok="t" o:connecttype="custom" o:connectlocs="-1642,90119;532606,49444;-1642,90119" o:connectangles="0,0,0"/>
                  </v:shape>
                  <v:shape id="任意多边形: 形状 1930531886" o:spid="_x0000_s1297" style="position:absolute;left:4475;top:1000;width:4392;height:2003;visibility:visible;mso-wrap-style:square;v-text-anchor:middle" coordsize="439248,2002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" path="m420398,-951v607,1214,17606,29950,17201,31165c431528,54295,402792,109339,389841,132813v-19832,35414,-63746,51806,-103207,53425c283801,186238,6356,201011,4130,199190,1297,196964,-1334,144551,-1537,137266,-2387,98897,1904,60569,11213,23333,12022,20500,20926,9167,22950,6334,21938,7953,12427,22321,12225,23535,-727,80198,-1941,139087,6760,196357v81959,-4452,198320,-10726,279874,-13964c303835,181786,323464,177536,339249,171061v21977,-7771,40089,-23718,50592,-44521c405828,97601,425862,61378,436183,30214,425660,9774,430719,20095,420398,-951e" fillcolor="black" strokeweight=".06172mm">
                    <v:stroke joinstyle="miter"/>
                    <v:path arrowok="t" o:connecttype="custom" o:connectlocs="420398,-951;437599,30214;389841,132813;286634,186238;4130,199190;-1537,137266;11213,23333;22950,6334;12225,23535;6760,196357;286634,182393;339249,171061;389841,126540;436183,30214;420398,-951" o:connectangles="0,0,0,0,0,0,0,0,0,0,0,0,0,0,0"/>
                  </v:shape>
                  <v:shape id="任意多边形: 形状 1232341497" o:spid="_x0000_s1298" style="position:absolute;left:113;top:1617;width:870;height:567;visibility:visible;mso-wrap-style:square;v-text-anchor:middle" coordsize="87019,567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" path="m85376,3739c85578,3537,65544,-16498,-1642,27821l6250,55747v,,38450,1619,79126,-52008xe" filled="f" strokeweight=".06172mm">
                    <v:stroke joinstyle="miter"/>
                    <v:path arrowok="t" o:connecttype="custom" o:connectlocs="85376,3739;-1642,27821;6250,55747;85376,3739" o:connectangles="0,0,0,0"/>
                  </v:shape>
                  <v:shape id="任意多边形: 形状 875057046" o:spid="_x0000_s1299" style="position:absolute;left:246;top:2680;width:446;height:526;visibility:visible;mso-wrap-style:square;v-text-anchor:middle" coordsize="44520,526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" path="m-1642,-951c30332,32237,15559,14631,42879,51664,10905,18476,25678,36082,-1642,-951e" fillcolor="black" strokeweight=".06172mm">
                    <v:stroke joinstyle="miter"/>
                    <v:path arrowok="t" o:connecttype="custom" o:connectlocs="-1642,-951;42879,51664;-1642,-951" o:connectangles="0,0,0"/>
                  </v:shape>
                  <v:shape id="任意多边形: 形状 462312222" o:spid="_x0000_s1300" style="position:absolute;left:3474;top:1717;width:789;height:243;visibility:visible;mso-wrap-style:square;v-text-anchor:middle" coordsize="78861,242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" path="m-1642,2287l74650,-951v,,8095,16796,-4452,19629c57652,21512,16369,23333,16369,23333v,,-19832,-9106,-17809,-21046l-1642,2287xe" filled="f" strokeweight=".06172mm">
                    <v:stroke joinstyle="miter"/>
                    <v:path arrowok="t" o:connecttype="custom" o:connectlocs="-1642,2287;74650,-951;70198,18678;16369,23333;-1440,2287" o:connectangles="0,0,0,0,0"/>
                  </v:shape>
                  <v:shape id="任意多边形: 形状 1676359906" o:spid="_x0000_s1301" style="position:absolute;left:5366;top:1081;width:7265;height:263;visibility:visible;mso-wrap-style:square;v-text-anchor:middle" coordsize="726496,26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" path="m-1642,11574v6881,-1012,34402,202,42902,404c124230,14002,208415,16633,290778,22704v6071,404,18213,1012,23272,2630l224402,22097c163085,20073,102375,17442,41260,14204,32760,13800,5239,13192,-1642,11574m724855,3479v-5667,809,-49176,-405,-59091,-607c616993,2467,566199,2669,517429,4288,483026,5300,448219,7121,414626,14407r-3440,809c420212,11837,429581,9469,439113,8133,493752,-1176,568628,-1580,625492,-568v13964,,89851,1618,99363,4047e" fillcolor="black" strokeweight=".06172mm">
                    <v:stroke joinstyle="miter"/>
                    <v:path arrowok="t" o:connecttype="custom" o:connectlocs="-1642,11574;41260,11978;290778,22704;314050,25334;224402,22097;41260,14204;-1642,11574;724855,3479;665764,2872;517429,4288;414626,14407;411186,15216;439113,8133;625492,-568;724855,3479" o:connectangles="0,0,0,0,0,0,0,0,0,0,0,0,0,0,0"/>
                  </v:shape>
                  <v:shape id="任意多边形: 形状 669395091" o:spid="_x0000_s1302" style="position:absolute;left:5057;top:290;width:4642;height:708;visibility:visible;mso-wrap-style:square;v-text-anchor:middle" coordsize="464252,708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" path="m-1642,69864c111683,7535,225009,-20392,350476,13808r-9916,40473c340560,54281,341572,66828,-1642,69864xm364844,17248r-7690,36426c357154,54686,456921,50234,462385,44568,468051,36068,364844,17248,364844,17248xe" filled="f" strokeweight=".06172mm">
                    <v:stroke joinstyle="miter"/>
                    <v:path arrowok="t" o:connecttype="custom" o:connectlocs="-1642,69864;350476,13808;340560,54281;-1642,69864;364844,17248;357154,53674;462385,44568;364844,17248" o:connectangles="0,0,0,0,0,0,0,0"/>
                  </v:shape>
                  <v:shape id="任意多边形: 形状 1888481918" o:spid="_x0000_s1303" style="position:absolute;left:1521;top:1081;width:11211;height:1882;visibility:visible;mso-wrap-style:square;v-text-anchor:middle" coordsize="1121111,1882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" path="m289766,97v-5666,1619,-53627,2024,-63543,2428c181662,3881,137141,6026,92661,9001,62508,11025,27094,13655,-1642,23369,9286,17298,20618,15072,32760,12644,80317,3739,137586,1109,186154,-105v14166,-203,94101,-2024,103612,404m1119470,173120v-35819,12345,-17606,7690,-54639,14166c1100649,174942,1082436,179596,1119470,173120e" fillcolor="black" strokeweight=".06172mm">
                    <v:stroke joinstyle="miter"/>
                    <v:path arrowok="t" o:connecttype="custom" o:connectlocs="289766,97;226223,2525;92661,9001;-1642,23369;32760,12644;186154,-105;289766,299;1119470,173120;1064831,187286;1119470,173120" o:connectangles="0,0,0,0,0,0,0,0,0,0"/>
                  </v:shape>
                  <v:shape id="任意多边形: 形状 316913448" o:spid="_x0000_s1304" style="position:absolute;left:12148;top:1156;width:586;height:466;visibility:visible;mso-wrap-style:square;v-text-anchor:middle" coordsize="58686,465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" path="m57044,45593v,,-58686,-809,-58686,c-1642,46605,48342,-951,48342,-951e" filled="f" strokeweight=".06172mm">
                    <v:stroke joinstyle="miter"/>
                    <v:path arrowok="t" o:connecttype="custom" o:connectlocs="57044,45593;-1642,45593;48342,-951" o:connectangles="0,0,0"/>
                  </v:shape>
                </v:group>
                <v:group id="图形 3374" o:spid="_x0000_s1305" style="position:absolute;left:739;top:1098;width:5715;height:1734;flip:x" coordsize="13032,39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">
                  <v:shape id="任意多边形: 形状 1134429514" o:spid="_x0000_s1306" style="position:absolute;width:13032;height:3479;visibility:visible;mso-wrap-style:square;v-text-anchor:middle" coordsize="1303241,3479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" path="m-1642,188370v,,132145,-101588,436100,-92886c670620,-26948,808230,-25126,1074544,57844v,,101588,25296,145704,28129c1264162,88806,1268614,84961,1280756,95889r-14166,19022l1275494,160039r22058,11333l1295933,220547r5667,5464l1300993,255556r-23677,27927l1283387,290566v,,-19832,14772,-19428,22260c1264567,320516,1201833,325980,1201833,325980v,,39461,-157037,-118182,-163108c1083651,162872,941994,145873,956160,339538r-616814,7488c339346,347026,373141,176228,219342,164491v,,-144287,-9713,-124455,176059c94887,340550,18190,348240,584,321932r2833,-6071l-630,308779r13356,-9714l11714,257985,5643,247057v,,1619,-18618,-7285,-58687e" filled="f" strokeweight=".06172mm">
                    <v:stroke joinstyle="miter"/>
                    <v:path arrowok="t" o:connecttype="custom" o:connectlocs="-1642,188370;434458,95484;1074544,57844;1220248,85973;1280756,95889;1266590,114911;1275494,160039;1297552,171372;1295933,220547;1301600,226011;1300993,255556;1277316,283483;1283387,290566;1263959,312826;1201833,325980;1083651,162872;956160,339538;339346,347026;219342,164491;94887,340550;584,321932;3417,315861;-630,308779;12726,299065;11714,257985;5643,247057;-1642,188370" o:connectangles="0,0,0,0,0,0,0,0,0,0,0,0,0,0,0,0,0,0,0,0,0,0,0,0,0,0,0"/>
                  </v:shape>
                  <v:shape id="任意多边形: 形状 667024292" o:spid="_x0000_s1307" style="position:absolute;left:1276;top:1917;width:1842;height:1842;visibility:visible;mso-wrap-style:square;v-text-anchor:middle" coordsize="184153,184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" path="m90435,-951v50855,,92077,41222,92077,92077c182512,141981,141290,183203,90435,183203v-50855,,-92077,-41222,-92077,-92077c-1642,40271,39580,-951,90435,-951xe" filled="f" strokeweight=".06172mm">
                    <v:stroke joinstyle="miter"/>
                    <v:path arrowok="t" o:connecttype="custom" o:connectlocs="90435,-951;182512,91126;90435,183203;-1642,91126;90435,-951" o:connectangles="0,0,0,0,0"/>
                  </v:shape>
                  <v:shape id="任意多边形: 形状 2036831560" o:spid="_x0000_s1308" style="position:absolute;left:1966;top:2558;width:507;height:527;visibility:visible;mso-wrap-style:square;v-text-anchor:middle" coordsize="50728,52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" path="m23721,-940v20035,-607,32379,23273,21046,40878c32828,58556,5711,54104,-563,33058,-5420,16059,6722,-1344,23721,-940xm23721,-940c17246,-332,11984,1286,7127,6143,-8860,21523,854,49450,22507,50664,44970,51676,56909,23547,41125,6953,36612,2096,30339,-758,23721,-940e" fillcolor="black" strokeweight=".06172mm">
                    <v:stroke joinstyle="miter"/>
                    <v:path arrowok="t" o:connecttype="custom" o:connectlocs="23721,-940;44767,39938;-563,33058;23721,-940;23721,-940;7127,6143;22507,50664;41125,6953;23721,-940" o:connectangles="0,0,0,0,0,0,0,0,0"/>
                  </v:shape>
                  <v:shape id="任意多边形: 形状 11130662" o:spid="_x0000_s1309" style="position:absolute;left:1074;top:1733;width:2246;height:2226;visibility:visible;mso-wrap-style:square;v-text-anchor:middle" coordsize="224627,2226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" path="m110672,-950v61721,-223,111969,49580,112313,111301c222985,171871,172798,221653,110672,221653,48950,221876,-1298,172073,-1642,110351,-1642,49034,48545,-950,110672,-950xe" filled="f" strokeweight=".06172mm">
                    <v:stroke joinstyle="miter"/>
                    <v:path arrowok="t" o:connecttype="custom" o:connectlocs="110672,-950;222985,110351;110672,221653;-1642,110351;110672,-950" o:connectangles="0,0,0,0,0"/>
                  </v:shape>
                  <v:shape id="任意多边形: 形状 1360808349" o:spid="_x0000_s1310" style="position:absolute;left:1420;top:2053;width:1518;height:1517;visibility:visible;mso-wrap-style:square;v-text-anchor:middle" coordsize="151775,1517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" path="m28713,13215c52592,36891,41665,24143,61092,51664,37212,27988,48140,40736,28713,13215m97518,-951c93875,30618,97113,15238,87399,45593,91042,14024,87804,29404,97518,-951t52615,44521c123016,59759,137182,52878,107636,63806v27117,-16189,12952,-9308,42497,-20236m148109,110351c119778,98209,133337,105494,107636,88090v28331,12142,14773,4857,40473,22261m87399,104280v8500,30557,5667,14975,8095,46544c86995,120267,89828,135849,87399,104280m61092,100232v-18213,26308,-8095,14166,-30355,36426c48950,110351,38831,122493,61092,100232m46926,76353c14547,78377,30737,78782,-1642,75544v32379,-2024,16189,-2429,48568,809e" fillcolor="black" strokeweight=".06172mm">
                    <v:stroke joinstyle="miter"/>
                    <v:path arrowok="t" o:connecttype="custom" o:connectlocs="28713,13215;61092,51664;28713,13215;97518,-951;87399,45593;97518,-951;150133,43570;107636,63806;150133,43570;148109,110351;107636,88090;148109,110351;87399,104280;95494,150824;87399,104280;61092,100232;30737,136658;61092,100232;46926,76353;-1642,75544;46926,76353" o:connectangles="0,0,0,0,0,0,0,0,0,0,0,0,0,0,0,0,0,0,0,0,0"/>
                  </v:shape>
                  <v:shape id="任意多边形: 形状 2118478847" o:spid="_x0000_s1311" style="position:absolute;left:9891;top:1935;width:1842;height:1822;visibility:visible;mso-wrap-style:square;v-text-anchor:middle" coordsize="184153,1821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" path="m90435,-950v50551,-223,91732,40514,92077,91065c182512,140302,141229,181180,90435,181180,39884,181403,-1298,140666,-1642,90115,-1642,39726,39438,-950,90435,-950xe" filled="f" strokeweight=".06172mm">
                    <v:stroke joinstyle="miter"/>
                    <v:path arrowok="t" o:connecttype="custom" o:connectlocs="90435,-950;182512,90115;90435,181180;-1642,90115;90435,-950" o:connectangles="0,0,0,0,0"/>
                  </v:shape>
                  <v:shape id="任意多边形: 形状 1786232533" o:spid="_x0000_s1312" style="position:absolute;left:10608;top:2558;width:526;height:526;visibility:visible;mso-wrap-style:square;v-text-anchor:middle" coordsize="52624,525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" path="m24649,-940v20844,-607,33593,23273,21856,40878c38390,52000,22038,55197,9997,47082,5019,43723,1336,38785,-444,33058,-5706,16059,7043,-1344,24649,-940xm24649,-940c17769,-332,12507,1286,7448,6143,-9349,21523,769,49450,23232,50664,37418,51271,49418,40282,50026,26097,50329,18973,47658,12032,42659,6953,37904,2096,31449,-737,24649,-940e" fillcolor="black" strokeweight=".06172mm">
                    <v:stroke joinstyle="miter"/>
                    <v:path arrowok="t" o:connecttype="custom" o:connectlocs="24649,-940;46505,39938;9997,47082;-444,33058;24649,-940;24649,-940;7448,6143;23232,50664;50026,26097;42659,6953;24649,-940" o:connectangles="0,0,0,0,0,0,0,0,0,0,0"/>
                  </v:shape>
                  <v:shape id="任意多边形: 形状 991777050" o:spid="_x0000_s1313" style="position:absolute;left:9691;top:1733;width:2226;height:2226;visibility:visible;mso-wrap-style:square;v-text-anchor:middle" coordsize="222603,2226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" path="m109660,-951v61479,,111301,49823,111301,111302c220961,171830,171139,221652,109660,221652,48181,221652,-1642,171830,-1642,110351,-1642,48872,48181,-951,109660,-951xe" filled="f" strokeweight=".06172mm">
                    <v:stroke joinstyle="miter"/>
                    <v:path arrowok="t" o:connecttype="custom" o:connectlocs="109660,-951;220961,110351;109660,221652;-1642,110351;109660,-951" o:connectangles="0,0,0,0,0"/>
                  </v:shape>
                  <v:shape id="任意多边形: 形状 142912018" o:spid="_x0000_s1314" style="position:absolute;left:10021;top:2012;width:1598;height:1599;visibility:visible;mso-wrap-style:square;v-text-anchor:middle" coordsize="159869,1598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" path="m30737,15238c56033,40332,44498,26773,65139,55712,39843,30618,51378,44177,30737,15238m101565,-951v-3643,34402,-405,17403,-10118,50592c95089,15238,91851,32237,101565,-951t56663,46544c129896,63402,144669,55712,113707,67854,142038,50045,127266,57735,158228,45593t,72852c127063,105089,142038,113184,113707,94161v31164,13356,16189,5262,44521,24284m93470,110351v8500,31974,5667,15784,8095,48568c93066,126945,95899,143134,93470,110351m65139,106303v-19225,27724,-8499,14773,-32379,38450c51985,117029,41260,129980,65139,106303m48950,81817c15155,84853,31951,85257,-1642,80198v33795,-3036,16999,-3440,50592,1619e" fillcolor="black" strokeweight=".06172mm">
                    <v:stroke joinstyle="miter"/>
                    <v:path arrowok="t" o:connecttype="custom" o:connectlocs="30737,15238;65139,55712;30737,15238;101565,-951;91447,49641;101565,-951;158228,45593;113707,67854;158228,45593;158228,118445;113707,94161;158228,118445;93470,110351;101565,158919;93470,110351;65139,106303;32760,144753;65139,106303;48950,81817;-1642,80198;48950,81817" o:connectangles="0,0,0,0,0,0,0,0,0,0,0,0,0,0,0,0,0,0,0,0,0"/>
                  </v:shape>
                  <v:shape id="任意多边形: 形状 780821189" o:spid="_x0000_s1315" style="position:absolute;left:4729;top:209;width:5344;height:911;visibility:visible;mso-wrap-style:square;v-text-anchor:middle" coordsize="534396,910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" path="m-1642,90119c184940,-22396,324978,-24218,532606,49444v1417,-405,3238,30759,-534248,40675e" filled="f" strokeweight=".06172mm">
                    <v:stroke joinstyle="miter"/>
                    <v:path arrowok="t" o:connecttype="custom" o:connectlocs="-1642,90119;532606,49444;-1642,90119" o:connectangles="0,0,0"/>
                  </v:shape>
                  <v:shape id="任意多边形: 形状 179539119" o:spid="_x0000_s1316" style="position:absolute;left:4475;top:1000;width:4392;height:2003;visibility:visible;mso-wrap-style:square;v-text-anchor:middle" coordsize="439248,2002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" path="m420398,-951v607,1214,17606,29950,17201,31165c431528,54295,402792,109339,389841,132813v-19832,35414,-63746,51806,-103207,53425c283801,186238,6356,201011,4130,199190,1297,196964,-1334,144551,-1537,137266,-2387,98897,1904,60569,11213,23333,12022,20500,20926,9167,22950,6334,21938,7953,12427,22321,12225,23535,-727,80198,-1941,139087,6760,196357v81959,-4452,198320,-10726,279874,-13964c303835,181786,323464,177536,339249,171061v21977,-7771,40089,-23718,50592,-44521c405828,97601,425862,61378,436183,30214,425660,9774,430719,20095,420398,-951e" fillcolor="black" strokeweight=".06172mm">
                    <v:stroke joinstyle="miter"/>
                    <v:path arrowok="t" o:connecttype="custom" o:connectlocs="420398,-951;437599,30214;389841,132813;286634,186238;4130,199190;-1537,137266;11213,23333;22950,6334;12225,23535;6760,196357;286634,182393;339249,171061;389841,126540;436183,30214;420398,-951" o:connectangles="0,0,0,0,0,0,0,0,0,0,0,0,0,0,0"/>
                  </v:shape>
                  <v:shape id="任意多边形: 形状 302768047" o:spid="_x0000_s1317" style="position:absolute;left:113;top:1617;width:870;height:567;visibility:visible;mso-wrap-style:square;v-text-anchor:middle" coordsize="87019,567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" path="m85376,3739c85578,3537,65544,-16498,-1642,27821l6250,55747v,,38450,1619,79126,-52008xe" filled="f" strokeweight=".06172mm">
                    <v:stroke joinstyle="miter"/>
                    <v:path arrowok="t" o:connecttype="custom" o:connectlocs="85376,3739;-1642,27821;6250,55747;85376,3739" o:connectangles="0,0,0,0"/>
                  </v:shape>
                  <v:shape id="任意多边形: 形状 1729799431" o:spid="_x0000_s1318" style="position:absolute;left:246;top:2680;width:446;height:526;visibility:visible;mso-wrap-style:square;v-text-anchor:middle" coordsize="44520,526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" path="m-1642,-951c30332,32237,15559,14631,42879,51664,10905,18476,25678,36082,-1642,-951e" fillcolor="black" strokeweight=".06172mm">
                    <v:stroke joinstyle="miter"/>
                    <v:path arrowok="t" o:connecttype="custom" o:connectlocs="-1642,-951;42879,51664;-1642,-951" o:connectangles="0,0,0"/>
                  </v:shape>
                  <v:shape id="任意多边形: 形状 302150757" o:spid="_x0000_s1319" style="position:absolute;left:3474;top:1717;width:789;height:243;visibility:visible;mso-wrap-style:square;v-text-anchor:middle" coordsize="78861,242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" path="m-1642,2287l74650,-951v,,8095,16796,-4452,19629c57652,21512,16369,23333,16369,23333v,,-19832,-9106,-17809,-21046l-1642,2287xe" filled="f" strokeweight=".06172mm">
                    <v:stroke joinstyle="miter"/>
                    <v:path arrowok="t" o:connecttype="custom" o:connectlocs="-1642,2287;74650,-951;70198,18678;16369,23333;-1440,2287" o:connectangles="0,0,0,0,0"/>
                  </v:shape>
                  <v:shape id="任意多边形: 形状 778544271" o:spid="_x0000_s1320" style="position:absolute;left:5366;top:1081;width:7265;height:263;visibility:visible;mso-wrap-style:square;v-text-anchor:middle" coordsize="726496,26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" path="m-1642,11574v6881,-1012,34402,202,42902,404c124230,14002,208415,16633,290778,22704v6071,404,18213,1012,23272,2630l224402,22097c163085,20073,102375,17442,41260,14204,32760,13800,5239,13192,-1642,11574m724855,3479v-5667,809,-49176,-405,-59091,-607c616993,2467,566199,2669,517429,4288,483026,5300,448219,7121,414626,14407r-3440,809c420212,11837,429581,9469,439113,8133,493752,-1176,568628,-1580,625492,-568v13964,,89851,1618,99363,4047e" fillcolor="black" strokeweight=".06172mm">
                    <v:stroke joinstyle="miter"/>
                    <v:path arrowok="t" o:connecttype="custom" o:connectlocs="-1642,11574;41260,11978;290778,22704;314050,25334;224402,22097;41260,14204;-1642,11574;724855,3479;665764,2872;517429,4288;414626,14407;411186,15216;439113,8133;625492,-568;724855,3479" o:connectangles="0,0,0,0,0,0,0,0,0,0,0,0,0,0,0"/>
                  </v:shape>
                  <v:shape id="任意多边形: 形状 61226161" o:spid="_x0000_s1321" style="position:absolute;left:5057;top:290;width:4642;height:708;visibility:visible;mso-wrap-style:square;v-text-anchor:middle" coordsize="464252,708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" path="m-1642,69864c111683,7535,225009,-20392,350476,13808r-9916,40473c340560,54281,341572,66828,-1642,69864xm364844,17248r-7690,36426c357154,54686,456921,50234,462385,44568,468051,36068,364844,17248,364844,17248xe" filled="f" strokeweight=".06172mm">
                    <v:stroke joinstyle="miter"/>
                    <v:path arrowok="t" o:connecttype="custom" o:connectlocs="-1642,69864;350476,13808;340560,54281;-1642,69864;364844,17248;357154,53674;462385,44568;364844,17248" o:connectangles="0,0,0,0,0,0,0,0"/>
                  </v:shape>
                  <v:shape id="任意多边形: 形状 1605408345" o:spid="_x0000_s1322" style="position:absolute;left:1521;top:1081;width:11211;height:1882;visibility:visible;mso-wrap-style:square;v-text-anchor:middle" coordsize="1121111,1882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" path="m289766,97v-5666,1619,-53627,2024,-63543,2428c181662,3881,137141,6026,92661,9001,62508,11025,27094,13655,-1642,23369,9286,17298,20618,15072,32760,12644,80317,3739,137586,1109,186154,-105v14166,-203,94101,-2024,103612,404m1119470,173120v-35819,12345,-17606,7690,-54639,14166c1100649,174942,1082436,179596,1119470,173120e" fillcolor="black" strokeweight=".06172mm">
                    <v:stroke joinstyle="miter"/>
                    <v:path arrowok="t" o:connecttype="custom" o:connectlocs="289766,97;226223,2525;92661,9001;-1642,23369;32760,12644;186154,-105;289766,299;1119470,173120;1064831,187286;1119470,173120" o:connectangles="0,0,0,0,0,0,0,0,0,0"/>
                  </v:shape>
                  <v:shape id="任意多边形: 形状 1234070307" o:spid="_x0000_s1323" style="position:absolute;left:12148;top:1156;width:586;height:466;visibility:visible;mso-wrap-style:square;v-text-anchor:middle" coordsize="58686,465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" path="m57044,45593v,,-58686,-809,-58686,c-1642,46605,48342,-951,48342,-951e" filled="f" strokeweight=".06172mm">
                    <v:stroke joinstyle="miter"/>
                    <v:path arrowok="t" o:connecttype="custom" o:connectlocs="57044,45593;-1642,45593;48342,-951" o:connectangles="0,0,0"/>
                  </v:shape>
                </v:group>
                <v:group id="图形 3374" o:spid="_x0000_s1324" style="position:absolute;left:18552;top:1098;width:5719;height:1737;flip:x" coordsize="13032,39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">
                  <v:shape id="任意多边形: 形状 574530649" o:spid="_x0000_s1325" style="position:absolute;width:13032;height:3479;visibility:visible;mso-wrap-style:square;v-text-anchor:middle" coordsize="1303241,3479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" path="m-1642,188370v,,132145,-101588,436100,-92886c670620,-26948,808230,-25126,1074544,57844v,,101588,25296,145704,28129c1264162,88806,1268614,84961,1280756,95889r-14166,19022l1275494,160039r22058,11333l1295933,220547r5667,5464l1300993,255556r-23677,27927l1283387,290566v,,-19832,14772,-19428,22260c1264567,320516,1201833,325980,1201833,325980v,,39461,-157037,-118182,-163108c1083651,162872,941994,145873,956160,339538r-616814,7488c339346,347026,373141,176228,219342,164491v,,-144287,-9713,-124455,176059c94887,340550,18190,348240,584,321932r2833,-6071l-630,308779r13356,-9714l11714,257985,5643,247057v,,1619,-18618,-7285,-58687e" filled="f" strokeweight=".06172mm">
                    <v:stroke joinstyle="miter"/>
                    <v:path arrowok="t" o:connecttype="custom" o:connectlocs="-1642,188370;434458,95484;1074544,57844;1220248,85973;1280756,95889;1266590,114911;1275494,160039;1297552,171372;1295933,220547;1301600,226011;1300993,255556;1277316,283483;1283387,290566;1263959,312826;1201833,325980;1083651,162872;956160,339538;339346,347026;219342,164491;94887,340550;584,321932;3417,315861;-630,308779;12726,299065;11714,257985;5643,247057;-1642,188370" o:connectangles="0,0,0,0,0,0,0,0,0,0,0,0,0,0,0,0,0,0,0,0,0,0,0,0,0,0,0"/>
                  </v:shape>
                  <v:shape id="任意多边形: 形状 1751716184" o:spid="_x0000_s1326" style="position:absolute;left:1276;top:1917;width:1842;height:1842;visibility:visible;mso-wrap-style:square;v-text-anchor:middle" coordsize="184153,184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" path="m90435,-951v50855,,92077,41222,92077,92077c182512,141981,141290,183203,90435,183203v-50855,,-92077,-41222,-92077,-92077c-1642,40271,39580,-951,90435,-951xe" filled="f" strokeweight=".06172mm">
                    <v:stroke joinstyle="miter"/>
                    <v:path arrowok="t" o:connecttype="custom" o:connectlocs="90435,-951;182512,91126;90435,183203;-1642,91126;90435,-951" o:connectangles="0,0,0,0,0"/>
                  </v:shape>
                  <v:shape id="任意多边形: 形状 2072763637" o:spid="_x0000_s1327" style="position:absolute;left:1966;top:2558;width:507;height:527;visibility:visible;mso-wrap-style:square;v-text-anchor:middle" coordsize="50728,52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" path="m23721,-940v20035,-607,32379,23273,21046,40878c32828,58556,5711,54104,-563,33058,-5420,16059,6722,-1344,23721,-940xm23721,-940c17246,-332,11984,1286,7127,6143,-8860,21523,854,49450,22507,50664,44970,51676,56909,23547,41125,6953,36612,2096,30339,-758,23721,-940e" fillcolor="black" strokeweight=".06172mm">
                    <v:stroke joinstyle="miter"/>
                    <v:path arrowok="t" o:connecttype="custom" o:connectlocs="23721,-940;44767,39938;-563,33058;23721,-940;23721,-940;7127,6143;22507,50664;41125,6953;23721,-940" o:connectangles="0,0,0,0,0,0,0,0,0"/>
                  </v:shape>
                  <v:shape id="任意多边形: 形状 1878871116" o:spid="_x0000_s1328" style="position:absolute;left:1074;top:1733;width:2246;height:2226;visibility:visible;mso-wrap-style:square;v-text-anchor:middle" coordsize="224627,2226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" path="m110672,-950v61721,-223,111969,49580,112313,111301c222985,171871,172798,221653,110672,221653,48950,221876,-1298,172073,-1642,110351,-1642,49034,48545,-950,110672,-950xe" filled="f" strokeweight=".06172mm">
                    <v:stroke joinstyle="miter"/>
                    <v:path arrowok="t" o:connecttype="custom" o:connectlocs="110672,-950;222985,110351;110672,221653;-1642,110351;110672,-950" o:connectangles="0,0,0,0,0"/>
                  </v:shape>
                  <v:shape id="任意多边形: 形状 1389978575" o:spid="_x0000_s1329" style="position:absolute;left:1420;top:2053;width:1518;height:1517;visibility:visible;mso-wrap-style:square;v-text-anchor:middle" coordsize="151775,1517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" path="m28713,13215c52592,36891,41665,24143,61092,51664,37212,27988,48140,40736,28713,13215m97518,-951c93875,30618,97113,15238,87399,45593,91042,14024,87804,29404,97518,-951t52615,44521c123016,59759,137182,52878,107636,63806v27117,-16189,12952,-9308,42497,-20236m148109,110351c119778,98209,133337,105494,107636,88090v28331,12142,14773,4857,40473,22261m87399,104280v8500,30557,5667,14975,8095,46544c86995,120267,89828,135849,87399,104280m61092,100232v-18213,26308,-8095,14166,-30355,36426c48950,110351,38831,122493,61092,100232m46926,76353c14547,78377,30737,78782,-1642,75544v32379,-2024,16189,-2429,48568,809e" fillcolor="black" strokeweight=".06172mm">
                    <v:stroke joinstyle="miter"/>
                    <v:path arrowok="t" o:connecttype="custom" o:connectlocs="28713,13215;61092,51664;28713,13215;97518,-951;87399,45593;97518,-951;150133,43570;107636,63806;150133,43570;148109,110351;107636,88090;148109,110351;87399,104280;95494,150824;87399,104280;61092,100232;30737,136658;61092,100232;46926,76353;-1642,75544;46926,76353" o:connectangles="0,0,0,0,0,0,0,0,0,0,0,0,0,0,0,0,0,0,0,0,0"/>
                  </v:shape>
                  <v:shape id="任意多边形: 形状 1738542216" o:spid="_x0000_s1330" style="position:absolute;left:9891;top:1935;width:1842;height:1822;visibility:visible;mso-wrap-style:square;v-text-anchor:middle" coordsize="184153,1821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" path="m90435,-950v50551,-223,91732,40514,92077,91065c182512,140302,141229,181180,90435,181180,39884,181403,-1298,140666,-1642,90115,-1642,39726,39438,-950,90435,-950xe" filled="f" strokeweight=".06172mm">
                    <v:stroke joinstyle="miter"/>
                    <v:path arrowok="t" o:connecttype="custom" o:connectlocs="90435,-950;182512,90115;90435,181180;-1642,90115;90435,-950" o:connectangles="0,0,0,0,0"/>
                  </v:shape>
                  <v:shape id="任意多边形: 形状 1884190844" o:spid="_x0000_s1331" style="position:absolute;left:10608;top:2558;width:526;height:526;visibility:visible;mso-wrap-style:square;v-text-anchor:middle" coordsize="52624,525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" path="m24649,-940v20844,-607,33593,23273,21856,40878c38390,52000,22038,55197,9997,47082,5019,43723,1336,38785,-444,33058,-5706,16059,7043,-1344,24649,-940xm24649,-940c17769,-332,12507,1286,7448,6143,-9349,21523,769,49450,23232,50664,37418,51271,49418,40282,50026,26097,50329,18973,47658,12032,42659,6953,37904,2096,31449,-737,24649,-940e" fillcolor="black" strokeweight=".06172mm">
                    <v:stroke joinstyle="miter"/>
                    <v:path arrowok="t" o:connecttype="custom" o:connectlocs="24649,-940;46505,39938;9997,47082;-444,33058;24649,-940;24649,-940;7448,6143;23232,50664;50026,26097;42659,6953;24649,-940" o:connectangles="0,0,0,0,0,0,0,0,0,0,0"/>
                  </v:shape>
                  <v:shape id="任意多边形: 形状 1646283831" o:spid="_x0000_s1332" style="position:absolute;left:9691;top:1733;width:2226;height:2226;visibility:visible;mso-wrap-style:square;v-text-anchor:middle" coordsize="222603,2226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" path="m109660,-951v61479,,111301,49823,111301,111302c220961,171830,171139,221652,109660,221652,48181,221652,-1642,171830,-1642,110351,-1642,48872,48181,-951,109660,-951xe" filled="f" strokeweight=".06172mm">
                    <v:stroke joinstyle="miter"/>
                    <v:path arrowok="t" o:connecttype="custom" o:connectlocs="109660,-951;220961,110351;109660,221652;-1642,110351;109660,-951" o:connectangles="0,0,0,0,0"/>
                  </v:shape>
                  <v:shape id="任意多边形: 形状 623134883" o:spid="_x0000_s1333" style="position:absolute;left:10021;top:2012;width:1598;height:1599;visibility:visible;mso-wrap-style:square;v-text-anchor:middle" coordsize="159869,1598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" path="m30737,15238c56033,40332,44498,26773,65139,55712,39843,30618,51378,44177,30737,15238m101565,-951v-3643,34402,-405,17403,-10118,50592c95089,15238,91851,32237,101565,-951t56663,46544c129896,63402,144669,55712,113707,67854,142038,50045,127266,57735,158228,45593t,72852c127063,105089,142038,113184,113707,94161v31164,13356,16189,5262,44521,24284m93470,110351v8500,31974,5667,15784,8095,48568c93066,126945,95899,143134,93470,110351m65139,106303v-19225,27724,-8499,14773,-32379,38450c51985,117029,41260,129980,65139,106303m48950,81817c15155,84853,31951,85257,-1642,80198v33795,-3036,16999,-3440,50592,1619e" fillcolor="black" strokeweight=".06172mm">
                    <v:stroke joinstyle="miter"/>
                    <v:path arrowok="t" o:connecttype="custom" o:connectlocs="30737,15238;65139,55712;30737,15238;101565,-951;91447,49641;101565,-951;158228,45593;113707,67854;158228,45593;158228,118445;113707,94161;158228,118445;93470,110351;101565,158919;93470,110351;65139,106303;32760,144753;65139,106303;48950,81817;-1642,80198;48950,81817" o:connectangles="0,0,0,0,0,0,0,0,0,0,0,0,0,0,0,0,0,0,0,0,0"/>
                  </v:shape>
                  <v:shape id="任意多边形: 形状 1193556538" o:spid="_x0000_s1334" style="position:absolute;left:4729;top:209;width:5344;height:911;visibility:visible;mso-wrap-style:square;v-text-anchor:middle" coordsize="534396,910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" path="m-1642,90119c184940,-22396,324978,-24218,532606,49444v1417,-405,3238,30759,-534248,40675e" filled="f" strokeweight=".06172mm">
                    <v:stroke joinstyle="miter"/>
                    <v:path arrowok="t" o:connecttype="custom" o:connectlocs="-1642,90119;532606,49444;-1642,90119" o:connectangles="0,0,0"/>
                  </v:shape>
                  <v:shape id="任意多边形: 形状 1217414790" o:spid="_x0000_s1335" style="position:absolute;left:4475;top:1000;width:4392;height:2003;visibility:visible;mso-wrap-style:square;v-text-anchor:middle" coordsize="439248,2002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" path="m420398,-951v607,1214,17606,29950,17201,31165c431528,54295,402792,109339,389841,132813v-19832,35414,-63746,51806,-103207,53425c283801,186238,6356,201011,4130,199190,1297,196964,-1334,144551,-1537,137266,-2387,98897,1904,60569,11213,23333,12022,20500,20926,9167,22950,6334,21938,7953,12427,22321,12225,23535,-727,80198,-1941,139087,6760,196357v81959,-4452,198320,-10726,279874,-13964c303835,181786,323464,177536,339249,171061v21977,-7771,40089,-23718,50592,-44521c405828,97601,425862,61378,436183,30214,425660,9774,430719,20095,420398,-951e" fillcolor="black" strokeweight=".06172mm">
                    <v:stroke joinstyle="miter"/>
                    <v:path arrowok="t" o:connecttype="custom" o:connectlocs="420398,-951;437599,30214;389841,132813;286634,186238;4130,199190;-1537,137266;11213,23333;22950,6334;12225,23535;6760,196357;286634,182393;339249,171061;389841,126540;436183,30214;420398,-951" o:connectangles="0,0,0,0,0,0,0,0,0,0,0,0,0,0,0"/>
                  </v:shape>
                  <v:shape id="任意多边形: 形状 546392270" o:spid="_x0000_s1336" style="position:absolute;left:113;top:1617;width:870;height:567;visibility:visible;mso-wrap-style:square;v-text-anchor:middle" coordsize="87019,567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" path="m85376,3739c85578,3537,65544,-16498,-1642,27821l6250,55747v,,38450,1619,79126,-52008xe" filled="f" strokeweight=".06172mm">
                    <v:stroke joinstyle="miter"/>
                    <v:path arrowok="t" o:connecttype="custom" o:connectlocs="85376,3739;-1642,27821;6250,55747;85376,3739" o:connectangles="0,0,0,0"/>
                  </v:shape>
                  <v:shape id="任意多边形: 形状 824971633" o:spid="_x0000_s1337" style="position:absolute;left:246;top:2680;width:446;height:526;visibility:visible;mso-wrap-style:square;v-text-anchor:middle" coordsize="44520,526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" path="m-1642,-951c30332,32237,15559,14631,42879,51664,10905,18476,25678,36082,-1642,-951e" fillcolor="black" strokeweight=".06172mm">
                    <v:stroke joinstyle="miter"/>
                    <v:path arrowok="t" o:connecttype="custom" o:connectlocs="-1642,-951;42879,51664;-1642,-951" o:connectangles="0,0,0"/>
                  </v:shape>
                  <v:shape id="任意多边形: 形状 861772912" o:spid="_x0000_s1338" style="position:absolute;left:3474;top:1717;width:789;height:243;visibility:visible;mso-wrap-style:square;v-text-anchor:middle" coordsize="78861,242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" path="m-1642,2287l74650,-951v,,8095,16796,-4452,19629c57652,21512,16369,23333,16369,23333v,,-19832,-9106,-17809,-21046l-1642,2287xe" filled="f" strokeweight=".06172mm">
                    <v:stroke joinstyle="miter"/>
                    <v:path arrowok="t" o:connecttype="custom" o:connectlocs="-1642,2287;74650,-951;70198,18678;16369,23333;-1440,2287" o:connectangles="0,0,0,0,0"/>
                  </v:shape>
                  <v:shape id="任意多边形: 形状 1179752723" o:spid="_x0000_s1339" style="position:absolute;left:5366;top:1081;width:7265;height:263;visibility:visible;mso-wrap-style:square;v-text-anchor:middle" coordsize="726496,26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" path="m-1642,11574v6881,-1012,34402,202,42902,404c124230,14002,208415,16633,290778,22704v6071,404,18213,1012,23272,2630l224402,22097c163085,20073,102375,17442,41260,14204,32760,13800,5239,13192,-1642,11574m724855,3479v-5667,809,-49176,-405,-59091,-607c616993,2467,566199,2669,517429,4288,483026,5300,448219,7121,414626,14407r-3440,809c420212,11837,429581,9469,439113,8133,493752,-1176,568628,-1580,625492,-568v13964,,89851,1618,99363,4047e" fillcolor="black" strokeweight=".06172mm">
                    <v:stroke joinstyle="miter"/>
                    <v:path arrowok="t" o:connecttype="custom" o:connectlocs="-1642,11574;41260,11978;290778,22704;314050,25334;224402,22097;41260,14204;-1642,11574;724855,3479;665764,2872;517429,4288;414626,14407;411186,15216;439113,8133;625492,-568;724855,3479" o:connectangles="0,0,0,0,0,0,0,0,0,0,0,0,0,0,0"/>
                  </v:shape>
                  <v:shape id="任意多边形: 形状 1758570966" o:spid="_x0000_s1340" style="position:absolute;left:5057;top:290;width:4642;height:708;visibility:visible;mso-wrap-style:square;v-text-anchor:middle" coordsize="464252,708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" path="m-1642,69864c111683,7535,225009,-20392,350476,13808r-9916,40473c340560,54281,341572,66828,-1642,69864xm364844,17248r-7690,36426c357154,54686,456921,50234,462385,44568,468051,36068,364844,17248,364844,17248xe" filled="f" strokeweight=".06172mm">
                    <v:stroke joinstyle="miter"/>
                    <v:path arrowok="t" o:connecttype="custom" o:connectlocs="-1642,69864;350476,13808;340560,54281;-1642,69864;364844,17248;357154,53674;462385,44568;364844,17248" o:connectangles="0,0,0,0,0,0,0,0"/>
                  </v:shape>
                  <v:shape id="任意多边形: 形状 2126150686" o:spid="_x0000_s1341" style="position:absolute;left:1521;top:1081;width:11211;height:1882;visibility:visible;mso-wrap-style:square;v-text-anchor:middle" coordsize="1121111,1882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" path="m289766,97v-5666,1619,-53627,2024,-63543,2428c181662,3881,137141,6026,92661,9001,62508,11025,27094,13655,-1642,23369,9286,17298,20618,15072,32760,12644,80317,3739,137586,1109,186154,-105v14166,-203,94101,-2024,103612,404m1119470,173120v-35819,12345,-17606,7690,-54639,14166c1100649,174942,1082436,179596,1119470,173120e" fillcolor="black" strokeweight=".06172mm">
                    <v:stroke joinstyle="miter"/>
                    <v:path arrowok="t" o:connecttype="custom" o:connectlocs="289766,97;226223,2525;92661,9001;-1642,23369;32760,12644;186154,-105;289766,299;1119470,173120;1064831,187286;1119470,173120" o:connectangles="0,0,0,0,0,0,0,0,0,0"/>
                  </v:shape>
                  <v:shape id="任意多边形: 形状 1487158283" o:spid="_x0000_s1342" style="position:absolute;left:12148;top:1156;width:586;height:466;visibility:visible;mso-wrap-style:square;v-text-anchor:middle" coordsize="58686,465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" path="m57044,45593v,,-58686,-809,-58686,c-1642,46605,48342,-951,48342,-951e" filled="f" strokeweight=".06172mm">
                    <v:stroke joinstyle="miter"/>
                    <v:path arrowok="t" o:connecttype="custom" o:connectlocs="57044,45593;-1642,45593;48342,-951" o:connectangles="0,0,0"/>
                  </v:shape>
                </v:group>
                <v:group id="图形 3374" o:spid="_x0000_s1343" style="position:absolute;left:739;top:8023;width:5715;height:1733;flip:x" coordsize="13032,39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">
                  <v:shape id="任意多边形: 形状 1045352628" o:spid="_x0000_s1344" style="position:absolute;width:13032;height:3479;visibility:visible;mso-wrap-style:square;v-text-anchor:middle" coordsize="1303241,3479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" path="m-1642,188370v,,132145,-101588,436100,-92886c670620,-26948,808230,-25126,1074544,57844v,,101588,25296,145704,28129c1264162,88806,1268614,84961,1280756,95889r-14166,19022l1275494,160039r22058,11333l1295933,220547r5667,5464l1300993,255556r-23677,27927l1283387,290566v,,-19832,14772,-19428,22260c1264567,320516,1201833,325980,1201833,325980v,,39461,-157037,-118182,-163108c1083651,162872,941994,145873,956160,339538r-616814,7488c339346,347026,373141,176228,219342,164491v,,-144287,-9713,-124455,176059c94887,340550,18190,348240,584,321932r2833,-6071l-630,308779r13356,-9714l11714,257985,5643,247057v,,1619,-18618,-7285,-58687e" filled="f" strokeweight=".06172mm">
                    <v:stroke joinstyle="miter"/>
                    <v:path arrowok="t" o:connecttype="custom" o:connectlocs="-1642,188370;434458,95484;1074544,57844;1220248,85973;1280756,95889;1266590,114911;1275494,160039;1297552,171372;1295933,220547;1301600,226011;1300993,255556;1277316,283483;1283387,290566;1263959,312826;1201833,325980;1083651,162872;956160,339538;339346,347026;219342,164491;94887,340550;584,321932;3417,315861;-630,308779;12726,299065;11714,257985;5643,247057;-1642,188370" o:connectangles="0,0,0,0,0,0,0,0,0,0,0,0,0,0,0,0,0,0,0,0,0,0,0,0,0,0,0"/>
                  </v:shape>
                  <v:shape id="任意多边形: 形状 1914053698" o:spid="_x0000_s1345" style="position:absolute;left:1276;top:1917;width:1842;height:1842;visibility:visible;mso-wrap-style:square;v-text-anchor:middle" coordsize="184153,184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" path="m90435,-951v50855,,92077,41222,92077,92077c182512,141981,141290,183203,90435,183203v-50855,,-92077,-41222,-92077,-92077c-1642,40271,39580,-951,90435,-951xe" filled="f" strokeweight=".06172mm">
                    <v:stroke joinstyle="miter"/>
                    <v:path arrowok="t" o:connecttype="custom" o:connectlocs="90435,-951;182512,91126;90435,183203;-1642,91126;90435,-951" o:connectangles="0,0,0,0,0"/>
                  </v:shape>
                  <v:shape id="任意多边形: 形状 1342852917" o:spid="_x0000_s1346" style="position:absolute;left:1966;top:2558;width:507;height:527;visibility:visible;mso-wrap-style:square;v-text-anchor:middle" coordsize="50728,52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" path="m23721,-940v20035,-607,32379,23273,21046,40878c32828,58556,5711,54104,-563,33058,-5420,16059,6722,-1344,23721,-940xm23721,-940c17246,-332,11984,1286,7127,6143,-8860,21523,854,49450,22507,50664,44970,51676,56909,23547,41125,6953,36612,2096,30339,-758,23721,-940e" fillcolor="black" strokeweight=".06172mm">
                    <v:stroke joinstyle="miter"/>
                    <v:path arrowok="t" o:connecttype="custom" o:connectlocs="23721,-940;44767,39938;-563,33058;23721,-940;23721,-940;7127,6143;22507,50664;41125,6953;23721,-940" o:connectangles="0,0,0,0,0,0,0,0,0"/>
                  </v:shape>
                  <v:shape id="任意多边形: 形状 1861694887" o:spid="_x0000_s1347" style="position:absolute;left:1074;top:1733;width:2246;height:2226;visibility:visible;mso-wrap-style:square;v-text-anchor:middle" coordsize="224627,2226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" path="m110672,-950v61721,-223,111969,49580,112313,111301c222985,171871,172798,221653,110672,221653,48950,221876,-1298,172073,-1642,110351,-1642,49034,48545,-950,110672,-950xe" filled="f" strokeweight=".06172mm">
                    <v:stroke joinstyle="miter"/>
                    <v:path arrowok="t" o:connecttype="custom" o:connectlocs="110672,-950;222985,110351;110672,221653;-1642,110351;110672,-950" o:connectangles="0,0,0,0,0"/>
                  </v:shape>
                  <v:shape id="任意多边形: 形状 1217243774" o:spid="_x0000_s1348" style="position:absolute;left:1420;top:2053;width:1518;height:1517;visibility:visible;mso-wrap-style:square;v-text-anchor:middle" coordsize="151775,1517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" path="m28713,13215c52592,36891,41665,24143,61092,51664,37212,27988,48140,40736,28713,13215m97518,-951c93875,30618,97113,15238,87399,45593,91042,14024,87804,29404,97518,-951t52615,44521c123016,59759,137182,52878,107636,63806v27117,-16189,12952,-9308,42497,-20236m148109,110351c119778,98209,133337,105494,107636,88090v28331,12142,14773,4857,40473,22261m87399,104280v8500,30557,5667,14975,8095,46544c86995,120267,89828,135849,87399,104280m61092,100232v-18213,26308,-8095,14166,-30355,36426c48950,110351,38831,122493,61092,100232m46926,76353c14547,78377,30737,78782,-1642,75544v32379,-2024,16189,-2429,48568,809e" fillcolor="black" strokeweight=".06172mm">
                    <v:stroke joinstyle="miter"/>
                    <v:path arrowok="t" o:connecttype="custom" o:connectlocs="28713,13215;61092,51664;28713,13215;97518,-951;87399,45593;97518,-951;150133,43570;107636,63806;150133,43570;148109,110351;107636,88090;148109,110351;87399,104280;95494,150824;87399,104280;61092,100232;30737,136658;61092,100232;46926,76353;-1642,75544;46926,76353" o:connectangles="0,0,0,0,0,0,0,0,0,0,0,0,0,0,0,0,0,0,0,0,0"/>
                  </v:shape>
                  <v:shape id="任意多边形: 形状 1825244027" o:spid="_x0000_s1349" style="position:absolute;left:9891;top:1935;width:1842;height:1822;visibility:visible;mso-wrap-style:square;v-text-anchor:middle" coordsize="184153,1821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" path="m90435,-950v50551,-223,91732,40514,92077,91065c182512,140302,141229,181180,90435,181180,39884,181403,-1298,140666,-1642,90115,-1642,39726,39438,-950,90435,-950xe" filled="f" strokeweight=".06172mm">
                    <v:stroke joinstyle="miter"/>
                    <v:path arrowok="t" o:connecttype="custom" o:connectlocs="90435,-950;182512,90115;90435,181180;-1642,90115;90435,-950" o:connectangles="0,0,0,0,0"/>
                  </v:shape>
                  <v:shape id="任意多边形: 形状 1601607568" o:spid="_x0000_s1350" style="position:absolute;left:10608;top:2558;width:526;height:526;visibility:visible;mso-wrap-style:square;v-text-anchor:middle" coordsize="52624,525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" path="m24649,-940v20844,-607,33593,23273,21856,40878c38390,52000,22038,55197,9997,47082,5019,43723,1336,38785,-444,33058,-5706,16059,7043,-1344,24649,-940xm24649,-940c17769,-332,12507,1286,7448,6143,-9349,21523,769,49450,23232,50664,37418,51271,49418,40282,50026,26097,50329,18973,47658,12032,42659,6953,37904,2096,31449,-737,24649,-940e" fillcolor="black" strokeweight=".06172mm">
                    <v:stroke joinstyle="miter"/>
                    <v:path arrowok="t" o:connecttype="custom" o:connectlocs="24649,-940;46505,39938;9997,47082;-444,33058;24649,-940;24649,-940;7448,6143;23232,50664;50026,26097;42659,6953;24649,-940" o:connectangles="0,0,0,0,0,0,0,0,0,0,0"/>
                  </v:shape>
                  <v:shape id="任意多边形: 形状 1535664288" o:spid="_x0000_s1351" style="position:absolute;left:9691;top:1733;width:2226;height:2226;visibility:visible;mso-wrap-style:square;v-text-anchor:middle" coordsize="222603,2226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" path="m109660,-951v61479,,111301,49823,111301,111302c220961,171830,171139,221652,109660,221652,48181,221652,-1642,171830,-1642,110351,-1642,48872,48181,-951,109660,-951xe" filled="f" strokeweight=".06172mm">
                    <v:stroke joinstyle="miter"/>
                    <v:path arrowok="t" o:connecttype="custom" o:connectlocs="109660,-951;220961,110351;109660,221652;-1642,110351;109660,-951" o:connectangles="0,0,0,0,0"/>
                  </v:shape>
                  <v:shape id="任意多边形: 形状 1486668398" o:spid="_x0000_s1352" style="position:absolute;left:10021;top:2012;width:1598;height:1599;visibility:visible;mso-wrap-style:square;v-text-anchor:middle" coordsize="159869,1598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" path="m30737,15238c56033,40332,44498,26773,65139,55712,39843,30618,51378,44177,30737,15238m101565,-951v-3643,34402,-405,17403,-10118,50592c95089,15238,91851,32237,101565,-951t56663,46544c129896,63402,144669,55712,113707,67854,142038,50045,127266,57735,158228,45593t,72852c127063,105089,142038,113184,113707,94161v31164,13356,16189,5262,44521,24284m93470,110351v8500,31974,5667,15784,8095,48568c93066,126945,95899,143134,93470,110351m65139,106303v-19225,27724,-8499,14773,-32379,38450c51985,117029,41260,129980,65139,106303m48950,81817c15155,84853,31951,85257,-1642,80198v33795,-3036,16999,-3440,50592,1619e" fillcolor="black" strokeweight=".06172mm">
                    <v:stroke joinstyle="miter"/>
                    <v:path arrowok="t" o:connecttype="custom" o:connectlocs="30737,15238;65139,55712;30737,15238;101565,-951;91447,49641;101565,-951;158228,45593;113707,67854;158228,45593;158228,118445;113707,94161;158228,118445;93470,110351;101565,158919;93470,110351;65139,106303;32760,144753;65139,106303;48950,81817;-1642,80198;48950,81817" o:connectangles="0,0,0,0,0,0,0,0,0,0,0,0,0,0,0,0,0,0,0,0,0"/>
                  </v:shape>
                  <v:shape id="任意多边形: 形状 934956301" o:spid="_x0000_s1353" style="position:absolute;left:4729;top:209;width:5344;height:911;visibility:visible;mso-wrap-style:square;v-text-anchor:middle" coordsize="534396,910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" path="m-1642,90119c184940,-22396,324978,-24218,532606,49444v1417,-405,3238,30759,-534248,40675e" filled="f" strokeweight=".06172mm">
                    <v:stroke joinstyle="miter"/>
                    <v:path arrowok="t" o:connecttype="custom" o:connectlocs="-1642,90119;532606,49444;-1642,90119" o:connectangles="0,0,0"/>
                  </v:shape>
                  <v:shape id="任意多边形: 形状 790969745" o:spid="_x0000_s1354" style="position:absolute;left:4475;top:1000;width:4392;height:2003;visibility:visible;mso-wrap-style:square;v-text-anchor:middle" coordsize="439248,2002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" path="m420398,-951v607,1214,17606,29950,17201,31165c431528,54295,402792,109339,389841,132813v-19832,35414,-63746,51806,-103207,53425c283801,186238,6356,201011,4130,199190,1297,196964,-1334,144551,-1537,137266,-2387,98897,1904,60569,11213,23333,12022,20500,20926,9167,22950,6334,21938,7953,12427,22321,12225,23535,-727,80198,-1941,139087,6760,196357v81959,-4452,198320,-10726,279874,-13964c303835,181786,323464,177536,339249,171061v21977,-7771,40089,-23718,50592,-44521c405828,97601,425862,61378,436183,30214,425660,9774,430719,20095,420398,-951e" fillcolor="black" strokeweight=".06172mm">
                    <v:stroke joinstyle="miter"/>
                    <v:path arrowok="t" o:connecttype="custom" o:connectlocs="420398,-951;437599,30214;389841,132813;286634,186238;4130,199190;-1537,137266;11213,23333;22950,6334;12225,23535;6760,196357;286634,182393;339249,171061;389841,126540;436183,30214;420398,-951" o:connectangles="0,0,0,0,0,0,0,0,0,0,0,0,0,0,0"/>
                  </v:shape>
                  <v:shape id="任意多边形: 形状 371403424" o:spid="_x0000_s1355" style="position:absolute;left:113;top:1617;width:870;height:567;visibility:visible;mso-wrap-style:square;v-text-anchor:middle" coordsize="87019,567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" path="m85376,3739c85578,3537,65544,-16498,-1642,27821l6250,55747v,,38450,1619,79126,-52008xe" filled="f" strokeweight=".06172mm">
                    <v:stroke joinstyle="miter"/>
                    <v:path arrowok="t" o:connecttype="custom" o:connectlocs="85376,3739;-1642,27821;6250,55747;85376,3739" o:connectangles="0,0,0,0"/>
                  </v:shape>
                  <v:shape id="任意多边形: 形状 311580567" o:spid="_x0000_s1356" style="position:absolute;left:246;top:2680;width:446;height:526;visibility:visible;mso-wrap-style:square;v-text-anchor:middle" coordsize="44520,526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" path="m-1642,-951c30332,32237,15559,14631,42879,51664,10905,18476,25678,36082,-1642,-951e" fillcolor="black" strokeweight=".06172mm">
                    <v:stroke joinstyle="miter"/>
                    <v:path arrowok="t" o:connecttype="custom" o:connectlocs="-1642,-951;42879,51664;-1642,-951" o:connectangles="0,0,0"/>
                  </v:shape>
                  <v:shape id="任意多边形: 形状 1353626542" o:spid="_x0000_s1357" style="position:absolute;left:3474;top:1717;width:789;height:243;visibility:visible;mso-wrap-style:square;v-text-anchor:middle" coordsize="78861,242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" path="m-1642,2287l74650,-951v,,8095,16796,-4452,19629c57652,21512,16369,23333,16369,23333v,,-19832,-9106,-17809,-21046l-1642,2287xe" filled="f" strokeweight=".06172mm">
                    <v:stroke joinstyle="miter"/>
                    <v:path arrowok="t" o:connecttype="custom" o:connectlocs="-1642,2287;74650,-951;70198,18678;16369,23333;-1440,2287" o:connectangles="0,0,0,0,0"/>
                  </v:shape>
                  <v:shape id="任意多边形: 形状 1965504672" o:spid="_x0000_s1358" style="position:absolute;left:5366;top:1081;width:7265;height:263;visibility:visible;mso-wrap-style:square;v-text-anchor:middle" coordsize="726496,26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" path="m-1642,11574v6881,-1012,34402,202,42902,404c124230,14002,208415,16633,290778,22704v6071,404,18213,1012,23272,2630l224402,22097c163085,20073,102375,17442,41260,14204,32760,13800,5239,13192,-1642,11574m724855,3479v-5667,809,-49176,-405,-59091,-607c616993,2467,566199,2669,517429,4288,483026,5300,448219,7121,414626,14407r-3440,809c420212,11837,429581,9469,439113,8133,493752,-1176,568628,-1580,625492,-568v13964,,89851,1618,99363,4047e" fillcolor="black" strokeweight=".06172mm">
                    <v:stroke joinstyle="miter"/>
                    <v:path arrowok="t" o:connecttype="custom" o:connectlocs="-1642,11574;41260,11978;290778,22704;314050,25334;224402,22097;41260,14204;-1642,11574;724855,3479;665764,2872;517429,4288;414626,14407;411186,15216;439113,8133;625492,-568;724855,3479" o:connectangles="0,0,0,0,0,0,0,0,0,0,0,0,0,0,0"/>
                  </v:shape>
                  <v:shape id="任意多边形: 形状 1732102778" o:spid="_x0000_s1359" style="position:absolute;left:5057;top:290;width:4642;height:708;visibility:visible;mso-wrap-style:square;v-text-anchor:middle" coordsize="464252,708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" path="m-1642,69864c111683,7535,225009,-20392,350476,13808r-9916,40473c340560,54281,341572,66828,-1642,69864xm364844,17248r-7690,36426c357154,54686,456921,50234,462385,44568,468051,36068,364844,17248,364844,17248xe" filled="f" strokeweight=".06172mm">
                    <v:stroke joinstyle="miter"/>
                    <v:path arrowok="t" o:connecttype="custom" o:connectlocs="-1642,69864;350476,13808;340560,54281;-1642,69864;364844,17248;357154,53674;462385,44568;364844,17248" o:connectangles="0,0,0,0,0,0,0,0"/>
                  </v:shape>
                  <v:shape id="任意多边形: 形状 1309441995" o:spid="_x0000_s1360" style="position:absolute;left:1521;top:1081;width:11211;height:1882;visibility:visible;mso-wrap-style:square;v-text-anchor:middle" coordsize="1121111,1882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" path="m289766,97v-5666,1619,-53627,2024,-63543,2428c181662,3881,137141,6026,92661,9001,62508,11025,27094,13655,-1642,23369,9286,17298,20618,15072,32760,12644,80317,3739,137586,1109,186154,-105v14166,-203,94101,-2024,103612,404m1119470,173120v-35819,12345,-17606,7690,-54639,14166c1100649,174942,1082436,179596,1119470,173120e" fillcolor="black" strokeweight=".06172mm">
                    <v:stroke joinstyle="miter"/>
                    <v:path arrowok="t" o:connecttype="custom" o:connectlocs="289766,97;226223,2525;92661,9001;-1642,23369;32760,12644;186154,-105;289766,299;1119470,173120;1064831,187286;1119470,173120" o:connectangles="0,0,0,0,0,0,0,0,0,0"/>
                  </v:shape>
                  <v:shape id="任意多边形: 形状 241690363" o:spid="_x0000_s1361" style="position:absolute;left:12148;top:1156;width:586;height:466;visibility:visible;mso-wrap-style:square;v-text-anchor:middle" coordsize="58686,465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" path="m57044,45593v,,-58686,-809,-58686,c-1642,46605,48342,-951,48342,-951e" filled="f" strokeweight=".06172mm">
                    <v:stroke joinstyle="miter"/>
                    <v:path arrowok="t" o:connecttype="custom" o:connectlocs="57044,45593;-1642,45593;48342,-951" o:connectangles="0,0,0"/>
                  </v:shape>
                </v:group>
                <v:group id="图形 3374" o:spid="_x0000_s1362" style="position:absolute;left:8615;top:8023;width:5715;height:1733;flip:x" coordsize="13032,39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">
                  <v:shape id="任意多边形: 形状 1976158120" o:spid="_x0000_s1363" style="position:absolute;width:13032;height:3479;visibility:visible;mso-wrap-style:square;v-text-anchor:middle" coordsize="1303241,3479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" path="m-1642,188370v,,132145,-101588,436100,-92886c670620,-26948,808230,-25126,1074544,57844v,,101588,25296,145704,28129c1264162,88806,1268614,84961,1280756,95889r-14166,19022l1275494,160039r22058,11333l1295933,220547r5667,5464l1300993,255556r-23677,27927l1283387,290566v,,-19832,14772,-19428,22260c1264567,320516,1201833,325980,1201833,325980v,,39461,-157037,-118182,-163108c1083651,162872,941994,145873,956160,339538r-616814,7488c339346,347026,373141,176228,219342,164491v,,-144287,-9713,-124455,176059c94887,340550,18190,348240,584,321932r2833,-6071l-630,308779r13356,-9714l11714,257985,5643,247057v,,1619,-18618,-7285,-58687e" filled="f" strokeweight=".06172mm">
                    <v:stroke joinstyle="miter"/>
                    <v:path arrowok="t" o:connecttype="custom" o:connectlocs="-1642,188370;434458,95484;1074544,57844;1220248,85973;1280756,95889;1266590,114911;1275494,160039;1297552,171372;1295933,220547;1301600,226011;1300993,255556;1277316,283483;1283387,290566;1263959,312826;1201833,325980;1083651,162872;956160,339538;339346,347026;219342,164491;94887,340550;584,321932;3417,315861;-630,308779;12726,299065;11714,257985;5643,247057;-1642,188370" o:connectangles="0,0,0,0,0,0,0,0,0,0,0,0,0,0,0,0,0,0,0,0,0,0,0,0,0,0,0"/>
                  </v:shape>
                  <v:shape id="任意多边形: 形状 219171867" o:spid="_x0000_s1364" style="position:absolute;left:1276;top:1917;width:1842;height:1842;visibility:visible;mso-wrap-style:square;v-text-anchor:middle" coordsize="184153,184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" path="m90435,-951v50855,,92077,41222,92077,92077c182512,141981,141290,183203,90435,183203v-50855,,-92077,-41222,-92077,-92077c-1642,40271,39580,-951,90435,-951xe" filled="f" strokeweight=".06172mm">
                    <v:stroke joinstyle="miter"/>
                    <v:path arrowok="t" o:connecttype="custom" o:connectlocs="90435,-951;182512,91126;90435,183203;-1642,91126;90435,-951" o:connectangles="0,0,0,0,0"/>
                  </v:shape>
                  <v:shape id="任意多边形: 形状 1079831201" o:spid="_x0000_s1365" style="position:absolute;left:1966;top:2558;width:507;height:527;visibility:visible;mso-wrap-style:square;v-text-anchor:middle" coordsize="50728,52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" path="m23721,-940v20035,-607,32379,23273,21046,40878c32828,58556,5711,54104,-563,33058,-5420,16059,6722,-1344,23721,-940xm23721,-940c17246,-332,11984,1286,7127,6143,-8860,21523,854,49450,22507,50664,44970,51676,56909,23547,41125,6953,36612,2096,30339,-758,23721,-940e" fillcolor="black" strokeweight=".06172mm">
                    <v:stroke joinstyle="miter"/>
                    <v:path arrowok="t" o:connecttype="custom" o:connectlocs="23721,-940;44767,39938;-563,33058;23721,-940;23721,-940;7127,6143;22507,50664;41125,6953;23721,-940" o:connectangles="0,0,0,0,0,0,0,0,0"/>
                  </v:shape>
                  <v:shape id="任意多边形: 形状 1576742997" o:spid="_x0000_s1366" style="position:absolute;left:1074;top:1733;width:2246;height:2226;visibility:visible;mso-wrap-style:square;v-text-anchor:middle" coordsize="224627,2226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" path="m110672,-950v61721,-223,111969,49580,112313,111301c222985,171871,172798,221653,110672,221653,48950,221876,-1298,172073,-1642,110351,-1642,49034,48545,-950,110672,-950xe" filled="f" strokeweight=".06172mm">
                    <v:stroke joinstyle="miter"/>
                    <v:path arrowok="t" o:connecttype="custom" o:connectlocs="110672,-950;222985,110351;110672,221653;-1642,110351;110672,-950" o:connectangles="0,0,0,0,0"/>
                  </v:shape>
                  <v:shape id="任意多边形: 形状 161295290" o:spid="_x0000_s1367" style="position:absolute;left:1420;top:2053;width:1518;height:1517;visibility:visible;mso-wrap-style:square;v-text-anchor:middle" coordsize="151775,1517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" path="m28713,13215c52592,36891,41665,24143,61092,51664,37212,27988,48140,40736,28713,13215m97518,-951c93875,30618,97113,15238,87399,45593,91042,14024,87804,29404,97518,-951t52615,44521c123016,59759,137182,52878,107636,63806v27117,-16189,12952,-9308,42497,-20236m148109,110351c119778,98209,133337,105494,107636,88090v28331,12142,14773,4857,40473,22261m87399,104280v8500,30557,5667,14975,8095,46544c86995,120267,89828,135849,87399,104280m61092,100232v-18213,26308,-8095,14166,-30355,36426c48950,110351,38831,122493,61092,100232m46926,76353c14547,78377,30737,78782,-1642,75544v32379,-2024,16189,-2429,48568,809e" fillcolor="black" strokeweight=".06172mm">
                    <v:stroke joinstyle="miter"/>
                    <v:path arrowok="t" o:connecttype="custom" o:connectlocs="28713,13215;61092,51664;28713,13215;97518,-951;87399,45593;97518,-951;150133,43570;107636,63806;150133,43570;148109,110351;107636,88090;148109,110351;87399,104280;95494,150824;87399,104280;61092,100232;30737,136658;61092,100232;46926,76353;-1642,75544;46926,76353" o:connectangles="0,0,0,0,0,0,0,0,0,0,0,0,0,0,0,0,0,0,0,0,0"/>
                  </v:shape>
                  <v:shape id="任意多边形: 形状 1013191715" o:spid="_x0000_s1368" style="position:absolute;left:9891;top:1935;width:1842;height:1822;visibility:visible;mso-wrap-style:square;v-text-anchor:middle" coordsize="184153,1821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" path="m90435,-950v50551,-223,91732,40514,92077,91065c182512,140302,141229,181180,90435,181180,39884,181403,-1298,140666,-1642,90115,-1642,39726,39438,-950,90435,-950xe" filled="f" strokeweight=".06172mm">
                    <v:stroke joinstyle="miter"/>
                    <v:path arrowok="t" o:connecttype="custom" o:connectlocs="90435,-950;182512,90115;90435,181180;-1642,90115;90435,-950" o:connectangles="0,0,0,0,0"/>
                  </v:shape>
                  <v:shape id="任意多边形: 形状 415974265" o:spid="_x0000_s1369" style="position:absolute;left:10608;top:2558;width:526;height:526;visibility:visible;mso-wrap-style:square;v-text-anchor:middle" coordsize="52624,525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" path="m24649,-940v20844,-607,33593,23273,21856,40878c38390,52000,22038,55197,9997,47082,5019,43723,1336,38785,-444,33058,-5706,16059,7043,-1344,24649,-940xm24649,-940c17769,-332,12507,1286,7448,6143,-9349,21523,769,49450,23232,50664,37418,51271,49418,40282,50026,26097,50329,18973,47658,12032,42659,6953,37904,2096,31449,-737,24649,-940e" fillcolor="black" strokeweight=".06172mm">
                    <v:stroke joinstyle="miter"/>
                    <v:path arrowok="t" o:connecttype="custom" o:connectlocs="24649,-940;46505,39938;9997,47082;-444,33058;24649,-940;24649,-940;7448,6143;23232,50664;50026,26097;42659,6953;24649,-940" o:connectangles="0,0,0,0,0,0,0,0,0,0,0"/>
                  </v:shape>
                  <v:shape id="任意多边形: 形状 1997038981" o:spid="_x0000_s1370" style="position:absolute;left:9691;top:1733;width:2226;height:2226;visibility:visible;mso-wrap-style:square;v-text-anchor:middle" coordsize="222603,2226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" path="m109660,-951v61479,,111301,49823,111301,111302c220961,171830,171139,221652,109660,221652,48181,221652,-1642,171830,-1642,110351,-1642,48872,48181,-951,109660,-951xe" filled="f" strokeweight=".06172mm">
                    <v:stroke joinstyle="miter"/>
                    <v:path arrowok="t" o:connecttype="custom" o:connectlocs="109660,-951;220961,110351;109660,221652;-1642,110351;109660,-951" o:connectangles="0,0,0,0,0"/>
                  </v:shape>
                  <v:shape id="任意多边形: 形状 1897038835" o:spid="_x0000_s1371" style="position:absolute;left:10021;top:2012;width:1598;height:1599;visibility:visible;mso-wrap-style:square;v-text-anchor:middle" coordsize="159869,1598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" path="m30737,15238c56033,40332,44498,26773,65139,55712,39843,30618,51378,44177,30737,15238m101565,-951v-3643,34402,-405,17403,-10118,50592c95089,15238,91851,32237,101565,-951t56663,46544c129896,63402,144669,55712,113707,67854,142038,50045,127266,57735,158228,45593t,72852c127063,105089,142038,113184,113707,94161v31164,13356,16189,5262,44521,24284m93470,110351v8500,31974,5667,15784,8095,48568c93066,126945,95899,143134,93470,110351m65139,106303v-19225,27724,-8499,14773,-32379,38450c51985,117029,41260,129980,65139,106303m48950,81817c15155,84853,31951,85257,-1642,80198v33795,-3036,16999,-3440,50592,1619e" fillcolor="black" strokeweight=".06172mm">
                    <v:stroke joinstyle="miter"/>
                    <v:path arrowok="t" o:connecttype="custom" o:connectlocs="30737,15238;65139,55712;30737,15238;101565,-951;91447,49641;101565,-951;158228,45593;113707,67854;158228,45593;158228,118445;113707,94161;158228,118445;93470,110351;101565,158919;93470,110351;65139,106303;32760,144753;65139,106303;48950,81817;-1642,80198;48950,81817" o:connectangles="0,0,0,0,0,0,0,0,0,0,0,0,0,0,0,0,0,0,0,0,0"/>
                  </v:shape>
                  <v:shape id="任意多边形: 形状 699447411" o:spid="_x0000_s1372" style="position:absolute;left:4729;top:209;width:5344;height:911;visibility:visible;mso-wrap-style:square;v-text-anchor:middle" coordsize="534396,910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" path="m-1642,90119c184940,-22396,324978,-24218,532606,49444v1417,-405,3238,30759,-534248,40675e" filled="f" strokeweight=".06172mm">
                    <v:stroke joinstyle="miter"/>
                    <v:path arrowok="t" o:connecttype="custom" o:connectlocs="-1642,90119;532606,49444;-1642,90119" o:connectangles="0,0,0"/>
                  </v:shape>
                  <v:shape id="任意多边形: 形状 710651798" o:spid="_x0000_s1373" style="position:absolute;left:4475;top:1000;width:4392;height:2003;visibility:visible;mso-wrap-style:square;v-text-anchor:middle" coordsize="439248,2002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" path="m420398,-951v607,1214,17606,29950,17201,31165c431528,54295,402792,109339,389841,132813v-19832,35414,-63746,51806,-103207,53425c283801,186238,6356,201011,4130,199190,1297,196964,-1334,144551,-1537,137266,-2387,98897,1904,60569,11213,23333,12022,20500,20926,9167,22950,6334,21938,7953,12427,22321,12225,23535,-727,80198,-1941,139087,6760,196357v81959,-4452,198320,-10726,279874,-13964c303835,181786,323464,177536,339249,171061v21977,-7771,40089,-23718,50592,-44521c405828,97601,425862,61378,436183,30214,425660,9774,430719,20095,420398,-951e" fillcolor="black" strokeweight=".06172mm">
                    <v:stroke joinstyle="miter"/>
                    <v:path arrowok="t" o:connecttype="custom" o:connectlocs="420398,-951;437599,30214;389841,132813;286634,186238;4130,199190;-1537,137266;11213,23333;22950,6334;12225,23535;6760,196357;286634,182393;339249,171061;389841,126540;436183,30214;420398,-951" o:connectangles="0,0,0,0,0,0,0,0,0,0,0,0,0,0,0"/>
                  </v:shape>
                  <v:shape id="任意多边形: 形状 1897098874" o:spid="_x0000_s1374" style="position:absolute;left:113;top:1617;width:870;height:567;visibility:visible;mso-wrap-style:square;v-text-anchor:middle" coordsize="87019,567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" path="m85376,3739c85578,3537,65544,-16498,-1642,27821l6250,55747v,,38450,1619,79126,-52008xe" filled="f" strokeweight=".06172mm">
                    <v:stroke joinstyle="miter"/>
                    <v:path arrowok="t" o:connecttype="custom" o:connectlocs="85376,3739;-1642,27821;6250,55747;85376,3739" o:connectangles="0,0,0,0"/>
                  </v:shape>
                  <v:shape id="任意多边形: 形状 2098934073" o:spid="_x0000_s1375" style="position:absolute;left:246;top:2680;width:446;height:526;visibility:visible;mso-wrap-style:square;v-text-anchor:middle" coordsize="44520,526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" path="m-1642,-951c30332,32237,15559,14631,42879,51664,10905,18476,25678,36082,-1642,-951e" fillcolor="black" strokeweight=".06172mm">
                    <v:stroke joinstyle="miter"/>
                    <v:path arrowok="t" o:connecttype="custom" o:connectlocs="-1642,-951;42879,51664;-1642,-951" o:connectangles="0,0,0"/>
                  </v:shape>
                  <v:shape id="任意多边形: 形状 290527728" o:spid="_x0000_s1376" style="position:absolute;left:3474;top:1717;width:789;height:243;visibility:visible;mso-wrap-style:square;v-text-anchor:middle" coordsize="78861,242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" path="m-1642,2287l74650,-951v,,8095,16796,-4452,19629c57652,21512,16369,23333,16369,23333v,,-19832,-9106,-17809,-21046l-1642,2287xe" filled="f" strokeweight=".06172mm">
                    <v:stroke joinstyle="miter"/>
                    <v:path arrowok="t" o:connecttype="custom" o:connectlocs="-1642,2287;74650,-951;70198,18678;16369,23333;-1440,2287" o:connectangles="0,0,0,0,0"/>
                  </v:shape>
                  <v:shape id="任意多边形: 形状 1826572471" o:spid="_x0000_s1377" style="position:absolute;left:5366;top:1081;width:7265;height:263;visibility:visible;mso-wrap-style:square;v-text-anchor:middle" coordsize="726496,26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" path="m-1642,11574v6881,-1012,34402,202,42902,404c124230,14002,208415,16633,290778,22704v6071,404,18213,1012,23272,2630l224402,22097c163085,20073,102375,17442,41260,14204,32760,13800,5239,13192,-1642,11574m724855,3479v-5667,809,-49176,-405,-59091,-607c616993,2467,566199,2669,517429,4288,483026,5300,448219,7121,414626,14407r-3440,809c420212,11837,429581,9469,439113,8133,493752,-1176,568628,-1580,625492,-568v13964,,89851,1618,99363,4047e" fillcolor="black" strokeweight=".06172mm">
                    <v:stroke joinstyle="miter"/>
                    <v:path arrowok="t" o:connecttype="custom" o:connectlocs="-1642,11574;41260,11978;290778,22704;314050,25334;224402,22097;41260,14204;-1642,11574;724855,3479;665764,2872;517429,4288;414626,14407;411186,15216;439113,8133;625492,-568;724855,3479" o:connectangles="0,0,0,0,0,0,0,0,0,0,0,0,0,0,0"/>
                  </v:shape>
                  <v:shape id="任意多边形: 形状 1450012523" o:spid="_x0000_s1378" style="position:absolute;left:5057;top:290;width:4642;height:708;visibility:visible;mso-wrap-style:square;v-text-anchor:middle" coordsize="464252,708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" path="m-1642,69864c111683,7535,225009,-20392,350476,13808r-9916,40473c340560,54281,341572,66828,-1642,69864xm364844,17248r-7690,36426c357154,54686,456921,50234,462385,44568,468051,36068,364844,17248,364844,17248xe" filled="f" strokeweight=".06172mm">
                    <v:stroke joinstyle="miter"/>
                    <v:path arrowok="t" o:connecttype="custom" o:connectlocs="-1642,69864;350476,13808;340560,54281;-1642,69864;364844,17248;357154,53674;462385,44568;364844,17248" o:connectangles="0,0,0,0,0,0,0,0"/>
                  </v:shape>
                  <v:shape id="任意多边形: 形状 1796394149" o:spid="_x0000_s1379" style="position:absolute;left:1521;top:1081;width:11211;height:1882;visibility:visible;mso-wrap-style:square;v-text-anchor:middle" coordsize="1121111,1882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" path="m289766,97v-5666,1619,-53627,2024,-63543,2428c181662,3881,137141,6026,92661,9001,62508,11025,27094,13655,-1642,23369,9286,17298,20618,15072,32760,12644,80317,3739,137586,1109,186154,-105v14166,-203,94101,-2024,103612,404m1119470,173120v-35819,12345,-17606,7690,-54639,14166c1100649,174942,1082436,179596,1119470,173120e" fillcolor="black" strokeweight=".06172mm">
                    <v:stroke joinstyle="miter"/>
                    <v:path arrowok="t" o:connecttype="custom" o:connectlocs="289766,97;226223,2525;92661,9001;-1642,23369;32760,12644;186154,-105;289766,299;1119470,173120;1064831,187286;1119470,173120" o:connectangles="0,0,0,0,0,0,0,0,0,0"/>
                  </v:shape>
                  <v:shape id="任意多边形: 形状 48270534" o:spid="_x0000_s1380" style="position:absolute;left:12148;top:1156;width:586;height:466;visibility:visible;mso-wrap-style:square;v-text-anchor:middle" coordsize="58686,465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" path="m57044,45593v,,-58686,-809,-58686,c-1642,46605,48342,-951,48342,-951e" filled="f" strokeweight=".06172mm">
                    <v:stroke joinstyle="miter"/>
                    <v:path arrowok="t" o:connecttype="custom" o:connectlocs="57044,45593;-1642,45593;48342,-951" o:connectangles="0,0,0"/>
                  </v:shape>
                </v:group>
                <v:group id="图形 3374" o:spid="_x0000_s1381" style="position:absolute;left:18552;top:8023;width:5715;height:1733;flip:x" coordsize="13032,39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">
                  <v:shape id="任意多边形: 形状 1310972485" o:spid="_x0000_s1382" style="position:absolute;width:13032;height:3479;visibility:visible;mso-wrap-style:square;v-text-anchor:middle" coordsize="1303241,3479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" path="m-1642,188370v,,132145,-101588,436100,-92886c670620,-26948,808230,-25126,1074544,57844v,,101588,25296,145704,28129c1264162,88806,1268614,84961,1280756,95889r-14166,19022l1275494,160039r22058,11333l1295933,220547r5667,5464l1300993,255556r-23677,27927l1283387,290566v,,-19832,14772,-19428,22260c1264567,320516,1201833,325980,1201833,325980v,,39461,-157037,-118182,-163108c1083651,162872,941994,145873,956160,339538r-616814,7488c339346,347026,373141,176228,219342,164491v,,-144287,-9713,-124455,176059c94887,340550,18190,348240,584,321932r2833,-6071l-630,308779r13356,-9714l11714,257985,5643,247057v,,1619,-18618,-7285,-58687e" filled="f" strokeweight=".06172mm">
                    <v:stroke joinstyle="miter"/>
                    <v:path arrowok="t" o:connecttype="custom" o:connectlocs="-1642,188370;434458,95484;1074544,57844;1220248,85973;1280756,95889;1266590,114911;1275494,160039;1297552,171372;1295933,220547;1301600,226011;1300993,255556;1277316,283483;1283387,290566;1263959,312826;1201833,325980;1083651,162872;956160,339538;339346,347026;219342,164491;94887,340550;584,321932;3417,315861;-630,308779;12726,299065;11714,257985;5643,247057;-1642,188370" o:connectangles="0,0,0,0,0,0,0,0,0,0,0,0,0,0,0,0,0,0,0,0,0,0,0,0,0,0,0"/>
                  </v:shape>
                  <v:shape id="任意多边形: 形状 1132091152" o:spid="_x0000_s1383" style="position:absolute;left:1276;top:1917;width:1842;height:1842;visibility:visible;mso-wrap-style:square;v-text-anchor:middle" coordsize="184153,184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" path="m90435,-951v50855,,92077,41222,92077,92077c182512,141981,141290,183203,90435,183203v-50855,,-92077,-41222,-92077,-92077c-1642,40271,39580,-951,90435,-951xe" filled="f" strokeweight=".06172mm">
                    <v:stroke joinstyle="miter"/>
                    <v:path arrowok="t" o:connecttype="custom" o:connectlocs="90435,-951;182512,91126;90435,183203;-1642,91126;90435,-951" o:connectangles="0,0,0,0,0"/>
                  </v:shape>
                  <v:shape id="任意多边形: 形状 838788110" o:spid="_x0000_s1384" style="position:absolute;left:1966;top:2558;width:507;height:527;visibility:visible;mso-wrap-style:square;v-text-anchor:middle" coordsize="50728,52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" path="m23721,-940v20035,-607,32379,23273,21046,40878c32828,58556,5711,54104,-563,33058,-5420,16059,6722,-1344,23721,-940xm23721,-940c17246,-332,11984,1286,7127,6143,-8860,21523,854,49450,22507,50664,44970,51676,56909,23547,41125,6953,36612,2096,30339,-758,23721,-940e" fillcolor="black" strokeweight=".06172mm">
                    <v:stroke joinstyle="miter"/>
                    <v:path arrowok="t" o:connecttype="custom" o:connectlocs="23721,-940;44767,39938;-563,33058;23721,-940;23721,-940;7127,6143;22507,50664;41125,6953;23721,-940" o:connectangles="0,0,0,0,0,0,0,0,0"/>
                  </v:shape>
                  <v:shape id="任意多边形: 形状 341404986" o:spid="_x0000_s1385" style="position:absolute;left:1074;top:1733;width:2246;height:2226;visibility:visible;mso-wrap-style:square;v-text-anchor:middle" coordsize="224627,2226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" path="m110672,-950v61721,-223,111969,49580,112313,111301c222985,171871,172798,221653,110672,221653,48950,221876,-1298,172073,-1642,110351,-1642,49034,48545,-950,110672,-950xe" filled="f" strokeweight=".06172mm">
                    <v:stroke joinstyle="miter"/>
                    <v:path arrowok="t" o:connecttype="custom" o:connectlocs="110672,-950;222985,110351;110672,221653;-1642,110351;110672,-950" o:connectangles="0,0,0,0,0"/>
                  </v:shape>
                  <v:shape id="任意多边形: 形状 1867698982" o:spid="_x0000_s1386" style="position:absolute;left:1420;top:2053;width:1518;height:1517;visibility:visible;mso-wrap-style:square;v-text-anchor:middle" coordsize="151775,1517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" path="m28713,13215c52592,36891,41665,24143,61092,51664,37212,27988,48140,40736,28713,13215m97518,-951c93875,30618,97113,15238,87399,45593,91042,14024,87804,29404,97518,-951t52615,44521c123016,59759,137182,52878,107636,63806v27117,-16189,12952,-9308,42497,-20236m148109,110351c119778,98209,133337,105494,107636,88090v28331,12142,14773,4857,40473,22261m87399,104280v8500,30557,5667,14975,8095,46544c86995,120267,89828,135849,87399,104280m61092,100232v-18213,26308,-8095,14166,-30355,36426c48950,110351,38831,122493,61092,100232m46926,76353c14547,78377,30737,78782,-1642,75544v32379,-2024,16189,-2429,48568,809e" fillcolor="black" strokeweight=".06172mm">
                    <v:stroke joinstyle="miter"/>
                    <v:path arrowok="t" o:connecttype="custom" o:connectlocs="28713,13215;61092,51664;28713,13215;97518,-951;87399,45593;97518,-951;150133,43570;107636,63806;150133,43570;148109,110351;107636,88090;148109,110351;87399,104280;95494,150824;87399,104280;61092,100232;30737,136658;61092,100232;46926,76353;-1642,75544;46926,76353" o:connectangles="0,0,0,0,0,0,0,0,0,0,0,0,0,0,0,0,0,0,0,0,0"/>
                  </v:shape>
                  <v:shape id="任意多边形: 形状 381028492" o:spid="_x0000_s1387" style="position:absolute;left:9891;top:1935;width:1842;height:1822;visibility:visible;mso-wrap-style:square;v-text-anchor:middle" coordsize="184153,1821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" path="m90435,-950v50551,-223,91732,40514,92077,91065c182512,140302,141229,181180,90435,181180,39884,181403,-1298,140666,-1642,90115,-1642,39726,39438,-950,90435,-950xe" filled="f" strokeweight=".06172mm">
                    <v:stroke joinstyle="miter"/>
                    <v:path arrowok="t" o:connecttype="custom" o:connectlocs="90435,-950;182512,90115;90435,181180;-1642,90115;90435,-950" o:connectangles="0,0,0,0,0"/>
                  </v:shape>
                  <v:shape id="任意多边形: 形状 269177478" o:spid="_x0000_s1388" style="position:absolute;left:10608;top:2558;width:526;height:526;visibility:visible;mso-wrap-style:square;v-text-anchor:middle" coordsize="52624,525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" path="m24649,-940v20844,-607,33593,23273,21856,40878c38390,52000,22038,55197,9997,47082,5019,43723,1336,38785,-444,33058,-5706,16059,7043,-1344,24649,-940xm24649,-940c17769,-332,12507,1286,7448,6143,-9349,21523,769,49450,23232,50664,37418,51271,49418,40282,50026,26097,50329,18973,47658,12032,42659,6953,37904,2096,31449,-737,24649,-940e" fillcolor="black" strokeweight=".06172mm">
                    <v:stroke joinstyle="miter"/>
                    <v:path arrowok="t" o:connecttype="custom" o:connectlocs="24649,-940;46505,39938;9997,47082;-444,33058;24649,-940;24649,-940;7448,6143;23232,50664;50026,26097;42659,6953;24649,-940" o:connectangles="0,0,0,0,0,0,0,0,0,0,0"/>
                  </v:shape>
                  <v:shape id="任意多边形: 形状 940110222" o:spid="_x0000_s1389" style="position:absolute;left:9691;top:1733;width:2226;height:2226;visibility:visible;mso-wrap-style:square;v-text-anchor:middle" coordsize="222603,2226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" path="m109660,-951v61479,,111301,49823,111301,111302c220961,171830,171139,221652,109660,221652,48181,221652,-1642,171830,-1642,110351,-1642,48872,48181,-951,109660,-951xe" filled="f" strokeweight=".06172mm">
                    <v:stroke joinstyle="miter"/>
                    <v:path arrowok="t" o:connecttype="custom" o:connectlocs="109660,-951;220961,110351;109660,221652;-1642,110351;109660,-951" o:connectangles="0,0,0,0,0"/>
                  </v:shape>
                  <v:shape id="任意多边形: 形状 1175175042" o:spid="_x0000_s1390" style="position:absolute;left:10021;top:2012;width:1598;height:1599;visibility:visible;mso-wrap-style:square;v-text-anchor:middle" coordsize="159869,1598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" path="m30737,15238c56033,40332,44498,26773,65139,55712,39843,30618,51378,44177,30737,15238m101565,-951v-3643,34402,-405,17403,-10118,50592c95089,15238,91851,32237,101565,-951t56663,46544c129896,63402,144669,55712,113707,67854,142038,50045,127266,57735,158228,45593t,72852c127063,105089,142038,113184,113707,94161v31164,13356,16189,5262,44521,24284m93470,110351v8500,31974,5667,15784,8095,48568c93066,126945,95899,143134,93470,110351m65139,106303v-19225,27724,-8499,14773,-32379,38450c51985,117029,41260,129980,65139,106303m48950,81817c15155,84853,31951,85257,-1642,80198v33795,-3036,16999,-3440,50592,1619e" fillcolor="black" strokeweight=".06172mm">
                    <v:stroke joinstyle="miter"/>
                    <v:path arrowok="t" o:connecttype="custom" o:connectlocs="30737,15238;65139,55712;30737,15238;101565,-951;91447,49641;101565,-951;158228,45593;113707,67854;158228,45593;158228,118445;113707,94161;158228,118445;93470,110351;101565,158919;93470,110351;65139,106303;32760,144753;65139,106303;48950,81817;-1642,80198;48950,81817" o:connectangles="0,0,0,0,0,0,0,0,0,0,0,0,0,0,0,0,0,0,0,0,0"/>
                  </v:shape>
                  <v:shape id="任意多边形: 形状 461426283" o:spid="_x0000_s1391" style="position:absolute;left:4729;top:209;width:5344;height:911;visibility:visible;mso-wrap-style:square;v-text-anchor:middle" coordsize="534396,910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" path="m-1642,90119c184940,-22396,324978,-24218,532606,49444v1417,-405,3238,30759,-534248,40675e" filled="f" strokeweight=".06172mm">
                    <v:stroke joinstyle="miter"/>
                    <v:path arrowok="t" o:connecttype="custom" o:connectlocs="-1642,90119;532606,49444;-1642,90119" o:connectangles="0,0,0"/>
                  </v:shape>
                  <v:shape id="任意多边形: 形状 1586937019" o:spid="_x0000_s1392" style="position:absolute;left:4475;top:1000;width:4392;height:2003;visibility:visible;mso-wrap-style:square;v-text-anchor:middle" coordsize="439248,2002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" path="m420398,-951v607,1214,17606,29950,17201,31165c431528,54295,402792,109339,389841,132813v-19832,35414,-63746,51806,-103207,53425c283801,186238,6356,201011,4130,199190,1297,196964,-1334,144551,-1537,137266,-2387,98897,1904,60569,11213,23333,12022,20500,20926,9167,22950,6334,21938,7953,12427,22321,12225,23535,-727,80198,-1941,139087,6760,196357v81959,-4452,198320,-10726,279874,-13964c303835,181786,323464,177536,339249,171061v21977,-7771,40089,-23718,50592,-44521c405828,97601,425862,61378,436183,30214,425660,9774,430719,20095,420398,-951e" fillcolor="black" strokeweight=".06172mm">
                    <v:stroke joinstyle="miter"/>
                    <v:path arrowok="t" o:connecttype="custom" o:connectlocs="420398,-951;437599,30214;389841,132813;286634,186238;4130,199190;-1537,137266;11213,23333;22950,6334;12225,23535;6760,196357;286634,182393;339249,171061;389841,126540;436183,30214;420398,-951" o:connectangles="0,0,0,0,0,0,0,0,0,0,0,0,0,0,0"/>
                  </v:shape>
                  <v:shape id="任意多边形: 形状 2112611457" o:spid="_x0000_s1393" style="position:absolute;left:113;top:1617;width:870;height:567;visibility:visible;mso-wrap-style:square;v-text-anchor:middle" coordsize="87019,567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" path="m85376,3739c85578,3537,65544,-16498,-1642,27821l6250,55747v,,38450,1619,79126,-52008xe" filled="f" strokeweight=".06172mm">
                    <v:stroke joinstyle="miter"/>
                    <v:path arrowok="t" o:connecttype="custom" o:connectlocs="85376,3739;-1642,27821;6250,55747;85376,3739" o:connectangles="0,0,0,0"/>
                  </v:shape>
                  <v:shape id="任意多边形: 形状 1160599289" o:spid="_x0000_s1394" style="position:absolute;left:246;top:2680;width:446;height:526;visibility:visible;mso-wrap-style:square;v-text-anchor:middle" coordsize="44520,526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" path="m-1642,-951c30332,32237,15559,14631,42879,51664,10905,18476,25678,36082,-1642,-951e" fillcolor="black" strokeweight=".06172mm">
                    <v:stroke joinstyle="miter"/>
                    <v:path arrowok="t" o:connecttype="custom" o:connectlocs="-1642,-951;42879,51664;-1642,-951" o:connectangles="0,0,0"/>
                  </v:shape>
                  <v:shape id="任意多边形: 形状 865179820" o:spid="_x0000_s1395" style="position:absolute;left:3474;top:1717;width:789;height:243;visibility:visible;mso-wrap-style:square;v-text-anchor:middle" coordsize="78861,242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" path="m-1642,2287l74650,-951v,,8095,16796,-4452,19629c57652,21512,16369,23333,16369,23333v,,-19832,-9106,-17809,-21046l-1642,2287xe" filled="f" strokeweight=".06172mm">
                    <v:stroke joinstyle="miter"/>
                    <v:path arrowok="t" o:connecttype="custom" o:connectlocs="-1642,2287;74650,-951;70198,18678;16369,23333;-1440,2287" o:connectangles="0,0,0,0,0"/>
                  </v:shape>
                  <v:shape id="任意多边形: 形状 325669388" o:spid="_x0000_s1396" style="position:absolute;left:5366;top:1081;width:7265;height:263;visibility:visible;mso-wrap-style:square;v-text-anchor:middle" coordsize="726496,26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" path="m-1642,11574v6881,-1012,34402,202,42902,404c124230,14002,208415,16633,290778,22704v6071,404,18213,1012,23272,2630l224402,22097c163085,20073,102375,17442,41260,14204,32760,13800,5239,13192,-1642,11574m724855,3479v-5667,809,-49176,-405,-59091,-607c616993,2467,566199,2669,517429,4288,483026,5300,448219,7121,414626,14407r-3440,809c420212,11837,429581,9469,439113,8133,493752,-1176,568628,-1580,625492,-568v13964,,89851,1618,99363,4047e" fillcolor="black" strokeweight=".06172mm">
                    <v:stroke joinstyle="miter"/>
                    <v:path arrowok="t" o:connecttype="custom" o:connectlocs="-1642,11574;41260,11978;290778,22704;314050,25334;224402,22097;41260,14204;-1642,11574;724855,3479;665764,2872;517429,4288;414626,14407;411186,15216;439113,8133;625492,-568;724855,3479" o:connectangles="0,0,0,0,0,0,0,0,0,0,0,0,0,0,0"/>
                  </v:shape>
                  <v:shape id="任意多边形: 形状 2023029317" o:spid="_x0000_s1397" style="position:absolute;left:5057;top:290;width:4642;height:708;visibility:visible;mso-wrap-style:square;v-text-anchor:middle" coordsize="464252,708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" path="m-1642,69864c111683,7535,225009,-20392,350476,13808r-9916,40473c340560,54281,341572,66828,-1642,69864xm364844,17248r-7690,36426c357154,54686,456921,50234,462385,44568,468051,36068,364844,17248,364844,17248xe" filled="f" strokeweight=".06172mm">
                    <v:stroke joinstyle="miter"/>
                    <v:path arrowok="t" o:connecttype="custom" o:connectlocs="-1642,69864;350476,13808;340560,54281;-1642,69864;364844,17248;357154,53674;462385,44568;364844,17248" o:connectangles="0,0,0,0,0,0,0,0"/>
                  </v:shape>
                  <v:shape id="任意多边形: 形状 624656122" o:spid="_x0000_s1398" style="position:absolute;left:1521;top:1081;width:11211;height:1882;visibility:visible;mso-wrap-style:square;v-text-anchor:middle" coordsize="1121111,1882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" path="m289766,97v-5666,1619,-53627,2024,-63543,2428c181662,3881,137141,6026,92661,9001,62508,11025,27094,13655,-1642,23369,9286,17298,20618,15072,32760,12644,80317,3739,137586,1109,186154,-105v14166,-203,94101,-2024,103612,404m1119470,173120v-35819,12345,-17606,7690,-54639,14166c1100649,174942,1082436,179596,1119470,173120e" fillcolor="black" strokeweight=".06172mm">
                    <v:stroke joinstyle="miter"/>
                    <v:path arrowok="t" o:connecttype="custom" o:connectlocs="289766,97;226223,2525;92661,9001;-1642,23369;32760,12644;186154,-105;289766,299;1119470,173120;1064831,187286;1119470,173120" o:connectangles="0,0,0,0,0,0,0,0,0,0"/>
                  </v:shape>
                  <v:shape id="任意多边形: 形状 1190620303" o:spid="_x0000_s1399" style="position:absolute;left:12148;top:1156;width:586;height:466;visibility:visible;mso-wrap-style:square;v-text-anchor:middle" coordsize="58686,465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" path="m57044,45593v,,-58686,-809,-58686,c-1642,46605,48342,-951,48342,-951e" filled="f" strokeweight=".06172mm">
                    <v:stroke joinstyle="miter"/>
                    <v:path arrowok="t" o:connecttype="custom" o:connectlocs="57044,45593;-1642,45593;48342,-951" o:connectangles="0,0,0"/>
                  </v:shape>
                </v:group>
                <v:group id="图形 3374" o:spid="_x0000_s1400" style="position:absolute;left:26956;top:8023;width:5719;height:1736;flip:x" coordsize="13032,39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">
                  <v:shape id="任意多边形: 形状 2070943418" o:spid="_x0000_s1401" style="position:absolute;width:13032;height:3479;visibility:visible;mso-wrap-style:square;v-text-anchor:middle" coordsize="1303241,3479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" path="m-1642,188370v,,132145,-101588,436100,-92886c670620,-26948,808230,-25126,1074544,57844v,,101588,25296,145704,28129c1264162,88806,1268614,84961,1280756,95889r-14166,19022l1275494,160039r22058,11333l1295933,220547r5667,5464l1300993,255556r-23677,27927l1283387,290566v,,-19832,14772,-19428,22260c1264567,320516,1201833,325980,1201833,325980v,,39461,-157037,-118182,-163108c1083651,162872,941994,145873,956160,339538r-616814,7488c339346,347026,373141,176228,219342,164491v,,-144287,-9713,-124455,176059c94887,340550,18190,348240,584,321932r2833,-6071l-630,308779r13356,-9714l11714,257985,5643,247057v,,1619,-18618,-7285,-58687e" filled="f" strokeweight=".06172mm">
                    <v:stroke joinstyle="miter"/>
                    <v:path arrowok="t" o:connecttype="custom" o:connectlocs="-1642,188370;434458,95484;1074544,57844;1220248,85973;1280756,95889;1266590,114911;1275494,160039;1297552,171372;1295933,220547;1301600,226011;1300993,255556;1277316,283483;1283387,290566;1263959,312826;1201833,325980;1083651,162872;956160,339538;339346,347026;219342,164491;94887,340550;584,321932;3417,315861;-630,308779;12726,299065;11714,257985;5643,247057;-1642,188370" o:connectangles="0,0,0,0,0,0,0,0,0,0,0,0,0,0,0,0,0,0,0,0,0,0,0,0,0,0,0"/>
                  </v:shape>
                  <v:shape id="任意多边形: 形状 1712083284" o:spid="_x0000_s1402" style="position:absolute;left:1276;top:1917;width:1842;height:1842;visibility:visible;mso-wrap-style:square;v-text-anchor:middle" coordsize="184153,184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" path="m90435,-951v50855,,92077,41222,92077,92077c182512,141981,141290,183203,90435,183203v-50855,,-92077,-41222,-92077,-92077c-1642,40271,39580,-951,90435,-951xe" filled="f" strokeweight=".06172mm">
                    <v:stroke joinstyle="miter"/>
                    <v:path arrowok="t" o:connecttype="custom" o:connectlocs="90435,-951;182512,91126;90435,183203;-1642,91126;90435,-951" o:connectangles="0,0,0,0,0"/>
                  </v:shape>
                  <v:shape id="任意多边形: 形状 1573697343" o:spid="_x0000_s1403" style="position:absolute;left:1966;top:2558;width:507;height:527;visibility:visible;mso-wrap-style:square;v-text-anchor:middle" coordsize="50728,52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" path="m23721,-940v20035,-607,32379,23273,21046,40878c32828,58556,5711,54104,-563,33058,-5420,16059,6722,-1344,23721,-940xm23721,-940c17246,-332,11984,1286,7127,6143,-8860,21523,854,49450,22507,50664,44970,51676,56909,23547,41125,6953,36612,2096,30339,-758,23721,-940e" fillcolor="black" strokeweight=".06172mm">
                    <v:stroke joinstyle="miter"/>
                    <v:path arrowok="t" o:connecttype="custom" o:connectlocs="23721,-940;44767,39938;-563,33058;23721,-940;23721,-940;7127,6143;22507,50664;41125,6953;23721,-940" o:connectangles="0,0,0,0,0,0,0,0,0"/>
                  </v:shape>
                  <v:shape id="任意多边形: 形状 1375919628" o:spid="_x0000_s1404" style="position:absolute;left:1074;top:1733;width:2246;height:2226;visibility:visible;mso-wrap-style:square;v-text-anchor:middle" coordsize="224627,2226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" path="m110672,-950v61721,-223,111969,49580,112313,111301c222985,171871,172798,221653,110672,221653,48950,221876,-1298,172073,-1642,110351,-1642,49034,48545,-950,110672,-950xe" filled="f" strokeweight=".06172mm">
                    <v:stroke joinstyle="miter"/>
                    <v:path arrowok="t" o:connecttype="custom" o:connectlocs="110672,-950;222985,110351;110672,221653;-1642,110351;110672,-950" o:connectangles="0,0,0,0,0"/>
                  </v:shape>
                  <v:shape id="任意多边形: 形状 1531204702" o:spid="_x0000_s1405" style="position:absolute;left:1420;top:2053;width:1518;height:1517;visibility:visible;mso-wrap-style:square;v-text-anchor:middle" coordsize="151775,1517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" path="m28713,13215c52592,36891,41665,24143,61092,51664,37212,27988,48140,40736,28713,13215m97518,-951c93875,30618,97113,15238,87399,45593,91042,14024,87804,29404,97518,-951t52615,44521c123016,59759,137182,52878,107636,63806v27117,-16189,12952,-9308,42497,-20236m148109,110351c119778,98209,133337,105494,107636,88090v28331,12142,14773,4857,40473,22261m87399,104280v8500,30557,5667,14975,8095,46544c86995,120267,89828,135849,87399,104280m61092,100232v-18213,26308,-8095,14166,-30355,36426c48950,110351,38831,122493,61092,100232m46926,76353c14547,78377,30737,78782,-1642,75544v32379,-2024,16189,-2429,48568,809e" fillcolor="black" strokeweight=".06172mm">
                    <v:stroke joinstyle="miter"/>
                    <v:path arrowok="t" o:connecttype="custom" o:connectlocs="28713,13215;61092,51664;28713,13215;97518,-951;87399,45593;97518,-951;150133,43570;107636,63806;150133,43570;148109,110351;107636,88090;148109,110351;87399,104280;95494,150824;87399,104280;61092,100232;30737,136658;61092,100232;46926,76353;-1642,75544;46926,76353" o:connectangles="0,0,0,0,0,0,0,0,0,0,0,0,0,0,0,0,0,0,0,0,0"/>
                  </v:shape>
                  <v:shape id="任意多边形: 形状 972251669" o:spid="_x0000_s1406" style="position:absolute;left:9891;top:1935;width:1842;height:1822;visibility:visible;mso-wrap-style:square;v-text-anchor:middle" coordsize="184153,1821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" path="m90435,-950v50551,-223,91732,40514,92077,91065c182512,140302,141229,181180,90435,181180,39884,181403,-1298,140666,-1642,90115,-1642,39726,39438,-950,90435,-950xe" filled="f" strokeweight=".06172mm">
                    <v:stroke joinstyle="miter"/>
                    <v:path arrowok="t" o:connecttype="custom" o:connectlocs="90435,-950;182512,90115;90435,181180;-1642,90115;90435,-950" o:connectangles="0,0,0,0,0"/>
                  </v:shape>
                  <v:shape id="任意多边形: 形状 164741579" o:spid="_x0000_s1407" style="position:absolute;left:10608;top:2558;width:526;height:526;visibility:visible;mso-wrap-style:square;v-text-anchor:middle" coordsize="52624,525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" path="m24649,-940v20844,-607,33593,23273,21856,40878c38390,52000,22038,55197,9997,47082,5019,43723,1336,38785,-444,33058,-5706,16059,7043,-1344,24649,-940xm24649,-940c17769,-332,12507,1286,7448,6143,-9349,21523,769,49450,23232,50664,37418,51271,49418,40282,50026,26097,50329,18973,47658,12032,42659,6953,37904,2096,31449,-737,24649,-940e" fillcolor="black" strokeweight=".06172mm">
                    <v:stroke joinstyle="miter"/>
                    <v:path arrowok="t" o:connecttype="custom" o:connectlocs="24649,-940;46505,39938;9997,47082;-444,33058;24649,-940;24649,-940;7448,6143;23232,50664;50026,26097;42659,6953;24649,-940" o:connectangles="0,0,0,0,0,0,0,0,0,0,0"/>
                  </v:shape>
                  <v:shape id="任意多边形: 形状 897168582" o:spid="_x0000_s1408" style="position:absolute;left:9691;top:1733;width:2226;height:2226;visibility:visible;mso-wrap-style:square;v-text-anchor:middle" coordsize="222603,2226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" path="m109660,-951v61479,,111301,49823,111301,111302c220961,171830,171139,221652,109660,221652,48181,221652,-1642,171830,-1642,110351,-1642,48872,48181,-951,109660,-951xe" filled="f" strokeweight=".06172mm">
                    <v:stroke joinstyle="miter"/>
                    <v:path arrowok="t" o:connecttype="custom" o:connectlocs="109660,-951;220961,110351;109660,221652;-1642,110351;109660,-951" o:connectangles="0,0,0,0,0"/>
                  </v:shape>
                  <v:shape id="任意多边形: 形状 1769322742" o:spid="_x0000_s1409" style="position:absolute;left:10021;top:2012;width:1598;height:1599;visibility:visible;mso-wrap-style:square;v-text-anchor:middle" coordsize="159869,1598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" path="m30737,15238c56033,40332,44498,26773,65139,55712,39843,30618,51378,44177,30737,15238m101565,-951v-3643,34402,-405,17403,-10118,50592c95089,15238,91851,32237,101565,-951t56663,46544c129896,63402,144669,55712,113707,67854,142038,50045,127266,57735,158228,45593t,72852c127063,105089,142038,113184,113707,94161v31164,13356,16189,5262,44521,24284m93470,110351v8500,31974,5667,15784,8095,48568c93066,126945,95899,143134,93470,110351m65139,106303v-19225,27724,-8499,14773,-32379,38450c51985,117029,41260,129980,65139,106303m48950,81817c15155,84853,31951,85257,-1642,80198v33795,-3036,16999,-3440,50592,1619e" fillcolor="black" strokeweight=".06172mm">
                    <v:stroke joinstyle="miter"/>
                    <v:path arrowok="t" o:connecttype="custom" o:connectlocs="30737,15238;65139,55712;30737,15238;101565,-951;91447,49641;101565,-951;158228,45593;113707,67854;158228,45593;158228,118445;113707,94161;158228,118445;93470,110351;101565,158919;93470,110351;65139,106303;32760,144753;65139,106303;48950,81817;-1642,80198;48950,81817" o:connectangles="0,0,0,0,0,0,0,0,0,0,0,0,0,0,0,0,0,0,0,0,0"/>
                  </v:shape>
                  <v:shape id="任意多边形: 形状 2016591121" o:spid="_x0000_s1410" style="position:absolute;left:4729;top:209;width:5344;height:911;visibility:visible;mso-wrap-style:square;v-text-anchor:middle" coordsize="534396,910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" path="m-1642,90119c184940,-22396,324978,-24218,532606,49444v1417,-405,3238,30759,-534248,40675e" filled="f" strokeweight=".06172mm">
                    <v:stroke joinstyle="miter"/>
                    <v:path arrowok="t" o:connecttype="custom" o:connectlocs="-1642,90119;532606,49444;-1642,90119" o:connectangles="0,0,0"/>
                  </v:shape>
                  <v:shape id="任意多边形: 形状 1896973972" o:spid="_x0000_s1411" style="position:absolute;left:4475;top:1000;width:4392;height:2003;visibility:visible;mso-wrap-style:square;v-text-anchor:middle" coordsize="439248,2002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" path="m420398,-951v607,1214,17606,29950,17201,31165c431528,54295,402792,109339,389841,132813v-19832,35414,-63746,51806,-103207,53425c283801,186238,6356,201011,4130,199190,1297,196964,-1334,144551,-1537,137266,-2387,98897,1904,60569,11213,23333,12022,20500,20926,9167,22950,6334,21938,7953,12427,22321,12225,23535,-727,80198,-1941,139087,6760,196357v81959,-4452,198320,-10726,279874,-13964c303835,181786,323464,177536,339249,171061v21977,-7771,40089,-23718,50592,-44521c405828,97601,425862,61378,436183,30214,425660,9774,430719,20095,420398,-951e" fillcolor="black" strokeweight=".06172mm">
                    <v:stroke joinstyle="miter"/>
                    <v:path arrowok="t" o:connecttype="custom" o:connectlocs="420398,-951;437599,30214;389841,132813;286634,186238;4130,199190;-1537,137266;11213,23333;22950,6334;12225,23535;6760,196357;286634,182393;339249,171061;389841,126540;436183,30214;420398,-951" o:connectangles="0,0,0,0,0,0,0,0,0,0,0,0,0,0,0"/>
                  </v:shape>
                  <v:shape id="任意多边形: 形状 1599871737" o:spid="_x0000_s1412" style="position:absolute;left:113;top:1617;width:870;height:567;visibility:visible;mso-wrap-style:square;v-text-anchor:middle" coordsize="87019,567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" path="m85376,3739c85578,3537,65544,-16498,-1642,27821l6250,55747v,,38450,1619,79126,-52008xe" filled="f" strokeweight=".06172mm">
                    <v:stroke joinstyle="miter"/>
                    <v:path arrowok="t" o:connecttype="custom" o:connectlocs="85376,3739;-1642,27821;6250,55747;85376,3739" o:connectangles="0,0,0,0"/>
                  </v:shape>
                  <v:shape id="任意多边形: 形状 227943574" o:spid="_x0000_s1413" style="position:absolute;left:246;top:2680;width:446;height:526;visibility:visible;mso-wrap-style:square;v-text-anchor:middle" coordsize="44520,526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" path="m-1642,-951c30332,32237,15559,14631,42879,51664,10905,18476,25678,36082,-1642,-951e" fillcolor="black" strokeweight=".06172mm">
                    <v:stroke joinstyle="miter"/>
                    <v:path arrowok="t" o:connecttype="custom" o:connectlocs="-1642,-951;42879,51664;-1642,-951" o:connectangles="0,0,0"/>
                  </v:shape>
                  <v:shape id="任意多边形: 形状 54314742" o:spid="_x0000_s1414" style="position:absolute;left:3474;top:1717;width:789;height:243;visibility:visible;mso-wrap-style:square;v-text-anchor:middle" coordsize="78861,242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" path="m-1642,2287l74650,-951v,,8095,16796,-4452,19629c57652,21512,16369,23333,16369,23333v,,-19832,-9106,-17809,-21046l-1642,2287xe" filled="f" strokeweight=".06172mm">
                    <v:stroke joinstyle="miter"/>
                    <v:path arrowok="t" o:connecttype="custom" o:connectlocs="-1642,2287;74650,-951;70198,18678;16369,23333;-1440,2287" o:connectangles="0,0,0,0,0"/>
                  </v:shape>
                  <v:shape id="任意多边形: 形状 1123792228" o:spid="_x0000_s1415" style="position:absolute;left:5366;top:1081;width:7265;height:263;visibility:visible;mso-wrap-style:square;v-text-anchor:middle" coordsize="726496,26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" path="m-1642,11574v6881,-1012,34402,202,42902,404c124230,14002,208415,16633,290778,22704v6071,404,18213,1012,23272,2630l224402,22097c163085,20073,102375,17442,41260,14204,32760,13800,5239,13192,-1642,11574m724855,3479v-5667,809,-49176,-405,-59091,-607c616993,2467,566199,2669,517429,4288,483026,5300,448219,7121,414626,14407r-3440,809c420212,11837,429581,9469,439113,8133,493752,-1176,568628,-1580,625492,-568v13964,,89851,1618,99363,4047e" fillcolor="black" strokeweight=".06172mm">
                    <v:stroke joinstyle="miter"/>
                    <v:path arrowok="t" o:connecttype="custom" o:connectlocs="-1642,11574;41260,11978;290778,22704;314050,25334;224402,22097;41260,14204;-1642,11574;724855,3479;665764,2872;517429,4288;414626,14407;411186,15216;439113,8133;625492,-568;724855,3479" o:connectangles="0,0,0,0,0,0,0,0,0,0,0,0,0,0,0"/>
                  </v:shape>
                  <v:shape id="任意多边形: 形状 332845410" o:spid="_x0000_s1416" style="position:absolute;left:5057;top:290;width:4642;height:708;visibility:visible;mso-wrap-style:square;v-text-anchor:middle" coordsize="464252,708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" path="m-1642,69864c111683,7535,225009,-20392,350476,13808r-9916,40473c340560,54281,341572,66828,-1642,69864xm364844,17248r-7690,36426c357154,54686,456921,50234,462385,44568,468051,36068,364844,17248,364844,17248xe" filled="f" strokeweight=".06172mm">
                    <v:stroke joinstyle="miter"/>
                    <v:path arrowok="t" o:connecttype="custom" o:connectlocs="-1642,69864;350476,13808;340560,54281;-1642,69864;364844,17248;357154,53674;462385,44568;364844,17248" o:connectangles="0,0,0,0,0,0,0,0"/>
                  </v:shape>
                  <v:shape id="任意多边形: 形状 1583099968" o:spid="_x0000_s1417" style="position:absolute;left:1521;top:1081;width:11211;height:1882;visibility:visible;mso-wrap-style:square;v-text-anchor:middle" coordsize="1121111,1882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" path="m289766,97v-5666,1619,-53627,2024,-63543,2428c181662,3881,137141,6026,92661,9001,62508,11025,27094,13655,-1642,23369,9286,17298,20618,15072,32760,12644,80317,3739,137586,1109,186154,-105v14166,-203,94101,-2024,103612,404m1119470,173120v-35819,12345,-17606,7690,-54639,14166c1100649,174942,1082436,179596,1119470,173120e" fillcolor="black" strokeweight=".06172mm">
                    <v:stroke joinstyle="miter"/>
                    <v:path arrowok="t" o:connecttype="custom" o:connectlocs="289766,97;226223,2525;92661,9001;-1642,23369;32760,12644;186154,-105;289766,299;1119470,173120;1064831,187286;1119470,173120" o:connectangles="0,0,0,0,0,0,0,0,0,0"/>
                  </v:shape>
                  <v:shape id="任意多边形: 形状 1179758108" o:spid="_x0000_s1418" style="position:absolute;left:12148;top:1156;width:586;height:466;visibility:visible;mso-wrap-style:square;v-text-anchor:middle" coordsize="58686,465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" path="m57044,45593v,,-58686,-809,-58686,c-1642,46605,48342,-951,48342,-951e" filled="f" strokeweight=".06172mm">
                    <v:stroke joinstyle="miter"/>
                    <v:path arrowok="t" o:connecttype="custom" o:connectlocs="57044,45593;-1642,45593;48342,-951" o:connectangles="0,0,0"/>
                  </v:shape>
                </v:group>
                <w10:anchorlock/>
              </v:group>
            </w:pict>
          </mc:Fallback>
        </mc:AlternateContent>
      </w:r>
    </w:p>
    <w:p w14:paraId="2B74DA46" w14:textId="6517CF20" w:rsidR="005F3259" w:rsidRPr="00F66E96" w:rsidRDefault="005F3259" w:rsidP="005F3259">
      <w:pPr>
        <w:rPr>
          <w:rFonts w:cs="Times New Roman"/>
        </w:rPr>
      </w:pPr>
      <w:r w:rsidRPr="00F66E96">
        <w:rPr>
          <w:rFonts w:cs="Times New Roman" w:hint="eastAsia"/>
        </w:rPr>
        <w:t>（</w:t>
      </w:r>
      <w:r w:rsidRPr="00F66E96">
        <w:rPr>
          <w:rFonts w:cs="Times New Roman" w:hint="eastAsia"/>
        </w:rPr>
        <w:t>2</w:t>
      </w:r>
      <w:r w:rsidRPr="00F66E96">
        <w:rPr>
          <w:rFonts w:cs="Times New Roman" w:hint="eastAsia"/>
        </w:rPr>
        <w:t>）</w:t>
      </w:r>
      <w:r w:rsidRPr="00F66E96">
        <w:rPr>
          <w:rFonts w:cs="Times New Roman"/>
        </w:rPr>
        <w:t>（</w:t>
      </w:r>
      <w:r w:rsidRPr="00F66E96">
        <w:rPr>
          <w:rFonts w:cs="Times New Roman"/>
        </w:rPr>
        <w:t>2</w:t>
      </w:r>
      <w:r w:rsidRPr="00F66E96">
        <w:rPr>
          <w:rFonts w:cs="Times New Roman"/>
        </w:rPr>
        <w:t>分）</w:t>
      </w:r>
      <w:r w:rsidRPr="00F66E96">
        <w:rPr>
          <w:rFonts w:cs="Times New Roman" w:hint="eastAsia"/>
        </w:rPr>
        <w:t>若小车</w:t>
      </w:r>
      <w:r w:rsidRPr="00F66E96">
        <w:rPr>
          <w:rFonts w:ascii="宋体" w:hAnsi="宋体" w:cs="Cambria Math"/>
          <w:sz w:val="18"/>
          <w:szCs w:val="18"/>
        </w:rPr>
        <w:t>①</w:t>
      </w:r>
      <w:r w:rsidRPr="00F66E96">
        <w:rPr>
          <w:rFonts w:cs="Times New Roman" w:hint="eastAsia"/>
        </w:rPr>
        <w:t>质量</w:t>
      </w:r>
      <w:r w:rsidR="004F09C0">
        <w:rPr>
          <w:rFonts w:cs="Times New Roman" w:hint="eastAsia"/>
        </w:rPr>
        <w:t xml:space="preserve"> </w:t>
      </w:r>
      <w:r w:rsidRPr="00F66E96">
        <w:rPr>
          <w:rFonts w:cs="Times New Roman" w:hint="eastAsia"/>
          <w:i/>
        </w:rPr>
        <w:t>m</w:t>
      </w:r>
      <w:r w:rsidRPr="00F66E96">
        <w:rPr>
          <w:rFonts w:cs="Times New Roman"/>
          <w:vertAlign w:val="subscript"/>
        </w:rPr>
        <w:t>1</w:t>
      </w:r>
      <w:r w:rsidR="002C37F1">
        <w:rPr>
          <w:rFonts w:cs="Times New Roman" w:hint="eastAsia"/>
        </w:rPr>
        <w:t xml:space="preserve"> = </w:t>
      </w:r>
      <w:r w:rsidRPr="00F66E96">
        <w:rPr>
          <w:rFonts w:cs="Times New Roman"/>
        </w:rPr>
        <w:t>0.169</w:t>
      </w:r>
      <w:r w:rsidR="004F09C0">
        <w:rPr>
          <w:rFonts w:cs="Times New Roman" w:hint="eastAsia"/>
        </w:rPr>
        <w:t xml:space="preserve"> </w:t>
      </w:r>
      <w:r w:rsidRPr="00F66E96">
        <w:rPr>
          <w:rFonts w:cs="Times New Roman" w:hint="eastAsia"/>
        </w:rPr>
        <w:t>kg</w:t>
      </w:r>
      <w:r w:rsidRPr="00F66E96">
        <w:rPr>
          <w:rFonts w:cs="Times New Roman" w:hint="eastAsia"/>
        </w:rPr>
        <w:t>，可得小车</w:t>
      </w:r>
      <w:r w:rsidRPr="00F66E96">
        <w:rPr>
          <w:rFonts w:ascii="宋体" w:hAnsi="宋体" w:cs="Cambria Math"/>
          <w:sz w:val="18"/>
          <w:szCs w:val="18"/>
        </w:rPr>
        <w:t>②</w:t>
      </w:r>
      <w:r w:rsidRPr="00F66E96">
        <w:rPr>
          <w:rFonts w:cs="Times New Roman" w:hint="eastAsia"/>
        </w:rPr>
        <w:t>质量</w:t>
      </w:r>
      <w:r w:rsidR="004F09C0">
        <w:rPr>
          <w:rFonts w:cs="Times New Roman" w:hint="eastAsia"/>
        </w:rPr>
        <w:t xml:space="preserve"> </w:t>
      </w:r>
      <w:r w:rsidRPr="00F66E96">
        <w:rPr>
          <w:rFonts w:cs="Times New Roman" w:hint="eastAsia"/>
          <w:i/>
        </w:rPr>
        <w:t>m</w:t>
      </w:r>
      <w:r w:rsidRPr="00F66E96">
        <w:rPr>
          <w:rFonts w:cs="Times New Roman"/>
          <w:vertAlign w:val="subscript"/>
        </w:rPr>
        <w:t>2</w:t>
      </w:r>
      <w:r w:rsidR="004F09C0">
        <w:rPr>
          <w:rFonts w:cs="Times New Roman" w:hint="eastAsia"/>
        </w:rPr>
        <w:t xml:space="preserve"> </w:t>
      </w:r>
      <w:r w:rsidRPr="00F66E96">
        <w:rPr>
          <w:rFonts w:cs="Times New Roman" w:hint="eastAsia"/>
        </w:rPr>
        <w:t>为</w:t>
      </w:r>
      <w:r w:rsidRPr="00F66E96">
        <w:rPr>
          <w:rFonts w:cs="Times New Roman" w:hint="eastAsia"/>
        </w:rPr>
        <w:t>_</w:t>
      </w:r>
      <w:r w:rsidRPr="00F66E96">
        <w:rPr>
          <w:rFonts w:cs="Times New Roman"/>
        </w:rPr>
        <w:t>_________</w:t>
      </w:r>
      <w:r w:rsidRPr="00F66E96">
        <w:rPr>
          <w:rFonts w:cs="Times New Roman" w:hint="eastAsia"/>
        </w:rPr>
        <w:t>kg</w:t>
      </w:r>
      <w:r w:rsidRPr="00F66E96">
        <w:rPr>
          <w:rFonts w:cs="Times New Roman" w:hint="eastAsia"/>
        </w:rPr>
        <w:t>。（保留三位有效数字）</w:t>
      </w:r>
    </w:p>
    <w:p w14:paraId="3D1BE143" w14:textId="1D221280" w:rsidR="004F09C0" w:rsidRDefault="004F09C0" w:rsidP="005F3259">
      <w:pPr>
        <w:rPr>
          <w:rFonts w:cs="Times New Roman"/>
        </w:rPr>
      </w:pPr>
    </w:p>
    <w:p w14:paraId="3CE67AE2" w14:textId="5908FAA2" w:rsidR="005F3259" w:rsidRPr="00F66E96" w:rsidRDefault="008F6595" w:rsidP="005F3259">
      <w:pPr>
        <w:rPr>
          <w:rFonts w:cs="Times New Roman"/>
        </w:rPr>
      </w:pPr>
      <w:r>
        <w:rPr>
          <w:rFonts w:cs="Times New Roman"/>
          <w:noProof/>
          <w14:ligatures w14:val="none"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158239D9" wp14:editId="4883FCE1">
                <wp:simplePos x="0" y="0"/>
                <wp:positionH relativeFrom="column">
                  <wp:posOffset>3990340</wp:posOffset>
                </wp:positionH>
                <wp:positionV relativeFrom="paragraph">
                  <wp:posOffset>117475</wp:posOffset>
                </wp:positionV>
                <wp:extent cx="1250950" cy="1314450"/>
                <wp:effectExtent l="0" t="0" r="25400" b="0"/>
                <wp:wrapSquare wrapText="bothSides"/>
                <wp:docPr id="1467149107" name="组合 5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50950" cy="1314450"/>
                          <a:chOff x="308708" y="31156"/>
                          <a:chExt cx="1251585" cy="1315679"/>
                        </a:xfrm>
                      </wpg:grpSpPr>
                      <wpg:grpSp>
                        <wpg:cNvPr id="1782402899" name="组合 584"/>
                        <wpg:cNvGrpSpPr/>
                        <wpg:grpSpPr>
                          <a:xfrm>
                            <a:off x="308708" y="31156"/>
                            <a:ext cx="1251585" cy="1315679"/>
                            <a:chOff x="308708" y="31156"/>
                            <a:chExt cx="1251585" cy="1315679"/>
                          </a:xfrm>
                        </wpg:grpSpPr>
                        <wpg:grpSp>
                          <wpg:cNvPr id="1324706731" name="组合 1324706731"/>
                          <wpg:cNvGrpSpPr/>
                          <wpg:grpSpPr>
                            <a:xfrm>
                              <a:off x="308708" y="31156"/>
                              <a:ext cx="1251585" cy="1315679"/>
                              <a:chOff x="0" y="31245"/>
                              <a:chExt cx="1254296" cy="1319453"/>
                            </a:xfrm>
                          </wpg:grpSpPr>
                          <wpg:grpSp>
                            <wpg:cNvPr id="1727498208" name="组合 1727498208"/>
                            <wpg:cNvGrpSpPr/>
                            <wpg:grpSpPr>
                              <a:xfrm>
                                <a:off x="0" y="236220"/>
                                <a:ext cx="1254296" cy="747729"/>
                                <a:chOff x="0" y="171450"/>
                                <a:chExt cx="1254296" cy="747729"/>
                              </a:xfrm>
                            </wpg:grpSpPr>
                            <wps:wsp>
                              <wps:cNvPr id="33439933" name="直接连接符 33439933"/>
                              <wps:cNvCnPr/>
                              <wps:spPr>
                                <a:xfrm>
                                  <a:off x="962218" y="678180"/>
                                  <a:ext cx="0" cy="22098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1521240723" name="组合 1521240723"/>
                              <wpg:cNvGrpSpPr/>
                              <wpg:grpSpPr>
                                <a:xfrm>
                                  <a:off x="0" y="171450"/>
                                  <a:ext cx="1254296" cy="747729"/>
                                  <a:chOff x="0" y="171450"/>
                                  <a:chExt cx="1254296" cy="747729"/>
                                </a:xfrm>
                              </wpg:grpSpPr>
                              <wpg:grpSp>
                                <wpg:cNvPr id="90078407" name="组合 90078407"/>
                                <wpg:cNvGrpSpPr/>
                                <wpg:grpSpPr>
                                  <a:xfrm>
                                    <a:off x="83820" y="171450"/>
                                    <a:ext cx="304800" cy="507470"/>
                                    <a:chOff x="0" y="0"/>
                                    <a:chExt cx="304800" cy="507470"/>
                                  </a:xfrm>
                                </wpg:grpSpPr>
                                <wps:wsp>
                                  <wps:cNvPr id="1888219761" name="直接连接符 1888219761"/>
                                  <wps:cNvCnPr/>
                                  <wps:spPr>
                                    <a:xfrm flipH="1" flipV="1">
                                      <a:off x="3810" y="255270"/>
                                      <a:ext cx="198120" cy="252200"/>
                                    </a:xfrm>
                                    <a:prstGeom prst="line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866647998" name="直接连接符 1866647998"/>
                                  <wps:cNvCnPr/>
                                  <wps:spPr>
                                    <a:xfrm flipH="1" flipV="1">
                                      <a:off x="3810" y="251460"/>
                                      <a:ext cx="300990" cy="0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prstDash val="dash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420971937" name="直接连接符 1420971937"/>
                                  <wps:cNvCnPr/>
                                  <wps:spPr>
                                    <a:xfrm flipH="1">
                                      <a:off x="0" y="0"/>
                                      <a:ext cx="198120" cy="250403"/>
                                    </a:xfrm>
                                    <a:prstGeom prst="line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758020309" name="组合 758020309"/>
                                <wpg:cNvGrpSpPr/>
                                <wpg:grpSpPr>
                                  <a:xfrm>
                                    <a:off x="177400" y="182880"/>
                                    <a:ext cx="89835" cy="463146"/>
                                    <a:chOff x="-13100" y="0"/>
                                    <a:chExt cx="89835" cy="463146"/>
                                  </a:xfrm>
                                </wpg:grpSpPr>
                                <wps:wsp>
                                  <wps:cNvPr id="1482599783" name="直接箭头连接符 1482599783"/>
                                  <wps:cNvCnPr/>
                                  <wps:spPr>
                                    <a:xfrm flipH="1">
                                      <a:off x="8155" y="0"/>
                                      <a:ext cx="68580" cy="95250"/>
                                    </a:xfrm>
                                    <a:prstGeom prst="straightConnector1">
                                      <a:avLst/>
                                    </a:prstGeom>
                                    <a:ln w="3175">
                                      <a:solidFill>
                                        <a:schemeClr val="tx1"/>
                                      </a:solidFill>
                                      <a:tailEnd type="triangl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996465721" name="直接箭头连接符 1996465721"/>
                                  <wps:cNvCnPr/>
                                  <wps:spPr>
                                    <a:xfrm>
                                      <a:off x="-13100" y="360276"/>
                                      <a:ext cx="83820" cy="102870"/>
                                    </a:xfrm>
                                    <a:prstGeom prst="straightConnector1">
                                      <a:avLst/>
                                    </a:prstGeom>
                                    <a:ln w="3175">
                                      <a:solidFill>
                                        <a:schemeClr val="tx1"/>
                                      </a:solidFill>
                                      <a:tailEnd type="triangl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942232156" name="直接连接符 942232156"/>
                                <wps:cNvCnPr/>
                                <wps:spPr>
                                  <a:xfrm flipH="1">
                                    <a:off x="285750" y="527366"/>
                                    <a:ext cx="0" cy="391574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01153180" name="直接连接符 1701153180"/>
                                <wps:cNvCnPr/>
                                <wps:spPr>
                                  <a:xfrm flipV="1">
                                    <a:off x="0" y="919179"/>
                                    <a:ext cx="1254296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236143167" name="组合 236143167"/>
                                <wpg:cNvGrpSpPr/>
                                <wpg:grpSpPr>
                                  <a:xfrm>
                                    <a:off x="281941" y="678920"/>
                                    <a:ext cx="346709" cy="235480"/>
                                    <a:chOff x="205741" y="-3070"/>
                                    <a:chExt cx="346709" cy="235480"/>
                                  </a:xfrm>
                                </wpg:grpSpPr>
                                <wps:wsp>
                                  <wps:cNvPr id="936525156" name="直接连接符 936525156"/>
                                  <wps:cNvCnPr/>
                                  <wps:spPr>
                                    <a:xfrm>
                                      <a:off x="205741" y="-3070"/>
                                      <a:ext cx="346709" cy="235480"/>
                                    </a:xfrm>
                                    <a:prstGeom prst="line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270346131" name="直接箭头连接符 1270346131"/>
                                  <wps:cNvCnPr/>
                                  <wps:spPr>
                                    <a:xfrm>
                                      <a:off x="354330" y="95783"/>
                                      <a:ext cx="83820" cy="60960"/>
                                    </a:xfrm>
                                    <a:prstGeom prst="straightConnector1">
                                      <a:avLst/>
                                    </a:prstGeom>
                                    <a:ln w="3175">
                                      <a:solidFill>
                                        <a:schemeClr val="tx1"/>
                                      </a:solidFill>
                                      <a:tailEnd type="triangl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1739078912" name="组合 1739078912"/>
                                <wpg:cNvGrpSpPr/>
                                <wpg:grpSpPr>
                                  <a:xfrm>
                                    <a:off x="628650" y="688750"/>
                                    <a:ext cx="327660" cy="224790"/>
                                    <a:chOff x="-106680" y="6760"/>
                                    <a:chExt cx="327660" cy="224790"/>
                                  </a:xfrm>
                                </wpg:grpSpPr>
                                <wps:wsp>
                                  <wps:cNvPr id="745520463" name="直接连接符 745520463"/>
                                  <wps:cNvCnPr/>
                                  <wps:spPr>
                                    <a:xfrm flipH="1">
                                      <a:off x="-106680" y="6760"/>
                                      <a:ext cx="327660" cy="224790"/>
                                    </a:xfrm>
                                    <a:prstGeom prst="line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93553919" name="直接箭头连接符 93553919"/>
                                  <wps:cNvCnPr/>
                                  <wps:spPr>
                                    <a:xfrm flipV="1">
                                      <a:off x="-19121" y="106701"/>
                                      <a:ext cx="95250" cy="68580"/>
                                    </a:xfrm>
                                    <a:prstGeom prst="straightConnector1">
                                      <a:avLst/>
                                    </a:prstGeom>
                                    <a:ln w="3175">
                                      <a:solidFill>
                                        <a:schemeClr val="tx1"/>
                                      </a:solidFill>
                                      <a:tailEnd type="triangl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</wpg:grpSp>
                          </wpg:grpSp>
                          <wps:wsp>
                            <wps:cNvPr id="1725359941" name="文本框 1725359941"/>
                            <wps:cNvSpPr txBox="1"/>
                            <wps:spPr>
                              <a:xfrm>
                                <a:off x="201083" y="296647"/>
                                <a:ext cx="110873" cy="2049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88B842B" w14:textId="77777777" w:rsidR="005F3259" w:rsidRPr="00BC0913" w:rsidRDefault="005F3259" w:rsidP="005F3259"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BC0913"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i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702769199" name="文本框 702769199"/>
                            <wps:cNvSpPr txBox="1"/>
                            <wps:spPr>
                              <a:xfrm>
                                <a:off x="786647" y="808106"/>
                                <a:ext cx="135033" cy="2049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F6CC41D" w14:textId="77777777" w:rsidR="005F3259" w:rsidRPr="00BC0913" w:rsidRDefault="005F3259" w:rsidP="005F3259"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θ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1751540075" name="文本框 1751540075"/>
                            <wps:cNvSpPr txBox="1"/>
                            <wps:spPr>
                              <a:xfrm>
                                <a:off x="891179" y="31260"/>
                                <a:ext cx="161100" cy="2049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1287656" w14:textId="77777777" w:rsidR="005F3259" w:rsidRPr="00BC0913" w:rsidRDefault="005F3259" w:rsidP="005F3259">
                                  <w:pPr>
                                    <w:jc w:val="center"/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696101850" name="文本框 696101850"/>
                            <wps:cNvSpPr txBox="1"/>
                            <wps:spPr>
                              <a:xfrm>
                                <a:off x="157699" y="31245"/>
                                <a:ext cx="180809" cy="2049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40A4C74" w14:textId="77777777" w:rsidR="005F3259" w:rsidRPr="00BC0913" w:rsidRDefault="005F3259" w:rsidP="005F3259">
                                  <w:pPr>
                                    <w:jc w:val="center"/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955549999" name="文本框 955549999"/>
                            <wps:cNvSpPr txBox="1"/>
                            <wps:spPr>
                              <a:xfrm>
                                <a:off x="295674" y="983938"/>
                                <a:ext cx="651294" cy="2049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A4A1F11" w14:textId="77777777" w:rsidR="005F3259" w:rsidRPr="003C7760" w:rsidRDefault="005F3259" w:rsidP="005F3259">
                                  <w:pPr>
                                    <w:jc w:val="center"/>
                                    <w:rPr>
                                      <w:rFonts w:ascii="宋体" w:hAnsi="宋体" w:cs="Times New Roman" w:hint="eastAsia"/>
                                      <w:sz w:val="18"/>
                                      <w:szCs w:val="18"/>
                                    </w:rPr>
                                  </w:pPr>
                                  <w:r w:rsidRPr="003C7760">
                                    <w:rPr>
                                      <w:rFonts w:ascii="宋体" w:hAnsi="宋体" w:cs="Times New Roman" w:hint="eastAsia"/>
                                      <w:sz w:val="18"/>
                                      <w:szCs w:val="18"/>
                                    </w:rPr>
                                    <w:t>被测物表面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1411258426" name="文本框 1411258426"/>
                            <wps:cNvSpPr txBox="1"/>
                            <wps:spPr>
                              <a:xfrm>
                                <a:off x="448180" y="1145723"/>
                                <a:ext cx="358195" cy="2049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49A2A40" w14:textId="77777777" w:rsidR="005F3259" w:rsidRPr="003C7760" w:rsidRDefault="005F3259" w:rsidP="005F3259">
                                  <w:pPr>
                                    <w:jc w:val="center"/>
                                    <w:rPr>
                                      <w:rFonts w:ascii="宋体" w:hAnsi="宋体" w:cs="Times New Roman"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宋体" w:hAnsi="宋体" w:cs="Times New Roman" w:hint="eastAsia"/>
                                      <w:sz w:val="18"/>
                                      <w:szCs w:val="18"/>
                                    </w:rPr>
                                    <w:t>（</w:t>
                                  </w:r>
                                  <w:r w:rsidRPr="00CF5B49"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t>c</w:t>
                                  </w:r>
                                  <w:r>
                                    <w:rPr>
                                      <w:rFonts w:ascii="宋体" w:hAnsi="宋体" w:cs="Times New Roman" w:hint="eastAsia"/>
                                      <w:sz w:val="18"/>
                                      <w:szCs w:val="18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s:wsp>
                          <wps:cNvPr id="17576744" name="弧形 583"/>
                          <wps:cNvSpPr/>
                          <wps:spPr>
                            <a:xfrm rot="1248017">
                              <a:off x="377910" y="386879"/>
                              <a:ext cx="141647" cy="141647"/>
                            </a:xfrm>
                            <a:prstGeom prst="arc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85283098" name="弧形 583"/>
                          <wps:cNvSpPr/>
                          <wps:spPr>
                            <a:xfrm rot="9922024">
                              <a:off x="1178979" y="722426"/>
                              <a:ext cx="141647" cy="141647"/>
                            </a:xfrm>
                            <a:prstGeom prst="arc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370374153" name="矩形 585"/>
                        <wps:cNvSpPr/>
                        <wps:spPr>
                          <a:xfrm>
                            <a:off x="392195" y="83224"/>
                            <a:ext cx="331250" cy="658338"/>
                          </a:xfrm>
                          <a:custGeom>
                            <a:avLst/>
                            <a:gdLst>
                              <a:gd name="connsiteX0" fmla="*/ 0 w 331250"/>
                              <a:gd name="connsiteY0" fmla="*/ 0 h 658338"/>
                              <a:gd name="connsiteX1" fmla="*/ 331250 w 331250"/>
                              <a:gd name="connsiteY1" fmla="*/ 0 h 658338"/>
                              <a:gd name="connsiteX2" fmla="*/ 331250 w 331250"/>
                              <a:gd name="connsiteY2" fmla="*/ 658338 h 658338"/>
                              <a:gd name="connsiteX3" fmla="*/ 0 w 331250"/>
                              <a:gd name="connsiteY3" fmla="*/ 658338 h 658338"/>
                              <a:gd name="connsiteX4" fmla="*/ 0 w 331250"/>
                              <a:gd name="connsiteY4" fmla="*/ 0 h 658338"/>
                              <a:gd name="connsiteX0" fmla="*/ 331250 w 422690"/>
                              <a:gd name="connsiteY0" fmla="*/ 0 h 658338"/>
                              <a:gd name="connsiteX1" fmla="*/ 331250 w 422690"/>
                              <a:gd name="connsiteY1" fmla="*/ 658338 h 658338"/>
                              <a:gd name="connsiteX2" fmla="*/ 0 w 422690"/>
                              <a:gd name="connsiteY2" fmla="*/ 658338 h 658338"/>
                              <a:gd name="connsiteX3" fmla="*/ 0 w 422690"/>
                              <a:gd name="connsiteY3" fmla="*/ 0 h 658338"/>
                              <a:gd name="connsiteX4" fmla="*/ 422690 w 422690"/>
                              <a:gd name="connsiteY4" fmla="*/ 91440 h 658338"/>
                              <a:gd name="connsiteX0" fmla="*/ 331250 w 331250"/>
                              <a:gd name="connsiteY0" fmla="*/ 0 h 658338"/>
                              <a:gd name="connsiteX1" fmla="*/ 331250 w 331250"/>
                              <a:gd name="connsiteY1" fmla="*/ 658338 h 658338"/>
                              <a:gd name="connsiteX2" fmla="*/ 0 w 331250"/>
                              <a:gd name="connsiteY2" fmla="*/ 658338 h 658338"/>
                              <a:gd name="connsiteX3" fmla="*/ 0 w 331250"/>
                              <a:gd name="connsiteY3" fmla="*/ 0 h 65833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31250" h="658338">
                                <a:moveTo>
                                  <a:pt x="331250" y="0"/>
                                </a:moveTo>
                                <a:lnTo>
                                  <a:pt x="331250" y="658338"/>
                                </a:lnTo>
                                <a:lnTo>
                                  <a:pt x="0" y="658338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65145684" name="矩形 585"/>
                        <wps:cNvSpPr/>
                        <wps:spPr>
                          <a:xfrm>
                            <a:off x="1113340" y="83224"/>
                            <a:ext cx="331250" cy="658338"/>
                          </a:xfrm>
                          <a:custGeom>
                            <a:avLst/>
                            <a:gdLst>
                              <a:gd name="connsiteX0" fmla="*/ 0 w 331250"/>
                              <a:gd name="connsiteY0" fmla="*/ 0 h 658338"/>
                              <a:gd name="connsiteX1" fmla="*/ 331250 w 331250"/>
                              <a:gd name="connsiteY1" fmla="*/ 0 h 658338"/>
                              <a:gd name="connsiteX2" fmla="*/ 331250 w 331250"/>
                              <a:gd name="connsiteY2" fmla="*/ 658338 h 658338"/>
                              <a:gd name="connsiteX3" fmla="*/ 0 w 331250"/>
                              <a:gd name="connsiteY3" fmla="*/ 658338 h 658338"/>
                              <a:gd name="connsiteX4" fmla="*/ 0 w 331250"/>
                              <a:gd name="connsiteY4" fmla="*/ 0 h 658338"/>
                              <a:gd name="connsiteX0" fmla="*/ 331250 w 422690"/>
                              <a:gd name="connsiteY0" fmla="*/ 0 h 658338"/>
                              <a:gd name="connsiteX1" fmla="*/ 331250 w 422690"/>
                              <a:gd name="connsiteY1" fmla="*/ 658338 h 658338"/>
                              <a:gd name="connsiteX2" fmla="*/ 0 w 422690"/>
                              <a:gd name="connsiteY2" fmla="*/ 658338 h 658338"/>
                              <a:gd name="connsiteX3" fmla="*/ 0 w 422690"/>
                              <a:gd name="connsiteY3" fmla="*/ 0 h 658338"/>
                              <a:gd name="connsiteX4" fmla="*/ 422690 w 422690"/>
                              <a:gd name="connsiteY4" fmla="*/ 91440 h 658338"/>
                              <a:gd name="connsiteX0" fmla="*/ 331250 w 331250"/>
                              <a:gd name="connsiteY0" fmla="*/ 0 h 658338"/>
                              <a:gd name="connsiteX1" fmla="*/ 331250 w 331250"/>
                              <a:gd name="connsiteY1" fmla="*/ 658338 h 658338"/>
                              <a:gd name="connsiteX2" fmla="*/ 0 w 331250"/>
                              <a:gd name="connsiteY2" fmla="*/ 658338 h 658338"/>
                              <a:gd name="connsiteX3" fmla="*/ 0 w 331250"/>
                              <a:gd name="connsiteY3" fmla="*/ 0 h 65833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31250" h="658338">
                                <a:moveTo>
                                  <a:pt x="331250" y="0"/>
                                </a:moveTo>
                                <a:lnTo>
                                  <a:pt x="331250" y="658338"/>
                                </a:lnTo>
                                <a:lnTo>
                                  <a:pt x="0" y="658338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58239D9" id="组合 586" o:spid="_x0000_s1419" style="position:absolute;left:0;text-align:left;margin-left:314.2pt;margin-top:9.25pt;width:98.5pt;height:103.5pt;z-index:251687936;mso-position-horizontal-relative:text;mso-position-vertical-relative:text;mso-width-relative:margin;mso-height-relative:margin" coordorigin="3087,311" coordsize="12515,131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">
                <v:group id="组合 584" o:spid="_x0000_s1420" style="position:absolute;left:3087;top:311;width:12515;height:13157" coordorigin="3087,311" coordsize="12515,131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">
                  <v:group id="组合 1324706731" o:spid="_x0000_s1421" style="position:absolute;left:3087;top:311;width:12515;height:13157" coordorigin=",312" coordsize="12542,131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">
                    <v:group id="组合 1727498208" o:spid="_x0000_s1422" style="position:absolute;top:2362;width:12542;height:7477" coordorigin=",1714" coordsize="12542,74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">
                      <v:line id="直接连接符 33439933" o:spid="_x0000_s1423" style="position:absolute;visibility:visible;mso-wrap-style:square" from="9622,6781" to="9622,89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" strokecolor="black [3213]" strokeweight=".5pt">
                        <v:stroke dashstyle="dash" joinstyle="miter"/>
                      </v:line>
                      <v:group id="组合 1521240723" o:spid="_x0000_s1424" style="position:absolute;top:1714;width:12542;height:7477" coordorigin=",1714" coordsize="12542,74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">
                        <v:group id="组合 90078407" o:spid="_x0000_s1425" style="position:absolute;left:838;top:1714;width:3048;height:5075" coordsize="304800,5074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">
                          <v:line id="直接连接符 1888219761" o:spid="_x0000_s1426" style="position:absolute;flip:x y;visibility:visible;mso-wrap-style:square" from="3810,255270" to="201930,5074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" strokecolor="black [3213]">
                            <v:stroke joinstyle="miter"/>
                          </v:line>
                          <v:line id="直接连接符 1866647998" o:spid="_x0000_s1427" style="position:absolute;flip:x y;visibility:visible;mso-wrap-style:square" from="3810,251460" to="304800,2514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" strokecolor="black [3213]" strokeweight=".5pt">
                            <v:stroke dashstyle="dash" joinstyle="miter"/>
                          </v:line>
                          <v:line id="直接连接符 1420971937" o:spid="_x0000_s1428" style="position:absolute;flip:x;visibility:visible;mso-wrap-style:square" from="0,0" to="198120,250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" strokecolor="black [3213]">
                            <v:stroke joinstyle="miter"/>
                          </v:line>
                        </v:group>
                        <v:group id="组合 758020309" o:spid="_x0000_s1429" style="position:absolute;left:1774;top:1828;width:898;height:4632" coordorigin="-13100" coordsize="89835,4631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">
                          <v:shape id="直接箭头连接符 1482599783" o:spid="_x0000_s1430" type="#_x0000_t32" style="position:absolute;left:8155;width:68580;height:9525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" strokecolor="black [3213]" strokeweight=".25pt">
                            <v:stroke endarrow="block" endarrowwidth="narrow" joinstyle="miter"/>
                          </v:shape>
                          <v:shape id="直接箭头连接符 1996465721" o:spid="_x0000_s1431" type="#_x0000_t32" style="position:absolute;left:-13100;top:360276;width:83820;height:10287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" strokecolor="black [3213]" strokeweight=".25pt">
                            <v:stroke endarrow="block" endarrowwidth="narrow" joinstyle="miter"/>
                          </v:shape>
                        </v:group>
                        <v:line id="直接连接符 942232156" o:spid="_x0000_s1432" style="position:absolute;flip:x;visibility:visible;mso-wrap-style:square" from="2857,5273" to="2857,91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" strokecolor="black [3213]" strokeweight=".5pt">
                          <v:stroke dashstyle="dash" joinstyle="miter"/>
                        </v:line>
                        <v:line id="直接连接符 1701153180" o:spid="_x0000_s1433" style="position:absolute;flip:y;visibility:visible;mso-wrap-style:square" from="0,9191" to="12542,91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" strokecolor="black [3213]" strokeweight="1pt">
                          <v:stroke joinstyle="miter"/>
                        </v:line>
                        <v:group id="组合 236143167" o:spid="_x0000_s1434" style="position:absolute;left:2819;top:6789;width:3467;height:2355" coordorigin="2057,-30" coordsize="3467,23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">
                          <v:line id="直接连接符 936525156" o:spid="_x0000_s1435" style="position:absolute;visibility:visible;mso-wrap-style:square" from="2057,-30" to="5524,23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" strokecolor="black [3213]">
                            <v:stroke joinstyle="miter"/>
                          </v:line>
                          <v:shape id="直接箭头连接符 1270346131" o:spid="_x0000_s1436" type="#_x0000_t32" style="position:absolute;left:3543;top:957;width:838;height:61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" strokecolor="black [3213]" strokeweight=".25pt">
                            <v:stroke endarrow="block" endarrowwidth="narrow" joinstyle="miter"/>
                          </v:shape>
                        </v:group>
                        <v:group id="组合 1739078912" o:spid="_x0000_s1437" style="position:absolute;left:6286;top:6887;width:3277;height:2248" coordorigin="-106680,6760" coordsize="327660,2247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">
                          <v:line id="直接连接符 745520463" o:spid="_x0000_s1438" style="position:absolute;flip:x;visibility:visible;mso-wrap-style:square" from="-106680,6760" to="220980,23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" strokecolor="black [3213]">
                            <v:stroke joinstyle="miter"/>
                          </v:line>
                          <v:shape id="直接箭头连接符 93553919" o:spid="_x0000_s1439" type="#_x0000_t32" style="position:absolute;left:-19121;top:106701;width:95250;height:685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" strokecolor="black [3213]" strokeweight=".25pt">
                            <v:stroke endarrow="block" endarrowwidth="narrow" joinstyle="miter"/>
                          </v:shape>
                        </v:group>
                      </v:group>
                    </v:group>
                    <v:shape id="文本框 1725359941" o:spid="_x0000_s1440" type="#_x0000_t202" style="position:absolute;left:2010;top:2966;width:1109;height:20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" filled="f" stroked="f" strokeweight=".5pt">
                      <v:textbox style="mso-fit-shape-to-text:t" inset="1mm,0,1mm,0">
                        <w:txbxContent>
                          <w:p w14:paraId="288B842B" w14:textId="77777777" w:rsidR="005F3259" w:rsidRPr="00BC0913" w:rsidRDefault="005F3259" w:rsidP="005F3259"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 w:rsidRPr="00BC0913"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i</w:t>
                            </w:r>
                          </w:p>
                        </w:txbxContent>
                      </v:textbox>
                    </v:shape>
                    <v:shape id="文本框 702769199" o:spid="_x0000_s1441" type="#_x0000_t202" style="position:absolute;left:7866;top:8081;width:1350;height:20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" filled="f" stroked="f" strokeweight=".5pt">
                      <v:textbox style="mso-fit-shape-to-text:t" inset="1mm,0,1mm,0">
                        <w:txbxContent>
                          <w:p w14:paraId="1F6CC41D" w14:textId="77777777" w:rsidR="005F3259" w:rsidRPr="00BC0913" w:rsidRDefault="005F3259" w:rsidP="005F3259"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θ</w:t>
                            </w:r>
                          </w:p>
                        </w:txbxContent>
                      </v:textbox>
                    </v:shape>
                    <v:shape id="文本框 1751540075" o:spid="_x0000_s1442" type="#_x0000_t202" style="position:absolute;left:8911;top:312;width:1611;height:20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" filled="f" stroked="f" strokeweight=".5pt">
                      <v:textbox style="mso-fit-shape-to-text:t" inset="1mm,0,1mm,0">
                        <w:txbxContent>
                          <w:p w14:paraId="31287656" w14:textId="77777777" w:rsidR="005F3259" w:rsidRPr="00BC0913" w:rsidRDefault="005F3259" w:rsidP="005F3259">
                            <w:pPr>
                              <w:jc w:val="center"/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t>N</w:t>
                            </w:r>
                          </w:p>
                        </w:txbxContent>
                      </v:textbox>
                    </v:shape>
                    <v:shape id="文本框 696101850" o:spid="_x0000_s1443" type="#_x0000_t202" style="position:absolute;left:1576;top:312;width:1809;height:20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" filled="f" stroked="f" strokeweight=".5pt">
                      <v:textbox style="mso-fit-shape-to-text:t" inset="1mm,0,1mm,0">
                        <w:txbxContent>
                          <w:p w14:paraId="440A4C74" w14:textId="77777777" w:rsidR="005F3259" w:rsidRPr="00BC0913" w:rsidRDefault="005F3259" w:rsidP="005F3259">
                            <w:pPr>
                              <w:jc w:val="center"/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t>M</w:t>
                            </w:r>
                          </w:p>
                        </w:txbxContent>
                      </v:textbox>
                    </v:shape>
                    <v:shape id="文本框 955549999" o:spid="_x0000_s1444" type="#_x0000_t202" style="position:absolute;left:2956;top:9839;width:6513;height:20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" filled="f" stroked="f" strokeweight=".5pt">
                      <v:textbox style="mso-fit-shape-to-text:t" inset="1mm,0,1mm,0">
                        <w:txbxContent>
                          <w:p w14:paraId="2A4A1F11" w14:textId="77777777" w:rsidR="005F3259" w:rsidRPr="003C7760" w:rsidRDefault="005F3259" w:rsidP="005F3259">
                            <w:pPr>
                              <w:jc w:val="center"/>
                              <w:rPr>
                                <w:rFonts w:ascii="宋体" w:hAnsi="宋体" w:cs="Times New Roman" w:hint="eastAsia"/>
                                <w:sz w:val="18"/>
                                <w:szCs w:val="18"/>
                              </w:rPr>
                            </w:pPr>
                            <w:r w:rsidRPr="003C7760">
                              <w:rPr>
                                <w:rFonts w:ascii="宋体" w:hAnsi="宋体" w:cs="Times New Roman" w:hint="eastAsia"/>
                                <w:sz w:val="18"/>
                                <w:szCs w:val="18"/>
                              </w:rPr>
                              <w:t>被测物表面</w:t>
                            </w:r>
                          </w:p>
                        </w:txbxContent>
                      </v:textbox>
                    </v:shape>
                    <v:shape id="文本框 1411258426" o:spid="_x0000_s1445" type="#_x0000_t202" style="position:absolute;left:4481;top:11457;width:3582;height:20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" filled="f" stroked="f" strokeweight=".5pt">
                      <v:textbox style="mso-fit-shape-to-text:t" inset="1mm,0,1mm,0">
                        <w:txbxContent>
                          <w:p w14:paraId="449A2A40" w14:textId="77777777" w:rsidR="005F3259" w:rsidRPr="003C7760" w:rsidRDefault="005F3259" w:rsidP="005F3259">
                            <w:pPr>
                              <w:jc w:val="center"/>
                              <w:rPr>
                                <w:rFonts w:ascii="宋体" w:hAnsi="宋体" w:cs="Times New Roman"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宋体" w:hAnsi="宋体" w:cs="Times New Roman" w:hint="eastAsia"/>
                                <w:sz w:val="18"/>
                                <w:szCs w:val="18"/>
                              </w:rPr>
                              <w:t>（</w:t>
                            </w:r>
                            <w:r w:rsidRPr="00CF5B49"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t>c</w:t>
                            </w:r>
                            <w:r>
                              <w:rPr>
                                <w:rFonts w:ascii="宋体" w:hAnsi="宋体" w:cs="Times New Roman" w:hint="eastAsia"/>
                                <w:sz w:val="18"/>
                                <w:szCs w:val="18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</v:group>
                  <v:shape id="弧形 583" o:spid="_x0000_s1446" style="position:absolute;left:3779;top:3868;width:1416;height:1417;rotation:1363167fd;visibility:visible;mso-wrap-style:square;v-text-anchor:middle" coordsize="141647,1416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" path="m70823,nsc109938,,141647,31709,141647,70824r-70823,c70824,47216,70823,23608,70823,xem70823,nfc109938,,141647,31709,141647,70824e" filled="f" strokecolor="black [3213]" strokeweight=".5pt">
                    <v:stroke joinstyle="miter"/>
                    <v:path arrowok="t" o:connecttype="custom" o:connectlocs="70823,0;141647,70824" o:connectangles="0,0"/>
                  </v:shape>
                  <v:shape id="弧形 583" o:spid="_x0000_s1447" style="position:absolute;left:11789;top:7224;width:1417;height:1416;rotation:10837496fd;visibility:visible;mso-wrap-style:square;v-text-anchor:middle" coordsize="141647,1416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" path="m70823,nsc109938,,141647,31709,141647,70824r-70823,c70824,47216,70823,23608,70823,xem70823,nfc109938,,141647,31709,141647,70824e" filled="f" strokecolor="black [3213]" strokeweight=".5pt">
                    <v:stroke joinstyle="miter"/>
                    <v:path arrowok="t" o:connecttype="custom" o:connectlocs="70823,0;141647,70824" o:connectangles="0,0"/>
                  </v:shape>
                </v:group>
                <v:shape id="矩形 585" o:spid="_x0000_s1448" style="position:absolute;left:3921;top:832;width:3313;height:6583;visibility:visible;mso-wrap-style:square;v-text-anchor:middle" coordsize="331250,6583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" path="m331250,r,658338l,658338,,e" filled="f" strokecolor="black [3213]" strokeweight="1pt">
                  <v:stroke joinstyle="miter"/>
                  <v:path arrowok="t" o:connecttype="custom" o:connectlocs="331250,0;331250,658338;0,658338;0,0" o:connectangles="0,0,0,0"/>
                </v:shape>
                <v:shape id="矩形 585" o:spid="_x0000_s1449" style="position:absolute;left:11133;top:832;width:3312;height:6583;visibility:visible;mso-wrap-style:square;v-text-anchor:middle" coordsize="331250,6583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" path="m331250,r,658338l,658338,,e" filled="f" strokecolor="black [3213]" strokeweight="1pt">
                  <v:stroke joinstyle="miter"/>
                  <v:path arrowok="t" o:connecttype="custom" o:connectlocs="331250,0;331250,658338;0,658338;0,0" o:connectangles="0,0,0,0"/>
                </v:shape>
                <w10:wrap type="square"/>
              </v:group>
            </w:pict>
          </mc:Fallback>
        </mc:AlternateContent>
      </w:r>
      <w:r w:rsidR="005F3259" w:rsidRPr="00F66E96">
        <w:rPr>
          <w:rFonts w:cs="Times New Roman"/>
        </w:rPr>
        <w:t>11</w:t>
      </w:r>
      <w:r w:rsidR="005F3259" w:rsidRPr="00F66E96">
        <w:rPr>
          <w:rFonts w:cs="Times New Roman" w:hint="eastAsia"/>
        </w:rPr>
        <w:t>．有一种反射式光纤位移传感器，其结构如图（</w:t>
      </w:r>
      <w:r w:rsidR="005F3259" w:rsidRPr="00F66E96">
        <w:rPr>
          <w:rFonts w:cs="Times New Roman" w:hint="eastAsia"/>
        </w:rPr>
        <w:t>c</w:t>
      </w:r>
      <w:r w:rsidR="005F3259" w:rsidRPr="00F66E96">
        <w:rPr>
          <w:rFonts w:cs="Times New Roman" w:hint="eastAsia"/>
        </w:rPr>
        <w:t>）所示。两光纤可等效为圆柱状玻璃丝</w:t>
      </w:r>
      <w:r w:rsidR="004F09C0">
        <w:rPr>
          <w:rFonts w:cs="Times New Roman" w:hint="eastAsia"/>
        </w:rPr>
        <w:t xml:space="preserve"> </w:t>
      </w:r>
      <w:r w:rsidR="005F3259" w:rsidRPr="00F66E96">
        <w:rPr>
          <w:rFonts w:cs="Times New Roman" w:hint="eastAsia"/>
        </w:rPr>
        <w:t>M</w:t>
      </w:r>
      <w:r w:rsidR="005F3259" w:rsidRPr="00F66E96">
        <w:rPr>
          <w:rFonts w:cs="Times New Roman" w:hint="eastAsia"/>
        </w:rPr>
        <w:t>、</w:t>
      </w:r>
      <w:r w:rsidR="005F3259" w:rsidRPr="00F66E96">
        <w:rPr>
          <w:rFonts w:cs="Times New Roman" w:hint="eastAsia"/>
        </w:rPr>
        <w:t>N</w:t>
      </w:r>
      <w:r w:rsidR="005F3259" w:rsidRPr="00F66E96">
        <w:rPr>
          <w:rFonts w:cs="Times New Roman" w:hint="eastAsia"/>
        </w:rPr>
        <w:t>。光纤的折射率为</w:t>
      </w:r>
      <w:r w:rsidR="004F09C0">
        <w:rPr>
          <w:rFonts w:cs="Times New Roman" w:hint="eastAsia"/>
        </w:rPr>
        <w:t xml:space="preserve"> </w:t>
      </w:r>
      <w:r w:rsidR="005F3259" w:rsidRPr="00F66E96">
        <w:rPr>
          <w:rFonts w:cs="Times New Roman" w:hint="eastAsia"/>
          <w:i/>
        </w:rPr>
        <w:t>n</w:t>
      </w:r>
      <w:r w:rsidR="005F3259" w:rsidRPr="00F66E96">
        <w:rPr>
          <w:rFonts w:cs="Times New Roman" w:hint="eastAsia"/>
        </w:rPr>
        <w:t>。</w:t>
      </w:r>
      <w:r w:rsidR="005F3259" w:rsidRPr="00F66E96">
        <w:rPr>
          <w:rFonts w:cs="Times New Roman" w:hint="eastAsia"/>
        </w:rPr>
        <w:t>M</w:t>
      </w:r>
      <w:r w:rsidR="005F3259" w:rsidRPr="00F66E96">
        <w:rPr>
          <w:rFonts w:cs="Times New Roman" w:hint="eastAsia"/>
        </w:rPr>
        <w:t>、</w:t>
      </w:r>
      <w:r w:rsidR="005F3259" w:rsidRPr="00F66E96">
        <w:rPr>
          <w:rFonts w:cs="Times New Roman"/>
        </w:rPr>
        <w:t>N</w:t>
      </w:r>
      <w:r w:rsidR="004F09C0">
        <w:rPr>
          <w:rFonts w:cs="Times New Roman" w:hint="eastAsia"/>
        </w:rPr>
        <w:t xml:space="preserve"> </w:t>
      </w:r>
      <w:r w:rsidR="005F3259" w:rsidRPr="00F66E96">
        <w:rPr>
          <w:rFonts w:cs="Times New Roman" w:hint="eastAsia"/>
        </w:rPr>
        <w:t>下端横截面齐平且与被测物表面平行。激光在</w:t>
      </w:r>
      <w:r w:rsidR="004F09C0">
        <w:rPr>
          <w:rFonts w:cs="Times New Roman" w:hint="eastAsia"/>
        </w:rPr>
        <w:t xml:space="preserve"> </w:t>
      </w:r>
      <w:r w:rsidR="005F3259" w:rsidRPr="00F66E96">
        <w:rPr>
          <w:rFonts w:cs="Times New Roman" w:hint="eastAsia"/>
        </w:rPr>
        <w:t>M</w:t>
      </w:r>
      <w:r w:rsidR="004F09C0">
        <w:rPr>
          <w:rFonts w:cs="Times New Roman" w:hint="eastAsia"/>
        </w:rPr>
        <w:t xml:space="preserve"> </w:t>
      </w:r>
      <w:r w:rsidR="005F3259" w:rsidRPr="00F66E96">
        <w:rPr>
          <w:rFonts w:cs="Times New Roman" w:hint="eastAsia"/>
        </w:rPr>
        <w:t>内多次全反射后从下端射向被测物体，经被测物体表面反射至</w:t>
      </w:r>
      <w:r w:rsidR="004F09C0">
        <w:rPr>
          <w:rFonts w:cs="Times New Roman" w:hint="eastAsia"/>
        </w:rPr>
        <w:t xml:space="preserve"> </w:t>
      </w:r>
      <w:r w:rsidR="005F3259" w:rsidRPr="00F66E96">
        <w:rPr>
          <w:rFonts w:cs="Times New Roman" w:hint="eastAsia"/>
        </w:rPr>
        <w:t>N</w:t>
      </w:r>
      <w:r w:rsidR="004F09C0">
        <w:rPr>
          <w:rFonts w:cs="Times New Roman" w:hint="eastAsia"/>
        </w:rPr>
        <w:t xml:space="preserve"> </w:t>
      </w:r>
      <w:r w:rsidR="005F3259" w:rsidRPr="00F66E96">
        <w:rPr>
          <w:rFonts w:cs="Times New Roman" w:hint="eastAsia"/>
        </w:rPr>
        <w:t>下端，该光线与竖直方向的夹角为</w:t>
      </w:r>
      <w:r w:rsidR="004F09C0">
        <w:rPr>
          <w:rFonts w:cs="Times New Roman" w:hint="eastAsia"/>
        </w:rPr>
        <w:t xml:space="preserve"> </w:t>
      </w:r>
      <w:r w:rsidR="005F3259" w:rsidRPr="00F66E96">
        <w:rPr>
          <w:rFonts w:cs="Times New Roman"/>
          <w:i/>
        </w:rPr>
        <w:t>θ</w:t>
      </w:r>
      <w:r w:rsidR="005F3259" w:rsidRPr="00F66E96">
        <w:rPr>
          <w:rFonts w:cs="Times New Roman" w:hint="eastAsia"/>
        </w:rPr>
        <w:t>，如图所示。</w:t>
      </w:r>
    </w:p>
    <w:p w14:paraId="71050691" w14:textId="72802763" w:rsidR="005F3259" w:rsidRPr="00F66E96" w:rsidRDefault="005F3259" w:rsidP="005F3259">
      <w:pPr>
        <w:rPr>
          <w:rFonts w:cs="Times New Roman"/>
        </w:rPr>
      </w:pPr>
      <w:r w:rsidRPr="00F66E96">
        <w:rPr>
          <w:rFonts w:cs="Times New Roman" w:hint="eastAsia"/>
        </w:rPr>
        <w:t>（</w:t>
      </w:r>
      <w:r w:rsidRPr="00F66E96">
        <w:rPr>
          <w:rFonts w:cs="Times New Roman" w:hint="eastAsia"/>
        </w:rPr>
        <w:t>1</w:t>
      </w:r>
      <w:r w:rsidRPr="00F66E96">
        <w:rPr>
          <w:rFonts w:cs="Times New Roman" w:hint="eastAsia"/>
        </w:rPr>
        <w:t>）</w:t>
      </w:r>
      <w:r w:rsidRPr="00F66E96">
        <w:rPr>
          <w:rFonts w:cs="Times New Roman"/>
        </w:rPr>
        <w:t>（</w:t>
      </w:r>
      <w:r w:rsidRPr="00F66E96">
        <w:rPr>
          <w:rFonts w:cs="Times New Roman"/>
        </w:rPr>
        <w:t>3</w:t>
      </w:r>
      <w:r w:rsidRPr="00F66E96">
        <w:rPr>
          <w:rFonts w:cs="Times New Roman"/>
        </w:rPr>
        <w:t>分）</w:t>
      </w:r>
      <w:r w:rsidRPr="00F66E96">
        <w:rPr>
          <w:rFonts w:cs="Times New Roman" w:hint="eastAsia"/>
        </w:rPr>
        <w:t>从图示位置起，增大角</w:t>
      </w:r>
      <w:r w:rsidR="004F09C0">
        <w:rPr>
          <w:rFonts w:cs="Times New Roman" w:hint="eastAsia"/>
        </w:rPr>
        <w:t xml:space="preserve"> </w:t>
      </w:r>
      <w:r w:rsidRPr="00F66E96">
        <w:rPr>
          <w:rFonts w:cs="Times New Roman" w:hint="eastAsia"/>
          <w:i/>
        </w:rPr>
        <w:t>i</w:t>
      </w:r>
      <w:r w:rsidRPr="00F66E96">
        <w:rPr>
          <w:rFonts w:cs="Times New Roman" w:hint="eastAsia"/>
        </w:rPr>
        <w:t>，则角</w:t>
      </w:r>
      <w:r w:rsidR="004F09C0">
        <w:rPr>
          <w:rFonts w:cs="Times New Roman" w:hint="eastAsia"/>
        </w:rPr>
        <w:t xml:space="preserve"> </w:t>
      </w:r>
      <w:r w:rsidRPr="00F66E96">
        <w:rPr>
          <w:rFonts w:cs="Times New Roman"/>
          <w:i/>
        </w:rPr>
        <w:t>θ</w:t>
      </w:r>
      <w:r w:rsidR="004F09C0">
        <w:rPr>
          <w:rFonts w:cs="Times New Roman" w:hint="eastAsia"/>
          <w:iCs/>
        </w:rPr>
        <w:t xml:space="preserve"> </w:t>
      </w:r>
      <w:r w:rsidRPr="00F66E96">
        <w:rPr>
          <w:rFonts w:cs="Times New Roman" w:hint="eastAsia"/>
        </w:rPr>
        <w:t>将（</w:t>
      </w:r>
      <w:r w:rsidRPr="00F66E96">
        <w:rPr>
          <w:rFonts w:cs="Times New Roman"/>
        </w:rPr>
        <w:t xml:space="preserve">    </w:t>
      </w:r>
      <w:r w:rsidRPr="00F66E96">
        <w:rPr>
          <w:rFonts w:cs="Times New Roman" w:hint="eastAsia"/>
        </w:rPr>
        <w:t>）</w:t>
      </w:r>
    </w:p>
    <w:p w14:paraId="68D9DA0A" w14:textId="77777777" w:rsidR="005F3259" w:rsidRPr="00F66E96" w:rsidRDefault="005F3259" w:rsidP="005F3259">
      <w:pPr>
        <w:rPr>
          <w:rFonts w:cs="Times New Roman"/>
        </w:rPr>
      </w:pPr>
      <w:r w:rsidRPr="00F66E96">
        <w:rPr>
          <w:rFonts w:cs="Times New Roman"/>
        </w:rPr>
        <w:t>A</w:t>
      </w:r>
      <w:r w:rsidRPr="00F66E96">
        <w:rPr>
          <w:rFonts w:cs="Times New Roman"/>
        </w:rPr>
        <w:t>．</w:t>
      </w:r>
      <w:r w:rsidRPr="00F66E96">
        <w:rPr>
          <w:rFonts w:cs="Times New Roman" w:hint="eastAsia"/>
        </w:rPr>
        <w:t>减小</w:t>
      </w:r>
      <w:r w:rsidRPr="00F66E96">
        <w:rPr>
          <w:rFonts w:cs="Times New Roman"/>
        </w:rPr>
        <w:tab/>
      </w:r>
      <w:r w:rsidRPr="00F66E96">
        <w:rPr>
          <w:rFonts w:cs="Times New Roman"/>
        </w:rPr>
        <w:tab/>
      </w:r>
      <w:r w:rsidRPr="00F66E96">
        <w:rPr>
          <w:rFonts w:cs="Times New Roman"/>
        </w:rPr>
        <w:tab/>
      </w:r>
      <w:r w:rsidRPr="00F66E96">
        <w:rPr>
          <w:rFonts w:cs="Times New Roman"/>
        </w:rPr>
        <w:tab/>
        <w:t>B</w:t>
      </w:r>
      <w:r w:rsidRPr="00F66E96">
        <w:rPr>
          <w:rFonts w:cs="Times New Roman"/>
        </w:rPr>
        <w:t>．</w:t>
      </w:r>
      <w:r w:rsidRPr="00F66E96">
        <w:rPr>
          <w:rFonts w:cs="Times New Roman" w:hint="eastAsia"/>
        </w:rPr>
        <w:t>增大</w:t>
      </w:r>
      <w:r w:rsidRPr="00F66E96">
        <w:rPr>
          <w:rFonts w:cs="Times New Roman"/>
        </w:rPr>
        <w:tab/>
      </w:r>
      <w:r w:rsidRPr="00F66E96">
        <w:rPr>
          <w:rFonts w:cs="Times New Roman"/>
        </w:rPr>
        <w:tab/>
      </w:r>
      <w:r w:rsidRPr="00F66E96">
        <w:rPr>
          <w:rFonts w:cs="Times New Roman"/>
        </w:rPr>
        <w:tab/>
      </w:r>
      <w:r w:rsidRPr="00F66E96">
        <w:rPr>
          <w:rFonts w:cs="Times New Roman"/>
        </w:rPr>
        <w:tab/>
        <w:t>C</w:t>
      </w:r>
      <w:r w:rsidRPr="00F66E96">
        <w:rPr>
          <w:rFonts w:cs="Times New Roman"/>
        </w:rPr>
        <w:t>．</w:t>
      </w:r>
      <w:r w:rsidRPr="00F66E96">
        <w:rPr>
          <w:rFonts w:cs="Times New Roman" w:hint="eastAsia"/>
        </w:rPr>
        <w:t>不变</w:t>
      </w:r>
    </w:p>
    <w:p w14:paraId="088EAB18" w14:textId="4260E01A" w:rsidR="005F3259" w:rsidRPr="00F66E96" w:rsidRDefault="005F3259" w:rsidP="005F3259">
      <w:pPr>
        <w:rPr>
          <w:rFonts w:cs="Times New Roman"/>
        </w:rPr>
      </w:pPr>
      <w:r w:rsidRPr="00F66E96">
        <w:rPr>
          <w:rFonts w:cs="Times New Roman" w:hint="eastAsia"/>
        </w:rPr>
        <w:t>（</w:t>
      </w:r>
      <w:r w:rsidRPr="00F66E96">
        <w:rPr>
          <w:rFonts w:cs="Times New Roman" w:hint="eastAsia"/>
        </w:rPr>
        <w:t>2</w:t>
      </w:r>
      <w:r w:rsidRPr="00F66E96">
        <w:rPr>
          <w:rFonts w:cs="Times New Roman" w:hint="eastAsia"/>
        </w:rPr>
        <w:t>）</w:t>
      </w:r>
      <w:r w:rsidRPr="00F66E96">
        <w:rPr>
          <w:rFonts w:cs="Times New Roman"/>
        </w:rPr>
        <w:t>（</w:t>
      </w:r>
      <w:r w:rsidRPr="00F66E96">
        <w:rPr>
          <w:rFonts w:cs="Times New Roman"/>
        </w:rPr>
        <w:t>2</w:t>
      </w:r>
      <w:r w:rsidRPr="00F66E96">
        <w:rPr>
          <w:rFonts w:cs="Times New Roman"/>
        </w:rPr>
        <w:t>分）</w:t>
      </w:r>
      <w:r w:rsidRPr="00F66E96">
        <w:rPr>
          <w:rFonts w:cs="Times New Roman" w:hint="eastAsia"/>
        </w:rPr>
        <w:t>若</w:t>
      </w:r>
      <w:r w:rsidR="004F09C0">
        <w:rPr>
          <w:rFonts w:cs="Times New Roman" w:hint="eastAsia"/>
        </w:rPr>
        <w:t xml:space="preserve"> </w:t>
      </w:r>
      <w:r w:rsidRPr="00F66E96">
        <w:rPr>
          <w:rFonts w:cs="Times New Roman" w:hint="eastAsia"/>
          <w:i/>
        </w:rPr>
        <w:t>n</w:t>
      </w:r>
      <w:r w:rsidR="002C37F1">
        <w:rPr>
          <w:rFonts w:cs="Times New Roman" w:hint="eastAsia"/>
        </w:rPr>
        <w:t xml:space="preserve"> = </w:t>
      </w:r>
      <w:r w:rsidR="004F09C0">
        <w:rPr>
          <w:rFonts w:cs="Times New Roman"/>
        </w:rPr>
        <w:fldChar w:fldCharType="begin"/>
      </w:r>
      <w:r w:rsidR="004F09C0">
        <w:rPr>
          <w:rFonts w:cs="Times New Roman"/>
        </w:rPr>
        <w:instrText xml:space="preserve"> </w:instrText>
      </w:r>
      <w:r w:rsidR="004F09C0">
        <w:rPr>
          <w:rFonts w:cs="Times New Roman" w:hint="eastAsia"/>
        </w:rPr>
        <w:instrText>EQ \R(1.64)</w:instrText>
      </w:r>
      <w:r w:rsidR="004F09C0">
        <w:rPr>
          <w:rFonts w:cs="Times New Roman"/>
        </w:rPr>
        <w:instrText xml:space="preserve"> </w:instrText>
      </w:r>
      <w:r w:rsidR="004F09C0">
        <w:rPr>
          <w:rFonts w:cs="Times New Roman"/>
        </w:rPr>
        <w:fldChar w:fldCharType="end"/>
      </w:r>
      <w:r w:rsidRPr="00F66E96">
        <w:rPr>
          <w:rFonts w:cs="Times New Roman" w:hint="eastAsia"/>
        </w:rPr>
        <w:t>，当激光在</w:t>
      </w:r>
      <w:r w:rsidR="004F09C0">
        <w:rPr>
          <w:rFonts w:cs="Times New Roman" w:hint="eastAsia"/>
        </w:rPr>
        <w:t xml:space="preserve"> </w:t>
      </w:r>
      <w:r w:rsidRPr="00F66E96">
        <w:rPr>
          <w:rFonts w:cs="Times New Roman" w:hint="eastAsia"/>
        </w:rPr>
        <w:t>M</w:t>
      </w:r>
      <w:r w:rsidR="004F09C0">
        <w:rPr>
          <w:rFonts w:cs="Times New Roman" w:hint="eastAsia"/>
        </w:rPr>
        <w:t xml:space="preserve"> </w:t>
      </w:r>
      <w:r w:rsidRPr="00F66E96">
        <w:rPr>
          <w:rFonts w:cs="Times New Roman" w:hint="eastAsia"/>
        </w:rPr>
        <w:t>内恰好发生全反射时，</w:t>
      </w:r>
      <w:r w:rsidRPr="00F66E96">
        <w:rPr>
          <w:rFonts w:cs="Times New Roman" w:hint="eastAsia"/>
        </w:rPr>
        <w:t>sin</w:t>
      </w:r>
      <w:r w:rsidRPr="00F66E96">
        <w:rPr>
          <w:rFonts w:cs="Times New Roman"/>
          <w:i/>
        </w:rPr>
        <w:t>θ</w:t>
      </w:r>
      <w:r w:rsidR="002C37F1">
        <w:rPr>
          <w:rFonts w:cs="Times New Roman" w:hint="eastAsia"/>
        </w:rPr>
        <w:t xml:space="preserve"> = </w:t>
      </w:r>
      <w:r w:rsidRPr="00F66E96">
        <w:rPr>
          <w:rFonts w:cs="Times New Roman" w:hint="eastAsia"/>
        </w:rPr>
        <w:t>_</w:t>
      </w:r>
      <w:r w:rsidRPr="00F66E96">
        <w:rPr>
          <w:rFonts w:cs="Times New Roman"/>
        </w:rPr>
        <w:t>_________</w:t>
      </w:r>
      <w:r w:rsidRPr="00F66E96">
        <w:rPr>
          <w:rFonts w:cs="Times New Roman" w:hint="eastAsia"/>
        </w:rPr>
        <w:t>。</w:t>
      </w:r>
    </w:p>
    <w:p w14:paraId="02C1481C" w14:textId="77777777" w:rsidR="00810D8D" w:rsidRDefault="00810D8D">
      <w:pPr>
        <w:widowControl/>
        <w:jc w:val="left"/>
        <w:rPr>
          <w:rFonts w:eastAsia="黑体" w:cstheme="majorBidi"/>
          <w:bCs/>
          <w:szCs w:val="32"/>
        </w:rPr>
      </w:pPr>
      <w:r>
        <w:br w:type="page"/>
      </w:r>
    </w:p>
    <w:p w14:paraId="64467C0D" w14:textId="5C6DFE4A" w:rsidR="005F3259" w:rsidRPr="00F66E96" w:rsidRDefault="005F3259" w:rsidP="005F3259">
      <w:pPr>
        <w:pStyle w:val="2"/>
      </w:pPr>
      <w:r w:rsidRPr="00F66E96">
        <w:rPr>
          <w:rFonts w:hint="eastAsia"/>
        </w:rPr>
        <w:lastRenderedPageBreak/>
        <w:t>四、海上航行（共</w:t>
      </w:r>
      <w:r w:rsidRPr="00F66E96">
        <w:t>19</w:t>
      </w:r>
      <w:r w:rsidRPr="00F66E96">
        <w:rPr>
          <w:rFonts w:hint="eastAsia"/>
        </w:rPr>
        <w:t>分）</w:t>
      </w:r>
    </w:p>
    <w:p w14:paraId="7F11F1BC" w14:textId="77777777" w:rsidR="005F3259" w:rsidRPr="00F66E96" w:rsidRDefault="005F3259" w:rsidP="002016BD">
      <w:pPr>
        <w:ind w:firstLine="420"/>
        <w:rPr>
          <w:rFonts w:eastAsia="楷体" w:cs="楷体"/>
        </w:rPr>
      </w:pPr>
      <w:r w:rsidRPr="00F66E96">
        <w:rPr>
          <w:rFonts w:eastAsia="楷体" w:cs="楷体" w:hint="eastAsia"/>
        </w:rPr>
        <w:t>小方同学暑假里乘船出海进行了一场海上航行。第一次坐船的他发现了很多有趣的物理</w:t>
      </w:r>
      <w:commentRangeStart w:id="4"/>
      <w:r w:rsidRPr="00F66E96">
        <w:rPr>
          <w:rFonts w:eastAsia="楷体" w:cs="楷体" w:hint="eastAsia"/>
        </w:rPr>
        <w:t>现象</w:t>
      </w:r>
      <w:commentRangeEnd w:id="4"/>
      <w:r w:rsidR="002016BD">
        <w:rPr>
          <w:rStyle w:val="ab"/>
        </w:rPr>
        <w:commentReference w:id="4"/>
      </w:r>
      <w:r w:rsidRPr="00F66E96">
        <w:rPr>
          <w:rFonts w:eastAsia="楷体" w:cs="楷体" w:hint="eastAsia"/>
        </w:rPr>
        <w:t>。</w:t>
      </w:r>
    </w:p>
    <w:p w14:paraId="4B6222E4" w14:textId="77777777" w:rsidR="002016BD" w:rsidRDefault="002016BD" w:rsidP="005F3259">
      <w:pPr>
        <w:rPr>
          <w:rFonts w:cs="Times New Roman"/>
        </w:rPr>
      </w:pPr>
    </w:p>
    <w:p w14:paraId="6E73B287" w14:textId="5AD8D4A2" w:rsidR="005F3259" w:rsidRPr="00F66E96" w:rsidRDefault="005F3259" w:rsidP="005F3259">
      <w:pPr>
        <w:rPr>
          <w:rFonts w:cs="Times New Roman"/>
        </w:rPr>
      </w:pPr>
      <w:r w:rsidRPr="00F66E96">
        <w:rPr>
          <w:rFonts w:cs="Times New Roman"/>
        </w:rPr>
        <w:t>12</w:t>
      </w:r>
      <w:r w:rsidRPr="00F66E96">
        <w:rPr>
          <w:rFonts w:cs="Times New Roman" w:hint="eastAsia"/>
        </w:rPr>
        <w:t>．</w:t>
      </w:r>
      <w:r w:rsidRPr="00F66E96">
        <w:rPr>
          <w:rFonts w:cs="Times New Roman"/>
        </w:rPr>
        <w:t>（</w:t>
      </w:r>
      <w:r w:rsidRPr="00F66E96">
        <w:rPr>
          <w:rFonts w:cs="Times New Roman"/>
        </w:rPr>
        <w:t>4</w:t>
      </w:r>
      <w:r w:rsidRPr="00F66E96">
        <w:rPr>
          <w:rFonts w:cs="Times New Roman"/>
        </w:rPr>
        <w:t>分）</w:t>
      </w:r>
      <w:r w:rsidRPr="00F66E96">
        <w:rPr>
          <w:rFonts w:cs="Times New Roman" w:hint="eastAsia"/>
        </w:rPr>
        <w:t>（多选）</w:t>
      </w:r>
      <w:r w:rsidRPr="00F66E96">
        <w:rPr>
          <w:rFonts w:cs="Times New Roman"/>
        </w:rPr>
        <w:t>一节</w:t>
      </w:r>
      <w:r w:rsidRPr="00F66E96">
        <w:rPr>
          <w:rFonts w:cs="Times New Roman" w:hint="eastAsia"/>
        </w:rPr>
        <w:t>电容</w:t>
      </w:r>
      <w:r w:rsidRPr="00F66E96">
        <w:rPr>
          <w:rFonts w:cs="Times New Roman"/>
        </w:rPr>
        <w:t>电池</w:t>
      </w:r>
      <w:r w:rsidRPr="00F66E96">
        <w:rPr>
          <w:rFonts w:cs="Times New Roman" w:hint="eastAsia"/>
        </w:rPr>
        <w:t>的电容为</w:t>
      </w:r>
      <w:r w:rsidR="002C37F1">
        <w:rPr>
          <w:rFonts w:cs="Times New Roman" w:hint="eastAsia"/>
        </w:rPr>
        <w:t xml:space="preserve"> </w:t>
      </w:r>
      <w:r w:rsidRPr="00F66E96">
        <w:rPr>
          <w:rFonts w:cs="Times New Roman" w:hint="eastAsia"/>
          <w:i/>
          <w:iCs/>
        </w:rPr>
        <w:t>C</w:t>
      </w:r>
      <w:r w:rsidRPr="00F66E96">
        <w:rPr>
          <w:rFonts w:cs="Times New Roman" w:hint="eastAsia"/>
        </w:rPr>
        <w:t>，满载电荷量为</w:t>
      </w:r>
      <w:r w:rsidR="002C37F1">
        <w:rPr>
          <w:rFonts w:cs="Times New Roman" w:hint="eastAsia"/>
        </w:rPr>
        <w:t xml:space="preserve"> </w:t>
      </w:r>
      <w:r w:rsidRPr="00F66E96">
        <w:rPr>
          <w:rFonts w:cs="Times New Roman" w:hint="eastAsia"/>
          <w:i/>
          <w:iCs/>
        </w:rPr>
        <w:t>Q</w:t>
      </w:r>
      <w:r w:rsidRPr="00F66E96">
        <w:rPr>
          <w:rFonts w:cs="Times New Roman" w:hint="eastAsia"/>
          <w:iCs/>
        </w:rPr>
        <w:t>，此时电压为</w:t>
      </w:r>
      <w:r w:rsidR="002C37F1">
        <w:rPr>
          <w:rFonts w:cs="Times New Roman" w:hint="eastAsia"/>
          <w:iCs/>
        </w:rPr>
        <w:t xml:space="preserve"> </w:t>
      </w:r>
      <w:r w:rsidRPr="00F66E96">
        <w:rPr>
          <w:rFonts w:cs="Times New Roman" w:hint="eastAsia"/>
          <w:i/>
          <w:iCs/>
        </w:rPr>
        <w:t>U</w:t>
      </w:r>
      <w:r w:rsidRPr="00F66E96">
        <w:rPr>
          <w:rFonts w:cs="Times New Roman" w:hint="eastAsia"/>
        </w:rPr>
        <w:t>。</w:t>
      </w:r>
      <w:r w:rsidRPr="00F66E96">
        <w:rPr>
          <w:rFonts w:cs="Times New Roman"/>
        </w:rPr>
        <w:t>小方将其充满电后带上船使用，当</w:t>
      </w:r>
      <w:r w:rsidRPr="00F66E96">
        <w:rPr>
          <w:rFonts w:cs="Times New Roman" w:hint="eastAsia"/>
        </w:rPr>
        <w:t>它的</w:t>
      </w:r>
      <w:r w:rsidRPr="00F66E96">
        <w:rPr>
          <w:rFonts w:cs="Times New Roman"/>
        </w:rPr>
        <w:t>电压为</w:t>
      </w:r>
      <w:r w:rsidR="002C37F1">
        <w:rPr>
          <w:rFonts w:cs="Times New Roman" w:hint="eastAsia"/>
        </w:rPr>
        <w:t xml:space="preserve"> </w:t>
      </w:r>
      <w:r w:rsidRPr="00F66E96">
        <w:rPr>
          <w:rFonts w:cs="Times New Roman" w:hint="eastAsia"/>
        </w:rPr>
        <w:t>0</w:t>
      </w:r>
      <w:r w:rsidRPr="00F66E96">
        <w:rPr>
          <w:rFonts w:cs="Times New Roman"/>
        </w:rPr>
        <w:t>.5</w:t>
      </w:r>
      <w:r w:rsidRPr="00F66E96">
        <w:rPr>
          <w:rFonts w:cs="Times New Roman"/>
          <w:i/>
        </w:rPr>
        <w:t>U</w:t>
      </w:r>
      <w:r w:rsidR="002C37F1">
        <w:rPr>
          <w:rFonts w:cs="Times New Roman" w:hint="eastAsia"/>
          <w:iCs/>
        </w:rPr>
        <w:t xml:space="preserve"> </w:t>
      </w:r>
      <w:r w:rsidRPr="00F66E96">
        <w:rPr>
          <w:rFonts w:cs="Times New Roman"/>
        </w:rPr>
        <w:t>时，电池的</w:t>
      </w:r>
      <w:r w:rsidRPr="00F66E96">
        <w:rPr>
          <w:rFonts w:cs="Times New Roman" w:hint="eastAsia"/>
        </w:rPr>
        <w:t>电容为</w:t>
      </w:r>
      <w:r w:rsidR="002C37F1">
        <w:rPr>
          <w:rFonts w:cs="Times New Roman" w:hint="eastAsia"/>
        </w:rPr>
        <w:t xml:space="preserve"> </w:t>
      </w:r>
      <w:r w:rsidRPr="00F66E96">
        <w:rPr>
          <w:rFonts w:cs="Times New Roman" w:hint="eastAsia"/>
          <w:i/>
          <w:iCs/>
        </w:rPr>
        <w:t>C</w:t>
      </w:r>
      <w:r w:rsidRPr="002C37F1">
        <w:rPr>
          <w:rFonts w:cs="Times New Roman"/>
        </w:rPr>
        <w:t>′</w:t>
      </w:r>
      <w:r w:rsidRPr="00F66E96">
        <w:rPr>
          <w:rFonts w:cs="Times New Roman" w:hint="eastAsia"/>
        </w:rPr>
        <w:t>，电荷量为</w:t>
      </w:r>
      <w:r w:rsidR="002C37F1">
        <w:rPr>
          <w:rFonts w:cs="Times New Roman" w:hint="eastAsia"/>
        </w:rPr>
        <w:t xml:space="preserve"> </w:t>
      </w:r>
      <w:r w:rsidRPr="00F66E96">
        <w:rPr>
          <w:rFonts w:cs="Times New Roman" w:hint="eastAsia"/>
          <w:i/>
          <w:iCs/>
        </w:rPr>
        <w:t>Q</w:t>
      </w:r>
      <w:r w:rsidRPr="002C37F1">
        <w:rPr>
          <w:rFonts w:cs="Times New Roman"/>
        </w:rPr>
        <w:t>′</w:t>
      </w:r>
      <w:r w:rsidRPr="00F66E96">
        <w:rPr>
          <w:rFonts w:cs="Times New Roman" w:hint="eastAsia"/>
        </w:rPr>
        <w:t>，则</w:t>
      </w:r>
      <w:r w:rsidRPr="00F66E96">
        <w:rPr>
          <w:rFonts w:cs="Times New Roman"/>
        </w:rPr>
        <w:t>（</w:t>
      </w:r>
      <w:r w:rsidRPr="00F66E96">
        <w:rPr>
          <w:rFonts w:cs="Times New Roman"/>
        </w:rPr>
        <w:t xml:space="preserve">    </w:t>
      </w:r>
      <w:r w:rsidRPr="00F66E96">
        <w:rPr>
          <w:rFonts w:cs="Times New Roman"/>
        </w:rPr>
        <w:t>）</w:t>
      </w:r>
    </w:p>
    <w:p w14:paraId="6794E159" w14:textId="36E1AB1E" w:rsidR="005F3259" w:rsidRPr="00F66E96" w:rsidRDefault="005F3259" w:rsidP="005F3259">
      <w:pPr>
        <w:rPr>
          <w:rFonts w:cs="Times New Roman"/>
        </w:rPr>
      </w:pPr>
      <w:r w:rsidRPr="00F66E96">
        <w:rPr>
          <w:rFonts w:cs="Times New Roman"/>
        </w:rPr>
        <w:t>A</w:t>
      </w:r>
      <w:r w:rsidRPr="00F66E96">
        <w:rPr>
          <w:rFonts w:cs="Times New Roman"/>
        </w:rPr>
        <w:t>．</w:t>
      </w:r>
      <w:r w:rsidRPr="00F66E96">
        <w:rPr>
          <w:rFonts w:cs="Times New Roman"/>
          <w:i/>
          <w:iCs/>
        </w:rPr>
        <w:t>C</w:t>
      </w:r>
      <w:r w:rsidRPr="00F66E96">
        <w:rPr>
          <w:rFonts w:cs="Times New Roman"/>
        </w:rPr>
        <w:t>′</w:t>
      </w:r>
      <w:r w:rsidR="002C37F1">
        <w:rPr>
          <w:rFonts w:cs="Times New Roman" w:hint="eastAsia"/>
        </w:rPr>
        <w:t xml:space="preserve"> = </w:t>
      </w:r>
      <w:r w:rsidRPr="00F66E96">
        <w:rPr>
          <w:rFonts w:cs="Times New Roman"/>
        </w:rPr>
        <w:t>0.5</w:t>
      </w:r>
      <w:r w:rsidRPr="00F66E96">
        <w:rPr>
          <w:rFonts w:cs="Times New Roman"/>
          <w:i/>
          <w:iCs/>
        </w:rPr>
        <w:t>C</w:t>
      </w:r>
      <w:r w:rsidRPr="00F66E96">
        <w:rPr>
          <w:rFonts w:cs="Times New Roman"/>
        </w:rPr>
        <w:tab/>
      </w:r>
      <w:r w:rsidRPr="00F66E96">
        <w:rPr>
          <w:rFonts w:cs="Times New Roman"/>
        </w:rPr>
        <w:tab/>
      </w:r>
      <w:r w:rsidRPr="00F66E96">
        <w:rPr>
          <w:rFonts w:cs="Times New Roman"/>
        </w:rPr>
        <w:tab/>
        <w:t>B</w:t>
      </w:r>
      <w:r w:rsidRPr="00F66E96">
        <w:rPr>
          <w:rFonts w:cs="Times New Roman"/>
        </w:rPr>
        <w:t>．</w:t>
      </w:r>
      <w:r w:rsidRPr="00F66E96">
        <w:rPr>
          <w:rFonts w:cs="Times New Roman"/>
          <w:i/>
          <w:iCs/>
        </w:rPr>
        <w:t>C′</w:t>
      </w:r>
      <w:r w:rsidR="002C37F1">
        <w:rPr>
          <w:rFonts w:cs="Times New Roman" w:hint="eastAsia"/>
        </w:rPr>
        <w:t xml:space="preserve"> = </w:t>
      </w:r>
      <w:r w:rsidRPr="00F66E96">
        <w:rPr>
          <w:rFonts w:cs="Times New Roman"/>
          <w:i/>
          <w:iCs/>
        </w:rPr>
        <w:t>C</w:t>
      </w:r>
      <w:r w:rsidRPr="00F66E96">
        <w:rPr>
          <w:rFonts w:cs="Times New Roman"/>
          <w:i/>
          <w:iCs/>
        </w:rPr>
        <w:tab/>
      </w:r>
      <w:r w:rsidRPr="00F66E96">
        <w:rPr>
          <w:rFonts w:cs="Times New Roman"/>
          <w:i/>
          <w:iCs/>
        </w:rPr>
        <w:tab/>
      </w:r>
      <w:r w:rsidRPr="00F66E96">
        <w:rPr>
          <w:rFonts w:cs="Times New Roman"/>
          <w:i/>
          <w:iCs/>
        </w:rPr>
        <w:tab/>
      </w:r>
      <w:r w:rsidRPr="00F66E96">
        <w:rPr>
          <w:rFonts w:cs="Times New Roman"/>
        </w:rPr>
        <w:t>C</w:t>
      </w:r>
      <w:r w:rsidRPr="00F66E96">
        <w:rPr>
          <w:rFonts w:cs="Times New Roman"/>
        </w:rPr>
        <w:t>．</w:t>
      </w:r>
      <w:r w:rsidRPr="00F66E96">
        <w:rPr>
          <w:rFonts w:cs="Times New Roman"/>
          <w:i/>
          <w:iCs/>
        </w:rPr>
        <w:t>Q</w:t>
      </w:r>
      <w:r w:rsidRPr="00F66E96">
        <w:rPr>
          <w:rFonts w:cs="Times New Roman"/>
        </w:rPr>
        <w:t>′</w:t>
      </w:r>
      <w:r w:rsidR="002C37F1">
        <w:rPr>
          <w:rFonts w:cs="Times New Roman" w:hint="eastAsia"/>
        </w:rPr>
        <w:t xml:space="preserve"> = </w:t>
      </w:r>
      <w:r w:rsidRPr="00F66E96">
        <w:rPr>
          <w:rFonts w:cs="Times New Roman"/>
        </w:rPr>
        <w:t>0.5</w:t>
      </w:r>
      <w:r w:rsidRPr="00F66E96">
        <w:rPr>
          <w:rFonts w:cs="Times New Roman"/>
          <w:i/>
          <w:iCs/>
        </w:rPr>
        <w:t>Q</w:t>
      </w:r>
      <w:r w:rsidRPr="00F66E96">
        <w:rPr>
          <w:rFonts w:cs="Times New Roman"/>
        </w:rPr>
        <w:tab/>
      </w:r>
      <w:r w:rsidRPr="00F66E96">
        <w:rPr>
          <w:rFonts w:cs="Times New Roman"/>
        </w:rPr>
        <w:tab/>
      </w:r>
      <w:r w:rsidRPr="00F66E96">
        <w:rPr>
          <w:rFonts w:cs="Times New Roman"/>
        </w:rPr>
        <w:tab/>
        <w:t>D</w:t>
      </w:r>
      <w:r w:rsidRPr="00F66E96">
        <w:rPr>
          <w:rFonts w:cs="Times New Roman"/>
        </w:rPr>
        <w:t>．</w:t>
      </w:r>
      <w:r w:rsidRPr="00F66E96">
        <w:rPr>
          <w:rFonts w:cs="Times New Roman"/>
          <w:i/>
          <w:iCs/>
        </w:rPr>
        <w:t>Q</w:t>
      </w:r>
      <w:r w:rsidRPr="00F66E96">
        <w:rPr>
          <w:rFonts w:cs="Times New Roman"/>
        </w:rPr>
        <w:t>′</w:t>
      </w:r>
      <w:r w:rsidR="002C37F1">
        <w:rPr>
          <w:rFonts w:cs="Times New Roman" w:hint="eastAsia"/>
        </w:rPr>
        <w:t xml:space="preserve"> = </w:t>
      </w:r>
      <w:r w:rsidRPr="00F66E96">
        <w:rPr>
          <w:rFonts w:cs="Times New Roman"/>
        </w:rPr>
        <w:t>2</w:t>
      </w:r>
      <w:r w:rsidRPr="00F66E96">
        <w:rPr>
          <w:rFonts w:cs="Times New Roman"/>
          <w:i/>
          <w:iCs/>
        </w:rPr>
        <w:t>Q</w:t>
      </w:r>
    </w:p>
    <w:p w14:paraId="4FFB4B4C" w14:textId="77777777" w:rsidR="002C37F1" w:rsidRDefault="002C37F1" w:rsidP="005F3259"/>
    <w:p w14:paraId="5595FA5C" w14:textId="6A4A1E1F" w:rsidR="005F3259" w:rsidRPr="00F66E96" w:rsidRDefault="005F3259" w:rsidP="005F3259">
      <w:r w:rsidRPr="00F66E96">
        <w:t>13</w:t>
      </w:r>
      <w:r w:rsidRPr="00F66E96">
        <w:rPr>
          <w:rFonts w:hint="eastAsia"/>
        </w:rPr>
        <w:t>．为了节能，船上的阳台房设定：只有在阳台门</w:t>
      </w:r>
      <w:r>
        <w:rPr>
          <w:rFonts w:hint="eastAsia"/>
        </w:rPr>
        <w:t>关闭</w:t>
      </w:r>
      <w:r w:rsidRPr="00F66E96">
        <w:rPr>
          <w:rFonts w:hint="eastAsia"/>
        </w:rPr>
        <w:t>，并且室内温度高于预设空调温度时，空调系统两端的电压可以达到工作电压，空调才会制冷。小方同学就想用带内阻的电源</w:t>
      </w:r>
      <w:r w:rsidR="002C37F1">
        <w:rPr>
          <w:rFonts w:hint="eastAsia"/>
        </w:rPr>
        <w:t xml:space="preserve"> </w:t>
      </w:r>
      <w:r w:rsidRPr="00F66E96">
        <w:rPr>
          <w:rFonts w:hint="eastAsia"/>
          <w:i/>
          <w:iCs/>
        </w:rPr>
        <w:t>E</w:t>
      </w:r>
      <w:r w:rsidRPr="00F66E96">
        <w:rPr>
          <w:rFonts w:hint="eastAsia"/>
        </w:rPr>
        <w:t>、电阻</w:t>
      </w:r>
      <w:r w:rsidR="002C37F1">
        <w:rPr>
          <w:rFonts w:hint="eastAsia"/>
        </w:rPr>
        <w:t xml:space="preserve"> </w:t>
      </w:r>
      <w:r w:rsidRPr="00F66E96">
        <w:rPr>
          <w:rFonts w:hint="eastAsia"/>
          <w:i/>
          <w:iCs/>
        </w:rPr>
        <w:t>R</w:t>
      </w:r>
      <w:r w:rsidRPr="00F66E96">
        <w:rPr>
          <w:rFonts w:hint="eastAsia"/>
        </w:rPr>
        <w:t>、热敏电阻</w:t>
      </w:r>
      <w:r w:rsidR="002C37F1">
        <w:rPr>
          <w:rFonts w:hint="eastAsia"/>
        </w:rPr>
        <w:t xml:space="preserve"> </w:t>
      </w:r>
      <w:r w:rsidRPr="00F66E96">
        <w:rPr>
          <w:rFonts w:hint="eastAsia"/>
          <w:i/>
          <w:iCs/>
        </w:rPr>
        <w:t>R</w:t>
      </w:r>
      <w:r w:rsidRPr="00F66E96">
        <w:rPr>
          <w:rFonts w:hint="eastAsia"/>
          <w:vertAlign w:val="subscript"/>
        </w:rPr>
        <w:t>L</w:t>
      </w:r>
      <w:r w:rsidRPr="00F66E96">
        <w:rPr>
          <w:rFonts w:hint="eastAsia"/>
        </w:rPr>
        <w:t>（温度升高，电阻急剧增大）和开关</w:t>
      </w:r>
      <w:r w:rsidR="002C37F1">
        <w:rPr>
          <w:rFonts w:hint="eastAsia"/>
        </w:rPr>
        <w:t xml:space="preserve"> S</w:t>
      </w:r>
      <w:r w:rsidRPr="00F66E96">
        <w:rPr>
          <w:rFonts w:hint="eastAsia"/>
        </w:rPr>
        <w:t>（</w:t>
      </w:r>
      <w:r>
        <w:rPr>
          <w:rFonts w:hint="eastAsia"/>
        </w:rPr>
        <w:t>模拟</w:t>
      </w:r>
      <w:r w:rsidRPr="00F66E96">
        <w:rPr>
          <w:rFonts w:hint="eastAsia"/>
        </w:rPr>
        <w:t>阳台门</w:t>
      </w:r>
      <w:r>
        <w:rPr>
          <w:rFonts w:hint="eastAsia"/>
        </w:rPr>
        <w:t>开与关</w:t>
      </w:r>
      <w:r w:rsidRPr="00F66E96">
        <w:rPr>
          <w:rFonts w:hint="eastAsia"/>
        </w:rPr>
        <w:t>）模拟出空调的制冷机制。</w:t>
      </w:r>
    </w:p>
    <w:p w14:paraId="75B26BE4" w14:textId="5D28E9FA" w:rsidR="005F3259" w:rsidRPr="00F66E96" w:rsidRDefault="005F3259" w:rsidP="005F3259">
      <w:r w:rsidRPr="00F66E96">
        <w:rPr>
          <w:rFonts w:hint="eastAsia"/>
        </w:rPr>
        <w:t>（</w:t>
      </w:r>
      <w:r w:rsidRPr="00F66E96">
        <w:rPr>
          <w:rFonts w:hint="eastAsia"/>
        </w:rPr>
        <w:t>1</w:t>
      </w:r>
      <w:r w:rsidRPr="00F66E96">
        <w:rPr>
          <w:rFonts w:hint="eastAsia"/>
        </w:rPr>
        <w:t>）（</w:t>
      </w:r>
      <w:r w:rsidRPr="00F66E96">
        <w:rPr>
          <w:rFonts w:hint="eastAsia"/>
        </w:rPr>
        <w:t>3</w:t>
      </w:r>
      <w:r w:rsidRPr="00F66E96">
        <w:rPr>
          <w:rFonts w:hint="eastAsia"/>
        </w:rPr>
        <w:t>分）能够符合上述制冷逻辑的等效电路图为（</w:t>
      </w:r>
      <w:r w:rsidRPr="00F66E96">
        <w:rPr>
          <w:rFonts w:hint="eastAsia"/>
        </w:rPr>
        <w:t xml:space="preserve">     </w:t>
      </w:r>
      <w:r w:rsidRPr="00F66E96">
        <w:rPr>
          <w:rFonts w:hint="eastAsia"/>
        </w:rPr>
        <w:t>）</w:t>
      </w:r>
    </w:p>
    <w:p w14:paraId="58E20D2D" w14:textId="20BDA5A9" w:rsidR="005F3259" w:rsidRPr="00F66E96" w:rsidRDefault="00810D8D" w:rsidP="005F3259">
      <w:r>
        <w:rPr>
          <w:rFonts w:hint="eastAsia"/>
          <w:noProof/>
          <w:lang w:val="zh-CN"/>
          <w14:ligatures w14:val="none"/>
        </w:rPr>
        <mc:AlternateContent>
          <mc:Choice Requires="wpg">
            <w:drawing>
              <wp:anchor distT="0" distB="0" distL="114300" distR="114300" simplePos="0" relativeHeight="251699200" behindDoc="0" locked="0" layoutInCell="1" allowOverlap="1" wp14:anchorId="0A71D416" wp14:editId="4EA1EE2D">
                <wp:simplePos x="0" y="0"/>
                <wp:positionH relativeFrom="column">
                  <wp:posOffset>3897429</wp:posOffset>
                </wp:positionH>
                <wp:positionV relativeFrom="paragraph">
                  <wp:posOffset>1047824</wp:posOffset>
                </wp:positionV>
                <wp:extent cx="1286510" cy="1261745"/>
                <wp:effectExtent l="0" t="19050" r="27940" b="14605"/>
                <wp:wrapSquare wrapText="bothSides"/>
                <wp:docPr id="387214209" name="组合 5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86510" cy="1261745"/>
                          <a:chOff x="0" y="0"/>
                          <a:chExt cx="1286510" cy="1262011"/>
                        </a:xfrm>
                      </wpg:grpSpPr>
                      <wpg:grpSp>
                        <wpg:cNvPr id="1184061543" name="组合 590"/>
                        <wpg:cNvGrpSpPr/>
                        <wpg:grpSpPr>
                          <a:xfrm>
                            <a:off x="0" y="0"/>
                            <a:ext cx="1286510" cy="1262011"/>
                            <a:chOff x="38414" y="29115"/>
                            <a:chExt cx="1288062" cy="1262100"/>
                          </a:xfrm>
                        </wpg:grpSpPr>
                        <wpg:grpSp>
                          <wpg:cNvPr id="1700383351" name="组合 34"/>
                          <wpg:cNvGrpSpPr/>
                          <wpg:grpSpPr>
                            <a:xfrm>
                              <a:off x="38414" y="29115"/>
                              <a:ext cx="1288062" cy="1262100"/>
                              <a:chOff x="66686" y="178347"/>
                              <a:chExt cx="1597869" cy="1265049"/>
                            </a:xfrm>
                          </wpg:grpSpPr>
                          <wps:wsp>
                            <wps:cNvPr id="1258093733" name="文本框 17"/>
                            <wps:cNvSpPr txBox="1"/>
                            <wps:spPr>
                              <a:xfrm>
                                <a:off x="289850" y="178347"/>
                                <a:ext cx="328654" cy="13807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93E5FB8" w14:textId="7681CDB2" w:rsidR="005F3259" w:rsidRPr="00EC38AC" w:rsidRDefault="005F3259" w:rsidP="005F3259">
                                  <w:pPr>
                                    <w:snapToGrid w:val="0"/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  <w:r w:rsidRPr="00EC38AC"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t>/Ω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1411111015" name="文本框 17"/>
                            <wps:cNvSpPr txBox="1"/>
                            <wps:spPr>
                              <a:xfrm>
                                <a:off x="1342988" y="1114941"/>
                                <a:ext cx="321567" cy="20489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8FC929B" w14:textId="58935396" w:rsidR="005F3259" w:rsidRPr="00EC38AC" w:rsidRDefault="005F3259" w:rsidP="005F3259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  <w:r w:rsidRPr="00EC38AC"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t>/℃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1793133824" name="文本框 17"/>
                            <wps:cNvSpPr txBox="1"/>
                            <wps:spPr>
                              <a:xfrm>
                                <a:off x="66686" y="1015516"/>
                                <a:ext cx="199518" cy="20485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815D445" w14:textId="77777777" w:rsidR="005F3259" w:rsidRPr="00EC38AC" w:rsidRDefault="005F3259" w:rsidP="005F3259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1245134976" name="文本框 17"/>
                            <wps:cNvSpPr txBox="1"/>
                            <wps:spPr>
                              <a:xfrm>
                                <a:off x="753773" y="488770"/>
                                <a:ext cx="289283" cy="20485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2C5E399" w14:textId="6223DFA6" w:rsidR="005F3259" w:rsidRPr="00EC38AC" w:rsidRDefault="005F3259" w:rsidP="005F3259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  <w:r w:rsidRPr="009B3A37">
                                    <w:rPr>
                                      <w:rFonts w:cs="Times New Roman"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L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753759509" name="文本框 17"/>
                            <wps:cNvSpPr txBox="1"/>
                            <wps:spPr>
                              <a:xfrm>
                                <a:off x="1225151" y="761880"/>
                                <a:ext cx="289283" cy="20485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72FA2D8" w14:textId="26A09B80" w:rsidR="005F3259" w:rsidRPr="00EC38AC" w:rsidRDefault="005F3259" w:rsidP="005F3259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  <w:r w:rsidRPr="009B3A37">
                                    <w:rPr>
                                      <w:rFonts w:cs="Times New Roman"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L</w:t>
                                  </w:r>
                                  <w:r>
                                    <w:rPr>
                                      <w:rFonts w:cs="Times New Roman"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1491517633" name="文本框 17"/>
                            <wps:cNvSpPr txBox="1"/>
                            <wps:spPr>
                              <a:xfrm>
                                <a:off x="652262" y="1238539"/>
                                <a:ext cx="443615" cy="20485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93027E9" w14:textId="77777777" w:rsidR="005F3259" w:rsidRPr="007911CF" w:rsidRDefault="005F3259" w:rsidP="005F3259">
                                  <w:pPr>
                                    <w:jc w:val="center"/>
                                    <w:rPr>
                                      <w:rFonts w:ascii="宋体" w:hAnsi="宋体" w:cs="Times New Roman"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宋体" w:hAnsi="宋体" w:cs="Times New Roman" w:hint="eastAsia"/>
                                      <w:iCs/>
                                      <w:sz w:val="18"/>
                                      <w:szCs w:val="18"/>
                                    </w:rPr>
                                    <w:t>（</w:t>
                                  </w:r>
                                  <w:r w:rsidRPr="007911CF">
                                    <w:rPr>
                                      <w:rFonts w:cs="Times New Roman"/>
                                      <w:iCs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  <w:r>
                                    <w:rPr>
                                      <w:rFonts w:ascii="宋体" w:hAnsi="宋体" w:cs="Times New Roman" w:hint="eastAsia"/>
                                      <w:iCs/>
                                      <w:sz w:val="18"/>
                                      <w:szCs w:val="18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s:wsp>
                          <wps:cNvPr id="832910254" name="Freeform 54"/>
                          <wps:cNvSpPr>
                            <a:spLocks/>
                          </wps:cNvSpPr>
                          <wps:spPr bwMode="auto">
                            <a:xfrm rot="10800000">
                              <a:off x="202085" y="88029"/>
                              <a:ext cx="1050416" cy="875497"/>
                            </a:xfrm>
                            <a:custGeom>
                              <a:avLst/>
                              <a:gdLst>
                                <a:gd name="T0" fmla="*/ 0 w 782"/>
                                <a:gd name="T1" fmla="*/ 0 h 975"/>
                                <a:gd name="T2" fmla="*/ 782 w 782"/>
                                <a:gd name="T3" fmla="*/ 0 h 975"/>
                                <a:gd name="T4" fmla="*/ 782 w 782"/>
                                <a:gd name="T5" fmla="*/ 975 h 97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782" h="975">
                                  <a:moveTo>
                                    <a:pt x="0" y="0"/>
                                  </a:moveTo>
                                  <a:lnTo>
                                    <a:pt x="782" y="0"/>
                                  </a:lnTo>
                                  <a:lnTo>
                                    <a:pt x="782" y="975"/>
                                  </a:lnTo>
                                </a:path>
                              </a:pathLst>
                            </a:custGeom>
                            <a:noFill/>
                            <a:ln w="6350" cap="flat">
                              <a:solidFill>
                                <a:schemeClr val="tx1"/>
                              </a:solidFill>
                              <a:prstDash val="solid"/>
                              <a:bevel/>
                              <a:headEnd type="triangle" w="sm" len="med"/>
                              <a:tailEnd type="triangle" w="sm" len="med"/>
                            </a:ln>
                          </wps:spPr>
                          <wps:bodyPr rot="0" vert="horz" wrap="none" lIns="36000" tIns="0" rIns="36000" bIns="0" anchor="t" anchorCtr="0" upright="1">
                            <a:noAutofit/>
                          </wps:bodyPr>
                        </wps:wsp>
                      </wpg:grpSp>
                      <wps:wsp>
                        <wps:cNvPr id="537154413" name="任意多边形: 形状 591"/>
                        <wps:cNvSpPr/>
                        <wps:spPr>
                          <a:xfrm>
                            <a:off x="245660" y="144724"/>
                            <a:ext cx="293370" cy="701675"/>
                          </a:xfrm>
                          <a:custGeom>
                            <a:avLst/>
                            <a:gdLst>
                              <a:gd name="connsiteX0" fmla="*/ 0 w 293446"/>
                              <a:gd name="connsiteY0" fmla="*/ 702176 h 702176"/>
                              <a:gd name="connsiteX1" fmla="*/ 293446 w 293446"/>
                              <a:gd name="connsiteY1" fmla="*/ 0 h 702176"/>
                              <a:gd name="connsiteX0" fmla="*/ 0 w 293457"/>
                              <a:gd name="connsiteY0" fmla="*/ 702176 h 702176"/>
                              <a:gd name="connsiteX1" fmla="*/ 293446 w 293457"/>
                              <a:gd name="connsiteY1" fmla="*/ 0 h 702176"/>
                              <a:gd name="connsiteX0" fmla="*/ 0 w 293536"/>
                              <a:gd name="connsiteY0" fmla="*/ 702176 h 702176"/>
                              <a:gd name="connsiteX1" fmla="*/ 293446 w 293536"/>
                              <a:gd name="connsiteY1" fmla="*/ 0 h 70217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</a:cxnLst>
                            <a:rect l="l" t="t" r="r" b="b"/>
                            <a:pathLst>
                              <a:path w="293536" h="702176">
                                <a:moveTo>
                                  <a:pt x="0" y="702176"/>
                                </a:moveTo>
                                <a:cubicBezTo>
                                  <a:pt x="273411" y="635920"/>
                                  <a:pt x="295218" y="522472"/>
                                  <a:pt x="293446" y="0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32256561" name="任意多边形: 形状 591"/>
                        <wps:cNvSpPr/>
                        <wps:spPr>
                          <a:xfrm>
                            <a:off x="245660" y="144724"/>
                            <a:ext cx="742315" cy="741680"/>
                          </a:xfrm>
                          <a:custGeom>
                            <a:avLst/>
                            <a:gdLst>
                              <a:gd name="connsiteX0" fmla="*/ 0 w 293446"/>
                              <a:gd name="connsiteY0" fmla="*/ 702176 h 702176"/>
                              <a:gd name="connsiteX1" fmla="*/ 293446 w 293446"/>
                              <a:gd name="connsiteY1" fmla="*/ 0 h 702176"/>
                              <a:gd name="connsiteX0" fmla="*/ 0 w 293457"/>
                              <a:gd name="connsiteY0" fmla="*/ 702176 h 702176"/>
                              <a:gd name="connsiteX1" fmla="*/ 293446 w 293457"/>
                              <a:gd name="connsiteY1" fmla="*/ 0 h 702176"/>
                              <a:gd name="connsiteX0" fmla="*/ 0 w 293536"/>
                              <a:gd name="connsiteY0" fmla="*/ 702176 h 702176"/>
                              <a:gd name="connsiteX1" fmla="*/ 293446 w 293536"/>
                              <a:gd name="connsiteY1" fmla="*/ 0 h 70217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</a:cxnLst>
                            <a:rect l="l" t="t" r="r" b="b"/>
                            <a:pathLst>
                              <a:path w="293536" h="702176">
                                <a:moveTo>
                                  <a:pt x="0" y="702176"/>
                                </a:moveTo>
                                <a:cubicBezTo>
                                  <a:pt x="273411" y="635920"/>
                                  <a:pt x="295218" y="522472"/>
                                  <a:pt x="293446" y="0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A71D416" id="组合 592" o:spid="_x0000_s1450" style="position:absolute;left:0;text-align:left;margin-left:306.9pt;margin-top:82.5pt;width:101.3pt;height:99.35pt;z-index:251699200;mso-position-horizontal-relative:text;mso-position-vertical-relative:text;mso-height-relative:margin" coordsize="12865,12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">
                <v:group id="组合 590" o:spid="_x0000_s1451" style="position:absolute;width:12865;height:12620" coordorigin="384,291" coordsize="12880,126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">
                  <v:group id="组合 34" o:spid="_x0000_s1452" style="position:absolute;left:384;top:291;width:12880;height:12621" coordorigin="666,1783" coordsize="15978,12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">
                    <v:shape id="文本框 17" o:spid="_x0000_s1453" type="#_x0000_t202" style="position:absolute;left:2898;top:1783;width:3287;height:13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" filled="f" stroked="f" strokeweight=".5pt">
                      <v:textbox style="mso-fit-shape-to-text:t" inset="1mm,0,1mm,0">
                        <w:txbxContent>
                          <w:p w14:paraId="493E5FB8" w14:textId="7681CDB2" w:rsidR="005F3259" w:rsidRPr="00EC38AC" w:rsidRDefault="005F3259" w:rsidP="005F3259">
                            <w:pPr>
                              <w:snapToGrid w:val="0"/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  <w:szCs w:val="18"/>
                              </w:rPr>
                              <w:t>R</w:t>
                            </w:r>
                            <w:r w:rsidRPr="00EC38AC"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t>/Ω</w:t>
                            </w:r>
                          </w:p>
                        </w:txbxContent>
                      </v:textbox>
                    </v:shape>
                    <v:shape id="文本框 17" o:spid="_x0000_s1454" type="#_x0000_t202" style="position:absolute;left:13429;top:11149;width:3216;height:20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" filled="f" stroked="f" strokeweight=".5pt">
                      <v:textbox style="mso-fit-shape-to-text:t" inset="1mm,0,1mm,0">
                        <w:txbxContent>
                          <w:p w14:paraId="68FC929B" w14:textId="58935396" w:rsidR="005F3259" w:rsidRPr="00EC38AC" w:rsidRDefault="005F3259" w:rsidP="005F3259">
                            <w:pPr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  <w:szCs w:val="18"/>
                              </w:rPr>
                              <w:t>t</w:t>
                            </w:r>
                            <w:r w:rsidRPr="00EC38AC"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t>/℃</w:t>
                            </w:r>
                          </w:p>
                        </w:txbxContent>
                      </v:textbox>
                    </v:shape>
                    <v:shape id="文本框 17" o:spid="_x0000_s1455" type="#_x0000_t202" style="position:absolute;left:666;top:10155;width:1996;height:20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" filled="f" stroked="f" strokeweight=".5pt">
                      <v:textbox style="mso-fit-shape-to-text:t" inset="1mm,0,1mm,0">
                        <w:txbxContent>
                          <w:p w14:paraId="2815D445" w14:textId="77777777" w:rsidR="005F3259" w:rsidRPr="00EC38AC" w:rsidRDefault="005F3259" w:rsidP="005F3259">
                            <w:pPr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文本框 17" o:spid="_x0000_s1456" type="#_x0000_t202" style="position:absolute;left:7537;top:4887;width:2893;height:20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" filled="f" stroked="f" strokeweight=".5pt">
                      <v:textbox style="mso-fit-shape-to-text:t" inset="1mm,0,1mm,0">
                        <w:txbxContent>
                          <w:p w14:paraId="22C5E399" w14:textId="6223DFA6" w:rsidR="005F3259" w:rsidRPr="00EC38AC" w:rsidRDefault="005F3259" w:rsidP="005F3259">
                            <w:pPr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  <w:szCs w:val="18"/>
                              </w:rPr>
                              <w:t>R</w:t>
                            </w:r>
                            <w:r w:rsidRPr="009B3A37">
                              <w:rPr>
                                <w:rFonts w:cs="Times New Roman" w:hint="eastAsia"/>
                                <w:sz w:val="18"/>
                                <w:szCs w:val="18"/>
                                <w:vertAlign w:val="subscript"/>
                              </w:rPr>
                              <w:t>L1</w:t>
                            </w:r>
                          </w:p>
                        </w:txbxContent>
                      </v:textbox>
                    </v:shape>
                    <v:shape id="文本框 17" o:spid="_x0000_s1457" type="#_x0000_t202" style="position:absolute;left:12251;top:7618;width:2893;height:20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" filled="f" stroked="f" strokeweight=".5pt">
                      <v:textbox style="mso-fit-shape-to-text:t" inset="1mm,0,1mm,0">
                        <w:txbxContent>
                          <w:p w14:paraId="072FA2D8" w14:textId="26A09B80" w:rsidR="005F3259" w:rsidRPr="00EC38AC" w:rsidRDefault="005F3259" w:rsidP="005F3259">
                            <w:pPr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  <w:szCs w:val="18"/>
                              </w:rPr>
                              <w:t>R</w:t>
                            </w:r>
                            <w:r w:rsidRPr="009B3A37">
                              <w:rPr>
                                <w:rFonts w:cs="Times New Roman" w:hint="eastAsia"/>
                                <w:sz w:val="18"/>
                                <w:szCs w:val="18"/>
                                <w:vertAlign w:val="subscript"/>
                              </w:rPr>
                              <w:t>L</w:t>
                            </w:r>
                            <w:r>
                              <w:rPr>
                                <w:rFonts w:cs="Times New Roman" w:hint="eastAsia"/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文本框 17" o:spid="_x0000_s1458" type="#_x0000_t202" style="position:absolute;left:6522;top:12385;width:4436;height:20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" filled="f" stroked="f" strokeweight=".5pt">
                      <v:textbox style="mso-fit-shape-to-text:t" inset="1mm,0,1mm,0">
                        <w:txbxContent>
                          <w:p w14:paraId="593027E9" w14:textId="77777777" w:rsidR="005F3259" w:rsidRPr="007911CF" w:rsidRDefault="005F3259" w:rsidP="005F3259">
                            <w:pPr>
                              <w:jc w:val="center"/>
                              <w:rPr>
                                <w:rFonts w:ascii="宋体" w:hAnsi="宋体" w:cs="Times New Roman"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宋体" w:hAnsi="宋体" w:cs="Times New Roman" w:hint="eastAsia"/>
                                <w:iCs/>
                                <w:sz w:val="18"/>
                                <w:szCs w:val="18"/>
                              </w:rPr>
                              <w:t>（</w:t>
                            </w:r>
                            <w:r w:rsidRPr="007911CF">
                              <w:rPr>
                                <w:rFonts w:cs="Times New Roman"/>
                                <w:iCs/>
                                <w:sz w:val="18"/>
                                <w:szCs w:val="18"/>
                              </w:rPr>
                              <w:t>a</w:t>
                            </w:r>
                            <w:r>
                              <w:rPr>
                                <w:rFonts w:ascii="宋体" w:hAnsi="宋体" w:cs="Times New Roman" w:hint="eastAsia"/>
                                <w:iCs/>
                                <w:sz w:val="18"/>
                                <w:szCs w:val="18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</v:group>
                  <v:shape id="Freeform 54" o:spid="_x0000_s1459" style="position:absolute;left:2020;top:880;width:10505;height:8755;rotation:180;visibility:visible;mso-wrap-style:none;v-text-anchor:top" coordsize="782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" path="m,l782,r,975e" filled="f" strokecolor="black [3213]" strokeweight=".5pt">
                    <v:stroke startarrow="block" startarrowwidth="narrow" endarrow="block" endarrowwidth="narrow" joinstyle="bevel"/>
                    <v:path arrowok="t" o:connecttype="custom" o:connectlocs="0,0;1050416,0;1050416,875497" o:connectangles="0,0,0"/>
                  </v:shape>
                </v:group>
                <v:shape id="任意多边形: 形状 591" o:spid="_x0000_s1460" style="position:absolute;left:2456;top:1447;width:2934;height:7016;visibility:visible;mso-wrap-style:square;v-text-anchor:middle" coordsize="293536,7021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" path="m,702176c273411,635920,295218,522472,293446,e" filled="f" strokecolor="black [3213]" strokeweight="1pt">
                  <v:stroke joinstyle="miter"/>
                  <v:path arrowok="t" o:connecttype="custom" o:connectlocs="0,701675;293280,0" o:connectangles="0,0"/>
                </v:shape>
                <v:shape id="任意多边形: 形状 591" o:spid="_x0000_s1461" style="position:absolute;left:2456;top:1447;width:7423;height:7417;visibility:visible;mso-wrap-style:square;v-text-anchor:middle" coordsize="293536,7021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" path="m,702176c273411,635920,295218,522472,293446,e" filled="f" strokecolor="black [3213]" strokeweight="1pt">
                  <v:stroke joinstyle="miter"/>
                  <v:path arrowok="t" o:connecttype="custom" o:connectlocs="0,741680;742087,0" o:connectangles="0,0"/>
                </v:shape>
                <w10:wrap type="square"/>
              </v:group>
            </w:pict>
          </mc:Fallback>
        </mc:AlternateContent>
      </w:r>
      <w:r>
        <w:rPr>
          <w:rFonts w:hint="eastAsia"/>
          <w:noProof/>
          <w14:ligatures w14:val="none"/>
        </w:rPr>
        <mc:AlternateContent>
          <mc:Choice Requires="wpg">
            <w:drawing>
              <wp:inline distT="0" distB="0" distL="0" distR="0" wp14:anchorId="71910DE9" wp14:editId="7DE783CA">
                <wp:extent cx="3619500" cy="1210942"/>
                <wp:effectExtent l="0" t="0" r="0" b="8890"/>
                <wp:docPr id="1317970320" name="组合 5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19500" cy="1210942"/>
                          <a:chOff x="-19546" y="9522"/>
                          <a:chExt cx="3621680" cy="1223495"/>
                        </a:xfrm>
                      </wpg:grpSpPr>
                      <wpg:grpSp>
                        <wpg:cNvPr id="250253407" name="组合 250253407"/>
                        <wpg:cNvGrpSpPr/>
                        <wpg:grpSpPr>
                          <a:xfrm>
                            <a:off x="-19546" y="9522"/>
                            <a:ext cx="3621680" cy="1223495"/>
                            <a:chOff x="-3882" y="9523"/>
                            <a:chExt cx="3622026" cy="1223636"/>
                          </a:xfrm>
                        </wpg:grpSpPr>
                        <wpg:grpSp>
                          <wpg:cNvPr id="429659008" name="组合 31"/>
                          <wpg:cNvGrpSpPr/>
                          <wpg:grpSpPr>
                            <a:xfrm>
                              <a:off x="196362" y="9523"/>
                              <a:ext cx="3421782" cy="1223636"/>
                              <a:chOff x="122403" y="9524"/>
                              <a:chExt cx="3421925" cy="1223760"/>
                            </a:xfrm>
                          </wpg:grpSpPr>
                          <wpg:grpSp>
                            <wpg:cNvPr id="338395474" name="组合 26"/>
                            <wpg:cNvGrpSpPr/>
                            <wpg:grpSpPr>
                              <a:xfrm>
                                <a:off x="122403" y="50796"/>
                                <a:ext cx="974491" cy="1181850"/>
                                <a:chOff x="122464" y="-4"/>
                                <a:chExt cx="974973" cy="1181999"/>
                              </a:xfrm>
                            </wpg:grpSpPr>
                            <wpg:grpSp>
                              <wpg:cNvPr id="1187748458" name="组合 22"/>
                              <wpg:cNvGrpSpPr/>
                              <wpg:grpSpPr>
                                <a:xfrm>
                                  <a:off x="122464" y="-4"/>
                                  <a:ext cx="974973" cy="894633"/>
                                  <a:chOff x="122464" y="-4"/>
                                  <a:chExt cx="974973" cy="894633"/>
                                </a:xfrm>
                              </wpg:grpSpPr>
                              <wps:wsp>
                                <wps:cNvPr id="1144562310" name="文本框 17"/>
                                <wps:cNvSpPr txBox="1"/>
                                <wps:spPr>
                                  <a:xfrm>
                                    <a:off x="377593" y="95225"/>
                                    <a:ext cx="142567" cy="20451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1D19B33" w14:textId="77777777" w:rsidR="005F3259" w:rsidRPr="009B73E2" w:rsidRDefault="005F3259" w:rsidP="005F3259">
                                      <w:pPr>
                                        <w:rPr>
                                          <w:rFonts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9B73E2">
                                        <w:rPr>
                                          <w:rFonts w:cs="Times New Roman"/>
                                          <w:sz w:val="18"/>
                                          <w:szCs w:val="18"/>
                                        </w:rPr>
                                        <w:t>S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493706303" name="文本框 17"/>
                                <wps:cNvSpPr txBox="1"/>
                                <wps:spPr>
                                  <a:xfrm>
                                    <a:off x="902135" y="182283"/>
                                    <a:ext cx="195302" cy="20451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C2BB8E1" w14:textId="77777777" w:rsidR="005F3259" w:rsidRPr="009B73E2" w:rsidRDefault="005F3259" w:rsidP="005F3259">
                                      <w:pPr>
                                        <w:rPr>
                                          <w:rFonts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9B73E2">
                                        <w:rPr>
                                          <w:rFonts w:cs="Times New Roman"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R</w:t>
                                      </w:r>
                                      <w:r w:rsidRPr="009B73E2">
                                        <w:rPr>
                                          <w:rFonts w:cs="Times New Roman" w:hint="eastAsia"/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1377793185" name="文本框 17"/>
                                <wps:cNvSpPr txBox="1"/>
                                <wps:spPr>
                                  <a:xfrm>
                                    <a:off x="336653" y="539010"/>
                                    <a:ext cx="148285" cy="20451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BD168B8" w14:textId="77777777" w:rsidR="005F3259" w:rsidRPr="009B73E2" w:rsidRDefault="005F3259" w:rsidP="005F3259">
                                      <w:pPr>
                                        <w:rPr>
                                          <w:rFonts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9B73E2">
                                        <w:rPr>
                                          <w:rFonts w:cs="Times New Roman"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g:grpSp>
                                <wpg:cNvPr id="1179088830" name="组合 13"/>
                                <wpg:cNvGrpSpPr/>
                                <wpg:grpSpPr>
                                  <a:xfrm>
                                    <a:off x="122464" y="-4"/>
                                    <a:ext cx="741083" cy="894633"/>
                                    <a:chOff x="-233799" y="-8079"/>
                                    <a:chExt cx="1934160" cy="2336942"/>
                                  </a:xfrm>
                                </wpg:grpSpPr>
                                <wpg:grpSp>
                                  <wpg:cNvPr id="1519129833" name="组合 11"/>
                                  <wpg:cNvGrpSpPr/>
                                  <wpg:grpSpPr>
                                    <a:xfrm>
                                      <a:off x="-233799" y="-8079"/>
                                      <a:ext cx="1934160" cy="2336942"/>
                                      <a:chOff x="-233799" y="-8079"/>
                                      <a:chExt cx="1934160" cy="2336942"/>
                                    </a:xfrm>
                                  </wpg:grpSpPr>
                                  <wps:wsp>
                                    <wps:cNvPr id="2025177052" name="直接连接符 9"/>
                                    <wps:cNvCnPr/>
                                    <wps:spPr>
                                      <a:xfrm flipH="1">
                                        <a:off x="-225753" y="2324101"/>
                                        <a:ext cx="1926114" cy="0"/>
                                      </a:xfrm>
                                      <a:prstGeom prst="line">
                                        <a:avLst/>
                                      </a:prstGeom>
                                      <a:ln w="63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g:grpSp>
                                    <wpg:cNvPr id="407222135" name="组合 10"/>
                                    <wpg:cNvGrpSpPr/>
                                    <wpg:grpSpPr>
                                      <a:xfrm>
                                        <a:off x="-233799" y="-8079"/>
                                        <a:ext cx="1929248" cy="2336942"/>
                                        <a:chOff x="-238561" y="-8079"/>
                                        <a:chExt cx="1929248" cy="2336942"/>
                                      </a:xfrm>
                                    </wpg:grpSpPr>
                                    <wps:wsp>
                                      <wps:cNvPr id="464755867" name="直接连接符 9"/>
                                      <wps:cNvCnPr/>
                                      <wps:spPr>
                                        <a:xfrm flipH="1">
                                          <a:off x="809625" y="0"/>
                                          <a:ext cx="0" cy="232410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280959754" name="直接连接符 9"/>
                                      <wps:cNvCnPr/>
                                      <wps:spPr>
                                        <a:xfrm flipH="1">
                                          <a:off x="1685925" y="4763"/>
                                          <a:ext cx="0" cy="232410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91824355" name="直接连接符 9"/>
                                      <wps:cNvCnPr/>
                                      <wps:spPr>
                                        <a:xfrm flipH="1" flipV="1">
                                          <a:off x="-238561" y="0"/>
                                          <a:ext cx="1929248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208454001" name="直接连接符 9"/>
                                      <wps:cNvCnPr/>
                                      <wps:spPr>
                                        <a:xfrm flipV="1">
                                          <a:off x="-230751" y="-8079"/>
                                          <a:ext cx="0" cy="233195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</wpg:grpSp>
                                <wps:wsp>
                                  <wps:cNvPr id="1867717232" name="矩形 12"/>
                                  <wps:cNvSpPr/>
                                  <wps:spPr>
                                    <a:xfrm>
                                      <a:off x="800611" y="371267"/>
                                      <a:ext cx="52390" cy="42386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>
                                      <a:solidFill>
                                        <a:schemeClr val="bg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</wpg:grpSp>
                              <wps:wsp>
                                <wps:cNvPr id="947639277" name="直接连接符 14"/>
                                <wps:cNvCnPr/>
                                <wps:spPr>
                                  <a:xfrm>
                                    <a:off x="525235" y="136071"/>
                                    <a:ext cx="60218" cy="189612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27475761" name="组合 8"/>
                                <wpg:cNvGrpSpPr/>
                                <wpg:grpSpPr>
                                  <a:xfrm>
                                    <a:off x="745671" y="95250"/>
                                    <a:ext cx="217149" cy="257258"/>
                                    <a:chOff x="1" y="0"/>
                                    <a:chExt cx="566738" cy="672004"/>
                                  </a:xfrm>
                                </wpg:grpSpPr>
                                <wps:wsp>
                                  <wps:cNvPr id="293941461" name="矩形 7"/>
                                  <wps:cNvSpPr/>
                                  <wps:spPr>
                                    <a:xfrm>
                                      <a:off x="199148" y="0"/>
                                      <a:ext cx="199001" cy="67200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g:grpSp>
                                  <wpg:cNvPr id="2025226506" name="组合 6"/>
                                  <wpg:cNvGrpSpPr/>
                                  <wpg:grpSpPr>
                                    <a:xfrm rot="16200000">
                                      <a:off x="100648" y="14446"/>
                                      <a:ext cx="365443" cy="566738"/>
                                      <a:chOff x="0" y="0"/>
                                      <a:chExt cx="399280" cy="566738"/>
                                    </a:xfrm>
                                  </wpg:grpSpPr>
                                  <wps:wsp>
                                    <wps:cNvPr id="2072452661" name="直接连接符 5"/>
                                    <wps:cNvCnPr/>
                                    <wps:spPr>
                                      <a:xfrm>
                                        <a:off x="0" y="0"/>
                                        <a:ext cx="233362" cy="566738"/>
                                      </a:xfrm>
                                      <a:prstGeom prst="line">
                                        <a:avLst/>
                                      </a:prstGeom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55999736" name="直接连接符 5"/>
                                    <wps:cNvCnPr/>
                                    <wps:spPr>
                                      <a:xfrm rot="5400000" flipV="1">
                                        <a:off x="316375" y="479072"/>
                                        <a:ext cx="0" cy="165810"/>
                                      </a:xfrm>
                                      <a:prstGeom prst="line">
                                        <a:avLst/>
                                      </a:prstGeom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</wpg:grpSp>
                              <wps:wsp>
                                <wps:cNvPr id="565166371" name="矩形 7"/>
                                <wps:cNvSpPr/>
                                <wps:spPr>
                                  <a:xfrm>
                                    <a:off x="484938" y="511349"/>
                                    <a:ext cx="76248" cy="25725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1647935976" name="矩形 7"/>
                                <wps:cNvSpPr/>
                                <wps:spPr>
                                  <a:xfrm>
                                    <a:off x="723900" y="511628"/>
                                    <a:ext cx="268242" cy="24795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1193428514" name="文本框 17"/>
                                <wps:cNvSpPr txBox="1"/>
                                <wps:spPr>
                                  <a:xfrm>
                                    <a:off x="703936" y="524932"/>
                                    <a:ext cx="307762" cy="2350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6218081" w14:textId="77777777" w:rsidR="005F3259" w:rsidRPr="009B73E2" w:rsidRDefault="005F3259" w:rsidP="005F3259">
                                      <w:pPr>
                                        <w:spacing w:line="180" w:lineRule="exact"/>
                                        <w:rPr>
                                          <w:rFonts w:ascii="宋体" w:hAnsi="宋体" w:cs="Times New Roman" w:hint="eastAsi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9B73E2">
                                        <w:rPr>
                                          <w:rFonts w:ascii="宋体" w:hAnsi="宋体" w:cs="Times New Roman" w:hint="eastAsia"/>
                                          <w:sz w:val="18"/>
                                          <w:szCs w:val="18"/>
                                        </w:rPr>
                                        <w:t>空调</w:t>
                                      </w:r>
                                    </w:p>
                                    <w:p w14:paraId="2E4BB991" w14:textId="77777777" w:rsidR="005F3259" w:rsidRPr="009B73E2" w:rsidRDefault="005F3259" w:rsidP="005F3259">
                                      <w:pPr>
                                        <w:spacing w:line="180" w:lineRule="exact"/>
                                        <w:rPr>
                                          <w:rFonts w:ascii="宋体" w:hAnsi="宋体" w:cs="Times New Roman" w:hint="eastAsi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9B73E2">
                                        <w:rPr>
                                          <w:rFonts w:ascii="宋体" w:hAnsi="宋体" w:cs="Times New Roman" w:hint="eastAsia"/>
                                          <w:sz w:val="18"/>
                                          <w:szCs w:val="18"/>
                                        </w:rPr>
                                        <w:t>系统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</wpg:grpSp>
                            <wps:wsp>
                              <wps:cNvPr id="859819552" name="文本框 25"/>
                              <wps:cNvSpPr txBox="1"/>
                              <wps:spPr>
                                <a:xfrm>
                                  <a:off x="469314" y="1022576"/>
                                  <a:ext cx="174971" cy="15941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1699659" w14:textId="77777777" w:rsidR="005F3259" w:rsidRPr="005B7111" w:rsidRDefault="005F3259" w:rsidP="005F3259">
                                    <w:pPr>
                                      <w:snapToGrid w:val="0"/>
                                      <w:jc w:val="center"/>
                                      <w:rPr>
                                        <w:rFonts w:cs="Times New Roman"/>
                                      </w:rPr>
                                    </w:pPr>
                                    <w:r w:rsidRPr="005B7111">
                                      <w:rPr>
                                        <w:rFonts w:cs="Times New Roman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grpSp>
                          <wpg:grpSp>
                            <wpg:cNvPr id="1512484154" name="组合 27"/>
                            <wpg:cNvGrpSpPr/>
                            <wpg:grpSpPr>
                              <a:xfrm>
                                <a:off x="1431334" y="57124"/>
                                <a:ext cx="895372" cy="1175923"/>
                                <a:chOff x="123294" y="-26"/>
                                <a:chExt cx="895806" cy="1176073"/>
                              </a:xfrm>
                            </wpg:grpSpPr>
                            <wpg:grpSp>
                              <wpg:cNvPr id="353325806" name="组合 21"/>
                              <wpg:cNvGrpSpPr/>
                              <wpg:grpSpPr>
                                <a:xfrm>
                                  <a:off x="123294" y="-26"/>
                                  <a:ext cx="895806" cy="894655"/>
                                  <a:chOff x="123294" y="-26"/>
                                  <a:chExt cx="895806" cy="894655"/>
                                </a:xfrm>
                              </wpg:grpSpPr>
                              <wps:wsp>
                                <wps:cNvPr id="459982135" name="文本框 17"/>
                                <wps:cNvSpPr txBox="1"/>
                                <wps:spPr>
                                  <a:xfrm>
                                    <a:off x="707430" y="99127"/>
                                    <a:ext cx="142566" cy="2045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1025828" w14:textId="77777777" w:rsidR="005F3259" w:rsidRPr="009B73E2" w:rsidRDefault="005F3259" w:rsidP="005F3259">
                                      <w:pPr>
                                        <w:rPr>
                                          <w:rFonts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9B73E2">
                                        <w:rPr>
                                          <w:rFonts w:cs="Times New Roman"/>
                                          <w:sz w:val="18"/>
                                          <w:szCs w:val="18"/>
                                        </w:rPr>
                                        <w:t>S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g:grpSp>
                                <wpg:cNvPr id="1767629776" name="组合 20"/>
                                <wpg:cNvGrpSpPr/>
                                <wpg:grpSpPr>
                                  <a:xfrm>
                                    <a:off x="123294" y="-26"/>
                                    <a:ext cx="895806" cy="894655"/>
                                    <a:chOff x="123294" y="-26"/>
                                    <a:chExt cx="895806" cy="894655"/>
                                  </a:xfrm>
                                </wpg:grpSpPr>
                                <wps:wsp>
                                  <wps:cNvPr id="1434305894" name="文本框 17"/>
                                  <wps:cNvSpPr txBox="1"/>
                                  <wps:spPr>
                                    <a:xfrm>
                                      <a:off x="277147" y="118475"/>
                                      <a:ext cx="195300" cy="2045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196E2E39" w14:textId="77777777" w:rsidR="005F3259" w:rsidRPr="009B73E2" w:rsidRDefault="005F3259" w:rsidP="005F3259">
                                        <w:pPr>
                                          <w:rPr>
                                            <w:rFonts w:cs="Times New Roman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9B73E2">
                                          <w:rPr>
                                            <w:rFonts w:cs="Times New Roman" w:hint="eastAsia"/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R</w:t>
                                        </w:r>
                                        <w:r w:rsidRPr="009B73E2">
                                          <w:rPr>
                                            <w:rFonts w:cs="Times New Roman" w:hint="eastAsia"/>
                                            <w:sz w:val="18"/>
                                            <w:szCs w:val="18"/>
                                            <w:vertAlign w:val="subscript"/>
                                          </w:rPr>
                                          <w:t>L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s:wsp>
                                  <wps:cNvPr id="830048095" name="文本框 17"/>
                                  <wps:cNvSpPr txBox="1"/>
                                  <wps:spPr>
                                    <a:xfrm>
                                      <a:off x="335455" y="537698"/>
                                      <a:ext cx="148284" cy="2045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3C3DAC50" w14:textId="77777777" w:rsidR="005F3259" w:rsidRPr="009B73E2" w:rsidRDefault="005F3259" w:rsidP="005F3259">
                                        <w:pPr>
                                          <w:rPr>
                                            <w:rFonts w:cs="Times New Roman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9B73E2">
                                          <w:rPr>
                                            <w:rFonts w:cs="Times New Roman" w:hint="eastAsia"/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R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g:grpSp>
                                  <wpg:cNvPr id="1617801461" name="组合 19"/>
                                  <wpg:cNvGrpSpPr/>
                                  <wpg:grpSpPr>
                                    <a:xfrm>
                                      <a:off x="123294" y="-26"/>
                                      <a:ext cx="895806" cy="894655"/>
                                      <a:chOff x="123294" y="-26"/>
                                      <a:chExt cx="895806" cy="894655"/>
                                    </a:xfrm>
                                  </wpg:grpSpPr>
                                  <wpg:grpSp>
                                    <wpg:cNvPr id="1939862809" name="组合 16"/>
                                    <wpg:cNvGrpSpPr/>
                                    <wpg:grpSpPr>
                                      <a:xfrm>
                                        <a:off x="123294" y="-26"/>
                                        <a:ext cx="870859" cy="894655"/>
                                        <a:chOff x="-234514" y="-8137"/>
                                        <a:chExt cx="2272863" cy="2337000"/>
                                      </a:xfrm>
                                    </wpg:grpSpPr>
                                    <wpg:grpSp>
                                      <wpg:cNvPr id="410949754" name="组合 15"/>
                                      <wpg:cNvGrpSpPr/>
                                      <wpg:grpSpPr>
                                        <a:xfrm>
                                          <a:off x="-234514" y="-8137"/>
                                          <a:ext cx="2087127" cy="2337000"/>
                                          <a:chOff x="-234514" y="-8137"/>
                                          <a:chExt cx="2087127" cy="2337000"/>
                                        </a:xfrm>
                                      </wpg:grpSpPr>
                                      <wpg:grpSp>
                                        <wpg:cNvPr id="1825898062" name="组合 13"/>
                                        <wpg:cNvGrpSpPr/>
                                        <wpg:grpSpPr>
                                          <a:xfrm>
                                            <a:off x="-234514" y="-8137"/>
                                            <a:ext cx="1949014" cy="2337000"/>
                                            <a:chOff x="-234514" y="-8137"/>
                                            <a:chExt cx="1949014" cy="2337000"/>
                                          </a:xfrm>
                                        </wpg:grpSpPr>
                                        <wpg:grpSp>
                                          <wpg:cNvPr id="1579322538" name="组合 11"/>
                                          <wpg:cNvGrpSpPr/>
                                          <wpg:grpSpPr>
                                            <a:xfrm>
                                              <a:off x="-234514" y="-8137"/>
                                              <a:ext cx="1934875" cy="2337000"/>
                                              <a:chOff x="-234514" y="-8137"/>
                                              <a:chExt cx="1934875" cy="2337000"/>
                                            </a:xfrm>
                                          </wpg:grpSpPr>
                                          <wps:wsp>
                                            <wps:cNvPr id="1302427554" name="直接连接符 9"/>
                                            <wps:cNvCnPr/>
                                            <wps:spPr>
                                              <a:xfrm flipH="1">
                                                <a:off x="-225753" y="2324101"/>
                                                <a:ext cx="1926114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g:grpSp>
                                            <wpg:cNvPr id="1848426513" name="组合 10"/>
                                            <wpg:cNvGrpSpPr/>
                                            <wpg:grpSpPr>
                                              <a:xfrm>
                                                <a:off x="-234514" y="-8137"/>
                                                <a:ext cx="1929963" cy="2337000"/>
                                                <a:chOff x="-239276" y="-8137"/>
                                                <a:chExt cx="1929963" cy="2337000"/>
                                              </a:xfrm>
                                            </wpg:grpSpPr>
                                            <wps:wsp>
                                              <wps:cNvPr id="1734150924" name="直接连接符 9"/>
                                              <wps:cNvCnPr/>
                                              <wps:spPr>
                                                <a:xfrm flipH="1">
                                                  <a:off x="809625" y="0"/>
                                                  <a:ext cx="0" cy="232410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1433031650" name="直接连接符 9"/>
                                              <wps:cNvCnPr/>
                                              <wps:spPr>
                                                <a:xfrm flipH="1">
                                                  <a:off x="1685925" y="4763"/>
                                                  <a:ext cx="0" cy="232410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1360642525" name="直接连接符 9"/>
                                              <wps:cNvCnPr/>
                                              <wps:spPr>
                                                <a:xfrm flipH="1" flipV="1">
                                                  <a:off x="-238560" y="-7567"/>
                                                  <a:ext cx="1929247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1815163222" name="直接连接符 9"/>
                                              <wps:cNvCnPr/>
                                              <wps:spPr>
                                                <a:xfrm flipV="1">
                                                  <a:off x="-239276" y="-8137"/>
                                                  <a:ext cx="0" cy="2331942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</wpg:grpSp>
                                        </wpg:grpSp>
                                        <wps:wsp>
                                          <wps:cNvPr id="807030758" name="矩形 12"/>
                                          <wps:cNvSpPr/>
                                          <wps:spPr>
                                            <a:xfrm>
                                              <a:off x="1662113" y="328612"/>
                                              <a:ext cx="52387" cy="42386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bg1"/>
                                            </a:solidFill>
                                            <a:ln>
                                              <a:solidFill>
                                                <a:schemeClr val="bg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15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spAutoFit/>
                                          </wps:bodyPr>
                                        </wps:wsp>
                                      </wpg:grpSp>
                                      <wps:wsp>
                                        <wps:cNvPr id="2000820854" name="直接连接符 14"/>
                                        <wps:cNvCnPr/>
                                        <wps:spPr>
                                          <a:xfrm>
                                            <a:off x="1695450" y="292575"/>
                                            <a:ext cx="157163" cy="49530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g:grpSp>
                                      <wpg:cNvPr id="804155905" name="组合 8"/>
                                      <wpg:cNvGrpSpPr/>
                                      <wpg:grpSpPr>
                                        <a:xfrm>
                                          <a:off x="508222" y="342900"/>
                                          <a:ext cx="566738" cy="672009"/>
                                          <a:chOff x="-20415" y="0"/>
                                          <a:chExt cx="566738" cy="672009"/>
                                        </a:xfrm>
                                      </wpg:grpSpPr>
                                      <wps:wsp>
                                        <wps:cNvPr id="91975419" name="矩形 7"/>
                                        <wps:cNvSpPr/>
                                        <wps:spPr>
                                          <a:xfrm>
                                            <a:off x="188942" y="0"/>
                                            <a:ext cx="198999" cy="67200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chemeClr val="bg1"/>
                                          </a:solidFill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15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spAutoFit/>
                                        </wps:bodyPr>
                                      </wps:wsp>
                                      <wpg:grpSp>
                                        <wpg:cNvPr id="1744506776" name="组合 6"/>
                                        <wpg:cNvGrpSpPr/>
                                        <wpg:grpSpPr>
                                          <a:xfrm rot="16200000">
                                            <a:off x="80231" y="24652"/>
                                            <a:ext cx="365445" cy="566738"/>
                                            <a:chOff x="-11154" y="-20418"/>
                                            <a:chExt cx="399281" cy="566738"/>
                                          </a:xfrm>
                                        </wpg:grpSpPr>
                                        <wps:wsp>
                                          <wps:cNvPr id="1711456277" name="直接连接符 5"/>
                                          <wps:cNvCnPr/>
                                          <wps:spPr>
                                            <a:xfrm>
                                              <a:off x="-11154" y="-20418"/>
                                              <a:ext cx="233361" cy="56673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82377773" name="直接连接符 5"/>
                                          <wps:cNvCnPr/>
                                          <wps:spPr>
                                            <a:xfrm rot="5400000" flipV="1">
                                              <a:off x="305223" y="458661"/>
                                              <a:ext cx="0" cy="16580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grpSp>
                                    </wpg:grpSp>
                                    <wps:wsp>
                                      <wps:cNvPr id="215939172" name="矩形 7"/>
                                      <wps:cNvSpPr/>
                                      <wps:spPr>
                                        <a:xfrm>
                                          <a:off x="706214" y="1319212"/>
                                          <a:ext cx="199000" cy="672009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15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spAutoFit/>
                                      </wps:bodyPr>
                                    </wps:wsp>
                                    <wps:wsp>
                                      <wps:cNvPr id="548219580" name="矩形 7"/>
                                      <wps:cNvSpPr/>
                                      <wps:spPr>
                                        <a:xfrm>
                                          <a:off x="1338263" y="1328739"/>
                                          <a:ext cx="700086" cy="647699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15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spAutoFit/>
                                      </wps:bodyPr>
                                    </wps:wsp>
                                  </wpg:grpSp>
                                  <wps:wsp>
                                    <wps:cNvPr id="1639934819" name="文本框 17"/>
                                    <wps:cNvSpPr txBox="1"/>
                                    <wps:spPr>
                                      <a:xfrm>
                                        <a:off x="711341" y="528755"/>
                                        <a:ext cx="307759" cy="23500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B78388E" w14:textId="77777777" w:rsidR="005F3259" w:rsidRPr="009B73E2" w:rsidRDefault="005F3259" w:rsidP="005F3259">
                                          <w:pPr>
                                            <w:spacing w:line="180" w:lineRule="exact"/>
                                            <w:rPr>
                                              <w:rFonts w:ascii="宋体" w:hAnsi="宋体" w:cs="Times New Roman" w:hint="eastAsia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9B73E2">
                                            <w:rPr>
                                              <w:rFonts w:ascii="宋体" w:hAnsi="宋体" w:cs="Times New Roman" w:hint="eastAsia"/>
                                              <w:sz w:val="18"/>
                                              <w:szCs w:val="18"/>
                                            </w:rPr>
                                            <w:t>空调</w:t>
                                          </w:r>
                                        </w:p>
                                        <w:p w14:paraId="5E1E7E5E" w14:textId="77777777" w:rsidR="005F3259" w:rsidRPr="009B73E2" w:rsidRDefault="005F3259" w:rsidP="005F3259">
                                          <w:pPr>
                                            <w:spacing w:line="180" w:lineRule="exact"/>
                                            <w:rPr>
                                              <w:rFonts w:ascii="宋体" w:hAnsi="宋体" w:cs="Times New Roman" w:hint="eastAsia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9B73E2">
                                            <w:rPr>
                                              <w:rFonts w:ascii="宋体" w:hAnsi="宋体" w:cs="Times New Roman" w:hint="eastAsia"/>
                                              <w:sz w:val="18"/>
                                              <w:szCs w:val="18"/>
                                            </w:rPr>
                                            <w:t>系统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spAutoFit/>
                                    </wps:bodyPr>
                                  </wps:wsp>
                                </wpg:grpSp>
                              </wpg:grpSp>
                            </wpg:grpSp>
                            <wps:wsp>
                              <wps:cNvPr id="227998879" name="文本框 25"/>
                              <wps:cNvSpPr txBox="1"/>
                              <wps:spPr>
                                <a:xfrm>
                                  <a:off x="429345" y="1016625"/>
                                  <a:ext cx="167980" cy="1594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2E1A93D" w14:textId="77777777" w:rsidR="005F3259" w:rsidRPr="005B7111" w:rsidRDefault="005F3259" w:rsidP="005F3259">
                                    <w:pPr>
                                      <w:snapToGrid w:val="0"/>
                                      <w:jc w:val="center"/>
                                      <w:rPr>
                                        <w:rFonts w:cs="Times New Roman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grpSp>
                          <wpg:grpSp>
                            <wpg:cNvPr id="1334393946" name="组合 28"/>
                            <wpg:cNvGrpSpPr/>
                            <wpg:grpSpPr>
                              <a:xfrm>
                                <a:off x="2657348" y="9524"/>
                                <a:ext cx="886980" cy="1223760"/>
                                <a:chOff x="123763" y="9525"/>
                                <a:chExt cx="887448" cy="1223843"/>
                              </a:xfrm>
                            </wpg:grpSpPr>
                            <wpg:grpSp>
                              <wpg:cNvPr id="316316390" name="组合 23"/>
                              <wpg:cNvGrpSpPr/>
                              <wpg:grpSpPr>
                                <a:xfrm>
                                  <a:off x="123763" y="9525"/>
                                  <a:ext cx="887448" cy="971881"/>
                                  <a:chOff x="123825" y="9525"/>
                                  <a:chExt cx="887889" cy="971889"/>
                                </a:xfrm>
                              </wpg:grpSpPr>
                              <wps:wsp>
                                <wps:cNvPr id="1899971223" name="文本框 17"/>
                                <wps:cNvSpPr txBox="1"/>
                                <wps:spPr>
                                  <a:xfrm>
                                    <a:off x="630053" y="122331"/>
                                    <a:ext cx="195406" cy="2045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BA7D20B" w14:textId="77777777" w:rsidR="005F3259" w:rsidRPr="009B73E2" w:rsidRDefault="005F3259" w:rsidP="005F3259">
                                      <w:pPr>
                                        <w:rPr>
                                          <w:rFonts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9B73E2">
                                        <w:rPr>
                                          <w:rFonts w:cs="Times New Roman"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R</w:t>
                                      </w:r>
                                      <w:r w:rsidRPr="009B73E2">
                                        <w:rPr>
                                          <w:rFonts w:cs="Times New Roman" w:hint="eastAsia"/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1378764123" name="文本框 17"/>
                                <wps:cNvSpPr txBox="1"/>
                                <wps:spPr>
                                  <a:xfrm>
                                    <a:off x="447523" y="719397"/>
                                    <a:ext cx="148364" cy="2045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C6FFE15" w14:textId="77777777" w:rsidR="005F3259" w:rsidRPr="009B73E2" w:rsidRDefault="005F3259" w:rsidP="005F3259">
                                      <w:pPr>
                                        <w:rPr>
                                          <w:rFonts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9B73E2">
                                        <w:rPr>
                                          <w:rFonts w:cs="Times New Roman"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g:grpSp>
                                <wpg:cNvPr id="446453206" name="组合 13"/>
                                <wpg:cNvGrpSpPr/>
                                <wpg:grpSpPr>
                                  <a:xfrm>
                                    <a:off x="123825" y="28575"/>
                                    <a:ext cx="741045" cy="918282"/>
                                    <a:chOff x="-233799" y="-71095"/>
                                    <a:chExt cx="1934160" cy="2399958"/>
                                  </a:xfrm>
                                </wpg:grpSpPr>
                                <wpg:grpSp>
                                  <wpg:cNvPr id="1231367188" name="组合 11"/>
                                  <wpg:cNvGrpSpPr/>
                                  <wpg:grpSpPr>
                                    <a:xfrm>
                                      <a:off x="-233799" y="-8205"/>
                                      <a:ext cx="1934160" cy="2337068"/>
                                      <a:chOff x="-233799" y="-8205"/>
                                      <a:chExt cx="1934160" cy="2337068"/>
                                    </a:xfrm>
                                  </wpg:grpSpPr>
                                  <wps:wsp>
                                    <wps:cNvPr id="1177459059" name="直接连接符 9"/>
                                    <wps:cNvCnPr/>
                                    <wps:spPr>
                                      <a:xfrm flipH="1">
                                        <a:off x="-225753" y="2324101"/>
                                        <a:ext cx="1926114" cy="0"/>
                                      </a:xfrm>
                                      <a:prstGeom prst="line">
                                        <a:avLst/>
                                      </a:prstGeom>
                                      <a:ln w="63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g:grpSp>
                                    <wpg:cNvPr id="1562015765" name="组合 10"/>
                                    <wpg:cNvGrpSpPr/>
                                    <wpg:grpSpPr>
                                      <a:xfrm>
                                        <a:off x="-233799" y="-8205"/>
                                        <a:ext cx="1931980" cy="2337068"/>
                                        <a:chOff x="-238561" y="-8205"/>
                                        <a:chExt cx="1931980" cy="2337068"/>
                                      </a:xfrm>
                                    </wpg:grpSpPr>
                                    <wps:wsp>
                                      <wps:cNvPr id="1048931680" name="直接连接符 9"/>
                                      <wps:cNvCnPr/>
                                      <wps:spPr>
                                        <a:xfrm flipH="1">
                                          <a:off x="1693419" y="4764"/>
                                          <a:ext cx="0" cy="2324099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581199479" name="直接连接符 9"/>
                                      <wps:cNvCnPr/>
                                      <wps:spPr>
                                        <a:xfrm flipH="1" flipV="1">
                                          <a:off x="-238561" y="0"/>
                                          <a:ext cx="1929248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65565886" name="直接连接符 9"/>
                                      <wps:cNvCnPr/>
                                      <wps:spPr>
                                        <a:xfrm flipV="1">
                                          <a:off x="-224779" y="-8205"/>
                                          <a:ext cx="0" cy="2336773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</wpg:grpSp>
                                <wps:wsp>
                                  <wps:cNvPr id="1070083331" name="矩形 12"/>
                                  <wps:cNvSpPr/>
                                  <wps:spPr>
                                    <a:xfrm flipV="1">
                                      <a:off x="500397" y="-71095"/>
                                      <a:ext cx="500721" cy="139282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>
                                      <a:solidFill>
                                        <a:schemeClr val="bg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</wpg:grpSp>
                              <wps:wsp>
                                <wps:cNvPr id="174726839" name="直接连接符 14"/>
                                <wps:cNvCnPr/>
                                <wps:spPr>
                                  <a:xfrm flipV="1">
                                    <a:off x="400050" y="17851"/>
                                    <a:ext cx="230002" cy="42782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1355991300" name="组合 8"/>
                                <wpg:cNvGrpSpPr/>
                                <wpg:grpSpPr>
                                  <a:xfrm>
                                    <a:off x="742950" y="142875"/>
                                    <a:ext cx="217149" cy="257246"/>
                                    <a:chOff x="0" y="0"/>
                                    <a:chExt cx="566738" cy="671972"/>
                                  </a:xfrm>
                                </wpg:grpSpPr>
                                <wps:wsp>
                                  <wps:cNvPr id="790588095" name="矩形 7"/>
                                  <wps:cNvSpPr/>
                                  <wps:spPr>
                                    <a:xfrm>
                                      <a:off x="209400" y="0"/>
                                      <a:ext cx="199107" cy="671972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g:grpSp>
                                  <wpg:cNvPr id="309859194" name="组合 6"/>
                                  <wpg:cNvGrpSpPr/>
                                  <wpg:grpSpPr>
                                    <a:xfrm rot="16200000">
                                      <a:off x="100647" y="14446"/>
                                      <a:ext cx="365443" cy="566738"/>
                                      <a:chOff x="0" y="0"/>
                                      <a:chExt cx="399280" cy="566738"/>
                                    </a:xfrm>
                                  </wpg:grpSpPr>
                                  <wps:wsp>
                                    <wps:cNvPr id="97140624" name="直接连接符 5"/>
                                    <wps:cNvCnPr/>
                                    <wps:spPr>
                                      <a:xfrm>
                                        <a:off x="0" y="0"/>
                                        <a:ext cx="233362" cy="566738"/>
                                      </a:xfrm>
                                      <a:prstGeom prst="line">
                                        <a:avLst/>
                                      </a:prstGeom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718822662" name="直接连接符 5"/>
                                    <wps:cNvCnPr/>
                                    <wps:spPr>
                                      <a:xfrm rot="5400000" flipV="1">
                                        <a:off x="316375" y="479072"/>
                                        <a:ext cx="0" cy="165810"/>
                                      </a:xfrm>
                                      <a:prstGeom prst="line">
                                        <a:avLst/>
                                      </a:prstGeom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</wpg:grpSp>
                              <wps:wsp>
                                <wps:cNvPr id="1306958300" name="矩形 7"/>
                                <wps:cNvSpPr/>
                                <wps:spPr>
                                  <a:xfrm rot="16200000">
                                    <a:off x="478026" y="814544"/>
                                    <a:ext cx="76221" cy="25751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1012428297" name="矩形 7"/>
                                <wps:cNvSpPr/>
                                <wps:spPr>
                                  <a:xfrm>
                                    <a:off x="723900" y="561975"/>
                                    <a:ext cx="268242" cy="24795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41615165" name="文本框 17"/>
                                <wps:cNvSpPr txBox="1"/>
                                <wps:spPr>
                                  <a:xfrm>
                                    <a:off x="703789" y="575366"/>
                                    <a:ext cx="307925" cy="23498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78158A3" w14:textId="77777777" w:rsidR="005F3259" w:rsidRPr="009B73E2" w:rsidRDefault="005F3259" w:rsidP="005F3259">
                                      <w:pPr>
                                        <w:spacing w:line="180" w:lineRule="exact"/>
                                        <w:rPr>
                                          <w:rFonts w:ascii="宋体" w:hAnsi="宋体" w:cs="Times New Roman" w:hint="eastAsi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9B73E2">
                                        <w:rPr>
                                          <w:rFonts w:ascii="宋体" w:hAnsi="宋体" w:cs="Times New Roman" w:hint="eastAsia"/>
                                          <w:sz w:val="18"/>
                                          <w:szCs w:val="18"/>
                                        </w:rPr>
                                        <w:t>空调</w:t>
                                      </w:r>
                                    </w:p>
                                    <w:p w14:paraId="08320E5B" w14:textId="77777777" w:rsidR="005F3259" w:rsidRPr="009B73E2" w:rsidRDefault="005F3259" w:rsidP="005F3259">
                                      <w:pPr>
                                        <w:spacing w:line="180" w:lineRule="exact"/>
                                        <w:rPr>
                                          <w:rFonts w:ascii="宋体" w:hAnsi="宋体" w:cs="Times New Roman" w:hint="eastAsi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9B73E2">
                                        <w:rPr>
                                          <w:rFonts w:ascii="宋体" w:hAnsi="宋体" w:cs="Times New Roman" w:hint="eastAsia"/>
                                          <w:sz w:val="18"/>
                                          <w:szCs w:val="18"/>
                                        </w:rPr>
                                        <w:t>系统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1414086376" name="文本框 17"/>
                                <wps:cNvSpPr txBox="1"/>
                                <wps:spPr>
                                  <a:xfrm>
                                    <a:off x="453243" y="9525"/>
                                    <a:ext cx="142643" cy="2045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07E87F0" w14:textId="77777777" w:rsidR="005F3259" w:rsidRPr="009B73E2" w:rsidRDefault="005F3259" w:rsidP="005F3259">
                                      <w:pPr>
                                        <w:rPr>
                                          <w:rFonts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9B73E2">
                                        <w:rPr>
                                          <w:rFonts w:cs="Times New Roman"/>
                                          <w:sz w:val="18"/>
                                          <w:szCs w:val="18"/>
                                        </w:rPr>
                                        <w:t>S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</wpg:grpSp>
                            <wps:wsp>
                              <wps:cNvPr id="992671850" name="文本框 25"/>
                              <wps:cNvSpPr txBox="1"/>
                              <wps:spPr>
                                <a:xfrm>
                                  <a:off x="428681" y="1028866"/>
                                  <a:ext cx="167987" cy="20450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D159547" w14:textId="77777777" w:rsidR="005F3259" w:rsidRPr="005B7111" w:rsidRDefault="005F3259" w:rsidP="005F3259">
                                    <w:pPr>
                                      <w:jc w:val="center"/>
                                      <w:rPr>
                                        <w:rFonts w:cs="Times New Roman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grpSp>
                        </wpg:grpSp>
                        <wpg:grpSp>
                          <wpg:cNvPr id="1990142468" name="组合 1990142468"/>
                          <wpg:cNvGrpSpPr/>
                          <wpg:grpSpPr>
                            <a:xfrm>
                              <a:off x="-3882" y="339839"/>
                              <a:ext cx="2828704" cy="338524"/>
                              <a:chOff x="-3882" y="49692"/>
                              <a:chExt cx="2828704" cy="338524"/>
                            </a:xfrm>
                          </wpg:grpSpPr>
                          <wpg:grpSp>
                            <wpg:cNvPr id="669263597" name="组合 669263597"/>
                            <wpg:cNvGrpSpPr/>
                            <wpg:grpSpPr>
                              <a:xfrm>
                                <a:off x="-3882" y="51666"/>
                                <a:ext cx="287727" cy="336550"/>
                                <a:chOff x="-3888" y="37033"/>
                                <a:chExt cx="288173" cy="336747"/>
                              </a:xfrm>
                            </wpg:grpSpPr>
                            <wps:wsp>
                              <wps:cNvPr id="1017705243" name="文本框 17"/>
                              <wps:cNvSpPr txBox="1"/>
                              <wps:spPr>
                                <a:xfrm>
                                  <a:off x="-3888" y="37033"/>
                                  <a:ext cx="148435" cy="33674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38CB7C1" w14:textId="77777777" w:rsidR="005F3259" w:rsidRDefault="005F3259" w:rsidP="005F3259">
                                    <w:pPr>
                                      <w:spacing w:line="260" w:lineRule="exact"/>
                                      <w:rPr>
                                        <w:rFonts w:cs="Times New Roman"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9B3A37">
                                      <w:rPr>
                                        <w:rFonts w:cs="Times New Roman"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E</w:t>
                                    </w:r>
                                  </w:p>
                                  <w:p w14:paraId="387247B2" w14:textId="77777777" w:rsidR="005F3259" w:rsidRPr="009B3A37" w:rsidRDefault="005F3259" w:rsidP="005F3259">
                                    <w:pPr>
                                      <w:spacing w:line="260" w:lineRule="exact"/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g:grpSp>
                              <wpg:cNvPr id="2054165629" name="组合 2054165629"/>
                              <wpg:cNvGrpSpPr/>
                              <wpg:grpSpPr>
                                <a:xfrm>
                                  <a:off x="108439" y="208084"/>
                                  <a:ext cx="175846" cy="45719"/>
                                  <a:chOff x="0" y="0"/>
                                  <a:chExt cx="175846" cy="45719"/>
                                </a:xfrm>
                              </wpg:grpSpPr>
                              <wps:wsp>
                                <wps:cNvPr id="604828939" name="矩形 604828939"/>
                                <wps:cNvSpPr/>
                                <wps:spPr>
                                  <a:xfrm>
                                    <a:off x="55684" y="0"/>
                                    <a:ext cx="70338" cy="4571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bg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g:grpSp>
                                <wpg:cNvPr id="504050934" name="组合 504050934"/>
                                <wpg:cNvGrpSpPr/>
                                <wpg:grpSpPr>
                                  <a:xfrm>
                                    <a:off x="0" y="0"/>
                                    <a:ext cx="175846" cy="42011"/>
                                    <a:chOff x="0" y="0"/>
                                    <a:chExt cx="175846" cy="42011"/>
                                  </a:xfrm>
                                </wpg:grpSpPr>
                                <wps:wsp>
                                  <wps:cNvPr id="893054326" name="直接连接符 893054326"/>
                                  <wps:cNvCnPr/>
                                  <wps:spPr>
                                    <a:xfrm>
                                      <a:off x="0" y="0"/>
                                      <a:ext cx="175846" cy="0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285704588" name="直接连接符 1285704588"/>
                                  <wps:cNvCnPr/>
                                  <wps:spPr>
                                    <a:xfrm>
                                      <a:off x="35169" y="42011"/>
                                      <a:ext cx="108000" cy="0"/>
                                    </a:xfrm>
                                    <a:prstGeom prst="line">
                                      <a:avLst/>
                                    </a:prstGeom>
                                    <a:ln w="222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</wpg:grpSp>
                          </wpg:grpSp>
                          <wpg:grpSp>
                            <wpg:cNvPr id="1433451607" name="组合 1433451607"/>
                            <wpg:cNvGrpSpPr/>
                            <wpg:grpSpPr>
                              <a:xfrm>
                                <a:off x="1306171" y="49692"/>
                                <a:ext cx="287728" cy="336550"/>
                                <a:chOff x="-3888" y="37990"/>
                                <a:chExt cx="288173" cy="336747"/>
                              </a:xfrm>
                            </wpg:grpSpPr>
                            <wps:wsp>
                              <wps:cNvPr id="795585346" name="文本框 17"/>
                              <wps:cNvSpPr txBox="1"/>
                              <wps:spPr>
                                <a:xfrm>
                                  <a:off x="-3888" y="37990"/>
                                  <a:ext cx="148435" cy="33674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04AEA9E" w14:textId="77777777" w:rsidR="005F3259" w:rsidRDefault="005F3259" w:rsidP="005F3259">
                                    <w:pPr>
                                      <w:spacing w:line="260" w:lineRule="exact"/>
                                      <w:rPr>
                                        <w:rFonts w:cs="Times New Roman"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9B3A37">
                                      <w:rPr>
                                        <w:rFonts w:cs="Times New Roman"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E</w:t>
                                    </w:r>
                                  </w:p>
                                  <w:p w14:paraId="5517529D" w14:textId="77777777" w:rsidR="005F3259" w:rsidRPr="009B3A37" w:rsidRDefault="005F3259" w:rsidP="005F3259">
                                    <w:pPr>
                                      <w:spacing w:line="260" w:lineRule="exact"/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g:grpSp>
                              <wpg:cNvPr id="55368774" name="组合 55368774"/>
                              <wpg:cNvGrpSpPr/>
                              <wpg:grpSpPr>
                                <a:xfrm>
                                  <a:off x="108439" y="208084"/>
                                  <a:ext cx="175846" cy="45922"/>
                                  <a:chOff x="0" y="0"/>
                                  <a:chExt cx="175846" cy="45922"/>
                                </a:xfrm>
                              </wpg:grpSpPr>
                              <wps:wsp>
                                <wps:cNvPr id="550431530" name="矩形 550431530"/>
                                <wps:cNvSpPr/>
                                <wps:spPr>
                                  <a:xfrm>
                                    <a:off x="55684" y="0"/>
                                    <a:ext cx="70338" cy="4571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bg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g:grpSp>
                                <wpg:cNvPr id="1457573093" name="组合 1457573093"/>
                                <wpg:cNvGrpSpPr/>
                                <wpg:grpSpPr>
                                  <a:xfrm>
                                    <a:off x="0" y="0"/>
                                    <a:ext cx="175846" cy="45922"/>
                                    <a:chOff x="0" y="0"/>
                                    <a:chExt cx="175846" cy="45922"/>
                                  </a:xfrm>
                                </wpg:grpSpPr>
                                <wps:wsp>
                                  <wps:cNvPr id="2063746272" name="直接连接符 2063746272"/>
                                  <wps:cNvCnPr/>
                                  <wps:spPr>
                                    <a:xfrm>
                                      <a:off x="0" y="0"/>
                                      <a:ext cx="175846" cy="0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545947835" name="直接连接符 1545947835"/>
                                  <wps:cNvCnPr/>
                                  <wps:spPr>
                                    <a:xfrm>
                                      <a:off x="35169" y="45922"/>
                                      <a:ext cx="108000" cy="0"/>
                                    </a:xfrm>
                                    <a:prstGeom prst="line">
                                      <a:avLst/>
                                    </a:prstGeom>
                                    <a:ln w="222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</wpg:grpSp>
                          </wpg:grpSp>
                          <wpg:grpSp>
                            <wpg:cNvPr id="520241392" name="组合 520241392"/>
                            <wpg:cNvGrpSpPr/>
                            <wpg:grpSpPr>
                              <a:xfrm>
                                <a:off x="2536157" y="50406"/>
                                <a:ext cx="288665" cy="336550"/>
                                <a:chOff x="-4827" y="38704"/>
                                <a:chExt cx="289112" cy="336747"/>
                              </a:xfrm>
                            </wpg:grpSpPr>
                            <wps:wsp>
                              <wps:cNvPr id="231597991" name="文本框 17"/>
                              <wps:cNvSpPr txBox="1"/>
                              <wps:spPr>
                                <a:xfrm>
                                  <a:off x="-4827" y="38704"/>
                                  <a:ext cx="148435" cy="33674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4A0DADD" w14:textId="77777777" w:rsidR="005F3259" w:rsidRDefault="005F3259" w:rsidP="005F3259">
                                    <w:pPr>
                                      <w:spacing w:line="260" w:lineRule="exact"/>
                                      <w:rPr>
                                        <w:rFonts w:cs="Times New Roman"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9B3A37">
                                      <w:rPr>
                                        <w:rFonts w:cs="Times New Roman"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E</w:t>
                                    </w:r>
                                  </w:p>
                                  <w:p w14:paraId="79F91524" w14:textId="77777777" w:rsidR="005F3259" w:rsidRPr="009B3A37" w:rsidRDefault="005F3259" w:rsidP="005F3259">
                                    <w:pPr>
                                      <w:spacing w:line="260" w:lineRule="exact"/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g:grpSp>
                              <wpg:cNvPr id="1473010600" name="组合 1473010600"/>
                              <wpg:cNvGrpSpPr/>
                              <wpg:grpSpPr>
                                <a:xfrm>
                                  <a:off x="108439" y="208084"/>
                                  <a:ext cx="175846" cy="45719"/>
                                  <a:chOff x="0" y="0"/>
                                  <a:chExt cx="175846" cy="45719"/>
                                </a:xfrm>
                              </wpg:grpSpPr>
                              <wps:wsp>
                                <wps:cNvPr id="1475909325" name="矩形 1475909325"/>
                                <wps:cNvSpPr/>
                                <wps:spPr>
                                  <a:xfrm>
                                    <a:off x="55684" y="0"/>
                                    <a:ext cx="70338" cy="4571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bg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g:grpSp>
                                <wpg:cNvPr id="129841910" name="组合 129841910"/>
                                <wpg:cNvGrpSpPr/>
                                <wpg:grpSpPr>
                                  <a:xfrm>
                                    <a:off x="0" y="0"/>
                                    <a:ext cx="175846" cy="42011"/>
                                    <a:chOff x="0" y="0"/>
                                    <a:chExt cx="175846" cy="42011"/>
                                  </a:xfrm>
                                </wpg:grpSpPr>
                                <wps:wsp>
                                  <wps:cNvPr id="544002686" name="直接连接符 544002686"/>
                                  <wps:cNvCnPr/>
                                  <wps:spPr>
                                    <a:xfrm>
                                      <a:off x="0" y="0"/>
                                      <a:ext cx="175846" cy="0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055807626" name="直接连接符 1055807626"/>
                                  <wps:cNvCnPr/>
                                  <wps:spPr>
                                    <a:xfrm>
                                      <a:off x="35169" y="42011"/>
                                      <a:ext cx="108000" cy="0"/>
                                    </a:xfrm>
                                    <a:prstGeom prst="line">
                                      <a:avLst/>
                                    </a:prstGeom>
                                    <a:ln w="222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</wpg:grpSp>
                          </wpg:grpSp>
                        </wpg:grpSp>
                      </wpg:grpSp>
                      <wps:wsp>
                        <wps:cNvPr id="1344882209" name="椭圆 570"/>
                        <wps:cNvSpPr/>
                        <wps:spPr>
                          <a:xfrm>
                            <a:off x="561093" y="32475"/>
                            <a:ext cx="38083" cy="38100"/>
                          </a:xfrm>
                          <a:prstGeom prst="ellipse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dk1">
                              <a:shade val="15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83466642" name="椭圆 570"/>
                        <wps:cNvSpPr/>
                        <wps:spPr>
                          <a:xfrm>
                            <a:off x="561093" y="923649"/>
                            <a:ext cx="38083" cy="38100"/>
                          </a:xfrm>
                          <a:prstGeom prst="ellipse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dk1">
                              <a:shade val="15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3470809" name="椭圆 570"/>
                        <wps:cNvSpPr/>
                        <wps:spPr>
                          <a:xfrm>
                            <a:off x="1872575" y="39711"/>
                            <a:ext cx="38083" cy="38100"/>
                          </a:xfrm>
                          <a:prstGeom prst="ellipse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dk1">
                              <a:shade val="15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06835856" name="椭圆 570"/>
                        <wps:cNvSpPr/>
                        <wps:spPr>
                          <a:xfrm>
                            <a:off x="1872575" y="927557"/>
                            <a:ext cx="38083" cy="38100"/>
                          </a:xfrm>
                          <a:prstGeom prst="ellipse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dk1">
                              <a:shade val="15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1910DE9" id="组合 589" o:spid="_x0000_s1462" style="width:285pt;height:95.35pt;mso-position-horizontal-relative:char;mso-position-vertical-relative:line" coordorigin="-195,95" coordsize="36216,122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">
                <v:group id="组合 250253407" o:spid="_x0000_s1463" style="position:absolute;left:-195;top:95;width:36216;height:12235" coordorigin="-38,95" coordsize="36220,122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">
                  <v:group id="组合 31" o:spid="_x0000_s1464" style="position:absolute;left:1963;top:95;width:34218;height:12236" coordorigin="1224,95" coordsize="34219,122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">
                    <v:group id="组合 26" o:spid="_x0000_s1465" style="position:absolute;left:1224;top:507;width:9744;height:11819" coordorigin="1224" coordsize="9749,118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">
                      <v:group id="组合 22" o:spid="_x0000_s1466" style="position:absolute;left:1224;width:9750;height:8946" coordorigin="1224" coordsize="9749,89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">
                        <v:shape id="文本框 17" o:spid="_x0000_s1467" type="#_x0000_t202" style="position:absolute;left:3775;top:952;width:1426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" filled="f" stroked="f" strokeweight=".5pt">
                          <v:textbox style="mso-fit-shape-to-text:t" inset="1mm,0,1mm,0">
                            <w:txbxContent>
                              <w:p w14:paraId="41D19B33" w14:textId="77777777" w:rsidR="005F3259" w:rsidRPr="009B73E2" w:rsidRDefault="005F3259" w:rsidP="005F3259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9B73E2"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v:textbox>
                        </v:shape>
                        <v:shape id="文本框 17" o:spid="_x0000_s1468" type="#_x0000_t202" style="position:absolute;left:9021;top:1822;width:1953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" filled="f" stroked="f" strokeweight=".5pt">
                          <v:textbox style="mso-fit-shape-to-text:t" inset="1mm,0,1mm,0">
                            <w:txbxContent>
                              <w:p w14:paraId="0C2BB8E1" w14:textId="77777777" w:rsidR="005F3259" w:rsidRPr="009B73E2" w:rsidRDefault="005F3259" w:rsidP="005F3259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9B73E2"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R</w:t>
                                </w:r>
                                <w:r w:rsidRPr="009B73E2">
                                  <w:rPr>
                                    <w:rFonts w:cs="Times New Roman"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文本框 17" o:spid="_x0000_s1469" type="#_x0000_t202" style="position:absolute;left:3366;top:5390;width:1483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" filled="f" stroked="f" strokeweight=".5pt">
                          <v:textbox style="mso-fit-shape-to-text:t" inset="1mm,0,1mm,0">
                            <w:txbxContent>
                              <w:p w14:paraId="7BD168B8" w14:textId="77777777" w:rsidR="005F3259" w:rsidRPr="009B73E2" w:rsidRDefault="005F3259" w:rsidP="005F3259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9B73E2"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group id="组合 13" o:spid="_x0000_s1470" style="position:absolute;left:1224;width:7411;height:8946" coordorigin="-2337,-80" coordsize="19341,233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">
                          <v:group id="组合 11" o:spid="_x0000_s1471" style="position:absolute;left:-2337;top:-80;width:19340;height:23368" coordorigin="-2337,-80" coordsize="19341,233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">
                            <v:line id="直接连接符 9" o:spid="_x0000_s1472" style="position:absolute;flip:x;visibility:visible;mso-wrap-style:square" from="-2257,23241" to="17003,232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" strokecolor="black [3213]" strokeweight=".5pt">
                              <v:stroke joinstyle="miter"/>
                            </v:line>
                            <v:group id="_x0000_s1473" style="position:absolute;left:-2337;top:-80;width:19291;height:23368" coordorigin="-2385,-80" coordsize="19292,233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">
                              <v:line id="直接连接符 9" o:spid="_x0000_s1474" style="position:absolute;flip:x;visibility:visible;mso-wrap-style:square" from="8096,0" to="8096,232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" strokecolor="black [3213]" strokeweight=".5pt">
                                <v:stroke joinstyle="miter"/>
                              </v:line>
                              <v:line id="直接连接符 9" o:spid="_x0000_s1475" style="position:absolute;flip:x;visibility:visible;mso-wrap-style:square" from="16859,47" to="16859,23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" strokecolor="black [3213]" strokeweight=".5pt">
                                <v:stroke joinstyle="miter"/>
                              </v:line>
                              <v:line id="直接连接符 9" o:spid="_x0000_s1476" style="position:absolute;flip:x y;visibility:visible;mso-wrap-style:square" from="-2385,0" to="16906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" strokecolor="black [3213]" strokeweight=".5pt">
                                <v:stroke joinstyle="miter"/>
                              </v:line>
                              <v:line id="直接连接符 9" o:spid="_x0000_s1477" style="position:absolute;flip:y;visibility:visible;mso-wrap-style:square" from="-2307,-80" to="-2307,23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" strokecolor="black [3213]" strokeweight=".5pt">
                                <v:stroke joinstyle="miter"/>
                              </v:line>
                            </v:group>
                          </v:group>
                          <v:rect id="矩形 12" o:spid="_x0000_s1478" style="position:absolute;left:8006;top:3712;width:524;height:423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" fillcolor="white [3212]" strokecolor="white [3212]" strokeweight="1pt">
                            <v:textbox style="mso-fit-shape-to-text:t" inset="1mm,0,1mm,0"/>
                          </v:rect>
                        </v:group>
                        <v:line id="直接连接符 14" o:spid="_x0000_s1479" style="position:absolute;visibility:visible;mso-wrap-style:square" from="5252,1360" to="5854,32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" strokecolor="black [3213]" strokeweight="1pt">
                          <v:stroke joinstyle="miter"/>
                        </v:line>
                        <v:group id="组合 8" o:spid="_x0000_s1480" style="position:absolute;left:7456;top:952;width:2172;height:2573" coordorigin="" coordsize="5667,6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">
                          <v:rect id="矩形 7" o:spid="_x0000_s1481" style="position:absolute;left:1991;width:1990;height:672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" fillcolor="white [3212]" strokecolor="black [3213]" strokeweight="1pt">
                            <v:textbox style="mso-fit-shape-to-text:t" inset="1mm,0,1mm,0"/>
                          </v:rect>
                          <v:group id="组合 6" o:spid="_x0000_s1482" style="position:absolute;left:1006;top:144;width:3655;height:5667;rotation:-90" coordsize="3992,56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">
                            <v:line id="直接连接符 5" o:spid="_x0000_s1483" style="position:absolute;visibility:visible;mso-wrap-style:square" from="0,0" to="2333,5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" strokecolor="black [3213]">
                              <v:stroke joinstyle="miter"/>
                            </v:line>
                            <v:line id="直接连接符 5" o:spid="_x0000_s1484" style="position:absolute;rotation:-90;flip:y;visibility:visible;mso-wrap-style:square" from="3163,4790" to="3163,64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" strokecolor="black [3213]">
                              <v:stroke joinstyle="miter"/>
                            </v:line>
                          </v:group>
                        </v:group>
                        <v:rect id="矩形 7" o:spid="_x0000_s1485" style="position:absolute;left:4849;top:5113;width:762;height:2573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" fillcolor="white [3212]" strokecolor="black [3213]" strokeweight="1pt">
                          <v:textbox style="mso-fit-shape-to-text:t" inset="1mm,0,1mm,0"/>
                        </v:rect>
                        <v:rect id="矩形 7" o:spid="_x0000_s1486" style="position:absolute;left:7239;top:5116;width:2682;height:247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" fillcolor="white [3212]" strokecolor="black [3213]" strokeweight="1pt">
                          <v:textbox style="mso-fit-shape-to-text:t" inset="1mm,0,1mm,0"/>
                        </v:rect>
                        <v:shape id="文本框 17" o:spid="_x0000_s1487" type="#_x0000_t202" style="position:absolute;left:7039;top:5249;width:3077;height:23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" filled="f" stroked="f" strokeweight=".5pt">
                          <v:textbox style="mso-fit-shape-to-text:t" inset="1mm,0,1mm,0">
                            <w:txbxContent>
                              <w:p w14:paraId="66218081" w14:textId="77777777" w:rsidR="005F3259" w:rsidRPr="009B73E2" w:rsidRDefault="005F3259" w:rsidP="005F3259">
                                <w:pPr>
                                  <w:spacing w:line="180" w:lineRule="exact"/>
                                  <w:rPr>
                                    <w:rFonts w:ascii="宋体" w:hAnsi="宋体" w:cs="Times New Roman" w:hint="eastAsia"/>
                                    <w:sz w:val="18"/>
                                    <w:szCs w:val="18"/>
                                  </w:rPr>
                                </w:pPr>
                                <w:r w:rsidRPr="009B73E2">
                                  <w:rPr>
                                    <w:rFonts w:ascii="宋体" w:hAnsi="宋体" w:cs="Times New Roman" w:hint="eastAsia"/>
                                    <w:sz w:val="18"/>
                                    <w:szCs w:val="18"/>
                                  </w:rPr>
                                  <w:t>空调</w:t>
                                </w:r>
                              </w:p>
                              <w:p w14:paraId="2E4BB991" w14:textId="77777777" w:rsidR="005F3259" w:rsidRPr="009B73E2" w:rsidRDefault="005F3259" w:rsidP="005F3259">
                                <w:pPr>
                                  <w:spacing w:line="180" w:lineRule="exact"/>
                                  <w:rPr>
                                    <w:rFonts w:ascii="宋体" w:hAnsi="宋体" w:cs="Times New Roman" w:hint="eastAsia"/>
                                    <w:sz w:val="18"/>
                                    <w:szCs w:val="18"/>
                                  </w:rPr>
                                </w:pPr>
                                <w:r w:rsidRPr="009B73E2">
                                  <w:rPr>
                                    <w:rFonts w:ascii="宋体" w:hAnsi="宋体" w:cs="Times New Roman" w:hint="eastAsia"/>
                                    <w:sz w:val="18"/>
                                    <w:szCs w:val="18"/>
                                  </w:rPr>
                                  <w:t>系统</w:t>
                                </w:r>
                              </w:p>
                            </w:txbxContent>
                          </v:textbox>
                        </v:shape>
                      </v:group>
                      <v:shape id="文本框 25" o:spid="_x0000_s1488" type="#_x0000_t202" style="position:absolute;left:4693;top:10225;width:1749;height:15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" filled="f" stroked="f" strokeweight=".5pt">
                        <v:textbox style="mso-fit-shape-to-text:t" inset="1mm,0,1mm,0">
                          <w:txbxContent>
                            <w:p w14:paraId="61699659" w14:textId="77777777" w:rsidR="005F3259" w:rsidRPr="005B7111" w:rsidRDefault="005F3259" w:rsidP="005F3259">
                              <w:pPr>
                                <w:snapToGrid w:val="0"/>
                                <w:jc w:val="center"/>
                                <w:rPr>
                                  <w:rFonts w:cs="Times New Roman"/>
                                </w:rPr>
                              </w:pPr>
                              <w:r w:rsidRPr="005B7111">
                                <w:rPr>
                                  <w:rFonts w:cs="Times New Roman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</v:group>
                    <v:group id="组合 27" o:spid="_x0000_s1489" style="position:absolute;left:14313;top:571;width:8954;height:11759" coordorigin="1232" coordsize="8958,117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">
                      <v:group id="组合 21" o:spid="_x0000_s1490" style="position:absolute;left:1232;width:8959;height:8946" coordorigin="1232" coordsize="8958,89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">
                        <v:shape id="文本框 17" o:spid="_x0000_s1491" type="#_x0000_t202" style="position:absolute;left:7074;top:991;width:1425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" filled="f" stroked="f" strokeweight=".5pt">
                          <v:textbox style="mso-fit-shape-to-text:t" inset="1mm,0,1mm,0">
                            <w:txbxContent>
                              <w:p w14:paraId="31025828" w14:textId="77777777" w:rsidR="005F3259" w:rsidRPr="009B73E2" w:rsidRDefault="005F3259" w:rsidP="005F3259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9B73E2"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v:textbox>
                        </v:shape>
                        <v:group id="组合 20" o:spid="_x0000_s1492" style="position:absolute;left:1232;width:8959;height:8946" coordorigin="1232" coordsize="8958,89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">
                          <v:shape id="文本框 17" o:spid="_x0000_s1493" type="#_x0000_t202" style="position:absolute;left:2771;top:1184;width:1953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" filled="f" stroked="f" strokeweight=".5pt">
                            <v:textbox style="mso-fit-shape-to-text:t" inset="1mm,0,1mm,0">
                              <w:txbxContent>
                                <w:p w14:paraId="196E2E39" w14:textId="77777777" w:rsidR="005F3259" w:rsidRPr="009B73E2" w:rsidRDefault="005F3259" w:rsidP="005F3259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 w:rsidRPr="009B73E2"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  <w:r w:rsidRPr="009B73E2">
                                    <w:rPr>
                                      <w:rFonts w:cs="Times New Roman"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L</w:t>
                                  </w:r>
                                </w:p>
                              </w:txbxContent>
                            </v:textbox>
                          </v:shape>
                          <v:shape id="文本框 17" o:spid="_x0000_s1494" type="#_x0000_t202" style="position:absolute;left:3354;top:5376;width:1483;height:20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" filled="f" stroked="f" strokeweight=".5pt">
                            <v:textbox style="mso-fit-shape-to-text:t" inset="1mm,0,1mm,0">
                              <w:txbxContent>
                                <w:p w14:paraId="3C3DAC50" w14:textId="77777777" w:rsidR="005F3259" w:rsidRPr="009B73E2" w:rsidRDefault="005F3259" w:rsidP="005F3259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 w:rsidRPr="009B73E2"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</w:p>
                              </w:txbxContent>
                            </v:textbox>
                          </v:shape>
                          <v:group id="组合 19" o:spid="_x0000_s1495" style="position:absolute;left:1232;width:8959;height:8946" coordorigin="1232" coordsize="8958,89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">
                            <v:group id="组合 16" o:spid="_x0000_s1496" style="position:absolute;left:1232;width:8709;height:8946" coordorigin="-2345,-81" coordsize="22728,23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">
                              <v:group id="组合 15" o:spid="_x0000_s1497" style="position:absolute;left:-2345;top:-81;width:20871;height:23369" coordorigin="-2345,-81" coordsize="20871,23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">
                                <v:group id="组合 13" o:spid="_x0000_s1498" style="position:absolute;left:-2345;top:-81;width:19490;height:23369" coordorigin="-2345,-81" coordsize="19490,23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">
                                  <v:group id="组合 11" o:spid="_x0000_s1499" style="position:absolute;left:-2345;top:-81;width:19348;height:23369" coordorigin="-2345,-81" coordsize="19348,23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">
                                    <v:line id="直接连接符 9" o:spid="_x0000_s1500" style="position:absolute;flip:x;visibility:visible;mso-wrap-style:square" from="-2257,23241" to="17003,232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" strokecolor="black [3213]" strokeweight=".5pt">
                                      <v:stroke joinstyle="miter"/>
                                    </v:line>
                                    <v:group id="_x0000_s1501" style="position:absolute;left:-2345;top:-81;width:19299;height:23369" coordorigin="-2392,-81" coordsize="19299,23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">
                                      <v:line id="直接连接符 9" o:spid="_x0000_s1502" style="position:absolute;flip:x;visibility:visible;mso-wrap-style:square" from="8096,0" to="8096,232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" strokecolor="black [3213]" strokeweight=".5pt">
                                        <v:stroke joinstyle="miter"/>
                                      </v:line>
                                      <v:line id="直接连接符 9" o:spid="_x0000_s1503" style="position:absolute;flip:x;visibility:visible;mso-wrap-style:square" from="16859,47" to="16859,23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" strokecolor="black [3213]" strokeweight=".5pt">
                                        <v:stroke joinstyle="miter"/>
                                      </v:line>
                                      <v:line id="直接连接符 9" o:spid="_x0000_s1504" style="position:absolute;flip:x y;visibility:visible;mso-wrap-style:square" from="-2385,-75" to="16906,-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" strokecolor="black [3213]" strokeweight=".5pt">
                                        <v:stroke joinstyle="miter"/>
                                      </v:line>
                                      <v:line id="直接连接符 9" o:spid="_x0000_s1505" style="position:absolute;flip:y;visibility:visible;mso-wrap-style:square" from="-2392,-81" to="-2392,23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" strokecolor="black [3213]" strokeweight=".5pt">
                                        <v:stroke joinstyle="miter"/>
                                      </v:line>
                                    </v:group>
                                  </v:group>
                                  <v:rect id="矩形 12" o:spid="_x0000_s1506" style="position:absolute;left:16621;top:3286;width:524;height:423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" fillcolor="white [3212]" strokecolor="white [3212]" strokeweight="1pt">
                                    <v:textbox style="mso-fit-shape-to-text:t" inset="1mm,0,1mm,0"/>
                                  </v:rect>
                                </v:group>
                                <v:line id="直接连接符 14" o:spid="_x0000_s1507" style="position:absolute;visibility:visible;mso-wrap-style:square" from="16954,2925" to="18526,7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" strokecolor="black [3213]" strokeweight="1pt">
                                  <v:stroke joinstyle="miter"/>
                                </v:line>
                              </v:group>
                              <v:group id="组合 8" o:spid="_x0000_s1508" style="position:absolute;left:5082;top:3429;width:5667;height:6720" coordorigin="-204" coordsize="5667,6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">
                                <v:rect id="矩形 7" o:spid="_x0000_s1509" style="position:absolute;left:1889;width:1990;height:672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" fillcolor="white [3212]" strokecolor="black [3213]" strokeweight="1pt">
                                  <v:textbox style="mso-fit-shape-to-text:t" inset="1mm,0,1mm,0"/>
                                </v:rect>
                                <v:group id="组合 6" o:spid="_x0000_s1510" style="position:absolute;left:802;top:246;width:3655;height:5667;rotation:-90" coordorigin="-111,-204" coordsize="3992,56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">
                                  <v:line id="直接连接符 5" o:spid="_x0000_s1511" style="position:absolute;visibility:visible;mso-wrap-style:square" from="-111,-204" to="2222,54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" strokecolor="black [3213]">
                                    <v:stroke joinstyle="miter"/>
                                  </v:line>
                                  <v:line id="直接连接符 5" o:spid="_x0000_s1512" style="position:absolute;rotation:-90;flip:y;visibility:visible;mso-wrap-style:square" from="3052,4586" to="3052,62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" strokecolor="black [3213]">
                                    <v:stroke joinstyle="miter"/>
                                  </v:line>
                                </v:group>
                              </v:group>
                              <v:rect id="矩形 7" o:spid="_x0000_s1513" style="position:absolute;left:7062;top:13192;width:1990;height:672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" fillcolor="white [3212]" strokecolor="black [3213]" strokeweight="1pt">
                                <v:textbox style="mso-fit-shape-to-text:t" inset="1mm,0,1mm,0"/>
                              </v:rect>
                              <v:rect id="矩形 7" o:spid="_x0000_s1514" style="position:absolute;left:13382;top:13287;width:7001;height:647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" fillcolor="white [3212]" strokecolor="black [3213]" strokeweight="1pt">
                                <v:textbox style="mso-fit-shape-to-text:t" inset="1mm,0,1mm,0"/>
                              </v:rect>
                            </v:group>
                            <v:shape id="文本框 17" o:spid="_x0000_s1515" type="#_x0000_t202" style="position:absolute;left:7113;top:5287;width:3078;height:23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" filled="f" stroked="f" strokeweight=".5pt">
                              <v:textbox style="mso-fit-shape-to-text:t" inset="1mm,0,1mm,0">
                                <w:txbxContent>
                                  <w:p w14:paraId="4B78388E" w14:textId="77777777" w:rsidR="005F3259" w:rsidRPr="009B73E2" w:rsidRDefault="005F3259" w:rsidP="005F3259">
                                    <w:pPr>
                                      <w:spacing w:line="180" w:lineRule="exact"/>
                                      <w:rPr>
                                        <w:rFonts w:ascii="宋体" w:hAnsi="宋体" w:cs="Times New Roman" w:hint="eastAsia"/>
                                        <w:sz w:val="18"/>
                                        <w:szCs w:val="18"/>
                                      </w:rPr>
                                    </w:pPr>
                                    <w:r w:rsidRPr="009B73E2">
                                      <w:rPr>
                                        <w:rFonts w:ascii="宋体" w:hAnsi="宋体" w:cs="Times New Roman" w:hint="eastAsia"/>
                                        <w:sz w:val="18"/>
                                        <w:szCs w:val="18"/>
                                      </w:rPr>
                                      <w:t>空调</w:t>
                                    </w:r>
                                  </w:p>
                                  <w:p w14:paraId="5E1E7E5E" w14:textId="77777777" w:rsidR="005F3259" w:rsidRPr="009B73E2" w:rsidRDefault="005F3259" w:rsidP="005F3259">
                                    <w:pPr>
                                      <w:spacing w:line="180" w:lineRule="exact"/>
                                      <w:rPr>
                                        <w:rFonts w:ascii="宋体" w:hAnsi="宋体" w:cs="Times New Roman" w:hint="eastAsia"/>
                                        <w:sz w:val="18"/>
                                        <w:szCs w:val="18"/>
                                      </w:rPr>
                                    </w:pPr>
                                    <w:r w:rsidRPr="009B73E2">
                                      <w:rPr>
                                        <w:rFonts w:ascii="宋体" w:hAnsi="宋体" w:cs="Times New Roman" w:hint="eastAsia"/>
                                        <w:sz w:val="18"/>
                                        <w:szCs w:val="18"/>
                                      </w:rPr>
                                      <w:t>系统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</v:group>
                      <v:shape id="文本框 25" o:spid="_x0000_s1516" type="#_x0000_t202" style="position:absolute;left:4293;top:10166;width:1680;height:15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" filled="f" stroked="f" strokeweight=".5pt">
                        <v:textbox style="mso-fit-shape-to-text:t" inset="1mm,0,1mm,0">
                          <w:txbxContent>
                            <w:p w14:paraId="62E1A93D" w14:textId="77777777" w:rsidR="005F3259" w:rsidRPr="005B7111" w:rsidRDefault="005F3259" w:rsidP="005F3259">
                              <w:pPr>
                                <w:snapToGrid w:val="0"/>
                                <w:jc w:val="center"/>
                                <w:rPr>
                                  <w:rFonts w:cs="Times New Roman"/>
                                </w:rPr>
                              </w:pPr>
                              <w:r>
                                <w:rPr>
                                  <w:rFonts w:cs="Times New Roman" w:hint="eastAsia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  <v:group id="组合 28" o:spid="_x0000_s1517" style="position:absolute;left:26573;top:95;width:8870;height:12237" coordorigin="1237,95" coordsize="8874,122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">
                      <v:group id="组合 23" o:spid="_x0000_s1518" style="position:absolute;left:1237;top:95;width:8875;height:9719" coordorigin="1238,95" coordsize="8878,97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">
                        <v:shape id="文本框 17" o:spid="_x0000_s1519" type="#_x0000_t202" style="position:absolute;left:6300;top:1223;width:1954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" filled="f" stroked="f" strokeweight=".5pt">
                          <v:textbox style="mso-fit-shape-to-text:t" inset="1mm,0,1mm,0">
                            <w:txbxContent>
                              <w:p w14:paraId="0BA7D20B" w14:textId="77777777" w:rsidR="005F3259" w:rsidRPr="009B73E2" w:rsidRDefault="005F3259" w:rsidP="005F3259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9B73E2"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R</w:t>
                                </w:r>
                                <w:r w:rsidRPr="009B73E2">
                                  <w:rPr>
                                    <w:rFonts w:cs="Times New Roman"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文本框 17" o:spid="_x0000_s1520" type="#_x0000_t202" style="position:absolute;left:4475;top:7193;width:1483;height:20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" filled="f" stroked="f" strokeweight=".5pt">
                          <v:textbox style="mso-fit-shape-to-text:t" inset="1mm,0,1mm,0">
                            <w:txbxContent>
                              <w:p w14:paraId="4C6FFE15" w14:textId="77777777" w:rsidR="005F3259" w:rsidRPr="009B73E2" w:rsidRDefault="005F3259" w:rsidP="005F3259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9B73E2"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group id="组合 13" o:spid="_x0000_s1521" style="position:absolute;left:1238;top:285;width:7410;height:9183" coordorigin="-2337,-710" coordsize="19341,239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">
                          <v:group id="组合 11" o:spid="_x0000_s1522" style="position:absolute;left:-2337;top:-82;width:19340;height:23370" coordorigin="-2337,-82" coordsize="19341,23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">
                            <v:line id="直接连接符 9" o:spid="_x0000_s1523" style="position:absolute;flip:x;visibility:visible;mso-wrap-style:square" from="-2257,23241" to="17003,232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" strokecolor="black [3213]" strokeweight=".5pt">
                              <v:stroke joinstyle="miter"/>
                            </v:line>
                            <v:group id="_x0000_s1524" style="position:absolute;left:-2337;top:-82;width:19318;height:23370" coordorigin="-2385,-82" coordsize="19319,23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">
                              <v:line id="直接连接符 9" o:spid="_x0000_s1525" style="position:absolute;flip:x;visibility:visible;mso-wrap-style:square" from="16934,47" to="16934,23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" strokecolor="black [3213]" strokeweight=".5pt">
                                <v:stroke joinstyle="miter"/>
                              </v:line>
                              <v:line id="直接连接符 9" o:spid="_x0000_s1526" style="position:absolute;flip:x y;visibility:visible;mso-wrap-style:square" from="-2385,0" to="16906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" strokecolor="black [3213]" strokeweight=".5pt">
                                <v:stroke joinstyle="miter"/>
                              </v:line>
                              <v:line id="直接连接符 9" o:spid="_x0000_s1527" style="position:absolute;flip:y;visibility:visible;mso-wrap-style:square" from="-2247,-82" to="-2247,23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" strokecolor="black [3213]" strokeweight=".5pt">
                                <v:stroke joinstyle="miter"/>
                              </v:line>
                            </v:group>
                          </v:group>
                          <v:rect id="矩形 12" o:spid="_x0000_s1528" style="position:absolute;left:5003;top:-710;width:5008;height:1391;flip:y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" fillcolor="white [3212]" strokecolor="white [3212]" strokeweight="1pt">
                            <v:textbox style="mso-fit-shape-to-text:t" inset="1mm,0,1mm,0"/>
                          </v:rect>
                        </v:group>
                        <v:line id="直接连接符 14" o:spid="_x0000_s1529" style="position:absolute;flip:y;visibility:visible;mso-wrap-style:square" from="4000,178" to="6300,6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" strokecolor="black [3213]" strokeweight="1pt">
                          <v:stroke joinstyle="miter"/>
                        </v:line>
                        <v:group id="组合 8" o:spid="_x0000_s1530" style="position:absolute;left:7429;top:1428;width:2171;height:2573" coordsize="5667,6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">
                          <v:rect id="矩形 7" o:spid="_x0000_s1531" style="position:absolute;left:2094;width:1991;height:671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" fillcolor="white [3212]" strokecolor="black [3213]" strokeweight="1pt">
                            <v:textbox style="mso-fit-shape-to-text:t" inset="1mm,0,1mm,0"/>
                          </v:rect>
                          <v:group id="组合 6" o:spid="_x0000_s1532" style="position:absolute;left:1006;top:144;width:3655;height:5667;rotation:-90" coordsize="3992,56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">
                            <v:line id="直接连接符 5" o:spid="_x0000_s1533" style="position:absolute;visibility:visible;mso-wrap-style:square" from="0,0" to="2333,5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" strokecolor="black [3213]">
                              <v:stroke joinstyle="miter"/>
                            </v:line>
                            <v:line id="直接连接符 5" o:spid="_x0000_s1534" style="position:absolute;rotation:-90;flip:y;visibility:visible;mso-wrap-style:square" from="3163,4790" to="3163,64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" strokecolor="black [3213]">
                              <v:stroke joinstyle="miter"/>
                            </v:line>
                          </v:group>
                        </v:group>
                        <v:rect id="矩形 7" o:spid="_x0000_s1535" style="position:absolute;left:4779;top:8145;width:763;height:2575;rotation:-9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" fillcolor="white [3212]" strokecolor="black [3213]" strokeweight="1pt">
                          <v:textbox style="mso-fit-shape-to-text:t" inset="1mm,0,1mm,0"/>
                        </v:rect>
                        <v:rect id="矩形 7" o:spid="_x0000_s1536" style="position:absolute;left:7239;top:5619;width:2682;height:248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" fillcolor="white [3212]" strokecolor="black [3213]" strokeweight="1pt">
                          <v:textbox style="mso-fit-shape-to-text:t" inset="1mm,0,1mm,0"/>
                        </v:rect>
                        <v:shape id="文本框 17" o:spid="_x0000_s1537" type="#_x0000_t202" style="position:absolute;left:7037;top:5753;width:3080;height:23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" filled="f" stroked="f" strokeweight=".5pt">
                          <v:textbox style="mso-fit-shape-to-text:t" inset="1mm,0,1mm,0">
                            <w:txbxContent>
                              <w:p w14:paraId="078158A3" w14:textId="77777777" w:rsidR="005F3259" w:rsidRPr="009B73E2" w:rsidRDefault="005F3259" w:rsidP="005F3259">
                                <w:pPr>
                                  <w:spacing w:line="180" w:lineRule="exact"/>
                                  <w:rPr>
                                    <w:rFonts w:ascii="宋体" w:hAnsi="宋体" w:cs="Times New Roman" w:hint="eastAsia"/>
                                    <w:sz w:val="18"/>
                                    <w:szCs w:val="18"/>
                                  </w:rPr>
                                </w:pPr>
                                <w:r w:rsidRPr="009B73E2">
                                  <w:rPr>
                                    <w:rFonts w:ascii="宋体" w:hAnsi="宋体" w:cs="Times New Roman" w:hint="eastAsia"/>
                                    <w:sz w:val="18"/>
                                    <w:szCs w:val="18"/>
                                  </w:rPr>
                                  <w:t>空调</w:t>
                                </w:r>
                              </w:p>
                              <w:p w14:paraId="08320E5B" w14:textId="77777777" w:rsidR="005F3259" w:rsidRPr="009B73E2" w:rsidRDefault="005F3259" w:rsidP="005F3259">
                                <w:pPr>
                                  <w:spacing w:line="180" w:lineRule="exact"/>
                                  <w:rPr>
                                    <w:rFonts w:ascii="宋体" w:hAnsi="宋体" w:cs="Times New Roman" w:hint="eastAsia"/>
                                    <w:sz w:val="18"/>
                                    <w:szCs w:val="18"/>
                                  </w:rPr>
                                </w:pPr>
                                <w:r w:rsidRPr="009B73E2">
                                  <w:rPr>
                                    <w:rFonts w:ascii="宋体" w:hAnsi="宋体" w:cs="Times New Roman" w:hint="eastAsia"/>
                                    <w:sz w:val="18"/>
                                    <w:szCs w:val="18"/>
                                  </w:rPr>
                                  <w:t>系统</w:t>
                                </w:r>
                              </w:p>
                            </w:txbxContent>
                          </v:textbox>
                        </v:shape>
                        <v:shape id="文本框 17" o:spid="_x0000_s1538" type="#_x0000_t202" style="position:absolute;left:4532;top:95;width:1426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" filled="f" stroked="f" strokeweight=".5pt">
                          <v:textbox style="mso-fit-shape-to-text:t" inset="1mm,0,1mm,0">
                            <w:txbxContent>
                              <w:p w14:paraId="307E87F0" w14:textId="77777777" w:rsidR="005F3259" w:rsidRPr="009B73E2" w:rsidRDefault="005F3259" w:rsidP="005F3259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9B73E2"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v:textbox>
                        </v:shape>
                      </v:group>
                      <v:shape id="文本框 25" o:spid="_x0000_s1539" type="#_x0000_t202" style="position:absolute;left:4286;top:10288;width:1680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" filled="f" stroked="f" strokeweight=".5pt">
                        <v:textbox style="mso-fit-shape-to-text:t" inset="1mm,0,1mm,0">
                          <w:txbxContent>
                            <w:p w14:paraId="6D159547" w14:textId="77777777" w:rsidR="005F3259" w:rsidRPr="005B7111" w:rsidRDefault="005F3259" w:rsidP="005F3259">
                              <w:pPr>
                                <w:jc w:val="center"/>
                                <w:rPr>
                                  <w:rFonts w:cs="Times New Roman"/>
                                </w:rPr>
                              </w:pPr>
                              <w:r>
                                <w:rPr>
                                  <w:rFonts w:cs="Times New Roman" w:hint="eastAsia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</v:group>
                  <v:group id="组合 1990142468" o:spid="_x0000_s1540" style="position:absolute;left:-38;top:3398;width:28286;height:3385" coordorigin="-38,496" coordsize="28287,3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">
                    <v:group id="组合 669263597" o:spid="_x0000_s1541" style="position:absolute;left:-38;top:516;width:2876;height:3366" coordorigin="-3888,37033" coordsize="288173,3367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">
                      <v:shape id="文本框 17" o:spid="_x0000_s1542" type="#_x0000_t202" style="position:absolute;left:-3888;top:37033;width:148435;height:3367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" filled="f" stroked="f" strokeweight=".5pt">
                        <v:textbox style="mso-fit-shape-to-text:t" inset="1mm,0,1mm,0">
                          <w:txbxContent>
                            <w:p w14:paraId="338CB7C1" w14:textId="77777777" w:rsidR="005F3259" w:rsidRDefault="005F3259" w:rsidP="005F3259">
                              <w:pPr>
                                <w:spacing w:line="260" w:lineRule="exact"/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9B3A37">
                                <w:rPr>
                                  <w:rFonts w:cs="Times New Roman"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  <w:p w14:paraId="387247B2" w14:textId="77777777" w:rsidR="005F3259" w:rsidRPr="009B3A37" w:rsidRDefault="005F3259" w:rsidP="005F3259">
                              <w:pPr>
                                <w:spacing w:line="260" w:lineRule="exact"/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group id="组合 2054165629" o:spid="_x0000_s1543" style="position:absolute;left:108439;top:208084;width:175846;height:45719" coordsize="175846,45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">
                        <v:rect id="矩形 604828939" o:spid="_x0000_s1544" style="position:absolute;left:55684;width:70338;height:4571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" fillcolor="white [3212]" strokecolor="white [3212]" strokeweight="1pt">
                          <v:textbox style="mso-fit-shape-to-text:t" inset="1mm,0,1mm,0"/>
                        </v:rect>
                        <v:group id="组合 504050934" o:spid="_x0000_s1545" style="position:absolute;width:175846;height:42011" coordsize="175846,420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">
                          <v:line id="直接连接符 893054326" o:spid="_x0000_s1546" style="position:absolute;visibility:visible;mso-wrap-style:square" from="0,0" to="175846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" strokecolor="black [3213]" strokeweight="1pt">
                            <v:stroke joinstyle="miter"/>
                          </v:line>
                          <v:line id="直接连接符 1285704588" o:spid="_x0000_s1547" style="position:absolute;visibility:visible;mso-wrap-style:square" from="35169,42011" to="143169,420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" strokecolor="black [3213]" strokeweight="1.75pt">
                            <v:stroke joinstyle="miter"/>
                          </v:line>
                        </v:group>
                      </v:group>
                    </v:group>
                    <v:group id="组合 1433451607" o:spid="_x0000_s1548" style="position:absolute;left:13061;top:496;width:2877;height:3366" coordorigin="-3888,37990" coordsize="288173,3367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">
                      <v:shape id="文本框 17" o:spid="_x0000_s1549" type="#_x0000_t202" style="position:absolute;left:-3888;top:37990;width:148435;height:3367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" filled="f" stroked="f" strokeweight=".5pt">
                        <v:textbox style="mso-fit-shape-to-text:t" inset="1mm,0,1mm,0">
                          <w:txbxContent>
                            <w:p w14:paraId="004AEA9E" w14:textId="77777777" w:rsidR="005F3259" w:rsidRDefault="005F3259" w:rsidP="005F3259">
                              <w:pPr>
                                <w:spacing w:line="260" w:lineRule="exact"/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9B3A37">
                                <w:rPr>
                                  <w:rFonts w:cs="Times New Roman"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  <w:p w14:paraId="5517529D" w14:textId="77777777" w:rsidR="005F3259" w:rsidRPr="009B3A37" w:rsidRDefault="005F3259" w:rsidP="005F3259">
                              <w:pPr>
                                <w:spacing w:line="260" w:lineRule="exact"/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group id="组合 55368774" o:spid="_x0000_s1550" style="position:absolute;left:108439;top:208084;width:175846;height:45922" coordsize="175846,459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">
                        <v:rect id="矩形 550431530" o:spid="_x0000_s1551" style="position:absolute;left:55684;width:70338;height:4571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" fillcolor="white [3212]" strokecolor="white [3212]" strokeweight="1pt">
                          <v:textbox style="mso-fit-shape-to-text:t" inset="1mm,0,1mm,0"/>
                        </v:rect>
                        <v:group id="组合 1457573093" o:spid="_x0000_s1552" style="position:absolute;width:175846;height:45922" coordsize="175846,459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">
                          <v:line id="直接连接符 2063746272" o:spid="_x0000_s1553" style="position:absolute;visibility:visible;mso-wrap-style:square" from="0,0" to="175846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" strokecolor="black [3213]" strokeweight="1pt">
                            <v:stroke joinstyle="miter"/>
                          </v:line>
                          <v:line id="直接连接符 1545947835" o:spid="_x0000_s1554" style="position:absolute;visibility:visible;mso-wrap-style:square" from="35169,45922" to="143169,45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" strokecolor="black [3213]" strokeweight="1.75pt">
                            <v:stroke joinstyle="miter"/>
                          </v:line>
                        </v:group>
                      </v:group>
                    </v:group>
                    <v:group id="组合 520241392" o:spid="_x0000_s1555" style="position:absolute;left:25361;top:504;width:2887;height:3365" coordorigin="-4827,38704" coordsize="289112,3367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">
                      <v:shape id="文本框 17" o:spid="_x0000_s1556" type="#_x0000_t202" style="position:absolute;left:-4827;top:38704;width:148435;height:3367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" filled="f" stroked="f" strokeweight=".5pt">
                        <v:textbox style="mso-fit-shape-to-text:t" inset="1mm,0,1mm,0">
                          <w:txbxContent>
                            <w:p w14:paraId="14A0DADD" w14:textId="77777777" w:rsidR="005F3259" w:rsidRDefault="005F3259" w:rsidP="005F3259">
                              <w:pPr>
                                <w:spacing w:line="260" w:lineRule="exact"/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9B3A37">
                                <w:rPr>
                                  <w:rFonts w:cs="Times New Roman"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  <w:p w14:paraId="79F91524" w14:textId="77777777" w:rsidR="005F3259" w:rsidRPr="009B3A37" w:rsidRDefault="005F3259" w:rsidP="005F3259">
                              <w:pPr>
                                <w:spacing w:line="260" w:lineRule="exact"/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group id="组合 1473010600" o:spid="_x0000_s1557" style="position:absolute;left:108439;top:208084;width:175846;height:45719" coordsize="175846,45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">
                        <v:rect id="矩形 1475909325" o:spid="_x0000_s1558" style="position:absolute;left:55684;width:70338;height:4571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" fillcolor="white [3212]" strokecolor="white [3212]" strokeweight="1pt">
                          <v:textbox style="mso-fit-shape-to-text:t" inset="1mm,0,1mm,0"/>
                        </v:rect>
                        <v:group id="组合 129841910" o:spid="_x0000_s1559" style="position:absolute;width:175846;height:42011" coordsize="175846,420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">
                          <v:line id="直接连接符 544002686" o:spid="_x0000_s1560" style="position:absolute;visibility:visible;mso-wrap-style:square" from="0,0" to="175846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" strokecolor="black [3213]" strokeweight="1pt">
                            <v:stroke joinstyle="miter"/>
                          </v:line>
                          <v:line id="直接连接符 1055807626" o:spid="_x0000_s1561" style="position:absolute;visibility:visible;mso-wrap-style:square" from="35169,42011" to="143169,420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" strokecolor="black [3213]" strokeweight="1.75pt">
                            <v:stroke joinstyle="miter"/>
                          </v:line>
                        </v:group>
                      </v:group>
                    </v:group>
                  </v:group>
                </v:group>
                <v:oval id="椭圆 570" o:spid="_x0000_s1562" style="position:absolute;left:5610;top:324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" fillcolor="black [3200]" stroked="f" strokeweight="1pt">
                  <v:stroke joinstyle="miter"/>
                </v:oval>
                <v:oval id="椭圆 570" o:spid="_x0000_s1563" style="position:absolute;left:5610;top:9236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" fillcolor="black [3200]" stroked="f" strokeweight="1pt">
                  <v:stroke joinstyle="miter"/>
                </v:oval>
                <v:oval id="椭圆 570" o:spid="_x0000_s1564" style="position:absolute;left:18725;top:397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" fillcolor="black [3200]" stroked="f" strokeweight="1pt">
                  <v:stroke joinstyle="miter"/>
                </v:oval>
                <v:oval id="椭圆 570" o:spid="_x0000_s1565" style="position:absolute;left:18725;top:9275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" fillcolor="black [3200]" stroked="f" strokeweight="1pt">
                  <v:stroke joinstyle="miter"/>
                </v:oval>
                <w10:anchorlock/>
              </v:group>
            </w:pict>
          </mc:Fallback>
        </mc:AlternateContent>
      </w:r>
    </w:p>
    <w:p w14:paraId="73206138" w14:textId="1AD2B6DB" w:rsidR="005F3259" w:rsidRPr="00F66E96" w:rsidRDefault="005F3259" w:rsidP="005F3259">
      <w:r w:rsidRPr="00F66E96">
        <w:rPr>
          <w:rFonts w:hint="eastAsia"/>
        </w:rPr>
        <w:t>（</w:t>
      </w:r>
      <w:r w:rsidRPr="00F66E96">
        <w:rPr>
          <w:rFonts w:hint="eastAsia"/>
        </w:rPr>
        <w:t>2</w:t>
      </w:r>
      <w:r w:rsidRPr="00F66E96">
        <w:rPr>
          <w:rFonts w:hint="eastAsia"/>
        </w:rPr>
        <w:t>）（</w:t>
      </w:r>
      <w:r w:rsidRPr="00F66E96">
        <w:rPr>
          <w:rFonts w:hint="eastAsia"/>
        </w:rPr>
        <w:t>3</w:t>
      </w:r>
      <w:r w:rsidRPr="00F66E96">
        <w:rPr>
          <w:rFonts w:hint="eastAsia"/>
        </w:rPr>
        <w:t>分）现有</w:t>
      </w:r>
      <w:r w:rsidR="002C37F1">
        <w:rPr>
          <w:rFonts w:hint="eastAsia"/>
        </w:rPr>
        <w:t xml:space="preserve"> </w:t>
      </w:r>
      <w:r w:rsidRPr="00F66E96">
        <w:rPr>
          <w:rFonts w:hint="eastAsia"/>
          <w:i/>
          <w:iCs/>
        </w:rPr>
        <w:t>R</w:t>
      </w:r>
      <w:r w:rsidRPr="00F66E96">
        <w:rPr>
          <w:rFonts w:hint="eastAsia"/>
          <w:vertAlign w:val="subscript"/>
        </w:rPr>
        <w:t>L1</w:t>
      </w:r>
      <w:r w:rsidR="002C37F1">
        <w:rPr>
          <w:rFonts w:hint="eastAsia"/>
        </w:rPr>
        <w:t xml:space="preserve"> </w:t>
      </w:r>
      <w:r w:rsidRPr="00F66E96">
        <w:rPr>
          <w:rFonts w:hint="eastAsia"/>
        </w:rPr>
        <w:t>和</w:t>
      </w:r>
      <w:r w:rsidR="002C37F1">
        <w:rPr>
          <w:rFonts w:hint="eastAsia"/>
        </w:rPr>
        <w:t xml:space="preserve"> </w:t>
      </w:r>
      <w:r w:rsidRPr="00F66E96">
        <w:rPr>
          <w:rFonts w:hint="eastAsia"/>
          <w:i/>
          <w:iCs/>
        </w:rPr>
        <w:t>R</w:t>
      </w:r>
      <w:r w:rsidRPr="00F66E96">
        <w:rPr>
          <w:rFonts w:hint="eastAsia"/>
          <w:vertAlign w:val="subscript"/>
        </w:rPr>
        <w:t>L2</w:t>
      </w:r>
      <w:r w:rsidR="002C37F1">
        <w:rPr>
          <w:rFonts w:hint="eastAsia"/>
        </w:rPr>
        <w:t xml:space="preserve"> </w:t>
      </w:r>
      <w:r w:rsidRPr="00F66E96">
        <w:rPr>
          <w:rFonts w:hint="eastAsia"/>
        </w:rPr>
        <w:t>两种热敏电阻，其电阻</w:t>
      </w:r>
      <w:r w:rsidR="002C37F1">
        <w:rPr>
          <w:rFonts w:hint="eastAsia"/>
        </w:rPr>
        <w:t xml:space="preserve"> </w:t>
      </w:r>
      <w:r w:rsidRPr="00F66E96">
        <w:rPr>
          <w:rFonts w:hint="eastAsia"/>
          <w:i/>
          <w:iCs/>
        </w:rPr>
        <w:t>R</w:t>
      </w:r>
      <w:r w:rsidR="002C37F1">
        <w:rPr>
          <w:rFonts w:hint="eastAsia"/>
        </w:rPr>
        <w:t xml:space="preserve"> </w:t>
      </w:r>
      <w:r w:rsidRPr="00F66E96">
        <w:rPr>
          <w:rFonts w:hint="eastAsia"/>
        </w:rPr>
        <w:t>随温度</w:t>
      </w:r>
      <w:r w:rsidR="002C37F1">
        <w:rPr>
          <w:rFonts w:hint="eastAsia"/>
        </w:rPr>
        <w:t xml:space="preserve"> </w:t>
      </w:r>
      <w:r w:rsidRPr="00F66E96">
        <w:rPr>
          <w:rFonts w:hint="eastAsia"/>
          <w:i/>
          <w:iCs/>
        </w:rPr>
        <w:t>t</w:t>
      </w:r>
      <w:r w:rsidR="002C37F1">
        <w:rPr>
          <w:rFonts w:hint="eastAsia"/>
        </w:rPr>
        <w:t xml:space="preserve"> </w:t>
      </w:r>
      <w:r w:rsidRPr="00F66E96">
        <w:rPr>
          <w:rFonts w:hint="eastAsia"/>
        </w:rPr>
        <w:t>的变化关系如图（</w:t>
      </w:r>
      <w:r w:rsidRPr="00F66E96">
        <w:rPr>
          <w:rFonts w:hint="eastAsia"/>
        </w:rPr>
        <w:t>a</w:t>
      </w:r>
      <w:r w:rsidRPr="00F66E96">
        <w:rPr>
          <w:rFonts w:hint="eastAsia"/>
        </w:rPr>
        <w:t>）所示，保持其他条件不变，在上题制冷逻辑的情况下，要得到较低的预设温度，应该选用（</w:t>
      </w:r>
      <w:r w:rsidRPr="00F66E96">
        <w:rPr>
          <w:rFonts w:hint="eastAsia"/>
        </w:rPr>
        <w:t xml:space="preserve">     </w:t>
      </w:r>
      <w:r w:rsidRPr="00F66E96">
        <w:rPr>
          <w:rFonts w:hint="eastAsia"/>
        </w:rPr>
        <w:t>）</w:t>
      </w:r>
    </w:p>
    <w:p w14:paraId="3C3E946F" w14:textId="0079A97A" w:rsidR="005F3259" w:rsidRPr="00F66E96" w:rsidRDefault="005F3259" w:rsidP="005F3259">
      <w:r w:rsidRPr="00F66E96">
        <w:rPr>
          <w:rFonts w:hint="eastAsia"/>
        </w:rPr>
        <w:t>A</w:t>
      </w:r>
      <w:r w:rsidRPr="00F66E96">
        <w:rPr>
          <w:rFonts w:hint="eastAsia"/>
        </w:rPr>
        <w:t>．</w:t>
      </w:r>
      <w:r w:rsidRPr="00F66E96">
        <w:rPr>
          <w:rFonts w:hint="eastAsia"/>
          <w:i/>
          <w:iCs/>
        </w:rPr>
        <w:t>R</w:t>
      </w:r>
      <w:r w:rsidRPr="00F66E96">
        <w:rPr>
          <w:rFonts w:hint="eastAsia"/>
          <w:vertAlign w:val="subscript"/>
        </w:rPr>
        <w:t>L1</w:t>
      </w:r>
      <w:r w:rsidRPr="00F66E96">
        <w:tab/>
      </w:r>
      <w:r w:rsidRPr="00F66E96">
        <w:tab/>
      </w:r>
      <w:r w:rsidRPr="00F66E96">
        <w:tab/>
      </w:r>
      <w:r w:rsidRPr="00F66E96">
        <w:tab/>
      </w:r>
      <w:r w:rsidRPr="00F66E96">
        <w:tab/>
      </w:r>
      <w:r w:rsidRPr="00F66E96">
        <w:tab/>
      </w:r>
      <w:r w:rsidRPr="00F66E96">
        <w:rPr>
          <w:rFonts w:hint="eastAsia"/>
        </w:rPr>
        <w:t>B</w:t>
      </w:r>
      <w:r w:rsidRPr="00F66E96">
        <w:rPr>
          <w:rFonts w:hint="eastAsia"/>
        </w:rPr>
        <w:t>．</w:t>
      </w:r>
      <w:r w:rsidRPr="00F66E96">
        <w:rPr>
          <w:rFonts w:hint="eastAsia"/>
          <w:i/>
          <w:iCs/>
        </w:rPr>
        <w:t>R</w:t>
      </w:r>
      <w:r w:rsidRPr="00F66E96">
        <w:rPr>
          <w:rFonts w:hint="eastAsia"/>
          <w:vertAlign w:val="subscript"/>
        </w:rPr>
        <w:t>L2</w:t>
      </w:r>
    </w:p>
    <w:p w14:paraId="571991BF" w14:textId="77777777" w:rsidR="002C37F1" w:rsidRDefault="002C37F1" w:rsidP="005F3259"/>
    <w:p w14:paraId="47D1402A" w14:textId="70FE249F" w:rsidR="005F3259" w:rsidRPr="00F66E96" w:rsidRDefault="005F3259" w:rsidP="005F3259">
      <w:r w:rsidRPr="00F66E96"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5956F6DB" wp14:editId="2C8FC7D7">
                <wp:simplePos x="0" y="0"/>
                <wp:positionH relativeFrom="margin">
                  <wp:posOffset>4057650</wp:posOffset>
                </wp:positionH>
                <wp:positionV relativeFrom="paragraph">
                  <wp:posOffset>128270</wp:posOffset>
                </wp:positionV>
                <wp:extent cx="1017270" cy="1242060"/>
                <wp:effectExtent l="19050" t="0" r="11430" b="15240"/>
                <wp:wrapSquare wrapText="bothSides"/>
                <wp:docPr id="1179539353" name="组合 11795393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17270" cy="1242060"/>
                          <a:chOff x="0" y="2645"/>
                          <a:chExt cx="1018018" cy="1247245"/>
                        </a:xfrm>
                      </wpg:grpSpPr>
                      <wpg:grpSp>
                        <wpg:cNvPr id="626468018" name="组合 19"/>
                        <wpg:cNvGrpSpPr/>
                        <wpg:grpSpPr>
                          <a:xfrm>
                            <a:off x="0" y="78377"/>
                            <a:ext cx="750722" cy="359698"/>
                            <a:chOff x="0" y="0"/>
                            <a:chExt cx="1716680" cy="824706"/>
                          </a:xfrm>
                        </wpg:grpSpPr>
                        <wpg:grpSp>
                          <wpg:cNvPr id="1583545687" name="组合 17"/>
                          <wpg:cNvGrpSpPr/>
                          <wpg:grpSpPr>
                            <a:xfrm>
                              <a:off x="9449" y="0"/>
                              <a:ext cx="1707231" cy="824706"/>
                              <a:chOff x="-332989" y="-221993"/>
                              <a:chExt cx="1707231" cy="824706"/>
                            </a:xfrm>
                          </wpg:grpSpPr>
                          <wpg:grpSp>
                            <wpg:cNvPr id="14219392" name="组合 16"/>
                            <wpg:cNvGrpSpPr/>
                            <wpg:grpSpPr>
                              <a:xfrm>
                                <a:off x="-185128" y="-221993"/>
                                <a:ext cx="1559370" cy="824706"/>
                                <a:chOff x="-185128" y="-428135"/>
                                <a:chExt cx="1559370" cy="824706"/>
                              </a:xfrm>
                            </wpg:grpSpPr>
                            <wps:wsp>
                              <wps:cNvPr id="1414899758" name="椭圆 14"/>
                              <wps:cNvSpPr/>
                              <wps:spPr>
                                <a:xfrm>
                                  <a:off x="0" y="10570"/>
                                  <a:ext cx="385845" cy="385844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2044407233" name="直接连接符 15"/>
                              <wps:cNvCnPr/>
                              <wps:spPr>
                                <a:xfrm>
                                  <a:off x="190279" y="5280"/>
                                  <a:ext cx="1183963" cy="232564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rgbClr val="00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6734737" name="直接连接符 15"/>
                              <wps:cNvCnPr/>
                              <wps:spPr>
                                <a:xfrm flipV="1">
                                  <a:off x="206136" y="237850"/>
                                  <a:ext cx="1157535" cy="158721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rgbClr val="00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798589" name="直接连接符 15"/>
                              <wps:cNvCnPr/>
                              <wps:spPr>
                                <a:xfrm>
                                  <a:off x="-185128" y="-428135"/>
                                  <a:ext cx="1183963" cy="232564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rgbClr val="00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382400813" name="直接连接符 9"/>
                            <wps:cNvCnPr/>
                            <wps:spPr>
                              <a:xfrm>
                                <a:off x="977827" y="0"/>
                                <a:ext cx="386303" cy="43870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16057220" name="直接连接符 9"/>
                            <wps:cNvCnPr/>
                            <wps:spPr>
                              <a:xfrm>
                                <a:off x="-332989" y="100426"/>
                                <a:ext cx="386303" cy="43870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249695987" name="弧形 18"/>
                          <wps:cNvSpPr/>
                          <wps:spPr>
                            <a:xfrm>
                              <a:off x="0" y="0"/>
                              <a:ext cx="325703" cy="471805"/>
                            </a:xfrm>
                            <a:prstGeom prst="arc">
                              <a:avLst>
                                <a:gd name="adj1" fmla="val 8944398"/>
                                <a:gd name="adj2" fmla="val 16223794"/>
                              </a:avLst>
                            </a:prstGeom>
                            <a:ln w="9525">
                              <a:solidFill>
                                <a:srgbClr val="00000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s:wsp>
                        <wps:cNvPr id="1767245640" name="圆柱体 20"/>
                        <wps:cNvSpPr>
                          <a:spLocks noChangeAspect="1"/>
                        </wps:cNvSpPr>
                        <wps:spPr>
                          <a:xfrm rot="8413473">
                            <a:off x="304800" y="326571"/>
                            <a:ext cx="24765" cy="269875"/>
                          </a:xfrm>
                          <a:prstGeom prst="can">
                            <a:avLst>
                              <a:gd name="adj" fmla="val 47800"/>
                            </a:avLst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rgbClr val="00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570930758" name="矩形 12"/>
                        <wps:cNvSpPr/>
                        <wps:spPr>
                          <a:xfrm>
                            <a:off x="381000" y="511628"/>
                            <a:ext cx="73660" cy="7175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g:grpSp>
                        <wpg:cNvPr id="1180792995" name="组合 11"/>
                        <wpg:cNvGrpSpPr/>
                        <wpg:grpSpPr>
                          <a:xfrm>
                            <a:off x="381000" y="415834"/>
                            <a:ext cx="342265" cy="530860"/>
                            <a:chOff x="814170" y="349258"/>
                            <a:chExt cx="887723" cy="1379132"/>
                          </a:xfrm>
                        </wpg:grpSpPr>
                        <wps:wsp>
                          <wps:cNvPr id="2131295626" name="直接连接符 9"/>
                          <wps:cNvCnPr/>
                          <wps:spPr>
                            <a:xfrm>
                              <a:off x="814170" y="349258"/>
                              <a:ext cx="648592" cy="6702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rgbClr val="00000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4693267" name="直接连接符 10"/>
                          <wps:cNvCnPr/>
                          <wps:spPr>
                            <a:xfrm>
                              <a:off x="817973" y="349258"/>
                              <a:ext cx="0" cy="721094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rgbClr val="00000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85958654" name="直接连接符 9"/>
                          <wps:cNvCnPr/>
                          <wps:spPr>
                            <a:xfrm>
                              <a:off x="1462640" y="1262975"/>
                              <a:ext cx="239253" cy="271657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rgbClr val="00000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7145407" name="直接连接符 9"/>
                          <wps:cNvCnPr/>
                          <wps:spPr>
                            <a:xfrm>
                              <a:off x="1456037" y="1456733"/>
                              <a:ext cx="239253" cy="271657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rgbClr val="00000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57264374" name="直接连接符 9"/>
                          <wps:cNvCnPr/>
                          <wps:spPr>
                            <a:xfrm>
                              <a:off x="814170" y="1052160"/>
                              <a:ext cx="648592" cy="6702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rgbClr val="00000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83764701" name="直接连接符 10"/>
                          <wps:cNvCnPr/>
                          <wps:spPr>
                            <a:xfrm>
                              <a:off x="1462640" y="1001277"/>
                              <a:ext cx="0" cy="280463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rgbClr val="00000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62509114" name="直接连接符 10"/>
                          <wps:cNvCnPr/>
                          <wps:spPr>
                            <a:xfrm>
                              <a:off x="1462640" y="1447927"/>
                              <a:ext cx="0" cy="280463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rgbClr val="00000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375825078" name="组合 375825078"/>
                        <wpg:cNvGrpSpPr/>
                        <wpg:grpSpPr>
                          <a:xfrm>
                            <a:off x="4354" y="448491"/>
                            <a:ext cx="354824" cy="430685"/>
                            <a:chOff x="0" y="0"/>
                            <a:chExt cx="355181" cy="431189"/>
                          </a:xfrm>
                        </wpg:grpSpPr>
                        <wpg:grpSp>
                          <wpg:cNvPr id="245286331" name="组合 6"/>
                          <wpg:cNvGrpSpPr/>
                          <wpg:grpSpPr>
                            <a:xfrm>
                              <a:off x="0" y="0"/>
                              <a:ext cx="355181" cy="408958"/>
                              <a:chOff x="0" y="0"/>
                              <a:chExt cx="705522" cy="813974"/>
                            </a:xfrm>
                          </wpg:grpSpPr>
                          <wpg:grpSp>
                            <wpg:cNvPr id="675200177" name="组合 4"/>
                            <wpg:cNvGrpSpPr/>
                            <wpg:grpSpPr>
                              <a:xfrm>
                                <a:off x="5328" y="4549"/>
                                <a:ext cx="700194" cy="809425"/>
                                <a:chOff x="-624416" y="-494765"/>
                                <a:chExt cx="1224153" cy="1414451"/>
                              </a:xfrm>
                            </wpg:grpSpPr>
                            <wps:wsp>
                              <wps:cNvPr id="1083065613" name="弧形 2"/>
                              <wps:cNvSpPr/>
                              <wps:spPr>
                                <a:xfrm>
                                  <a:off x="253704" y="5288"/>
                                  <a:ext cx="346033" cy="914398"/>
                                </a:xfrm>
                                <a:prstGeom prst="arc">
                                  <a:avLst>
                                    <a:gd name="adj1" fmla="val 5900871"/>
                                    <a:gd name="adj2" fmla="val 15698546"/>
                                  </a:avLst>
                                </a:prstGeom>
                                <a:ln w="9525">
                                  <a:solidFill>
                                    <a:srgbClr val="00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1979329091" name="直接连接符 3"/>
                              <wps:cNvCnPr/>
                              <wps:spPr>
                                <a:xfrm flipH="1" flipV="1">
                                  <a:off x="-116175" y="31714"/>
                                  <a:ext cx="471543" cy="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rgbClr val="00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71815290" name="直接连接符 3"/>
                              <wps:cNvCnPr/>
                              <wps:spPr>
                                <a:xfrm>
                                  <a:off x="-116248" y="31714"/>
                                  <a:ext cx="73" cy="856259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rgbClr val="00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56762531" name="直接连接符 3"/>
                              <wps:cNvCnPr/>
                              <wps:spPr>
                                <a:xfrm flipH="1" flipV="1">
                                  <a:off x="-116176" y="887973"/>
                                  <a:ext cx="471543" cy="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rgbClr val="00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39529136" name="直接连接符 3"/>
                              <wps:cNvCnPr/>
                              <wps:spPr>
                                <a:xfrm flipH="1" flipV="1">
                                  <a:off x="-624416" y="-494765"/>
                                  <a:ext cx="471542" cy="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rgbClr val="00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03640164" name="直接连接符 3"/>
                              <wps:cNvCnPr/>
                              <wps:spPr>
                                <a:xfrm>
                                  <a:off x="-624388" y="-485523"/>
                                  <a:ext cx="73" cy="856258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rgbClr val="00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701577428" name="直接连接符 5"/>
                            <wps:cNvCnPr/>
                            <wps:spPr>
                              <a:xfrm flipH="1" flipV="1">
                                <a:off x="0" y="5286"/>
                                <a:ext cx="295910" cy="3060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55373057" name="直接连接符 5"/>
                            <wps:cNvCnPr/>
                            <wps:spPr>
                              <a:xfrm flipH="1" flipV="1">
                                <a:off x="0" y="491556"/>
                                <a:ext cx="295910" cy="3060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49001179" name="直接连接符 5"/>
                            <wps:cNvCnPr/>
                            <wps:spPr>
                              <a:xfrm flipH="1" flipV="1">
                                <a:off x="269563" y="0"/>
                                <a:ext cx="295910" cy="3060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66797581" name="文本框 1"/>
                          <wps:cNvSpPr txBox="1"/>
                          <wps:spPr>
                            <a:xfrm>
                              <a:off x="122817" y="225650"/>
                              <a:ext cx="161080" cy="20553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553D76F" w14:textId="6EAE6054" w:rsidR="005F3259" w:rsidRPr="00AB2C92" w:rsidRDefault="005F3259" w:rsidP="00AB2C92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AB2C92">
                                  <w:rPr>
                                    <w:rFonts w:cs="Times New Roman" w:hint="eastAsia"/>
                                    <w:sz w:val="18"/>
                                    <w:szCs w:val="18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g:grpSp>
                        <wpg:cNvPr id="905538087" name="组合 905538087"/>
                        <wpg:cNvGrpSpPr/>
                        <wpg:grpSpPr>
                          <a:xfrm>
                            <a:off x="641653" y="444137"/>
                            <a:ext cx="370004" cy="435739"/>
                            <a:chOff x="62624" y="0"/>
                            <a:chExt cx="370522" cy="435812"/>
                          </a:xfrm>
                        </wpg:grpSpPr>
                        <wpg:grpSp>
                          <wpg:cNvPr id="1353074359" name="组合 8"/>
                          <wpg:cNvGrpSpPr/>
                          <wpg:grpSpPr>
                            <a:xfrm>
                              <a:off x="62624" y="0"/>
                              <a:ext cx="353901" cy="414111"/>
                              <a:chOff x="-12882" y="-10571"/>
                              <a:chExt cx="703173" cy="824545"/>
                            </a:xfrm>
                          </wpg:grpSpPr>
                          <wpg:grpSp>
                            <wpg:cNvPr id="1976694211" name="组合 7"/>
                            <wpg:cNvGrpSpPr/>
                            <wpg:grpSpPr>
                              <a:xfrm rot="10800000">
                                <a:off x="-12882" y="-10571"/>
                                <a:ext cx="703173" cy="824545"/>
                                <a:chOff x="-124470" y="0"/>
                                <a:chExt cx="703173" cy="824545"/>
                              </a:xfrm>
                            </wpg:grpSpPr>
                            <wps:wsp>
                              <wps:cNvPr id="665126387" name="弧形 2"/>
                              <wps:cNvSpPr/>
                              <wps:spPr>
                                <a:xfrm>
                                  <a:off x="84898" y="0"/>
                                  <a:ext cx="197925" cy="523270"/>
                                </a:xfrm>
                                <a:prstGeom prst="arc">
                                  <a:avLst>
                                    <a:gd name="adj1" fmla="val 5900871"/>
                                    <a:gd name="adj2" fmla="val 15698546"/>
                                  </a:avLst>
                                </a:prstGeom>
                                <a:ln w="9525">
                                  <a:solidFill>
                                    <a:srgbClr val="00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1770630050" name="直接连接符 3"/>
                              <wps:cNvCnPr/>
                              <wps:spPr>
                                <a:xfrm flipH="1" flipV="1">
                                  <a:off x="-124470" y="15856"/>
                                  <a:ext cx="269711" cy="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rgbClr val="00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59873735" name="直接连接符 3"/>
                              <wps:cNvCnPr/>
                              <wps:spPr>
                                <a:xfrm>
                                  <a:off x="-124432" y="15858"/>
                                  <a:ext cx="42" cy="489996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rgbClr val="00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3709565" name="直接连接符 3"/>
                              <wps:cNvCnPr/>
                              <wps:spPr>
                                <a:xfrm flipH="1" flipV="1">
                                  <a:off x="-124432" y="507412"/>
                                  <a:ext cx="269714" cy="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rgbClr val="00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04102012" name="弧形 2"/>
                              <wps:cNvSpPr/>
                              <wps:spPr>
                                <a:xfrm>
                                  <a:off x="380778" y="301275"/>
                                  <a:ext cx="197925" cy="523270"/>
                                </a:xfrm>
                                <a:prstGeom prst="arc">
                                  <a:avLst>
                                    <a:gd name="adj1" fmla="val 5900871"/>
                                    <a:gd name="adj2" fmla="val 15698546"/>
                                  </a:avLst>
                                </a:prstGeom>
                                <a:ln w="9525">
                                  <a:solidFill>
                                    <a:srgbClr val="00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grpSp>
                          <wps:wsp>
                            <wps:cNvPr id="214899318" name="直接连接符 3"/>
                            <wps:cNvCnPr/>
                            <wps:spPr>
                              <a:xfrm flipH="1" flipV="1">
                                <a:off x="129718" y="5285"/>
                                <a:ext cx="269714" cy="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38504198" name="直接连接符 5"/>
                            <wps:cNvCnPr/>
                            <wps:spPr>
                              <a:xfrm flipH="1" flipV="1">
                                <a:off x="124432" y="5285"/>
                                <a:ext cx="295911" cy="3060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21437819" name="直接连接符 5"/>
                            <wps:cNvCnPr/>
                            <wps:spPr>
                              <a:xfrm flipH="1" flipV="1">
                                <a:off x="124432" y="491556"/>
                                <a:ext cx="295909" cy="3060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76711174" name="直接连接符 5"/>
                            <wps:cNvCnPr/>
                            <wps:spPr>
                              <a:xfrm flipH="1" flipV="1">
                                <a:off x="393995" y="0"/>
                                <a:ext cx="295909" cy="3060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61613085" name="文本框 1"/>
                          <wps:cNvSpPr txBox="1"/>
                          <wps:spPr>
                            <a:xfrm>
                              <a:off x="290446" y="230479"/>
                              <a:ext cx="142700" cy="20533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5856A68" w14:textId="03590468" w:rsidR="005F3259" w:rsidRPr="00AB2C92" w:rsidRDefault="005F3259" w:rsidP="00AB2C92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AB2C92">
                                  <w:rPr>
                                    <w:rFonts w:cs="Times New Roman" w:hint="eastAsia"/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s:wsp>
                        <wps:cNvPr id="1407576443" name="弧形 24"/>
                        <wps:cNvSpPr/>
                        <wps:spPr>
                          <a:xfrm>
                            <a:off x="448491" y="572588"/>
                            <a:ext cx="180340" cy="179705"/>
                          </a:xfrm>
                          <a:prstGeom prst="arc">
                            <a:avLst>
                              <a:gd name="adj1" fmla="val 6232818"/>
                              <a:gd name="adj2" fmla="val 14531552"/>
                            </a:avLst>
                          </a:prstGeom>
                          <a:ln w="9525">
                            <a:solidFill>
                              <a:srgbClr val="000000"/>
                            </a:solidFill>
                            <a:headEnd type="stealth" w="sm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204165586" name="文本框 1"/>
                        <wps:cNvSpPr txBox="1"/>
                        <wps:spPr>
                          <a:xfrm>
                            <a:off x="295157" y="124396"/>
                            <a:ext cx="307619" cy="20529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AC9BD8C" w14:textId="1ED7EE22" w:rsidR="005F3259" w:rsidRPr="00AB2C92" w:rsidRDefault="005F3259" w:rsidP="00AB2C92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AB2C92"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浪板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63521828" name="文本框 1"/>
                        <wps:cNvSpPr txBox="1"/>
                        <wps:spPr>
                          <a:xfrm>
                            <a:off x="710413" y="2645"/>
                            <a:ext cx="307605" cy="2052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1F281AF" w14:textId="14748749" w:rsidR="005F3259" w:rsidRPr="00AB2C92" w:rsidRDefault="005F3259" w:rsidP="00AB2C92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AB2C92"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海浪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g:grpSp>
                        <wpg:cNvPr id="1914254110" name="组合 26"/>
                        <wpg:cNvGrpSpPr/>
                        <wpg:grpSpPr>
                          <a:xfrm>
                            <a:off x="718457" y="176348"/>
                            <a:ext cx="284298" cy="118675"/>
                            <a:chOff x="0" y="0"/>
                            <a:chExt cx="1174420" cy="491418"/>
                          </a:xfrm>
                        </wpg:grpSpPr>
                        <wpg:grpSp>
                          <wpg:cNvPr id="769204906" name="组合 25"/>
                          <wpg:cNvGrpSpPr/>
                          <wpg:grpSpPr>
                            <a:xfrm>
                              <a:off x="0" y="0"/>
                              <a:ext cx="611045" cy="487084"/>
                              <a:chOff x="0" y="0"/>
                              <a:chExt cx="611045" cy="487084"/>
                            </a:xfrm>
                          </wpg:grpSpPr>
                          <wps:wsp>
                            <wps:cNvPr id="1928820086" name="弧形 24"/>
                            <wps:cNvSpPr/>
                            <wps:spPr>
                              <a:xfrm>
                                <a:off x="0" y="162061"/>
                                <a:ext cx="325024" cy="325023"/>
                              </a:xfrm>
                              <a:prstGeom prst="arc">
                                <a:avLst>
                                  <a:gd name="adj1" fmla="val 12544768"/>
                                  <a:gd name="adj2" fmla="val 19866062"/>
                                </a:avLst>
                              </a:prstGeom>
                              <a:ln w="9525">
                                <a:solidFill>
                                  <a:srgbClr val="000000"/>
                                </a:solidFill>
                                <a:headEnd type="none" w="sm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970393366" name="弧形 24"/>
                            <wps:cNvSpPr/>
                            <wps:spPr>
                              <a:xfrm rot="10800000">
                                <a:off x="286021" y="0"/>
                                <a:ext cx="325024" cy="325023"/>
                              </a:xfrm>
                              <a:prstGeom prst="arc">
                                <a:avLst>
                                  <a:gd name="adj1" fmla="val 12544768"/>
                                  <a:gd name="adj2" fmla="val 19866062"/>
                                </a:avLst>
                              </a:prstGeom>
                              <a:ln w="9525">
                                <a:solidFill>
                                  <a:srgbClr val="000000"/>
                                </a:solidFill>
                                <a:headEnd type="none" w="sm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g:grpSp>
                          <wpg:cNvPr id="902953796" name="组合 25"/>
                          <wpg:cNvGrpSpPr/>
                          <wpg:grpSpPr>
                            <a:xfrm>
                              <a:off x="563375" y="4334"/>
                              <a:ext cx="611045" cy="487084"/>
                              <a:chOff x="0" y="0"/>
                              <a:chExt cx="611045" cy="487084"/>
                            </a:xfrm>
                          </wpg:grpSpPr>
                          <wps:wsp>
                            <wps:cNvPr id="1142182607" name="弧形 24"/>
                            <wps:cNvSpPr/>
                            <wps:spPr>
                              <a:xfrm>
                                <a:off x="0" y="162061"/>
                                <a:ext cx="325024" cy="325023"/>
                              </a:xfrm>
                              <a:prstGeom prst="arc">
                                <a:avLst>
                                  <a:gd name="adj1" fmla="val 12544768"/>
                                  <a:gd name="adj2" fmla="val 19866062"/>
                                </a:avLst>
                              </a:prstGeom>
                              <a:ln w="9525">
                                <a:solidFill>
                                  <a:srgbClr val="000000"/>
                                </a:solidFill>
                                <a:headEnd type="none" w="sm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1053787617" name="弧形 24"/>
                            <wps:cNvSpPr/>
                            <wps:spPr>
                              <a:xfrm rot="10800000">
                                <a:off x="286021" y="0"/>
                                <a:ext cx="325024" cy="325023"/>
                              </a:xfrm>
                              <a:prstGeom prst="arc">
                                <a:avLst>
                                  <a:gd name="adj1" fmla="val 12544768"/>
                                  <a:gd name="adj2" fmla="val 19866062"/>
                                </a:avLst>
                              </a:prstGeom>
                              <a:ln w="9525">
                                <a:solidFill>
                                  <a:srgbClr val="000000"/>
                                </a:solidFill>
                                <a:headEnd type="none" w="sm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</wpg:grpSp>
                      <wpg:grpSp>
                        <wpg:cNvPr id="1884591327" name="组合 26"/>
                        <wpg:cNvGrpSpPr/>
                        <wpg:grpSpPr>
                          <a:xfrm>
                            <a:off x="718457" y="206828"/>
                            <a:ext cx="284298" cy="118675"/>
                            <a:chOff x="0" y="0"/>
                            <a:chExt cx="1174420" cy="491418"/>
                          </a:xfrm>
                        </wpg:grpSpPr>
                        <wpg:grpSp>
                          <wpg:cNvPr id="163084670" name="组合 25"/>
                          <wpg:cNvGrpSpPr/>
                          <wpg:grpSpPr>
                            <a:xfrm>
                              <a:off x="0" y="0"/>
                              <a:ext cx="611045" cy="487084"/>
                              <a:chOff x="0" y="0"/>
                              <a:chExt cx="611045" cy="487084"/>
                            </a:xfrm>
                          </wpg:grpSpPr>
                          <wps:wsp>
                            <wps:cNvPr id="241899867" name="弧形 24"/>
                            <wps:cNvSpPr/>
                            <wps:spPr>
                              <a:xfrm>
                                <a:off x="0" y="162061"/>
                                <a:ext cx="325024" cy="325023"/>
                              </a:xfrm>
                              <a:prstGeom prst="arc">
                                <a:avLst>
                                  <a:gd name="adj1" fmla="val 12544768"/>
                                  <a:gd name="adj2" fmla="val 19866062"/>
                                </a:avLst>
                              </a:prstGeom>
                              <a:ln w="9525">
                                <a:solidFill>
                                  <a:srgbClr val="000000"/>
                                </a:solidFill>
                                <a:headEnd type="none" w="sm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1538899304" name="弧形 24"/>
                            <wps:cNvSpPr/>
                            <wps:spPr>
                              <a:xfrm rot="10800000">
                                <a:off x="286021" y="0"/>
                                <a:ext cx="325024" cy="325023"/>
                              </a:xfrm>
                              <a:prstGeom prst="arc">
                                <a:avLst>
                                  <a:gd name="adj1" fmla="val 12544768"/>
                                  <a:gd name="adj2" fmla="val 19866062"/>
                                </a:avLst>
                              </a:prstGeom>
                              <a:ln w="9525">
                                <a:solidFill>
                                  <a:srgbClr val="000000"/>
                                </a:solidFill>
                                <a:headEnd type="none" w="sm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g:grpSp>
                          <wpg:cNvPr id="660446244" name="组合 25"/>
                          <wpg:cNvGrpSpPr/>
                          <wpg:grpSpPr>
                            <a:xfrm>
                              <a:off x="563375" y="4334"/>
                              <a:ext cx="611045" cy="487084"/>
                              <a:chOff x="0" y="0"/>
                              <a:chExt cx="611045" cy="487084"/>
                            </a:xfrm>
                          </wpg:grpSpPr>
                          <wps:wsp>
                            <wps:cNvPr id="910580671" name="弧形 24"/>
                            <wps:cNvSpPr/>
                            <wps:spPr>
                              <a:xfrm>
                                <a:off x="0" y="162061"/>
                                <a:ext cx="325024" cy="325023"/>
                              </a:xfrm>
                              <a:prstGeom prst="arc">
                                <a:avLst>
                                  <a:gd name="adj1" fmla="val 12544768"/>
                                  <a:gd name="adj2" fmla="val 19866062"/>
                                </a:avLst>
                              </a:prstGeom>
                              <a:ln w="9525">
                                <a:solidFill>
                                  <a:srgbClr val="000000"/>
                                </a:solidFill>
                                <a:headEnd type="none" w="sm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1689369084" name="弧形 24"/>
                            <wps:cNvSpPr/>
                            <wps:spPr>
                              <a:xfrm rot="10800000">
                                <a:off x="286021" y="0"/>
                                <a:ext cx="325024" cy="325023"/>
                              </a:xfrm>
                              <a:prstGeom prst="arc">
                                <a:avLst>
                                  <a:gd name="adj1" fmla="val 12544768"/>
                                  <a:gd name="adj2" fmla="val 19866062"/>
                                </a:avLst>
                              </a:prstGeom>
                              <a:ln w="9525">
                                <a:solidFill>
                                  <a:srgbClr val="000000"/>
                                </a:solidFill>
                                <a:headEnd type="none" w="sm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</wpg:grpSp>
                      <wpg:grpSp>
                        <wpg:cNvPr id="644976147" name="组合 26"/>
                        <wpg:cNvGrpSpPr/>
                        <wpg:grpSpPr>
                          <a:xfrm>
                            <a:off x="718457" y="239485"/>
                            <a:ext cx="284298" cy="118675"/>
                            <a:chOff x="0" y="0"/>
                            <a:chExt cx="1174420" cy="491418"/>
                          </a:xfrm>
                        </wpg:grpSpPr>
                        <wpg:grpSp>
                          <wpg:cNvPr id="2028689243" name="组合 25"/>
                          <wpg:cNvGrpSpPr/>
                          <wpg:grpSpPr>
                            <a:xfrm>
                              <a:off x="0" y="0"/>
                              <a:ext cx="611045" cy="487084"/>
                              <a:chOff x="0" y="0"/>
                              <a:chExt cx="611045" cy="487084"/>
                            </a:xfrm>
                          </wpg:grpSpPr>
                          <wps:wsp>
                            <wps:cNvPr id="1392085295" name="弧形 24"/>
                            <wps:cNvSpPr/>
                            <wps:spPr>
                              <a:xfrm>
                                <a:off x="0" y="162061"/>
                                <a:ext cx="325024" cy="325023"/>
                              </a:xfrm>
                              <a:prstGeom prst="arc">
                                <a:avLst>
                                  <a:gd name="adj1" fmla="val 12544768"/>
                                  <a:gd name="adj2" fmla="val 19866062"/>
                                </a:avLst>
                              </a:prstGeom>
                              <a:ln w="9525">
                                <a:solidFill>
                                  <a:srgbClr val="000000"/>
                                </a:solidFill>
                                <a:headEnd type="none" w="sm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1615910767" name="弧形 24"/>
                            <wps:cNvSpPr/>
                            <wps:spPr>
                              <a:xfrm rot="10800000">
                                <a:off x="286021" y="0"/>
                                <a:ext cx="325024" cy="325023"/>
                              </a:xfrm>
                              <a:prstGeom prst="arc">
                                <a:avLst>
                                  <a:gd name="adj1" fmla="val 12544768"/>
                                  <a:gd name="adj2" fmla="val 19866062"/>
                                </a:avLst>
                              </a:prstGeom>
                              <a:ln w="9525">
                                <a:solidFill>
                                  <a:srgbClr val="000000"/>
                                </a:solidFill>
                                <a:headEnd type="none" w="sm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g:grpSp>
                          <wpg:cNvPr id="1485389266" name="组合 25"/>
                          <wpg:cNvGrpSpPr/>
                          <wpg:grpSpPr>
                            <a:xfrm>
                              <a:off x="563375" y="4333"/>
                              <a:ext cx="611045" cy="487085"/>
                              <a:chOff x="0" y="-1"/>
                              <a:chExt cx="611045" cy="487085"/>
                            </a:xfrm>
                          </wpg:grpSpPr>
                          <wps:wsp>
                            <wps:cNvPr id="371158764" name="弧形 24"/>
                            <wps:cNvSpPr/>
                            <wps:spPr>
                              <a:xfrm>
                                <a:off x="0" y="162060"/>
                                <a:ext cx="325024" cy="325024"/>
                              </a:xfrm>
                              <a:prstGeom prst="arc">
                                <a:avLst>
                                  <a:gd name="adj1" fmla="val 12544768"/>
                                  <a:gd name="adj2" fmla="val 19866062"/>
                                </a:avLst>
                              </a:prstGeom>
                              <a:ln w="9525">
                                <a:solidFill>
                                  <a:srgbClr val="000000"/>
                                </a:solidFill>
                                <a:headEnd type="none" w="sm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1278405573" name="弧形 24"/>
                            <wps:cNvSpPr/>
                            <wps:spPr>
                              <a:xfrm rot="10800000">
                                <a:off x="286021" y="-1"/>
                                <a:ext cx="325024" cy="325024"/>
                              </a:xfrm>
                              <a:prstGeom prst="arc">
                                <a:avLst>
                                  <a:gd name="adj1" fmla="val 12544768"/>
                                  <a:gd name="adj2" fmla="val 19866062"/>
                                </a:avLst>
                              </a:prstGeom>
                              <a:ln w="9525">
                                <a:solidFill>
                                  <a:srgbClr val="000000"/>
                                </a:solidFill>
                                <a:headEnd type="none" w="sm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</wpg:grpSp>
                      <wps:wsp>
                        <wps:cNvPr id="798318998" name="文本框 1"/>
                        <wps:cNvSpPr txBox="1"/>
                        <wps:spPr>
                          <a:xfrm>
                            <a:off x="711598" y="774768"/>
                            <a:ext cx="136150" cy="20529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3959040" w14:textId="34930258" w:rsidR="005F3259" w:rsidRPr="00AB2C92" w:rsidRDefault="005F3259" w:rsidP="00AB2C92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AB2C92"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608521622" name="文本框 1"/>
                        <wps:cNvSpPr txBox="1"/>
                        <wps:spPr>
                          <a:xfrm>
                            <a:off x="699329" y="872099"/>
                            <a:ext cx="129164" cy="20526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3C64D53" w14:textId="55DC2C2D" w:rsidR="005F3259" w:rsidRPr="00AB2C92" w:rsidRDefault="005F3259" w:rsidP="00AB2C92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AB2C92"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74334514" name="文本框 1"/>
                        <wps:cNvSpPr txBox="1"/>
                        <wps:spPr>
                          <a:xfrm>
                            <a:off x="443128" y="547032"/>
                            <a:ext cx="159648" cy="20526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EDCA99A" w14:textId="7A2B543E" w:rsidR="005F3259" w:rsidRPr="00AB2C92" w:rsidRDefault="005F3259" w:rsidP="00AB2C92">
                              <w:pPr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AB2C92"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</w:rPr>
                                <w:t>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596985543" name="文本框 1"/>
                        <wps:cNvSpPr txBox="1"/>
                        <wps:spPr>
                          <a:xfrm>
                            <a:off x="313836" y="1044660"/>
                            <a:ext cx="364759" cy="2052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9BBC466" w14:textId="4F8E3D9F" w:rsidR="005F3259" w:rsidRPr="00AB2C92" w:rsidRDefault="005F3259" w:rsidP="00AB2C92">
                              <w:pPr>
                                <w:jc w:val="center"/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AB2C92"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 w:rsidRPr="00AB2C92"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b</w:t>
                              </w:r>
                              <w:r w:rsidRPr="00AB2C92"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956F6DB" id="组合 1179539353" o:spid="_x0000_s1566" style="position:absolute;left:0;text-align:left;margin-left:319.5pt;margin-top:10.1pt;width:80.1pt;height:97.8pt;z-index:251661312;mso-position-horizontal-relative:margin;mso-position-vertical-relative:text;mso-width-relative:margin;mso-height-relative:margin" coordorigin=",26" coordsize="10180,124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">
                <v:group id="组合 19" o:spid="_x0000_s1567" style="position:absolute;top:783;width:7507;height:3597" coordsize="17166,8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">
                  <v:group id="组合 17" o:spid="_x0000_s1568" style="position:absolute;left:94;width:17072;height:8247" coordorigin="-3329,-2219" coordsize="17072,8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">
                    <v:group id="组合 16" o:spid="_x0000_s1569" style="position:absolute;left:-1851;top:-2219;width:15593;height:8246" coordorigin="-1851,-4281" coordsize="15593,8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">
                      <v:oval id="椭圆 14" o:spid="_x0000_s1570" style="position:absolute;top:105;width:3858;height:385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" filled="f">
                        <v:stroke joinstyle="miter"/>
                        <v:textbox style="mso-fit-shape-to-text:t" inset="1mm,0,1mm,0"/>
                      </v:oval>
                      <v:line id="直接连接符 15" o:spid="_x0000_s1571" style="position:absolute;visibility:visible;mso-wrap-style:square" from="1902,52" to="13742,23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">
                        <v:stroke joinstyle="miter"/>
                      </v:line>
                      <v:line id="直接连接符 15" o:spid="_x0000_s1572" style="position:absolute;flip:y;visibility:visible;mso-wrap-style:square" from="2061,2378" to="13636,3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">
                        <v:stroke joinstyle="miter"/>
                      </v:line>
                      <v:line id="直接连接符 15" o:spid="_x0000_s1573" style="position:absolute;visibility:visible;mso-wrap-style:square" from="-1851,-4281" to="9988,-1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">
                        <v:stroke joinstyle="miter"/>
                      </v:line>
                    </v:group>
                    <v:line id="直接连接符 9" o:spid="_x0000_s1574" style="position:absolute;visibility:visible;mso-wrap-style:square" from="9778,0" to="13641,43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">
                      <v:stroke joinstyle="miter"/>
                    </v:line>
                    <v:line id="直接连接符 9" o:spid="_x0000_s1575" style="position:absolute;visibility:visible;mso-wrap-style:square" from="-3329,1004" to="533,5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">
                      <v:stroke joinstyle="miter"/>
                    </v:line>
                  </v:group>
                  <v:shape id="弧形 18" o:spid="_x0000_s1576" style="position:absolute;width:3257;height:4718;visibility:visible;mso-wrap-style:none;v-text-anchor:middle" coordsize="325703,4718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" path="m12363,326063nsc-3764,269578,-4127,206230,11352,149366,36105,58432,97009,-969,164484,11r-1632,235892l12363,326063xem12363,326063nfc-3764,269578,-4127,206230,11352,149366,36105,58432,97009,-969,164484,11e" filled="f">
                    <v:stroke joinstyle="miter"/>
                    <v:path arrowok="t" o:connecttype="custom" o:connectlocs="12363,326063;11352,149366;164484,11" o:connectangles="0,0,0"/>
                  </v:shape>
                </v:group>
                <v:shape id="圆柱体 20" o:spid="_x0000_s1577" type="#_x0000_t22" style="position:absolute;left:3048;top:3265;width:247;height:2699;rotation:9189756fd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" adj="947" fillcolor="white [3212]">
                  <v:stroke joinstyle="miter"/>
                  <v:path arrowok="t"/>
                  <o:lock v:ext="edit" aspectratio="t"/>
                  <v:textbox style="mso-fit-shape-to-text:t" inset="1mm,0,1mm,0"/>
                </v:shape>
                <v:rect id="矩形 12" o:spid="_x0000_s1578" style="position:absolute;left:3810;top:5116;width:736;height:71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" fillcolor="white [3212]" strokecolor="white [3212]">
                  <v:textbox style="mso-fit-shape-to-text:t" inset="1mm,0,1mm,0"/>
                </v:rect>
                <v:group id="组合 11" o:spid="_x0000_s1579" style="position:absolute;left:3810;top:4158;width:3422;height:5308" coordorigin="8141,3492" coordsize="8877,137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">
                  <v:line id="直接连接符 9" o:spid="_x0000_s1580" style="position:absolute;visibility:visible;mso-wrap-style:square" from="8141,3492" to="14627,10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" strokeweight="1pt">
                    <v:stroke joinstyle="miter"/>
                  </v:line>
                  <v:line id="直接连接符 10" o:spid="_x0000_s1581" style="position:absolute;visibility:visible;mso-wrap-style:square" from="8179,3492" to="8179,107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" strokeweight="1pt">
                    <v:stroke joinstyle="miter"/>
                  </v:line>
                  <v:line id="直接连接符 9" o:spid="_x0000_s1582" style="position:absolute;visibility:visible;mso-wrap-style:square" from="14626,12629" to="17018,153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" strokeweight="1pt">
                    <v:stroke joinstyle="miter"/>
                  </v:line>
                  <v:line id="直接连接符 9" o:spid="_x0000_s1583" style="position:absolute;visibility:visible;mso-wrap-style:square" from="14560,14567" to="16952,172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" strokeweight="1pt">
                    <v:stroke joinstyle="miter"/>
                  </v:line>
                  <v:line id="直接连接符 9" o:spid="_x0000_s1584" style="position:absolute;visibility:visible;mso-wrap-style:square" from="8141,10521" to="14627,17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" strokeweight="1pt">
                    <v:stroke joinstyle="miter"/>
                  </v:line>
                  <v:line id="直接连接符 10" o:spid="_x0000_s1585" style="position:absolute;visibility:visible;mso-wrap-style:square" from="14626,10012" to="14626,128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" strokeweight="1pt">
                    <v:stroke joinstyle="miter"/>
                  </v:line>
                  <v:line id="直接连接符 10" o:spid="_x0000_s1586" style="position:absolute;visibility:visible;mso-wrap-style:square" from="14626,14479" to="14626,172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" strokeweight="1pt">
                    <v:stroke joinstyle="miter"/>
                  </v:line>
                </v:group>
                <v:group id="组合 375825078" o:spid="_x0000_s1587" style="position:absolute;left:43;top:4484;width:3548;height:4307" coordsize="355181,4311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">
                  <v:group id="组合 6" o:spid="_x0000_s1588" style="position:absolute;width:355181;height:408958" coordsize="7055,81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">
                    <v:group id="组合 4" o:spid="_x0000_s1589" style="position:absolute;left:53;top:45;width:7002;height:8094" coordorigin="-6244,-4947" coordsize="12241,14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">
                      <v:shape id="弧形 2" o:spid="_x0000_s1590" style="position:absolute;left:2537;top:52;width:3460;height:9144;visibility:visible;mso-wrap-style:none;v-text-anchor:middle" coordsize="346033,9143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" path="m110466,883474nsc43882,815249,2,645928,-1,457214,-3,268555,43847,99265,110402,30990r62615,426209l110466,883474xem110466,883474nfc43882,815249,2,645928,-1,457214,-3,268555,43847,99265,110402,30990e" filled="f">
                        <v:stroke joinstyle="miter"/>
                        <v:path arrowok="t" o:connecttype="custom" o:connectlocs="110466,883474;-1,457214;110402,30990" o:connectangles="0,0,0"/>
                      </v:shape>
                      <v:line id="直接连接符 3" o:spid="_x0000_s1591" style="position:absolute;flip:x y;visibility:visible;mso-wrap-style:square" from="-1161,317" to="3553,3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">
                        <v:stroke joinstyle="miter"/>
                      </v:line>
                      <v:line id="直接连接符 3" o:spid="_x0000_s1592" style="position:absolute;visibility:visible;mso-wrap-style:square" from="-1162,317" to="-1161,88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">
                        <v:stroke joinstyle="miter"/>
                      </v:line>
                      <v:line id="直接连接符 3" o:spid="_x0000_s1593" style="position:absolute;flip:x y;visibility:visible;mso-wrap-style:square" from="-1161,8879" to="3553,88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">
                        <v:stroke joinstyle="miter"/>
                      </v:line>
                      <v:line id="直接连接符 3" o:spid="_x0000_s1594" style="position:absolute;flip:x y;visibility:visible;mso-wrap-style:square" from="-6244,-4947" to="-1528,-4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">
                        <v:stroke joinstyle="miter"/>
                      </v:line>
                      <v:line id="直接连接符 3" o:spid="_x0000_s1595" style="position:absolute;visibility:visible;mso-wrap-style:square" from="-6243,-4855" to="-6243,37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">
                        <v:stroke joinstyle="miter"/>
                      </v:line>
                    </v:group>
                    <v:line id="直接连接符 5" o:spid="_x0000_s1596" style="position:absolute;flip:x y;visibility:visible;mso-wrap-style:square" from="0,52" to="2959,31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">
                      <v:stroke joinstyle="miter"/>
                    </v:line>
                    <v:line id="直接连接符 5" o:spid="_x0000_s1597" style="position:absolute;flip:x y;visibility:visible;mso-wrap-style:square" from="0,4915" to="2959,7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">
                      <v:stroke joinstyle="miter"/>
                    </v:line>
                    <v:line id="直接连接符 5" o:spid="_x0000_s1598" style="position:absolute;flip:x y;visibility:visible;mso-wrap-style:square" from="2695,0" to="5654,30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">
                      <v:stroke joinstyle="miter"/>
                    </v:line>
                  </v:group>
                  <v:shape id="文本框 1" o:spid="_x0000_s1599" type="#_x0000_t202" style="position:absolute;left:122817;top:225650;width:161080;height:2055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" filled="f" stroked="f" strokeweight=".5pt">
                    <v:textbox style="mso-fit-shape-to-text:t" inset="1mm,0,1mm,0">
                      <w:txbxContent>
                        <w:p w14:paraId="6553D76F" w14:textId="6EAE6054" w:rsidR="005F3259" w:rsidRPr="00AB2C92" w:rsidRDefault="005F3259" w:rsidP="00AB2C92">
                          <w:pPr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 w:rsidRPr="00AB2C92">
                            <w:rPr>
                              <w:rFonts w:cs="Times New Roman" w:hint="eastAsia"/>
                              <w:sz w:val="18"/>
                              <w:szCs w:val="18"/>
                            </w:rPr>
                            <w:t>N</w:t>
                          </w:r>
                        </w:p>
                      </w:txbxContent>
                    </v:textbox>
                  </v:shape>
                </v:group>
                <v:group id="组合 905538087" o:spid="_x0000_s1600" style="position:absolute;left:6416;top:4441;width:3700;height:4357" coordorigin="62624" coordsize="370522,4358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">
                  <v:group id="组合 8" o:spid="_x0000_s1601" style="position:absolute;left:62624;width:353901;height:414111" coordorigin="-128,-105" coordsize="7031,82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">
                    <v:group id="组合 7" o:spid="_x0000_s1602" style="position:absolute;left:-128;top:-105;width:7030;height:8244;rotation:180" coordorigin="-1244" coordsize="7031,82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">
                      <v:shape id="弧形 2" o:spid="_x0000_s1603" style="position:absolute;left:848;width:1980;height:5232;visibility:visible;mso-wrap-style:none;v-text-anchor:middle" coordsize="197925,523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" path="m63170,505558nsc25093,466505,1,369621,,261643,-1,153697,25073,56830,63134,17749l98963,261635,63170,505558xem63170,505558nfc25093,466505,1,369621,,261643,-1,153697,25073,56830,63134,17749e" filled="f">
                        <v:stroke joinstyle="miter"/>
                        <v:path arrowok="t" o:connecttype="custom" o:connectlocs="63170,505558;0,261643;63134,17749" o:connectangles="0,0,0"/>
                      </v:shape>
                      <v:line id="直接连接符 3" o:spid="_x0000_s1604" style="position:absolute;flip:x y;visibility:visible;mso-wrap-style:square" from="-1244,158" to="1452,1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">
                        <v:stroke joinstyle="miter"/>
                      </v:line>
                      <v:line id="直接连接符 3" o:spid="_x0000_s1605" style="position:absolute;visibility:visible;mso-wrap-style:square" from="-1244,158" to="-1243,50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">
                        <v:stroke joinstyle="miter"/>
                      </v:line>
                      <v:line id="直接连接符 3" o:spid="_x0000_s1606" style="position:absolute;flip:x y;visibility:visible;mso-wrap-style:square" from="-1244,5074" to="1452,50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">
                        <v:stroke joinstyle="miter"/>
                      </v:line>
                      <v:shape id="弧形 2" o:spid="_x0000_s1607" style="position:absolute;left:3807;top:3012;width:1980;height:5233;visibility:visible;mso-wrap-style:none;v-text-anchor:middle" coordsize="197925,523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" path="m63170,505558nsc25093,466505,1,369621,,261643,-1,153697,25073,56830,63134,17749l98963,261635,63170,505558xem63170,505558nfc25093,466505,1,369621,,261643,-1,153697,25073,56830,63134,17749e" filled="f">
                        <v:stroke joinstyle="miter"/>
                        <v:path arrowok="t" o:connecttype="custom" o:connectlocs="63170,505558;0,261643;63134,17749" o:connectangles="0,0,0"/>
                      </v:shape>
                    </v:group>
                    <v:line id="直接连接符 3" o:spid="_x0000_s1608" style="position:absolute;flip:x y;visibility:visible;mso-wrap-style:square" from="1297,52" to="3994,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">
                      <v:stroke joinstyle="miter"/>
                    </v:line>
                    <v:line id="直接连接符 5" o:spid="_x0000_s1609" style="position:absolute;flip:x y;visibility:visible;mso-wrap-style:square" from="1244,52" to="4203,31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">
                      <v:stroke joinstyle="miter"/>
                    </v:line>
                    <v:line id="直接连接符 5" o:spid="_x0000_s1610" style="position:absolute;flip:x y;visibility:visible;mso-wrap-style:square" from="1244,4915" to="4203,7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">
                      <v:stroke joinstyle="miter"/>
                    </v:line>
                    <v:line id="直接连接符 5" o:spid="_x0000_s1611" style="position:absolute;flip:x y;visibility:visible;mso-wrap-style:square" from="3939,0" to="6899,30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">
                      <v:stroke joinstyle="miter"/>
                    </v:line>
                  </v:group>
                  <v:shape id="文本框 1" o:spid="_x0000_s1612" type="#_x0000_t202" style="position:absolute;left:290446;top:230479;width:142700;height:2053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" filled="f" stroked="f" strokeweight=".5pt">
                    <v:textbox style="mso-fit-shape-to-text:t" inset="1mm,0,1mm,0">
                      <w:txbxContent>
                        <w:p w14:paraId="45856A68" w14:textId="03590468" w:rsidR="005F3259" w:rsidRPr="00AB2C92" w:rsidRDefault="005F3259" w:rsidP="00AB2C92">
                          <w:pPr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 w:rsidRPr="00AB2C92">
                            <w:rPr>
                              <w:rFonts w:cs="Times New Roman" w:hint="eastAsia"/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shape>
                </v:group>
                <v:shape id="弧形 24" o:spid="_x0000_s1613" style="position:absolute;left:4484;top:5725;width:1804;height:1797;visibility:visible;mso-wrap-style:none;v-text-anchor:middle" coordsize="180340,1797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" path="m68611,177099nsc32263,168180,5225,137809,670,100784,-3890,63710,15042,27691,48222,10315l90170,89853,68611,177099xem68611,177099nfc32263,168180,5225,137809,670,100784,-3890,63710,15042,27691,48222,10315e" filled="f">
                  <v:stroke startarrow="classic" startarrowwidth="narrow" joinstyle="miter"/>
                  <v:path arrowok="t" o:connecttype="custom" o:connectlocs="68611,177099;670,100784;48222,10315" o:connectangles="0,0,0"/>
                </v:shape>
                <v:shape id="文本框 1" o:spid="_x0000_s1614" type="#_x0000_t202" style="position:absolute;left:2951;top:1243;width:3076;height:20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" filled="f" stroked="f" strokeweight=".5pt">
                  <v:textbox style="mso-fit-shape-to-text:t" inset="1mm,0,1mm,0">
                    <w:txbxContent>
                      <w:p w14:paraId="5AC9BD8C" w14:textId="1ED7EE22" w:rsidR="005F3259" w:rsidRPr="00AB2C92" w:rsidRDefault="005F3259" w:rsidP="00AB2C92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 w:rsidRPr="00AB2C92">
                          <w:rPr>
                            <w:rFonts w:cs="Times New Roman" w:hint="eastAsia"/>
                            <w:sz w:val="18"/>
                            <w:szCs w:val="18"/>
                          </w:rPr>
                          <w:t>浪板</w:t>
                        </w:r>
                      </w:p>
                    </w:txbxContent>
                  </v:textbox>
                </v:shape>
                <v:shape id="文本框 1" o:spid="_x0000_s1615" type="#_x0000_t202" style="position:absolute;left:7104;top:26;width:3076;height:20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" filled="f" stroked="f" strokeweight=".5pt">
                  <v:textbox style="mso-fit-shape-to-text:t" inset="1mm,0,1mm,0">
                    <w:txbxContent>
                      <w:p w14:paraId="11F281AF" w14:textId="14748749" w:rsidR="005F3259" w:rsidRPr="00AB2C92" w:rsidRDefault="005F3259" w:rsidP="00AB2C92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 w:rsidRPr="00AB2C92">
                          <w:rPr>
                            <w:rFonts w:cs="Times New Roman" w:hint="eastAsia"/>
                            <w:sz w:val="18"/>
                            <w:szCs w:val="18"/>
                          </w:rPr>
                          <w:t>海浪</w:t>
                        </w:r>
                      </w:p>
                    </w:txbxContent>
                  </v:textbox>
                </v:shape>
                <v:group id="组合 26" o:spid="_x0000_s1616" style="position:absolute;left:7184;top:1763;width:2843;height:1187" coordsize="11744,49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">
                  <v:group id="组合 25" o:spid="_x0000_s1617" style="position:absolute;width:6110;height:4870" coordsize="6110,4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">
                    <v:shape id="弧形 24" o:spid="_x0000_s1618" style="position:absolute;top:1620;width:3250;height:3250;visibility:visible;mso-wrap-style:none;v-text-anchor:middle" coordsize="325024,3250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" path="m20485,83527nsc49202,31889,103682,-93,162768,v59085,93,113465,32247,142019,83975l162512,162512,20485,83527xem20485,83527nfc49202,31889,103682,-93,162768,v59085,93,113465,32247,142019,83975e" filled="f">
                      <v:stroke startarrowwidth="narrow" joinstyle="miter"/>
                      <v:path arrowok="t" o:connecttype="custom" o:connectlocs="20485,83527;162768,0;304787,83975" o:connectangles="0,0,0"/>
                    </v:shape>
                    <v:shape id="弧形 24" o:spid="_x0000_s1619" style="position:absolute;left:2860;width:3250;height:3250;rotation:180;visibility:visible;mso-wrap-style:none;v-text-anchor:middle" coordsize="325024,3250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" path="m20485,83527nsc49202,31889,103682,-93,162768,v59085,93,113465,32247,142019,83975l162512,162512,20485,83527xem20485,83527nfc49202,31889,103682,-93,162768,v59085,93,113465,32247,142019,83975e" filled="f">
                      <v:stroke startarrowwidth="narrow" joinstyle="miter"/>
                      <v:path arrowok="t" o:connecttype="custom" o:connectlocs="20485,83527;162768,0;304787,83975" o:connectangles="0,0,0"/>
                    </v:shape>
                  </v:group>
                  <v:group id="组合 25" o:spid="_x0000_s1620" style="position:absolute;left:5633;top:43;width:6111;height:4871" coordsize="6110,4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">
                    <v:shape id="弧形 24" o:spid="_x0000_s1621" style="position:absolute;top:1620;width:3250;height:3250;visibility:visible;mso-wrap-style:none;v-text-anchor:middle" coordsize="325024,3250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" path="m20485,83527nsc49202,31889,103682,-93,162768,v59085,93,113465,32247,142019,83975l162512,162512,20485,83527xem20485,83527nfc49202,31889,103682,-93,162768,v59085,93,113465,32247,142019,83975e" filled="f">
                      <v:stroke startarrowwidth="narrow" joinstyle="miter"/>
                      <v:path arrowok="t" o:connecttype="custom" o:connectlocs="20485,83527;162768,0;304787,83975" o:connectangles="0,0,0"/>
                    </v:shape>
                    <v:shape id="弧形 24" o:spid="_x0000_s1622" style="position:absolute;left:2860;width:3250;height:3250;rotation:180;visibility:visible;mso-wrap-style:none;v-text-anchor:middle" coordsize="325024,3250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" path="m20485,83527nsc49202,31889,103682,-93,162768,v59085,93,113465,32247,142019,83975l162512,162512,20485,83527xem20485,83527nfc49202,31889,103682,-93,162768,v59085,93,113465,32247,142019,83975e" filled="f">
                      <v:stroke startarrowwidth="narrow" joinstyle="miter"/>
                      <v:path arrowok="t" o:connecttype="custom" o:connectlocs="20485,83527;162768,0;304787,83975" o:connectangles="0,0,0"/>
                    </v:shape>
                  </v:group>
                </v:group>
                <v:group id="组合 26" o:spid="_x0000_s1623" style="position:absolute;left:7184;top:2068;width:2843;height:1187" coordsize="11744,49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">
                  <v:group id="组合 25" o:spid="_x0000_s1624" style="position:absolute;width:6110;height:4870" coordsize="6110,4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">
                    <v:shape id="弧形 24" o:spid="_x0000_s1625" style="position:absolute;top:1620;width:3250;height:3250;visibility:visible;mso-wrap-style:none;v-text-anchor:middle" coordsize="325024,3250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" path="m20485,83527nsc49202,31889,103682,-93,162768,v59085,93,113465,32247,142019,83975l162512,162512,20485,83527xem20485,83527nfc49202,31889,103682,-93,162768,v59085,93,113465,32247,142019,83975e" filled="f">
                      <v:stroke startarrowwidth="narrow" joinstyle="miter"/>
                      <v:path arrowok="t" o:connecttype="custom" o:connectlocs="20485,83527;162768,0;304787,83975" o:connectangles="0,0,0"/>
                    </v:shape>
                    <v:shape id="弧形 24" o:spid="_x0000_s1626" style="position:absolute;left:2860;width:3250;height:3250;rotation:180;visibility:visible;mso-wrap-style:none;v-text-anchor:middle" coordsize="325024,3250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" path="m20485,83527nsc49202,31889,103682,-93,162768,v59085,93,113465,32247,142019,83975l162512,162512,20485,83527xem20485,83527nfc49202,31889,103682,-93,162768,v59085,93,113465,32247,142019,83975e" filled="f">
                      <v:stroke startarrowwidth="narrow" joinstyle="miter"/>
                      <v:path arrowok="t" o:connecttype="custom" o:connectlocs="20485,83527;162768,0;304787,83975" o:connectangles="0,0,0"/>
                    </v:shape>
                  </v:group>
                  <v:group id="组合 25" o:spid="_x0000_s1627" style="position:absolute;left:5633;top:43;width:6111;height:4871" coordsize="6110,4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">
                    <v:shape id="弧形 24" o:spid="_x0000_s1628" style="position:absolute;top:1620;width:3250;height:3250;visibility:visible;mso-wrap-style:none;v-text-anchor:middle" coordsize="325024,3250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" path="m20485,83527nsc49202,31889,103682,-93,162768,v59085,93,113465,32247,142019,83975l162512,162512,20485,83527xem20485,83527nfc49202,31889,103682,-93,162768,v59085,93,113465,32247,142019,83975e" filled="f">
                      <v:stroke startarrowwidth="narrow" joinstyle="miter"/>
                      <v:path arrowok="t" o:connecttype="custom" o:connectlocs="20485,83527;162768,0;304787,83975" o:connectangles="0,0,0"/>
                    </v:shape>
                    <v:shape id="弧形 24" o:spid="_x0000_s1629" style="position:absolute;left:2860;width:3250;height:3250;rotation:180;visibility:visible;mso-wrap-style:none;v-text-anchor:middle" coordsize="325024,3250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" path="m20485,83527nsc49202,31889,103682,-93,162768,v59085,93,113465,32247,142019,83975l162512,162512,20485,83527xem20485,83527nfc49202,31889,103682,-93,162768,v59085,93,113465,32247,142019,83975e" filled="f">
                      <v:stroke startarrowwidth="narrow" joinstyle="miter"/>
                      <v:path arrowok="t" o:connecttype="custom" o:connectlocs="20485,83527;162768,0;304787,83975" o:connectangles="0,0,0"/>
                    </v:shape>
                  </v:group>
                </v:group>
                <v:group id="组合 26" o:spid="_x0000_s1630" style="position:absolute;left:7184;top:2394;width:2843;height:1187" coordsize="11744,49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">
                  <v:group id="组合 25" o:spid="_x0000_s1631" style="position:absolute;width:6110;height:4870" coordsize="6110,4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">
                    <v:shape id="弧形 24" o:spid="_x0000_s1632" style="position:absolute;top:1620;width:3250;height:3250;visibility:visible;mso-wrap-style:none;v-text-anchor:middle" coordsize="325024,3250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" path="m20485,83527nsc49202,31889,103682,-93,162768,v59085,93,113465,32247,142019,83975l162512,162512,20485,83527xem20485,83527nfc49202,31889,103682,-93,162768,v59085,93,113465,32247,142019,83975e" filled="f">
                      <v:stroke startarrowwidth="narrow" joinstyle="miter"/>
                      <v:path arrowok="t" o:connecttype="custom" o:connectlocs="20485,83527;162768,0;304787,83975" o:connectangles="0,0,0"/>
                    </v:shape>
                    <v:shape id="弧形 24" o:spid="_x0000_s1633" style="position:absolute;left:2860;width:3250;height:3250;rotation:180;visibility:visible;mso-wrap-style:none;v-text-anchor:middle" coordsize="325024,3250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" path="m20485,83527nsc49202,31889,103682,-93,162768,v59085,93,113465,32247,142019,83975l162512,162512,20485,83527xem20485,83527nfc49202,31889,103682,-93,162768,v59085,93,113465,32247,142019,83975e" filled="f">
                      <v:stroke startarrowwidth="narrow" joinstyle="miter"/>
                      <v:path arrowok="t" o:connecttype="custom" o:connectlocs="20485,83527;162768,0;304787,83975" o:connectangles="0,0,0"/>
                    </v:shape>
                  </v:group>
                  <v:group id="组合 25" o:spid="_x0000_s1634" style="position:absolute;left:5633;top:43;width:6111;height:4871" coordorigin="" coordsize="6110,4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">
                    <v:shape id="弧形 24" o:spid="_x0000_s1635" style="position:absolute;top:1620;width:3250;height:3250;visibility:visible;mso-wrap-style:none;v-text-anchor:middle" coordsize="325024,3250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" path="m20485,83528nsc49202,31890,103682,-92,162768,1v59085,93,113465,32247,142019,83975l162512,162512,20485,83528xem20485,83528nfc49202,31890,103682,-92,162768,1v59085,93,113465,32247,142019,83975e" filled="f">
                      <v:stroke startarrowwidth="narrow" joinstyle="miter"/>
                      <v:path arrowok="t" o:connecttype="custom" o:connectlocs="20485,83528;162768,1;304787,83976" o:connectangles="0,0,0"/>
                    </v:shape>
                    <v:shape id="弧形 24" o:spid="_x0000_s1636" style="position:absolute;left:2860;width:3250;height:3250;rotation:180;visibility:visible;mso-wrap-style:none;v-text-anchor:middle" coordsize="325024,3250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" path="m20485,83528nsc49202,31890,103682,-92,162768,1v59085,93,113465,32247,142019,83975l162512,162512,20485,83528xem20485,83528nfc49202,31890,103682,-92,162768,1v59085,93,113465,32247,142019,83975e" filled="f">
                      <v:stroke startarrowwidth="narrow" joinstyle="miter"/>
                      <v:path arrowok="t" o:connecttype="custom" o:connectlocs="20485,83528;162768,1;304787,83976" o:connectangles="0,0,0"/>
                    </v:shape>
                  </v:group>
                </v:group>
                <v:shape id="文本框 1" o:spid="_x0000_s1637" type="#_x0000_t202" style="position:absolute;left:7115;top:7747;width:1362;height:20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" filled="f" stroked="f" strokeweight=".5pt">
                  <v:textbox style="mso-fit-shape-to-text:t" inset="1mm,0,1mm,0">
                    <w:txbxContent>
                      <w:p w14:paraId="53959040" w14:textId="34930258" w:rsidR="005F3259" w:rsidRPr="00AB2C92" w:rsidRDefault="005F3259" w:rsidP="00AB2C92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 w:rsidRPr="00AB2C92">
                          <w:rPr>
                            <w:rFonts w:cs="Times New Roman" w:hint="eastAsia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文本框 1" o:spid="_x0000_s1638" type="#_x0000_t202" style="position:absolute;left:6993;top:8720;width:1291;height:20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" filled="f" stroked="f" strokeweight=".5pt">
                  <v:textbox style="mso-fit-shape-to-text:t" inset="1mm,0,1mm,0">
                    <w:txbxContent>
                      <w:p w14:paraId="63C64D53" w14:textId="55DC2C2D" w:rsidR="005F3259" w:rsidRPr="00AB2C92" w:rsidRDefault="005F3259" w:rsidP="00AB2C92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 w:rsidRPr="00AB2C92">
                          <w:rPr>
                            <w:rFonts w:cs="Times New Roman" w:hint="eastAsia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文本框 1" o:spid="_x0000_s1639" type="#_x0000_t202" style="position:absolute;left:4431;top:5470;width:1596;height:20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" filled="f" stroked="f" strokeweight=".5pt">
                  <v:textbox style="mso-fit-shape-to-text:t" inset="1mm,0,1mm,0">
                    <w:txbxContent>
                      <w:p w14:paraId="5EDCA99A" w14:textId="7A2B543E" w:rsidR="005F3259" w:rsidRPr="00AB2C92" w:rsidRDefault="005F3259" w:rsidP="00AB2C92">
                        <w:pPr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</w:pPr>
                        <w:r w:rsidRPr="00AB2C92"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  <w:t>ω</w:t>
                        </w:r>
                      </w:p>
                    </w:txbxContent>
                  </v:textbox>
                </v:shape>
                <v:shape id="文本框 1" o:spid="_x0000_s1640" type="#_x0000_t202" style="position:absolute;left:3138;top:10446;width:3647;height:20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" filled="f" stroked="f" strokeweight=".5pt">
                  <v:textbox style="mso-fit-shape-to-text:t" inset="1mm,0,1mm,0">
                    <w:txbxContent>
                      <w:p w14:paraId="69BBC466" w14:textId="4F8E3D9F" w:rsidR="005F3259" w:rsidRPr="00AB2C92" w:rsidRDefault="005F3259" w:rsidP="00AB2C92">
                        <w:pPr>
                          <w:jc w:val="center"/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 w:rsidRPr="00AB2C92">
                          <w:rPr>
                            <w:rFonts w:cs="Times New Roman" w:hint="eastAsia"/>
                            <w:sz w:val="18"/>
                            <w:szCs w:val="18"/>
                          </w:rPr>
                          <w:t>（</w:t>
                        </w:r>
                        <w:r w:rsidRPr="00AB2C92">
                          <w:rPr>
                            <w:rFonts w:cs="Times New Roman" w:hint="eastAsia"/>
                            <w:sz w:val="18"/>
                            <w:szCs w:val="18"/>
                          </w:rPr>
                          <w:t>b</w:t>
                        </w:r>
                        <w:r w:rsidRPr="00AB2C92">
                          <w:rPr>
                            <w:rFonts w:cs="Times New Roman"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Pr="00F66E96">
        <w:t>14</w:t>
      </w:r>
      <w:r w:rsidRPr="00F66E96">
        <w:rPr>
          <w:rFonts w:hint="eastAsia"/>
        </w:rPr>
        <w:t>．</w:t>
      </w:r>
      <w:r w:rsidRPr="00F66E96">
        <w:rPr>
          <w:rFonts w:hint="eastAsia"/>
          <w:spacing w:val="-2"/>
        </w:rPr>
        <w:t>在海上航行的日子里，小方同学发现了一个漂浮在海上的“充电</w:t>
      </w:r>
      <w:r w:rsidRPr="00F66E96">
        <w:rPr>
          <w:rFonts w:hint="eastAsia"/>
        </w:rPr>
        <w:t>宝”。它是一个充电站，其原理是利用海浪带动浪板上下摆动，从而带动发电线框以角速度</w:t>
      </w:r>
      <w:r w:rsidR="002C37F1">
        <w:rPr>
          <w:rFonts w:hint="eastAsia"/>
        </w:rPr>
        <w:t xml:space="preserve"> </w:t>
      </w:r>
      <w:r w:rsidRPr="00F66E96">
        <w:rPr>
          <w:i/>
        </w:rPr>
        <w:t>ω</w:t>
      </w:r>
      <w:r w:rsidR="002C37F1">
        <w:rPr>
          <w:rFonts w:hint="eastAsia"/>
          <w:iCs/>
        </w:rPr>
        <w:t xml:space="preserve"> </w:t>
      </w:r>
      <w:r w:rsidRPr="00F66E96">
        <w:rPr>
          <w:rFonts w:hint="eastAsia"/>
        </w:rPr>
        <w:t>进行单向的逆时针匀速转动，并向外输出电流，其结构如图（</w:t>
      </w:r>
      <w:r w:rsidRPr="00F66E96">
        <w:rPr>
          <w:rFonts w:hint="eastAsia"/>
        </w:rPr>
        <w:t>b</w:t>
      </w:r>
      <w:r w:rsidRPr="00F66E96">
        <w:rPr>
          <w:rFonts w:hint="eastAsia"/>
        </w:rPr>
        <w:t>）所示。线框</w:t>
      </w:r>
      <w:r w:rsidR="002C37F1">
        <w:rPr>
          <w:rFonts w:hint="eastAsia"/>
        </w:rPr>
        <w:t xml:space="preserve"> </w:t>
      </w:r>
      <w:r w:rsidRPr="00F66E96">
        <w:rPr>
          <w:rFonts w:hint="eastAsia"/>
        </w:rPr>
        <w:t>ab</w:t>
      </w:r>
      <w:r w:rsidR="002C37F1">
        <w:rPr>
          <w:rFonts w:hint="eastAsia"/>
        </w:rPr>
        <w:t xml:space="preserve"> </w:t>
      </w:r>
      <w:r w:rsidRPr="00F66E96">
        <w:rPr>
          <w:rFonts w:hint="eastAsia"/>
        </w:rPr>
        <w:t>两端的电压有效值为</w:t>
      </w:r>
      <w:r w:rsidR="002C37F1">
        <w:rPr>
          <w:rFonts w:hint="eastAsia"/>
        </w:rPr>
        <w:t xml:space="preserve"> </w:t>
      </w:r>
      <w:r w:rsidRPr="00F66E96">
        <w:rPr>
          <w:rFonts w:hint="eastAsia"/>
          <w:i/>
          <w:iCs/>
        </w:rPr>
        <w:t>U</w:t>
      </w:r>
      <w:r w:rsidRPr="00F66E96">
        <w:rPr>
          <w:rFonts w:hint="eastAsia"/>
          <w:iCs/>
        </w:rPr>
        <w:t>。</w:t>
      </w:r>
    </w:p>
    <w:p w14:paraId="41975CEE" w14:textId="56FCF4E4" w:rsidR="005F3259" w:rsidRPr="00F66E96" w:rsidRDefault="005F3259" w:rsidP="005F3259">
      <w:r w:rsidRPr="00F66E96">
        <w:rPr>
          <w:rFonts w:hint="eastAsia"/>
        </w:rPr>
        <w:t>（</w:t>
      </w:r>
      <w:r w:rsidRPr="00F66E96">
        <w:rPr>
          <w:rFonts w:hint="eastAsia"/>
        </w:rPr>
        <w:t>1</w:t>
      </w:r>
      <w:r w:rsidRPr="00F66E96">
        <w:rPr>
          <w:rFonts w:hint="eastAsia"/>
        </w:rPr>
        <w:t>）（</w:t>
      </w:r>
      <w:r w:rsidRPr="00F66E96">
        <w:t>3</w:t>
      </w:r>
      <w:r w:rsidRPr="00F66E96">
        <w:rPr>
          <w:rFonts w:hint="eastAsia"/>
        </w:rPr>
        <w:t>分）若从中性面开始计时，取初始电流方向为正。则</w:t>
      </w:r>
      <w:r w:rsidR="002C37F1">
        <w:rPr>
          <w:rFonts w:hint="eastAsia"/>
        </w:rPr>
        <w:t xml:space="preserve"> </w:t>
      </w:r>
      <w:r w:rsidRPr="00F66E96">
        <w:rPr>
          <w:rFonts w:hint="eastAsia"/>
          <w:i/>
          <w:iCs/>
        </w:rPr>
        <w:t>t</w:t>
      </w:r>
      <w:r w:rsidR="002C37F1">
        <w:rPr>
          <w:rFonts w:hint="eastAsia"/>
        </w:rPr>
        <w:t xml:space="preserve"> </w:t>
      </w:r>
      <w:r w:rsidRPr="00F66E96">
        <w:rPr>
          <w:rFonts w:hint="eastAsia"/>
        </w:rPr>
        <w:t>时刻</w:t>
      </w:r>
      <w:r w:rsidR="002C37F1">
        <w:rPr>
          <w:rFonts w:hint="eastAsia"/>
        </w:rPr>
        <w:t xml:space="preserve"> </w:t>
      </w:r>
      <w:r w:rsidRPr="00F66E96">
        <w:rPr>
          <w:rFonts w:hint="eastAsia"/>
        </w:rPr>
        <w:t>ab</w:t>
      </w:r>
      <w:r w:rsidR="002C37F1">
        <w:rPr>
          <w:rFonts w:hint="eastAsia"/>
        </w:rPr>
        <w:t xml:space="preserve"> </w:t>
      </w:r>
      <w:r w:rsidRPr="00F66E96">
        <w:rPr>
          <w:rFonts w:hint="eastAsia"/>
        </w:rPr>
        <w:t>两端的电压方程</w:t>
      </w:r>
      <w:r w:rsidRPr="00F66E96">
        <w:rPr>
          <w:rFonts w:hint="eastAsia"/>
        </w:rPr>
        <w:t xml:space="preserve"> </w:t>
      </w:r>
      <w:r w:rsidRPr="00F66E96">
        <w:rPr>
          <w:rFonts w:hint="eastAsia"/>
          <w:i/>
        </w:rPr>
        <w:t>u</w:t>
      </w:r>
      <w:r w:rsidRPr="00F66E96">
        <w:t>(</w:t>
      </w:r>
      <w:r w:rsidRPr="00F66E96">
        <w:rPr>
          <w:rFonts w:hint="eastAsia"/>
          <w:i/>
        </w:rPr>
        <w:t>t</w:t>
      </w:r>
      <w:r w:rsidRPr="00F66E96">
        <w:t xml:space="preserve">) </w:t>
      </w:r>
      <w:r w:rsidRPr="00F66E96">
        <w:rPr>
          <w:rFonts w:hint="eastAsia"/>
        </w:rPr>
        <w:t>为（</w:t>
      </w:r>
      <w:r w:rsidRPr="00F66E96">
        <w:rPr>
          <w:rFonts w:hint="eastAsia"/>
        </w:rPr>
        <w:t xml:space="preserve"> </w:t>
      </w:r>
      <w:r w:rsidRPr="00F66E96">
        <w:t xml:space="preserve">    </w:t>
      </w:r>
      <w:r w:rsidRPr="00F66E96">
        <w:rPr>
          <w:rFonts w:hint="eastAsia"/>
        </w:rPr>
        <w:t>）</w:t>
      </w:r>
    </w:p>
    <w:p w14:paraId="66D4EFD9" w14:textId="414BA06D" w:rsidR="005F3259" w:rsidRPr="00F66E96" w:rsidRDefault="00AB2C92" w:rsidP="005F3259">
      <w:r w:rsidRPr="00F66E96">
        <w:rPr>
          <w:i/>
          <w:iCs/>
          <w:noProof/>
          <w:szCs w:val="21"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 wp14:anchorId="27F13D96" wp14:editId="376D65BD">
                <wp:simplePos x="0" y="0"/>
                <wp:positionH relativeFrom="column">
                  <wp:posOffset>4455795</wp:posOffset>
                </wp:positionH>
                <wp:positionV relativeFrom="paragraph">
                  <wp:posOffset>74930</wp:posOffset>
                </wp:positionV>
                <wp:extent cx="615950" cy="995045"/>
                <wp:effectExtent l="0" t="0" r="0" b="14605"/>
                <wp:wrapSquare wrapText="bothSides"/>
                <wp:docPr id="528943603" name="组合 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5950" cy="995045"/>
                          <a:chOff x="52819" y="46053"/>
                          <a:chExt cx="617279" cy="997821"/>
                        </a:xfrm>
                      </wpg:grpSpPr>
                      <wpg:grpSp>
                        <wpg:cNvPr id="743937662" name="组合 48"/>
                        <wpg:cNvGrpSpPr/>
                        <wpg:grpSpPr>
                          <a:xfrm>
                            <a:off x="178904" y="159026"/>
                            <a:ext cx="361950" cy="627789"/>
                            <a:chOff x="0" y="0"/>
                            <a:chExt cx="674370" cy="1169670"/>
                          </a:xfrm>
                        </wpg:grpSpPr>
                        <wpg:grpSp>
                          <wpg:cNvPr id="1868335002" name="组合 44"/>
                          <wpg:cNvGrpSpPr/>
                          <wpg:grpSpPr>
                            <a:xfrm>
                              <a:off x="198120" y="0"/>
                              <a:ext cx="248189" cy="1169670"/>
                              <a:chOff x="0" y="0"/>
                              <a:chExt cx="248189" cy="1169670"/>
                            </a:xfrm>
                          </wpg:grpSpPr>
                          <wpg:grpSp>
                            <wpg:cNvPr id="210187181" name="组合 42"/>
                            <wpg:cNvGrpSpPr/>
                            <wpg:grpSpPr>
                              <a:xfrm>
                                <a:off x="0" y="106680"/>
                                <a:ext cx="248189" cy="956849"/>
                                <a:chOff x="0" y="0"/>
                                <a:chExt cx="248189" cy="956849"/>
                              </a:xfrm>
                            </wpg:grpSpPr>
                            <wps:wsp>
                              <wps:cNvPr id="892392327" name="弧形 41"/>
                              <wps:cNvSpPr/>
                              <wps:spPr>
                                <a:xfrm>
                                  <a:off x="0" y="0"/>
                                  <a:ext cx="236760" cy="236759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5282531"/>
                                  </a:avLst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674398922" name="弧形 41"/>
                              <wps:cNvSpPr/>
                              <wps:spPr>
                                <a:xfrm>
                                  <a:off x="3809" y="240030"/>
                                  <a:ext cx="236760" cy="236759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5282531"/>
                                  </a:avLst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218382664" name="弧形 41"/>
                              <wps:cNvSpPr/>
                              <wps:spPr>
                                <a:xfrm>
                                  <a:off x="7620" y="480060"/>
                                  <a:ext cx="236760" cy="236759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5282531"/>
                                  </a:avLst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1301980563" name="弧形 41"/>
                              <wps:cNvSpPr/>
                              <wps:spPr>
                                <a:xfrm>
                                  <a:off x="11429" y="720090"/>
                                  <a:ext cx="236760" cy="236759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5282531"/>
                                  </a:avLst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grpSp>
                          <wps:wsp>
                            <wps:cNvPr id="1585838812" name="直接连接符 43"/>
                            <wps:cNvCnPr/>
                            <wps:spPr>
                              <a:xfrm>
                                <a:off x="137160" y="1062990"/>
                                <a:ext cx="0" cy="10668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26257721" name="直接连接符 43"/>
                            <wps:cNvCnPr/>
                            <wps:spPr>
                              <a:xfrm>
                                <a:off x="118110" y="0"/>
                                <a:ext cx="0" cy="10668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1591770795" name="组合 47"/>
                          <wpg:cNvGrpSpPr/>
                          <wpg:grpSpPr>
                            <a:xfrm>
                              <a:off x="0" y="0"/>
                              <a:ext cx="674370" cy="1169670"/>
                              <a:chOff x="0" y="0"/>
                              <a:chExt cx="674370" cy="1169670"/>
                            </a:xfrm>
                          </wpg:grpSpPr>
                          <wps:wsp>
                            <wps:cNvPr id="953947086" name="直接连接符 45"/>
                            <wps:cNvCnPr/>
                            <wps:spPr>
                              <a:xfrm>
                                <a:off x="312420" y="0"/>
                                <a:ext cx="361950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712808197" name="组合 46"/>
                            <wpg:cNvGrpSpPr/>
                            <wpg:grpSpPr>
                              <a:xfrm>
                                <a:off x="0" y="131754"/>
                                <a:ext cx="674370" cy="1037916"/>
                                <a:chOff x="0" y="-39696"/>
                                <a:chExt cx="674370" cy="1037916"/>
                              </a:xfrm>
                            </wpg:grpSpPr>
                            <wps:wsp>
                              <wps:cNvPr id="505704931" name="直接连接符 45"/>
                              <wps:cNvCnPr/>
                              <wps:spPr>
                                <a:xfrm flipV="1">
                                  <a:off x="15240" y="998220"/>
                                  <a:ext cx="659130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08244434" name="直接连接符 45"/>
                              <wps:cNvCnPr/>
                              <wps:spPr>
                                <a:xfrm>
                                  <a:off x="0" y="411480"/>
                                  <a:ext cx="327660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stealth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4052670" name="直接连接符 45"/>
                              <wps:cNvCnPr/>
                              <wps:spPr>
                                <a:xfrm flipV="1">
                                  <a:off x="522406" y="-39696"/>
                                  <a:ext cx="0" cy="851718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</wpg:grpSp>
                      <wps:wsp>
                        <wps:cNvPr id="1133548204" name="文本框 17"/>
                        <wps:cNvSpPr txBox="1"/>
                        <wps:spPr>
                          <a:xfrm>
                            <a:off x="54306" y="684205"/>
                            <a:ext cx="136233" cy="20461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66E2900" w14:textId="77777777" w:rsidR="005F3259" w:rsidRPr="00AB2C92" w:rsidRDefault="005F3259" w:rsidP="005F3259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AB2C92"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668925281" name="文本框 17"/>
                        <wps:cNvSpPr txBox="1"/>
                        <wps:spPr>
                          <a:xfrm>
                            <a:off x="52819" y="357648"/>
                            <a:ext cx="129243" cy="20461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6AA2DAB" w14:textId="77777777" w:rsidR="005F3259" w:rsidRPr="00AB2C92" w:rsidRDefault="005F3259" w:rsidP="005F3259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AB2C92"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208362795" name="文本框 17"/>
                        <wps:cNvSpPr txBox="1"/>
                        <wps:spPr>
                          <a:xfrm>
                            <a:off x="533080" y="686879"/>
                            <a:ext cx="136233" cy="20461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FD57A97" w14:textId="77777777" w:rsidR="005F3259" w:rsidRPr="00AB2C92" w:rsidRDefault="005F3259" w:rsidP="005F3259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AB2C92"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782520491" name="文本框 17"/>
                        <wps:cNvSpPr txBox="1"/>
                        <wps:spPr>
                          <a:xfrm>
                            <a:off x="540855" y="46053"/>
                            <a:ext cx="129243" cy="20461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C6DC7F9" w14:textId="77777777" w:rsidR="005F3259" w:rsidRPr="00AB2C92" w:rsidRDefault="005F3259" w:rsidP="005F3259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AB2C92"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757150552" name="文本框 17"/>
                        <wps:cNvSpPr txBox="1"/>
                        <wps:spPr>
                          <a:xfrm>
                            <a:off x="204833" y="839255"/>
                            <a:ext cx="358007" cy="20461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422C7DF" w14:textId="77777777" w:rsidR="005F3259" w:rsidRPr="00AB2C92" w:rsidRDefault="005F3259" w:rsidP="005F3259">
                              <w:pPr>
                                <w:jc w:val="center"/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AB2C92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（</w:t>
                              </w:r>
                              <w:r w:rsidRPr="00AB2C92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c</w:t>
                              </w:r>
                              <w:r w:rsidRPr="00AB2C92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7F13D96" id="组合 49" o:spid="_x0000_s1641" style="position:absolute;left:0;text-align:left;margin-left:350.85pt;margin-top:5.9pt;width:48.5pt;height:78.35pt;z-index:251652096;mso-position-horizontal-relative:text;mso-position-vertical-relative:text;mso-width-relative:margin;mso-height-relative:margin" coordorigin="528,460" coordsize="6172,99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">
                <v:group id="组合 48" o:spid="_x0000_s1642" style="position:absolute;left:1789;top:1590;width:3619;height:6278" coordsize="6743,116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">
                  <v:group id="组合 44" o:spid="_x0000_s1643" style="position:absolute;left:1981;width:2482;height:11696" coordsize="2481,116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">
                    <v:group id="组合 42" o:spid="_x0000_s1644" style="position:absolute;top:1066;width:2481;height:9569" coordsize="2481,95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">
                      <v:shape id="弧形 41" o:spid="_x0000_s1645" style="position:absolute;width:2367;height:2367;visibility:visible;mso-wrap-style:none;v-text-anchor:middle" coordsize="236760,236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" path="m118380,nsc182971,,235639,51776,236743,116358v1103,64582,-49765,118127,-114318,120333l118380,118380,118380,xem118380,nfc182971,,235639,51776,236743,116358v1103,64582,-49765,118127,-114318,120333e" filled="f" strokecolor="black [3213]" strokeweight="1pt">
                        <v:stroke joinstyle="miter"/>
                        <v:path arrowok="t" o:connecttype="custom" o:connectlocs="118380,0;236743,116358;122425,236691" o:connectangles="0,0,0"/>
                      </v:shape>
                      <v:shape id="弧形 41" o:spid="_x0000_s1646" style="position:absolute;left:38;top:2400;width:2367;height:2367;visibility:visible;mso-wrap-style:none;v-text-anchor:middle" coordsize="236760,236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" path="m118380,nsc182971,,235639,51776,236743,116358v1103,64582,-49765,118127,-114318,120333l118380,118380,118380,xem118380,nfc182971,,235639,51776,236743,116358v1103,64582,-49765,118127,-114318,120333e" filled="f" strokecolor="black [3213]" strokeweight="1pt">
                        <v:stroke joinstyle="miter"/>
                        <v:path arrowok="t" o:connecttype="custom" o:connectlocs="118380,0;236743,116358;122425,236691" o:connectangles="0,0,0"/>
                      </v:shape>
                      <v:shape id="弧形 41" o:spid="_x0000_s1647" style="position:absolute;left:76;top:4800;width:2367;height:2368;visibility:visible;mso-wrap-style:none;v-text-anchor:middle" coordsize="236760,236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" path="m118380,nsc182971,,235639,51776,236743,116358v1103,64582,-49765,118127,-114318,120333l118380,118380,118380,xem118380,nfc182971,,235639,51776,236743,116358v1103,64582,-49765,118127,-114318,120333e" filled="f" strokecolor="black [3213]" strokeweight="1pt">
                        <v:stroke joinstyle="miter"/>
                        <v:path arrowok="t" o:connecttype="custom" o:connectlocs="118380,0;236743,116358;122425,236691" o:connectangles="0,0,0"/>
                      </v:shape>
                      <v:shape id="弧形 41" o:spid="_x0000_s1648" style="position:absolute;left:114;top:7200;width:2367;height:2368;visibility:visible;mso-wrap-style:none;v-text-anchor:middle" coordsize="236760,236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" path="m118380,nsc182971,,235639,51776,236743,116358v1103,64582,-49765,118127,-114318,120333l118380,118380,118380,xem118380,nfc182971,,235639,51776,236743,116358v1103,64582,-49765,118127,-114318,120333e" filled="f" strokecolor="black [3213]" strokeweight="1pt">
                        <v:stroke joinstyle="miter"/>
                        <v:path arrowok="t" o:connecttype="custom" o:connectlocs="118380,0;236743,116358;122425,236691" o:connectangles="0,0,0"/>
                      </v:shape>
                    </v:group>
                    <v:line id="直接连接符 43" o:spid="_x0000_s1649" style="position:absolute;visibility:visible;mso-wrap-style:square" from="1371,10629" to="1371,11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" strokecolor="black [3213]" strokeweight=".5pt">
                      <v:stroke joinstyle="miter"/>
                    </v:line>
                    <v:line id="直接连接符 43" o:spid="_x0000_s1650" style="position:absolute;visibility:visible;mso-wrap-style:square" from="1181,0" to="1181,10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" strokecolor="black [3213]" strokeweight=".5pt">
                      <v:stroke joinstyle="miter"/>
                    </v:line>
                  </v:group>
                  <v:group id="组合 47" o:spid="_x0000_s1651" style="position:absolute;width:6743;height:11696" coordsize="6743,116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">
                    <v:line id="直接连接符 45" o:spid="_x0000_s1652" style="position:absolute;visibility:visible;mso-wrap-style:square" from="3124,0" to="6743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" strokecolor="black [3213]" strokeweight=".5pt">
                      <v:stroke joinstyle="miter"/>
                    </v:line>
                    <v:group id="组合 46" o:spid="_x0000_s1653" style="position:absolute;top:1317;width:6743;height:10379" coordorigin=",-396" coordsize="6743,103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">
                      <v:line id="直接连接符 45" o:spid="_x0000_s1654" style="position:absolute;flip:y;visibility:visible;mso-wrap-style:square" from="152,9982" to="6743,9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" strokecolor="black [3213]" strokeweight=".5pt">
                        <v:stroke joinstyle="miter"/>
                      </v:line>
                      <v:line id="直接连接符 45" o:spid="_x0000_s1655" style="position:absolute;visibility:visible;mso-wrap-style:square" from="0,4114" to="3276,41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" strokecolor="black [3213]" strokeweight=".5pt">
                        <v:stroke endarrow="classic" endarrowwidth="narrow" joinstyle="miter"/>
                      </v:line>
                      <v:line id="直接连接符 45" o:spid="_x0000_s1656" style="position:absolute;flip:y;visibility:visible;mso-wrap-style:square" from="5224,-396" to="5224,8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" strokecolor="black [3213]" strokeweight="1pt">
                        <v:stroke joinstyle="miter"/>
                      </v:line>
                    </v:group>
                  </v:group>
                </v:group>
                <v:shape id="文本框 17" o:spid="_x0000_s1657" type="#_x0000_t202" style="position:absolute;left:543;top:6842;width:1362;height:20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" filled="f" stroked="f" strokeweight=".5pt">
                  <v:textbox style="mso-fit-shape-to-text:t" inset="1mm,0,1mm,0">
                    <w:txbxContent>
                      <w:p w14:paraId="066E2900" w14:textId="77777777" w:rsidR="005F3259" w:rsidRPr="00AB2C92" w:rsidRDefault="005F3259" w:rsidP="005F3259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 w:rsidRPr="00AB2C92">
                          <w:rPr>
                            <w:rFonts w:cs="Times New Roman" w:hint="eastAsia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文本框 17" o:spid="_x0000_s1658" type="#_x0000_t202" style="position:absolute;left:528;top:3576;width:1292;height:20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" filled="f" stroked="f" strokeweight=".5pt">
                  <v:textbox style="mso-fit-shape-to-text:t" inset="1mm,0,1mm,0">
                    <w:txbxContent>
                      <w:p w14:paraId="46AA2DAB" w14:textId="77777777" w:rsidR="005F3259" w:rsidRPr="00AB2C92" w:rsidRDefault="005F3259" w:rsidP="005F3259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 w:rsidRPr="00AB2C92">
                          <w:rPr>
                            <w:rFonts w:cs="Times New Roman" w:hint="eastAsia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文本框 17" o:spid="_x0000_s1659" type="#_x0000_t202" style="position:absolute;left:5330;top:6868;width:1363;height:20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" filled="f" stroked="f" strokeweight=".5pt">
                  <v:textbox style="mso-fit-shape-to-text:t" inset="1mm,0,1mm,0">
                    <w:txbxContent>
                      <w:p w14:paraId="5FD57A97" w14:textId="77777777" w:rsidR="005F3259" w:rsidRPr="00AB2C92" w:rsidRDefault="005F3259" w:rsidP="005F3259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 w:rsidRPr="00AB2C92">
                          <w:rPr>
                            <w:rFonts w:cs="Times New Roman" w:hint="eastAsia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文本框 17" o:spid="_x0000_s1660" type="#_x0000_t202" style="position:absolute;left:5408;top:460;width:1292;height:20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" filled="f" stroked="f" strokeweight=".5pt">
                  <v:textbox style="mso-fit-shape-to-text:t" inset="1mm,0,1mm,0">
                    <w:txbxContent>
                      <w:p w14:paraId="1C6DC7F9" w14:textId="77777777" w:rsidR="005F3259" w:rsidRPr="00AB2C92" w:rsidRDefault="005F3259" w:rsidP="005F3259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 w:rsidRPr="00AB2C92">
                          <w:rPr>
                            <w:rFonts w:cs="Times New Roman" w:hint="eastAsia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文本框 17" o:spid="_x0000_s1661" type="#_x0000_t202" style="position:absolute;left:2048;top:8392;width:3580;height:20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" filled="f" stroked="f" strokeweight=".5pt">
                  <v:textbox style="mso-fit-shape-to-text:t" inset="1mm,0,1mm,0">
                    <w:txbxContent>
                      <w:p w14:paraId="4422C7DF" w14:textId="77777777" w:rsidR="005F3259" w:rsidRPr="00AB2C92" w:rsidRDefault="005F3259" w:rsidP="005F3259">
                        <w:pPr>
                          <w:jc w:val="center"/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 w:rsidRPr="00AB2C92">
                          <w:rPr>
                            <w:rFonts w:cs="Times New Roman"/>
                            <w:sz w:val="18"/>
                            <w:szCs w:val="18"/>
                          </w:rPr>
                          <w:t>（</w:t>
                        </w:r>
                        <w:r w:rsidRPr="00AB2C92">
                          <w:rPr>
                            <w:rFonts w:cs="Times New Roman"/>
                            <w:sz w:val="18"/>
                            <w:szCs w:val="18"/>
                          </w:rPr>
                          <w:t>c</w:t>
                        </w:r>
                        <w:r w:rsidRPr="00AB2C92">
                          <w:rPr>
                            <w:rFonts w:cs="Times New Roman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5F3259" w:rsidRPr="00F66E96">
        <w:rPr>
          <w:rFonts w:hint="eastAsia"/>
        </w:rPr>
        <w:t>A</w:t>
      </w:r>
      <w:r w:rsidR="005F3259" w:rsidRPr="00F66E96">
        <w:rPr>
          <w:rFonts w:hint="eastAsia"/>
        </w:rPr>
        <w:t>．</w:t>
      </w:r>
      <w:r w:rsidR="005F3259" w:rsidRPr="00F66E96">
        <w:rPr>
          <w:rFonts w:hint="eastAsia"/>
          <w:i/>
          <w:iCs/>
        </w:rPr>
        <w:t>u</w:t>
      </w:r>
      <w:r w:rsidR="002C37F1">
        <w:rPr>
          <w:rFonts w:hint="eastAsia"/>
        </w:rPr>
        <w:t xml:space="preserve"> = </w:t>
      </w:r>
      <w:r w:rsidR="006A6F18">
        <w:rPr>
          <w:rFonts w:cs="Times New Roman"/>
        </w:rPr>
        <w:fldChar w:fldCharType="begin"/>
      </w:r>
      <w:r w:rsidR="006A6F18">
        <w:rPr>
          <w:rFonts w:cs="Times New Roman"/>
        </w:rPr>
        <w:instrText xml:space="preserve"> </w:instrText>
      </w:r>
      <w:r w:rsidR="006A6F18">
        <w:rPr>
          <w:rFonts w:cs="Times New Roman" w:hint="eastAsia"/>
        </w:rPr>
        <w:instrText>EQ \R(2)</w:instrText>
      </w:r>
      <w:r w:rsidR="006A6F18">
        <w:rPr>
          <w:rFonts w:cs="Times New Roman"/>
        </w:rPr>
        <w:instrText xml:space="preserve"> </w:instrText>
      </w:r>
      <w:r w:rsidR="006A6F18">
        <w:rPr>
          <w:rFonts w:cs="Times New Roman"/>
        </w:rPr>
        <w:fldChar w:fldCharType="end"/>
      </w:r>
      <w:r w:rsidR="005F3259" w:rsidRPr="00F66E96">
        <w:rPr>
          <w:i/>
        </w:rPr>
        <w:t>U</w:t>
      </w:r>
      <w:r w:rsidR="005F3259" w:rsidRPr="00F66E96">
        <w:t>·</w:t>
      </w:r>
      <w:r w:rsidR="005F3259" w:rsidRPr="00F66E96">
        <w:rPr>
          <w:rFonts w:hint="eastAsia"/>
        </w:rPr>
        <w:t>cos</w:t>
      </w:r>
      <w:r w:rsidR="005F3259" w:rsidRPr="00F66E96">
        <w:t>(</w:t>
      </w:r>
      <w:r w:rsidR="005F3259" w:rsidRPr="00F66E96">
        <w:rPr>
          <w:i/>
        </w:rPr>
        <w:t>ωt</w:t>
      </w:r>
      <w:r w:rsidR="005F3259" w:rsidRPr="00F66E96">
        <w:t>)</w:t>
      </w:r>
      <w:r w:rsidR="005F3259" w:rsidRPr="00F66E96">
        <w:tab/>
      </w:r>
      <w:r w:rsidR="005F3259" w:rsidRPr="00F66E96">
        <w:tab/>
      </w:r>
      <w:r w:rsidR="005F3259" w:rsidRPr="00F66E96">
        <w:tab/>
      </w:r>
      <w:r w:rsidR="005F3259" w:rsidRPr="00F66E96">
        <w:rPr>
          <w:rFonts w:hint="eastAsia"/>
        </w:rPr>
        <w:t>B</w:t>
      </w:r>
      <w:r w:rsidR="005F3259" w:rsidRPr="00F66E96">
        <w:rPr>
          <w:rFonts w:hint="eastAsia"/>
        </w:rPr>
        <w:t>．</w:t>
      </w:r>
      <w:r w:rsidR="005F3259" w:rsidRPr="00F66E96">
        <w:rPr>
          <w:rFonts w:hint="eastAsia"/>
          <w:i/>
          <w:iCs/>
        </w:rPr>
        <w:t>u</w:t>
      </w:r>
      <w:r w:rsidR="002C37F1">
        <w:rPr>
          <w:rFonts w:hint="eastAsia"/>
        </w:rPr>
        <w:t xml:space="preserve"> = </w:t>
      </w:r>
      <w:r w:rsidR="005F3259" w:rsidRPr="00F66E96">
        <w:rPr>
          <w:i/>
        </w:rPr>
        <w:t>U</w:t>
      </w:r>
      <w:r w:rsidR="005F3259" w:rsidRPr="00F66E96">
        <w:t>·</w:t>
      </w:r>
      <w:r w:rsidR="005F3259" w:rsidRPr="00F66E96">
        <w:rPr>
          <w:rFonts w:hint="eastAsia"/>
        </w:rPr>
        <w:t>cos</w:t>
      </w:r>
      <w:r w:rsidR="005F3259" w:rsidRPr="00F66E96">
        <w:t>(</w:t>
      </w:r>
      <w:r w:rsidR="005F3259" w:rsidRPr="00F66E96">
        <w:rPr>
          <w:i/>
        </w:rPr>
        <w:t>ωt</w:t>
      </w:r>
      <w:r w:rsidR="005F3259" w:rsidRPr="00F66E96">
        <w:t>)</w:t>
      </w:r>
    </w:p>
    <w:p w14:paraId="12024C6C" w14:textId="1EFB831B" w:rsidR="005F3259" w:rsidRPr="00F66E96" w:rsidRDefault="005F3259" w:rsidP="005F3259">
      <w:r w:rsidRPr="00F66E96">
        <w:rPr>
          <w:rFonts w:hint="eastAsia"/>
        </w:rPr>
        <w:t>C</w:t>
      </w:r>
      <w:r w:rsidRPr="00F66E96">
        <w:rPr>
          <w:rFonts w:hint="eastAsia"/>
        </w:rPr>
        <w:t>．</w:t>
      </w:r>
      <w:r w:rsidRPr="00F66E96">
        <w:rPr>
          <w:rFonts w:hint="eastAsia"/>
          <w:i/>
          <w:iCs/>
        </w:rPr>
        <w:t>u</w:t>
      </w:r>
      <w:r w:rsidR="002C37F1">
        <w:rPr>
          <w:rFonts w:hint="eastAsia"/>
        </w:rPr>
        <w:t xml:space="preserve"> = </w:t>
      </w:r>
      <w:r w:rsidR="006A6F18">
        <w:rPr>
          <w:rFonts w:cs="Times New Roman"/>
        </w:rPr>
        <w:fldChar w:fldCharType="begin"/>
      </w:r>
      <w:r w:rsidR="006A6F18">
        <w:rPr>
          <w:rFonts w:cs="Times New Roman"/>
        </w:rPr>
        <w:instrText xml:space="preserve"> </w:instrText>
      </w:r>
      <w:r w:rsidR="006A6F18">
        <w:rPr>
          <w:rFonts w:cs="Times New Roman" w:hint="eastAsia"/>
        </w:rPr>
        <w:instrText>EQ \R(2)</w:instrText>
      </w:r>
      <w:r w:rsidR="006A6F18">
        <w:rPr>
          <w:rFonts w:cs="Times New Roman"/>
        </w:rPr>
        <w:instrText xml:space="preserve"> </w:instrText>
      </w:r>
      <w:r w:rsidR="006A6F18">
        <w:rPr>
          <w:rFonts w:cs="Times New Roman"/>
        </w:rPr>
        <w:fldChar w:fldCharType="end"/>
      </w:r>
      <w:r w:rsidRPr="00F66E96">
        <w:rPr>
          <w:i/>
        </w:rPr>
        <w:t>U</w:t>
      </w:r>
      <w:r w:rsidRPr="00F66E96">
        <w:t>·</w:t>
      </w:r>
      <w:r w:rsidRPr="00F66E96">
        <w:rPr>
          <w:rFonts w:hint="eastAsia"/>
        </w:rPr>
        <w:t>sin</w:t>
      </w:r>
      <w:r w:rsidRPr="00F66E96">
        <w:t>(</w:t>
      </w:r>
      <w:r w:rsidRPr="00F66E96">
        <w:rPr>
          <w:i/>
        </w:rPr>
        <w:t>ωt</w:t>
      </w:r>
      <w:r w:rsidRPr="00F66E96">
        <w:t>)</w:t>
      </w:r>
      <w:r w:rsidRPr="00F66E96">
        <w:tab/>
      </w:r>
      <w:r w:rsidRPr="00F66E96">
        <w:tab/>
      </w:r>
      <w:r w:rsidRPr="00F66E96">
        <w:tab/>
        <w:t>D</w:t>
      </w:r>
      <w:r w:rsidRPr="00F66E96">
        <w:rPr>
          <w:rFonts w:hint="eastAsia"/>
        </w:rPr>
        <w:t>．</w:t>
      </w:r>
      <w:r w:rsidRPr="00F66E96">
        <w:rPr>
          <w:rFonts w:hint="eastAsia"/>
          <w:i/>
          <w:iCs/>
        </w:rPr>
        <w:t>u</w:t>
      </w:r>
      <w:r w:rsidR="002C37F1">
        <w:rPr>
          <w:rFonts w:hint="eastAsia"/>
        </w:rPr>
        <w:t xml:space="preserve"> = </w:t>
      </w:r>
      <w:r w:rsidRPr="00F66E96">
        <w:rPr>
          <w:i/>
        </w:rPr>
        <w:t>U</w:t>
      </w:r>
      <w:r w:rsidRPr="00F66E96">
        <w:t>·</w:t>
      </w:r>
      <w:r w:rsidRPr="00F66E96">
        <w:rPr>
          <w:rFonts w:hint="eastAsia"/>
        </w:rPr>
        <w:t>sin</w:t>
      </w:r>
      <w:r w:rsidRPr="00F66E96">
        <w:t>(</w:t>
      </w:r>
      <w:r w:rsidRPr="00F66E96">
        <w:rPr>
          <w:i/>
        </w:rPr>
        <w:t>ωt</w:t>
      </w:r>
      <w:r w:rsidRPr="00F66E96">
        <w:t>)</w:t>
      </w:r>
    </w:p>
    <w:p w14:paraId="7D3A96FC" w14:textId="3D7FAB39" w:rsidR="005F3259" w:rsidRPr="00F66E96" w:rsidRDefault="005F3259" w:rsidP="005F3259">
      <w:pPr>
        <w:rPr>
          <w:bCs/>
          <w:szCs w:val="21"/>
        </w:rPr>
      </w:pPr>
      <w:r w:rsidRPr="00F66E96">
        <w:rPr>
          <w:rFonts w:hint="eastAsia"/>
        </w:rPr>
        <w:t>（</w:t>
      </w:r>
      <w:r w:rsidRPr="00F66E96">
        <w:rPr>
          <w:rFonts w:hint="eastAsia"/>
        </w:rPr>
        <w:t>2</w:t>
      </w:r>
      <w:r w:rsidRPr="00F66E96">
        <w:rPr>
          <w:rFonts w:hint="eastAsia"/>
        </w:rPr>
        <w:t>）（</w:t>
      </w:r>
      <w:r w:rsidRPr="00F66E96">
        <w:t>2</w:t>
      </w:r>
      <w:r w:rsidRPr="00F66E96">
        <w:rPr>
          <w:rFonts w:hint="eastAsia"/>
        </w:rPr>
        <w:t>分）若将“充电宝”</w:t>
      </w:r>
      <w:r w:rsidRPr="00F66E96">
        <w:rPr>
          <w:rFonts w:hint="eastAsia"/>
        </w:rPr>
        <w:t>ab</w:t>
      </w:r>
      <w:r w:rsidR="002C37F1">
        <w:rPr>
          <w:rFonts w:hint="eastAsia"/>
        </w:rPr>
        <w:t xml:space="preserve"> </w:t>
      </w:r>
      <w:r w:rsidRPr="00F66E96">
        <w:rPr>
          <w:rFonts w:hint="eastAsia"/>
        </w:rPr>
        <w:t>两端的交变电压输入</w:t>
      </w:r>
      <w:r w:rsidRPr="00F66E96">
        <w:rPr>
          <w:bCs/>
          <w:szCs w:val="21"/>
        </w:rPr>
        <w:t>自耦变压器</w:t>
      </w:r>
      <w:r w:rsidRPr="00F66E96">
        <w:rPr>
          <w:rFonts w:hint="eastAsia"/>
          <w:bCs/>
          <w:szCs w:val="21"/>
        </w:rPr>
        <w:t>后输出到如图（</w:t>
      </w:r>
      <w:r w:rsidRPr="00F66E96">
        <w:rPr>
          <w:rFonts w:hint="eastAsia"/>
          <w:bCs/>
          <w:szCs w:val="21"/>
        </w:rPr>
        <w:t>c</w:t>
      </w:r>
      <w:r w:rsidRPr="00F66E96">
        <w:rPr>
          <w:rFonts w:hint="eastAsia"/>
          <w:bCs/>
          <w:szCs w:val="21"/>
        </w:rPr>
        <w:t>）所示电路，</w:t>
      </w:r>
      <w:r w:rsidRPr="00F66E96">
        <w:rPr>
          <w:bCs/>
          <w:szCs w:val="21"/>
        </w:rPr>
        <w:t>当滑片处于线圈中点位置时，</w:t>
      </w:r>
      <w:r w:rsidRPr="00F66E96">
        <w:rPr>
          <w:rFonts w:hint="eastAsia"/>
          <w:bCs/>
          <w:szCs w:val="21"/>
        </w:rPr>
        <w:t>输出端的电压有效值</w:t>
      </w:r>
      <w:r w:rsidR="002C37F1">
        <w:rPr>
          <w:rFonts w:hint="eastAsia"/>
          <w:bCs/>
          <w:szCs w:val="21"/>
        </w:rPr>
        <w:t xml:space="preserve"> </w:t>
      </w:r>
      <w:r w:rsidRPr="00F66E96">
        <w:rPr>
          <w:rFonts w:hint="eastAsia"/>
          <w:bCs/>
          <w:i/>
          <w:iCs/>
          <w:szCs w:val="21"/>
        </w:rPr>
        <w:t>U</w:t>
      </w:r>
      <w:r w:rsidRPr="00F66E96">
        <w:rPr>
          <w:rFonts w:hint="eastAsia"/>
          <w:bCs/>
          <w:szCs w:val="21"/>
          <w:vertAlign w:val="subscript"/>
        </w:rPr>
        <w:t>cd</w:t>
      </w:r>
      <w:r w:rsidR="002C37F1">
        <w:rPr>
          <w:rFonts w:hint="eastAsia"/>
        </w:rPr>
        <w:t xml:space="preserve"> = </w:t>
      </w:r>
      <w:r w:rsidRPr="00F66E96">
        <w:rPr>
          <w:rFonts w:hint="eastAsia"/>
          <w:bCs/>
          <w:szCs w:val="21"/>
        </w:rPr>
        <w:t>__________</w:t>
      </w:r>
      <w:r w:rsidRPr="00F66E96">
        <w:rPr>
          <w:rFonts w:hint="eastAsia"/>
          <w:bCs/>
          <w:szCs w:val="21"/>
        </w:rPr>
        <w:t>。</w:t>
      </w:r>
    </w:p>
    <w:p w14:paraId="4BBF33E3" w14:textId="46C0AFE7" w:rsidR="005F3259" w:rsidRPr="00F66E96" w:rsidRDefault="00470534" w:rsidP="005F3259">
      <w:r>
        <w:rPr>
          <w:rFonts w:hint="eastAsia"/>
          <w:bCs/>
          <w:noProof/>
          <w:szCs w:val="21"/>
          <w:lang w:val="zh-CN"/>
          <w14:ligatures w14:val="none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6929007D" wp14:editId="43A2E717">
                <wp:simplePos x="0" y="0"/>
                <wp:positionH relativeFrom="column">
                  <wp:posOffset>4227195</wp:posOffset>
                </wp:positionH>
                <wp:positionV relativeFrom="paragraph">
                  <wp:posOffset>135255</wp:posOffset>
                </wp:positionV>
                <wp:extent cx="995045" cy="1044575"/>
                <wp:effectExtent l="0" t="0" r="14605" b="3175"/>
                <wp:wrapSquare wrapText="bothSides"/>
                <wp:docPr id="1825746527" name="组合 5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95045" cy="1044575"/>
                          <a:chOff x="0" y="0"/>
                          <a:chExt cx="995485" cy="1044575"/>
                        </a:xfrm>
                      </wpg:grpSpPr>
                      <wpg:grpSp>
                        <wpg:cNvPr id="267470523" name="组合 60"/>
                        <wpg:cNvGrpSpPr/>
                        <wpg:grpSpPr>
                          <a:xfrm>
                            <a:off x="19538" y="0"/>
                            <a:ext cx="958850" cy="1044575"/>
                            <a:chOff x="0" y="11727"/>
                            <a:chExt cx="959485" cy="1046256"/>
                          </a:xfrm>
                        </wpg:grpSpPr>
                        <wpg:grpSp>
                          <wpg:cNvPr id="2144573148" name="组合 59"/>
                          <wpg:cNvGrpSpPr/>
                          <wpg:grpSpPr>
                            <a:xfrm>
                              <a:off x="0" y="11727"/>
                              <a:ext cx="959485" cy="712173"/>
                              <a:chOff x="0" y="11727"/>
                              <a:chExt cx="959485" cy="712173"/>
                            </a:xfrm>
                          </wpg:grpSpPr>
                          <wpg:grpSp>
                            <wpg:cNvPr id="1792758669" name="组合 57"/>
                            <wpg:cNvGrpSpPr/>
                            <wpg:grpSpPr>
                              <a:xfrm>
                                <a:off x="0" y="11727"/>
                                <a:ext cx="959485" cy="712173"/>
                                <a:chOff x="0" y="11727"/>
                                <a:chExt cx="959485" cy="712173"/>
                              </a:xfrm>
                            </wpg:grpSpPr>
                            <wpg:grpSp>
                              <wpg:cNvPr id="71249141" name="组合 55"/>
                              <wpg:cNvGrpSpPr/>
                              <wpg:grpSpPr>
                                <a:xfrm>
                                  <a:off x="0" y="11727"/>
                                  <a:ext cx="959485" cy="712173"/>
                                  <a:chOff x="0" y="11727"/>
                                  <a:chExt cx="959485" cy="712173"/>
                                </a:xfrm>
                              </wpg:grpSpPr>
                              <wpg:grpSp>
                                <wpg:cNvPr id="354734376" name="组合 52"/>
                                <wpg:cNvGrpSpPr/>
                                <wpg:grpSpPr>
                                  <a:xfrm>
                                    <a:off x="0" y="49530"/>
                                    <a:ext cx="959485" cy="647700"/>
                                    <a:chOff x="0" y="0"/>
                                    <a:chExt cx="1477108" cy="894303"/>
                                  </a:xfrm>
                                </wpg:grpSpPr>
                                <wps:wsp>
                                  <wps:cNvPr id="2071605798" name="矩形 50"/>
                                  <wps:cNvSpPr/>
                                  <wps:spPr>
                                    <a:xfrm>
                                      <a:off x="0" y="0"/>
                                      <a:ext cx="1477108" cy="89430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s:wsp>
                                  <wps:cNvPr id="1223848946" name="直接连接符 51"/>
                                  <wps:cNvCnPr/>
                                  <wps:spPr>
                                    <a:xfrm>
                                      <a:off x="5024" y="452176"/>
                                      <a:ext cx="1471986" cy="0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8557741" name="矩形 53"/>
                                <wps:cNvSpPr/>
                                <wps:spPr>
                                  <a:xfrm>
                                    <a:off x="361950" y="11727"/>
                                    <a:ext cx="257345" cy="7632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04379782" name="矩形 54"/>
                                <wps:cNvSpPr/>
                                <wps:spPr>
                                  <a:xfrm>
                                    <a:off x="114300" y="342900"/>
                                    <a:ext cx="289560" cy="7239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bg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1156731006" name="矩形 54"/>
                                <wps:cNvSpPr/>
                                <wps:spPr>
                                  <a:xfrm>
                                    <a:off x="419100" y="647700"/>
                                    <a:ext cx="140970" cy="762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bg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954607995" name="矩形 53"/>
                                <wps:cNvSpPr/>
                                <wps:spPr>
                                  <a:xfrm>
                                    <a:off x="552328" y="336098"/>
                                    <a:ext cx="257345" cy="7632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81827812" name="直接连接符 56"/>
                              <wps:cNvCnPr/>
                              <wps:spPr>
                                <a:xfrm flipV="1">
                                  <a:off x="396130" y="632359"/>
                                  <a:ext cx="179070" cy="6096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2069920271" name="椭圆 58"/>
                            <wps:cNvSpPr/>
                            <wps:spPr>
                              <a:xfrm>
                                <a:off x="108183" y="351543"/>
                                <a:ext cx="48940" cy="4894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973767172" name="椭圆 58"/>
                            <wps:cNvSpPr/>
                            <wps:spPr>
                              <a:xfrm>
                                <a:off x="363184" y="351543"/>
                                <a:ext cx="48940" cy="4894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s:wsp>
                          <wps:cNvPr id="1458434017" name="文本框 17"/>
                          <wps:cNvSpPr txBox="1"/>
                          <wps:spPr>
                            <a:xfrm>
                              <a:off x="403121" y="52851"/>
                              <a:ext cx="186386" cy="20448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BFD4A81" w14:textId="5ED5AB65" w:rsidR="005F3259" w:rsidRPr="00EC38AC" w:rsidRDefault="005F3259" w:rsidP="005F3259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R</w:t>
                                </w:r>
                                <w:r w:rsidRPr="009B3A37">
                                  <w:rPr>
                                    <w:rFonts w:cs="Times New Roman"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22295592" name="文本框 17"/>
                          <wps:cNvSpPr txBox="1"/>
                          <wps:spPr>
                            <a:xfrm>
                              <a:off x="591589" y="376733"/>
                              <a:ext cx="186386" cy="20448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299D12A" w14:textId="461D2173" w:rsidR="005F3259" w:rsidRPr="00EC38AC" w:rsidRDefault="005F3259" w:rsidP="00AB2C92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R</w:t>
                                </w:r>
                                <w:r>
                                  <w:rPr>
                                    <w:rFonts w:cs="Times New Roman"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702211669" name="文本框 17"/>
                          <wps:cNvSpPr txBox="1"/>
                          <wps:spPr>
                            <a:xfrm>
                              <a:off x="399097" y="669516"/>
                              <a:ext cx="160974" cy="20448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FFFCCFE" w14:textId="75F23E11" w:rsidR="005F3259" w:rsidRPr="00EF2C16" w:rsidRDefault="005F3259" w:rsidP="005F3259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EF2C16">
                                  <w:rPr>
                                    <w:rFonts w:cs="Times New Roman" w:hint="eastAsia"/>
                                    <w:sz w:val="18"/>
                                    <w:szCs w:val="18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899727290" name="文本框 17"/>
                          <wps:cNvSpPr txBox="1"/>
                          <wps:spPr>
                            <a:xfrm>
                              <a:off x="70082" y="377007"/>
                              <a:ext cx="129210" cy="20448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3C8D15F" w14:textId="1A354005" w:rsidR="005F3259" w:rsidRPr="00EF2C16" w:rsidRDefault="005F3259" w:rsidP="00AB2C92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526207393" name="文本框 17"/>
                          <wps:cNvSpPr txBox="1"/>
                          <wps:spPr>
                            <a:xfrm>
                              <a:off x="317632" y="380921"/>
                              <a:ext cx="136198" cy="20448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020888B" w14:textId="669917DC" w:rsidR="005F3259" w:rsidRPr="00EF2C16" w:rsidRDefault="005F3259" w:rsidP="00AB2C92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sz w:val="18"/>
                                    <w:szCs w:val="18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282690001" name="文本框 17"/>
                          <wps:cNvSpPr txBox="1"/>
                          <wps:spPr>
                            <a:xfrm>
                              <a:off x="292505" y="853500"/>
                              <a:ext cx="364904" cy="20448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D4D6534" w14:textId="77777777" w:rsidR="005F3259" w:rsidRPr="006960AB" w:rsidRDefault="005F3259" w:rsidP="005F3259">
                                <w:pPr>
                                  <w:jc w:val="center"/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6960AB"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r w:rsidRPr="006960AB"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d</w:t>
                                </w:r>
                                <w:r w:rsidRPr="006960AB"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s:wsp>
                        <wps:cNvPr id="115169323" name="椭圆 570"/>
                        <wps:cNvSpPr/>
                        <wps:spPr>
                          <a:xfrm>
                            <a:off x="0" y="343877"/>
                            <a:ext cx="38100" cy="38100"/>
                          </a:xfrm>
                          <a:prstGeom prst="ellipse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dk1">
                              <a:shade val="15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03521264" name="椭圆 570"/>
                        <wps:cNvSpPr/>
                        <wps:spPr>
                          <a:xfrm>
                            <a:off x="957385" y="347784"/>
                            <a:ext cx="38100" cy="38100"/>
                          </a:xfrm>
                          <a:prstGeom prst="ellipse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dk1">
                              <a:shade val="15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929007D" id="组合 588" o:spid="_x0000_s1662" style="position:absolute;left:0;text-align:left;margin-left:332.85pt;margin-top:10.65pt;width:78.35pt;height:82.25pt;z-index:251670528;mso-position-horizontal-relative:text;mso-position-vertical-relative:text" coordsize="9954,10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">
                <v:group id="_x0000_s1663" style="position:absolute;left:195;width:9588;height:10445" coordorigin=",117" coordsize="9594,104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">
                  <v:group id="组合 59" o:spid="_x0000_s1664" style="position:absolute;top:117;width:9594;height:7122" coordorigin=",117" coordsize="9594,7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">
                    <v:group id="组合 57" o:spid="_x0000_s1665" style="position:absolute;top:117;width:9594;height:7122" coordorigin=",117" coordsize="9594,7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">
                      <v:group id="组合 55" o:spid="_x0000_s1666" style="position:absolute;top:117;width:9594;height:7122" coordorigin=",117" coordsize="9594,7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">
                        <v:group id="组合 52" o:spid="_x0000_s1667" style="position:absolute;top:495;width:9594;height:6477" coordsize="14771,89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">
                          <v:rect id="矩形 50" o:spid="_x0000_s1668" style="position:absolute;width:14771;height:8943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" filled="f" strokecolor="black [3213]" strokeweight=".5pt">
                            <v:textbox style="mso-fit-shape-to-text:t" inset="1mm,0,1mm,0"/>
                          </v:rect>
                          <v:line id="直接连接符 51" o:spid="_x0000_s1669" style="position:absolute;visibility:visible;mso-wrap-style:square" from="50,4521" to="14770,4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" strokecolor="black [3213]" strokeweight=".5pt">
                            <v:stroke joinstyle="miter"/>
                          </v:line>
                        </v:group>
                        <v:rect id="矩形 53" o:spid="_x0000_s1670" style="position:absolute;left:3619;top:117;width:2573;height:763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" fillcolor="white [3212]" strokecolor="black [3213]" strokeweight="1pt">
                          <v:textbox inset="1mm,0,1mm,0"/>
                        </v:rect>
                        <v:rect id="矩形 54" o:spid="_x0000_s1671" style="position:absolute;left:1143;top:3429;width:2895;height:723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" fillcolor="white [3212]" strokecolor="white [3212]" strokeweight="1pt">
                          <v:textbox style="mso-fit-shape-to-text:t" inset="1mm,0,1mm,0"/>
                        </v:rect>
                        <v:rect id="矩形 54" o:spid="_x0000_s1672" style="position:absolute;left:4191;top:6477;width:1409;height:762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" fillcolor="white [3212]" strokecolor="white [3212]" strokeweight="1pt">
                          <v:textbox style="mso-fit-shape-to-text:t" inset="1mm,0,1mm,0"/>
                        </v:rect>
                        <v:rect id="矩形 53" o:spid="_x0000_s1673" style="position:absolute;left:5523;top:3360;width:2573;height:764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" fillcolor="white [3212]" strokecolor="black [3213]" strokeweight="1pt">
                          <v:textbox inset="1mm,0,1mm,0"/>
                        </v:rect>
                      </v:group>
                      <v:line id="直接连接符 56" o:spid="_x0000_s1674" style="position:absolute;flip:y;visibility:visible;mso-wrap-style:square" from="3961,6323" to="5752,6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" strokecolor="black [3213]" strokeweight="1pt">
                        <v:stroke joinstyle="miter"/>
                      </v:line>
                    </v:group>
                    <v:oval id="椭圆 58" o:spid="_x0000_s1675" style="position:absolute;left:1081;top:3515;width:490;height:48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" fillcolor="white [3212]" strokecolor="black [3213]" strokeweight="1pt">
                      <v:stroke joinstyle="miter"/>
                      <v:textbox style="mso-fit-shape-to-text:t" inset="1mm,0,1mm,0"/>
                    </v:oval>
                    <v:oval id="椭圆 58" o:spid="_x0000_s1676" style="position:absolute;left:3631;top:3515;width:490;height:48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" fillcolor="white [3212]" strokecolor="black [3213]" strokeweight="1pt">
                      <v:stroke joinstyle="miter"/>
                      <v:textbox style="mso-fit-shape-to-text:t" inset="1mm,0,1mm,0"/>
                    </v:oval>
                  </v:group>
                  <v:shape id="文本框 17" o:spid="_x0000_s1677" type="#_x0000_t202" style="position:absolute;left:4031;top:528;width:1864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" filled="f" stroked="f" strokeweight=".5pt">
                    <v:textbox style="mso-fit-shape-to-text:t" inset="1mm,0,1mm,0">
                      <w:txbxContent>
                        <w:p w14:paraId="7BFD4A81" w14:textId="5ED5AB65" w:rsidR="005F3259" w:rsidRPr="00EC38AC" w:rsidRDefault="005F3259" w:rsidP="005F3259">
                          <w:pPr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 w:hint="eastAsia"/>
                              <w:i/>
                              <w:iCs/>
                              <w:sz w:val="18"/>
                              <w:szCs w:val="18"/>
                            </w:rPr>
                            <w:t>R</w:t>
                          </w:r>
                          <w:r w:rsidRPr="009B3A37">
                            <w:rPr>
                              <w:rFonts w:cs="Times New Roman" w:hint="eastAsia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17" o:spid="_x0000_s1678" type="#_x0000_t202" style="position:absolute;left:5915;top:3767;width:1864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" filled="f" stroked="f" strokeweight=".5pt">
                    <v:textbox style="mso-fit-shape-to-text:t" inset="1mm,0,1mm,0">
                      <w:txbxContent>
                        <w:p w14:paraId="5299D12A" w14:textId="461D2173" w:rsidR="005F3259" w:rsidRPr="00EC38AC" w:rsidRDefault="005F3259" w:rsidP="00AB2C92">
                          <w:pPr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 w:hint="eastAsia"/>
                              <w:i/>
                              <w:iCs/>
                              <w:sz w:val="18"/>
                              <w:szCs w:val="18"/>
                            </w:rPr>
                            <w:t>R</w:t>
                          </w:r>
                          <w:r>
                            <w:rPr>
                              <w:rFonts w:cs="Times New Roman" w:hint="eastAsia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17" o:spid="_x0000_s1679" type="#_x0000_t202" style="position:absolute;left:3990;top:6695;width:1610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" filled="f" stroked="f" strokeweight=".5pt">
                    <v:textbox style="mso-fit-shape-to-text:t" inset="1mm,0,1mm,0">
                      <w:txbxContent>
                        <w:p w14:paraId="1FFFCCFE" w14:textId="75F23E11" w:rsidR="005F3259" w:rsidRPr="00EF2C16" w:rsidRDefault="005F3259" w:rsidP="005F3259">
                          <w:pPr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 w:rsidRPr="00EF2C16">
                            <w:rPr>
                              <w:rFonts w:cs="Times New Roman" w:hint="eastAsia"/>
                              <w:sz w:val="18"/>
                              <w:szCs w:val="18"/>
                            </w:rPr>
                            <w:t>K</w:t>
                          </w:r>
                        </w:p>
                      </w:txbxContent>
                    </v:textbox>
                  </v:shape>
                  <v:shape id="文本框 17" o:spid="_x0000_s1680" type="#_x0000_t202" style="position:absolute;left:700;top:3770;width:1292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" filled="f" stroked="f" strokeweight=".5pt">
                    <v:textbox style="mso-fit-shape-to-text:t" inset="1mm,0,1mm,0">
                      <w:txbxContent>
                        <w:p w14:paraId="33C8D15F" w14:textId="1A354005" w:rsidR="005F3259" w:rsidRPr="00EF2C16" w:rsidRDefault="005F3259" w:rsidP="00AB2C92">
                          <w:pPr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 w:hint="eastAsia"/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shape>
                  <v:shape id="文本框 17" o:spid="_x0000_s1681" type="#_x0000_t202" style="position:absolute;left:3176;top:3809;width:1362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" filled="f" stroked="f" strokeweight=".5pt">
                    <v:textbox style="mso-fit-shape-to-text:t" inset="1mm,0,1mm,0">
                      <w:txbxContent>
                        <w:p w14:paraId="5020888B" w14:textId="669917DC" w:rsidR="005F3259" w:rsidRPr="00EF2C16" w:rsidRDefault="005F3259" w:rsidP="00AB2C92">
                          <w:pPr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 w:hint="eastAsia"/>
                              <w:sz w:val="18"/>
                              <w:szCs w:val="18"/>
                            </w:rPr>
                            <w:t>d</w:t>
                          </w:r>
                        </w:p>
                      </w:txbxContent>
                    </v:textbox>
                  </v:shape>
                  <v:shape id="文本框 17" o:spid="_x0000_s1682" type="#_x0000_t202" style="position:absolute;left:2925;top:8535;width:3649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" filled="f" stroked="f" strokeweight=".5pt">
                    <v:textbox style="mso-fit-shape-to-text:t" inset="1mm,0,1mm,0">
                      <w:txbxContent>
                        <w:p w14:paraId="5D4D6534" w14:textId="77777777" w:rsidR="005F3259" w:rsidRPr="006960AB" w:rsidRDefault="005F3259" w:rsidP="005F3259">
                          <w:pPr>
                            <w:jc w:val="center"/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 w:rsidRPr="006960AB">
                            <w:rPr>
                              <w:rFonts w:cs="Times New Roman"/>
                              <w:sz w:val="18"/>
                              <w:szCs w:val="18"/>
                            </w:rPr>
                            <w:t>（</w:t>
                          </w:r>
                          <w:r w:rsidRPr="006960AB">
                            <w:rPr>
                              <w:rFonts w:cs="Times New Roman"/>
                              <w:sz w:val="18"/>
                              <w:szCs w:val="18"/>
                            </w:rPr>
                            <w:t>d</w:t>
                          </w:r>
                          <w:r w:rsidRPr="006960AB">
                            <w:rPr>
                              <w:rFonts w:cs="Times New Roman"/>
                              <w:sz w:val="18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</v:group>
                <v:oval id="椭圆 570" o:spid="_x0000_s1683" style="position:absolute;top:3438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" fillcolor="black [3200]" stroked="f" strokeweight="1pt">
                  <v:stroke joinstyle="miter"/>
                </v:oval>
                <v:oval id="椭圆 570" o:spid="_x0000_s1684" style="position:absolute;left:9573;top:3477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" fillcolor="black [3200]" stroked="f" strokeweight="1pt">
                  <v:stroke joinstyle="miter"/>
                </v:oval>
                <w10:wrap type="square"/>
              </v:group>
            </w:pict>
          </mc:Fallback>
        </mc:AlternateContent>
      </w:r>
      <w:r w:rsidR="005F3259" w:rsidRPr="00F66E96">
        <w:rPr>
          <w:rFonts w:hint="eastAsia"/>
          <w:bCs/>
          <w:szCs w:val="21"/>
        </w:rPr>
        <w:t>（</w:t>
      </w:r>
      <w:r w:rsidR="005F3259" w:rsidRPr="00F66E96">
        <w:rPr>
          <w:rFonts w:hint="eastAsia"/>
          <w:bCs/>
          <w:szCs w:val="21"/>
        </w:rPr>
        <w:t>3</w:t>
      </w:r>
      <w:r w:rsidR="005F3259" w:rsidRPr="00F66E96">
        <w:rPr>
          <w:rFonts w:hint="eastAsia"/>
          <w:bCs/>
          <w:szCs w:val="21"/>
        </w:rPr>
        <w:t>）（</w:t>
      </w:r>
      <w:r w:rsidR="005F3259" w:rsidRPr="00F66E96">
        <w:rPr>
          <w:rFonts w:hint="eastAsia"/>
          <w:bCs/>
          <w:szCs w:val="21"/>
        </w:rPr>
        <w:t>4</w:t>
      </w:r>
      <w:r w:rsidR="005F3259" w:rsidRPr="00F66E96">
        <w:rPr>
          <w:rFonts w:hint="eastAsia"/>
          <w:bCs/>
          <w:szCs w:val="21"/>
        </w:rPr>
        <w:t>分）利用</w:t>
      </w:r>
      <w:r w:rsidR="002C37F1">
        <w:rPr>
          <w:rFonts w:hint="eastAsia"/>
          <w:bCs/>
          <w:szCs w:val="21"/>
        </w:rPr>
        <w:t xml:space="preserve"> </w:t>
      </w:r>
      <w:r w:rsidR="005F3259" w:rsidRPr="00F66E96">
        <w:rPr>
          <w:rFonts w:hint="eastAsia"/>
          <w:bCs/>
          <w:szCs w:val="21"/>
        </w:rPr>
        <w:t>cd</w:t>
      </w:r>
      <w:r w:rsidR="002C37F1">
        <w:rPr>
          <w:rFonts w:hint="eastAsia"/>
          <w:bCs/>
          <w:szCs w:val="21"/>
        </w:rPr>
        <w:t xml:space="preserve"> </w:t>
      </w:r>
      <w:r w:rsidR="005F3259" w:rsidRPr="00F66E96">
        <w:rPr>
          <w:rFonts w:hint="eastAsia"/>
          <w:bCs/>
          <w:szCs w:val="21"/>
        </w:rPr>
        <w:t>的输出电压给图（</w:t>
      </w:r>
      <w:r w:rsidR="005F3259" w:rsidRPr="00F66E96">
        <w:rPr>
          <w:rFonts w:hint="eastAsia"/>
          <w:bCs/>
          <w:szCs w:val="21"/>
        </w:rPr>
        <w:t>d</w:t>
      </w:r>
      <w:r w:rsidR="005F3259" w:rsidRPr="00F66E96">
        <w:rPr>
          <w:rFonts w:hint="eastAsia"/>
          <w:bCs/>
          <w:szCs w:val="21"/>
        </w:rPr>
        <w:t>）所示电路供电，</w:t>
      </w:r>
      <w:r w:rsidR="005F3259" w:rsidRPr="00F66E96">
        <w:rPr>
          <w:rFonts w:hint="eastAsia"/>
          <w:bCs/>
          <w:szCs w:val="21"/>
        </w:rPr>
        <w:t>cd</w:t>
      </w:r>
      <w:r w:rsidR="002C37F1">
        <w:rPr>
          <w:rFonts w:hint="eastAsia"/>
          <w:bCs/>
          <w:szCs w:val="21"/>
        </w:rPr>
        <w:t xml:space="preserve"> </w:t>
      </w:r>
      <w:r w:rsidR="005F3259" w:rsidRPr="00F66E96">
        <w:rPr>
          <w:rFonts w:hint="eastAsia"/>
          <w:bCs/>
          <w:szCs w:val="21"/>
        </w:rPr>
        <w:t>端口作为电源，</w:t>
      </w:r>
      <w:r w:rsidR="005F3259">
        <w:rPr>
          <w:rFonts w:hint="eastAsia"/>
          <w:bCs/>
          <w:szCs w:val="21"/>
        </w:rPr>
        <w:t>其</w:t>
      </w:r>
      <w:r w:rsidR="005F3259" w:rsidRPr="00F66E96">
        <w:rPr>
          <w:rFonts w:hint="eastAsia"/>
          <w:bCs/>
          <w:szCs w:val="21"/>
        </w:rPr>
        <w:t>内阻</w:t>
      </w:r>
      <w:r w:rsidR="005F3259">
        <w:rPr>
          <w:rFonts w:hint="eastAsia"/>
          <w:bCs/>
          <w:szCs w:val="21"/>
        </w:rPr>
        <w:t>恒定</w:t>
      </w:r>
      <w:r w:rsidR="005F3259" w:rsidRPr="00F66E96">
        <w:rPr>
          <w:rFonts w:hint="eastAsia"/>
          <w:bCs/>
          <w:szCs w:val="21"/>
        </w:rPr>
        <w:t>为</w:t>
      </w:r>
      <w:r w:rsidR="002C37F1">
        <w:rPr>
          <w:rFonts w:hint="eastAsia"/>
          <w:bCs/>
          <w:szCs w:val="21"/>
        </w:rPr>
        <w:t xml:space="preserve"> </w:t>
      </w:r>
      <w:r w:rsidR="005F3259" w:rsidRPr="00F66E96">
        <w:rPr>
          <w:rFonts w:hint="eastAsia"/>
          <w:bCs/>
          <w:i/>
          <w:iCs/>
          <w:szCs w:val="21"/>
        </w:rPr>
        <w:t>r</w:t>
      </w:r>
      <w:r w:rsidR="005F3259" w:rsidRPr="00F66E96">
        <w:rPr>
          <w:rFonts w:hint="eastAsia"/>
          <w:bCs/>
          <w:szCs w:val="21"/>
        </w:rPr>
        <w:t>。</w:t>
      </w:r>
      <w:r w:rsidR="005F3259" w:rsidRPr="00F66E96">
        <w:rPr>
          <w:szCs w:val="21"/>
        </w:rPr>
        <w:t>当开关</w:t>
      </w:r>
      <w:r w:rsidR="002C37F1">
        <w:rPr>
          <w:rFonts w:hint="eastAsia"/>
          <w:szCs w:val="21"/>
        </w:rPr>
        <w:t xml:space="preserve"> </w:t>
      </w:r>
      <w:r w:rsidR="005F3259" w:rsidRPr="00F66E96">
        <w:rPr>
          <w:szCs w:val="21"/>
        </w:rPr>
        <w:t>K</w:t>
      </w:r>
      <w:r w:rsidR="002C37F1">
        <w:rPr>
          <w:rFonts w:hint="eastAsia"/>
          <w:szCs w:val="21"/>
        </w:rPr>
        <w:t xml:space="preserve"> </w:t>
      </w:r>
      <w:r w:rsidR="005F3259" w:rsidRPr="00F66E96">
        <w:rPr>
          <w:szCs w:val="21"/>
        </w:rPr>
        <w:t>断开时，内</w:t>
      </w:r>
      <w:r w:rsidR="005F3259" w:rsidRPr="00F66E96">
        <w:rPr>
          <w:rFonts w:hint="eastAsia"/>
          <w:szCs w:val="21"/>
        </w:rPr>
        <w:t>阻</w:t>
      </w:r>
      <w:r w:rsidR="005F3259" w:rsidRPr="00F66E96">
        <w:rPr>
          <w:szCs w:val="21"/>
        </w:rPr>
        <w:t>功率为</w:t>
      </w:r>
      <w:r w:rsidR="002C37F1">
        <w:rPr>
          <w:rFonts w:hint="eastAsia"/>
          <w:szCs w:val="21"/>
        </w:rPr>
        <w:t xml:space="preserve"> </w:t>
      </w:r>
      <w:r w:rsidR="005F3259" w:rsidRPr="00F66E96">
        <w:rPr>
          <w:i/>
          <w:iCs/>
          <w:szCs w:val="21"/>
        </w:rPr>
        <w:t>P</w:t>
      </w:r>
      <w:r w:rsidR="005F3259" w:rsidRPr="00F66E96">
        <w:rPr>
          <w:szCs w:val="21"/>
          <w:vertAlign w:val="subscript"/>
        </w:rPr>
        <w:t>1</w:t>
      </w:r>
      <w:r w:rsidR="005F3259" w:rsidRPr="00F66E96">
        <w:rPr>
          <w:szCs w:val="21"/>
        </w:rPr>
        <w:t>；</w:t>
      </w:r>
      <w:r w:rsidR="005F3259" w:rsidRPr="00F66E96">
        <w:rPr>
          <w:szCs w:val="21"/>
        </w:rPr>
        <w:t>K</w:t>
      </w:r>
      <w:r w:rsidR="002C37F1">
        <w:rPr>
          <w:rFonts w:hint="eastAsia"/>
          <w:szCs w:val="21"/>
        </w:rPr>
        <w:t xml:space="preserve"> </w:t>
      </w:r>
      <w:r w:rsidR="005F3259" w:rsidRPr="00F66E96">
        <w:rPr>
          <w:szCs w:val="21"/>
        </w:rPr>
        <w:t>闭合时，内</w:t>
      </w:r>
      <w:r w:rsidR="005F3259" w:rsidRPr="00F66E96">
        <w:rPr>
          <w:rFonts w:hint="eastAsia"/>
          <w:szCs w:val="21"/>
        </w:rPr>
        <w:t>阻</w:t>
      </w:r>
      <w:r w:rsidR="005F3259" w:rsidRPr="00F66E96">
        <w:rPr>
          <w:szCs w:val="21"/>
        </w:rPr>
        <w:t>功率为</w:t>
      </w:r>
      <w:r w:rsidR="002C37F1">
        <w:rPr>
          <w:rFonts w:hint="eastAsia"/>
          <w:szCs w:val="21"/>
        </w:rPr>
        <w:t xml:space="preserve"> </w:t>
      </w:r>
      <w:r w:rsidR="005F3259" w:rsidRPr="00F66E96">
        <w:rPr>
          <w:i/>
          <w:iCs/>
          <w:szCs w:val="21"/>
        </w:rPr>
        <w:t>P</w:t>
      </w:r>
      <w:r w:rsidR="005F3259" w:rsidRPr="00F66E96">
        <w:rPr>
          <w:szCs w:val="21"/>
          <w:vertAlign w:val="subscript"/>
        </w:rPr>
        <w:t>2</w:t>
      </w:r>
      <w:r w:rsidR="005F3259" w:rsidRPr="00F66E96">
        <w:rPr>
          <w:szCs w:val="21"/>
        </w:rPr>
        <w:t>。若两种情况下</w:t>
      </w:r>
      <w:r w:rsidR="002C37F1">
        <w:rPr>
          <w:rFonts w:hint="eastAsia"/>
          <w:szCs w:val="21"/>
        </w:rPr>
        <w:t xml:space="preserve"> </w:t>
      </w:r>
      <w:r w:rsidR="005F3259" w:rsidRPr="00F66E96">
        <w:rPr>
          <w:rFonts w:hint="eastAsia"/>
          <w:szCs w:val="21"/>
        </w:rPr>
        <w:t>cd</w:t>
      </w:r>
      <w:r w:rsidR="002C37F1">
        <w:rPr>
          <w:rFonts w:hint="eastAsia"/>
          <w:szCs w:val="21"/>
        </w:rPr>
        <w:t xml:space="preserve"> </w:t>
      </w:r>
      <w:r w:rsidR="005F3259" w:rsidRPr="00F66E96">
        <w:rPr>
          <w:szCs w:val="21"/>
        </w:rPr>
        <w:t>的输出功率相等，则</w:t>
      </w:r>
      <w:r w:rsidR="005F3259" w:rsidRPr="00F66E96">
        <w:rPr>
          <w:rFonts w:hint="eastAsia"/>
          <w:szCs w:val="21"/>
        </w:rPr>
        <w:t>（</w:t>
      </w:r>
      <w:r w:rsidR="005F3259" w:rsidRPr="00F66E96">
        <w:rPr>
          <w:rFonts w:hint="eastAsia"/>
          <w:szCs w:val="21"/>
        </w:rPr>
        <w:t xml:space="preserve">     </w:t>
      </w:r>
      <w:r w:rsidR="005F3259" w:rsidRPr="00F66E96">
        <w:rPr>
          <w:rFonts w:hint="eastAsia"/>
          <w:szCs w:val="21"/>
        </w:rPr>
        <w:t>）</w:t>
      </w:r>
    </w:p>
    <w:p w14:paraId="01366C80" w14:textId="02E24634" w:rsidR="005F3259" w:rsidRPr="00F66E96" w:rsidRDefault="005F3259" w:rsidP="005F3259">
      <w:r w:rsidRPr="00F66E96">
        <w:rPr>
          <w:rFonts w:hint="eastAsia"/>
        </w:rPr>
        <w:t>A</w:t>
      </w:r>
      <w:r w:rsidRPr="00F66E96">
        <w:rPr>
          <w:rFonts w:hint="eastAsia"/>
        </w:rPr>
        <w:t>．</w:t>
      </w:r>
      <w:r w:rsidRPr="00F66E96">
        <w:rPr>
          <w:i/>
          <w:iCs/>
          <w:szCs w:val="21"/>
        </w:rPr>
        <w:t>P</w:t>
      </w:r>
      <w:r w:rsidRPr="00F66E96">
        <w:rPr>
          <w:szCs w:val="21"/>
          <w:vertAlign w:val="subscript"/>
        </w:rPr>
        <w:t>1</w:t>
      </w:r>
      <w:r w:rsidR="002C37F1">
        <w:rPr>
          <w:rFonts w:hint="eastAsia"/>
          <w:szCs w:val="21"/>
        </w:rPr>
        <w:t xml:space="preserve"> &gt; </w:t>
      </w:r>
      <w:r w:rsidRPr="00F66E96">
        <w:rPr>
          <w:i/>
          <w:iCs/>
          <w:szCs w:val="21"/>
        </w:rPr>
        <w:t>P</w:t>
      </w:r>
      <w:r w:rsidRPr="00F66E96">
        <w:rPr>
          <w:szCs w:val="21"/>
          <w:vertAlign w:val="subscript"/>
        </w:rPr>
        <w:t>2</w:t>
      </w:r>
      <w:r w:rsidRPr="00F66E96">
        <w:rPr>
          <w:szCs w:val="21"/>
        </w:rPr>
        <w:t>；</w:t>
      </w:r>
      <w:r w:rsidRPr="00F66E96">
        <w:rPr>
          <w:i/>
          <w:iCs/>
          <w:szCs w:val="21"/>
        </w:rPr>
        <w:t>R</w:t>
      </w:r>
      <w:r w:rsidRPr="00F66E96">
        <w:rPr>
          <w:szCs w:val="21"/>
          <w:vertAlign w:val="subscript"/>
        </w:rPr>
        <w:t>2</w:t>
      </w:r>
      <w:r w:rsidR="002C37F1">
        <w:rPr>
          <w:rFonts w:hint="eastAsia"/>
          <w:szCs w:val="21"/>
        </w:rPr>
        <w:t xml:space="preserve"> &lt; </w:t>
      </w:r>
      <w:r w:rsidRPr="00F66E96">
        <w:rPr>
          <w:i/>
          <w:iCs/>
          <w:szCs w:val="21"/>
        </w:rPr>
        <w:t>r</w:t>
      </w:r>
      <w:r w:rsidRPr="00F66E96">
        <w:rPr>
          <w:szCs w:val="21"/>
        </w:rPr>
        <w:tab/>
      </w:r>
      <w:r w:rsidRPr="00F66E96">
        <w:rPr>
          <w:szCs w:val="21"/>
        </w:rPr>
        <w:tab/>
      </w:r>
      <w:r w:rsidRPr="00F66E96">
        <w:rPr>
          <w:szCs w:val="21"/>
        </w:rPr>
        <w:tab/>
      </w:r>
      <w:r w:rsidRPr="00F66E96">
        <w:rPr>
          <w:rFonts w:hint="eastAsia"/>
        </w:rPr>
        <w:t>B</w:t>
      </w:r>
      <w:r w:rsidRPr="00F66E96">
        <w:rPr>
          <w:rFonts w:hint="eastAsia"/>
        </w:rPr>
        <w:t>．</w:t>
      </w:r>
      <w:r w:rsidRPr="00F66E96">
        <w:rPr>
          <w:i/>
          <w:iCs/>
          <w:szCs w:val="21"/>
        </w:rPr>
        <w:t>P</w:t>
      </w:r>
      <w:r w:rsidRPr="00F66E96">
        <w:rPr>
          <w:szCs w:val="21"/>
          <w:vertAlign w:val="subscript"/>
        </w:rPr>
        <w:t>1</w:t>
      </w:r>
      <w:r w:rsidR="002C37F1">
        <w:rPr>
          <w:rFonts w:hint="eastAsia"/>
          <w:szCs w:val="21"/>
        </w:rPr>
        <w:t xml:space="preserve"> &gt; </w:t>
      </w:r>
      <w:r w:rsidRPr="00F66E96">
        <w:rPr>
          <w:i/>
          <w:iCs/>
          <w:szCs w:val="21"/>
        </w:rPr>
        <w:t>P</w:t>
      </w:r>
      <w:r w:rsidRPr="00F66E96">
        <w:rPr>
          <w:szCs w:val="21"/>
          <w:vertAlign w:val="subscript"/>
        </w:rPr>
        <w:t>2</w:t>
      </w:r>
      <w:r w:rsidRPr="00F66E96">
        <w:rPr>
          <w:szCs w:val="21"/>
        </w:rPr>
        <w:t>；</w:t>
      </w:r>
      <w:r w:rsidRPr="00F66E96">
        <w:rPr>
          <w:i/>
          <w:iCs/>
          <w:szCs w:val="21"/>
        </w:rPr>
        <w:t>R</w:t>
      </w:r>
      <w:r w:rsidRPr="00F66E96">
        <w:rPr>
          <w:szCs w:val="21"/>
          <w:vertAlign w:val="subscript"/>
        </w:rPr>
        <w:t>2</w:t>
      </w:r>
      <w:r w:rsidR="002C37F1">
        <w:rPr>
          <w:rFonts w:hint="eastAsia"/>
          <w:szCs w:val="21"/>
        </w:rPr>
        <w:t xml:space="preserve"> &gt; </w:t>
      </w:r>
      <w:r w:rsidRPr="00F66E96">
        <w:rPr>
          <w:i/>
          <w:iCs/>
          <w:szCs w:val="21"/>
        </w:rPr>
        <w:t>r</w:t>
      </w:r>
    </w:p>
    <w:p w14:paraId="1FED2698" w14:textId="7FD94F6C" w:rsidR="005F3259" w:rsidRPr="00F66E96" w:rsidRDefault="005F3259" w:rsidP="005F3259">
      <w:pPr>
        <w:rPr>
          <w:iCs/>
          <w:szCs w:val="21"/>
        </w:rPr>
      </w:pPr>
      <w:r w:rsidRPr="00F66E96">
        <w:rPr>
          <w:rFonts w:hint="eastAsia"/>
        </w:rPr>
        <w:t>C</w:t>
      </w:r>
      <w:r w:rsidRPr="00F66E96">
        <w:rPr>
          <w:rFonts w:hint="eastAsia"/>
        </w:rPr>
        <w:t>．</w:t>
      </w:r>
      <w:r w:rsidRPr="00F66E96">
        <w:rPr>
          <w:i/>
          <w:iCs/>
          <w:szCs w:val="21"/>
        </w:rPr>
        <w:t>P</w:t>
      </w:r>
      <w:r w:rsidRPr="00F66E96">
        <w:rPr>
          <w:szCs w:val="21"/>
          <w:vertAlign w:val="subscript"/>
        </w:rPr>
        <w:t>1</w:t>
      </w:r>
      <w:r w:rsidR="002C37F1">
        <w:rPr>
          <w:rFonts w:hint="eastAsia"/>
          <w:szCs w:val="21"/>
        </w:rPr>
        <w:t xml:space="preserve"> &lt; </w:t>
      </w:r>
      <w:r w:rsidRPr="00F66E96">
        <w:rPr>
          <w:i/>
          <w:iCs/>
          <w:szCs w:val="21"/>
        </w:rPr>
        <w:t>P</w:t>
      </w:r>
      <w:r w:rsidRPr="00F66E96">
        <w:rPr>
          <w:szCs w:val="21"/>
          <w:vertAlign w:val="subscript"/>
        </w:rPr>
        <w:t>2</w:t>
      </w:r>
      <w:r w:rsidRPr="00F66E96">
        <w:rPr>
          <w:szCs w:val="21"/>
        </w:rPr>
        <w:t>；</w:t>
      </w:r>
      <w:r w:rsidRPr="00F66E96">
        <w:rPr>
          <w:i/>
          <w:iCs/>
          <w:szCs w:val="21"/>
        </w:rPr>
        <w:t>R</w:t>
      </w:r>
      <w:r w:rsidRPr="00F66E96">
        <w:rPr>
          <w:szCs w:val="21"/>
          <w:vertAlign w:val="subscript"/>
        </w:rPr>
        <w:t>2</w:t>
      </w:r>
      <w:r w:rsidR="002C37F1">
        <w:rPr>
          <w:rFonts w:hint="eastAsia"/>
          <w:szCs w:val="21"/>
        </w:rPr>
        <w:t xml:space="preserve"> &gt; </w:t>
      </w:r>
      <w:r w:rsidRPr="00F66E96">
        <w:rPr>
          <w:i/>
          <w:iCs/>
          <w:szCs w:val="21"/>
        </w:rPr>
        <w:t>r</w:t>
      </w:r>
      <w:r w:rsidRPr="00F66E96">
        <w:rPr>
          <w:szCs w:val="21"/>
        </w:rPr>
        <w:tab/>
      </w:r>
      <w:r w:rsidRPr="00F66E96">
        <w:rPr>
          <w:szCs w:val="21"/>
        </w:rPr>
        <w:tab/>
      </w:r>
      <w:r w:rsidRPr="00F66E96">
        <w:rPr>
          <w:szCs w:val="21"/>
        </w:rPr>
        <w:tab/>
      </w:r>
      <w:r w:rsidRPr="00F66E96">
        <w:rPr>
          <w:rFonts w:hint="eastAsia"/>
        </w:rPr>
        <w:t>D</w:t>
      </w:r>
      <w:r w:rsidRPr="00F66E96">
        <w:rPr>
          <w:rFonts w:hint="eastAsia"/>
        </w:rPr>
        <w:t>．</w:t>
      </w:r>
      <w:r w:rsidRPr="00F66E96">
        <w:rPr>
          <w:i/>
          <w:iCs/>
          <w:szCs w:val="21"/>
        </w:rPr>
        <w:t>P</w:t>
      </w:r>
      <w:r w:rsidRPr="00F66E96">
        <w:rPr>
          <w:szCs w:val="21"/>
          <w:vertAlign w:val="subscript"/>
        </w:rPr>
        <w:t>1</w:t>
      </w:r>
      <w:r w:rsidR="002C37F1">
        <w:rPr>
          <w:rFonts w:hint="eastAsia"/>
          <w:szCs w:val="21"/>
        </w:rPr>
        <w:t xml:space="preserve"> &lt; </w:t>
      </w:r>
      <w:r w:rsidRPr="00F66E96">
        <w:rPr>
          <w:i/>
          <w:iCs/>
          <w:szCs w:val="21"/>
        </w:rPr>
        <w:t>P</w:t>
      </w:r>
      <w:r w:rsidRPr="00F66E96">
        <w:rPr>
          <w:szCs w:val="21"/>
          <w:vertAlign w:val="subscript"/>
        </w:rPr>
        <w:t>2</w:t>
      </w:r>
      <w:r w:rsidRPr="00F66E96">
        <w:rPr>
          <w:szCs w:val="21"/>
        </w:rPr>
        <w:t>；</w:t>
      </w:r>
      <w:r w:rsidRPr="00F66E96">
        <w:rPr>
          <w:i/>
          <w:iCs/>
          <w:szCs w:val="21"/>
        </w:rPr>
        <w:t>R</w:t>
      </w:r>
      <w:r w:rsidRPr="00F66E96">
        <w:rPr>
          <w:szCs w:val="21"/>
          <w:vertAlign w:val="subscript"/>
        </w:rPr>
        <w:t>2</w:t>
      </w:r>
      <w:r w:rsidR="002C37F1">
        <w:rPr>
          <w:rFonts w:hint="eastAsia"/>
          <w:szCs w:val="21"/>
        </w:rPr>
        <w:t xml:space="preserve"> &lt; </w:t>
      </w:r>
      <w:r w:rsidRPr="00F66E96">
        <w:rPr>
          <w:i/>
          <w:iCs/>
          <w:szCs w:val="21"/>
        </w:rPr>
        <w:t>r</w:t>
      </w:r>
    </w:p>
    <w:p w14:paraId="129F7EE5" w14:textId="77777777" w:rsidR="00810D8D" w:rsidRDefault="00810D8D">
      <w:pPr>
        <w:widowControl/>
        <w:jc w:val="left"/>
        <w:rPr>
          <w:rFonts w:eastAsia="黑体" w:cstheme="majorBidi"/>
          <w:bCs/>
          <w:szCs w:val="32"/>
        </w:rPr>
      </w:pPr>
      <w:r>
        <w:br w:type="page"/>
      </w:r>
    </w:p>
    <w:p w14:paraId="67EE629E" w14:textId="3D2BA220" w:rsidR="005F3259" w:rsidRPr="00F66E96" w:rsidRDefault="005F3259" w:rsidP="005F3259">
      <w:pPr>
        <w:pStyle w:val="2"/>
      </w:pPr>
      <w:r w:rsidRPr="00F66E96">
        <w:rPr>
          <w:rFonts w:hint="eastAsia"/>
        </w:rPr>
        <w:lastRenderedPageBreak/>
        <w:t>五、相互作用的电荷（共</w:t>
      </w:r>
      <w:r w:rsidRPr="00F66E96">
        <w:t>16</w:t>
      </w:r>
      <w:r w:rsidRPr="00F66E96">
        <w:rPr>
          <w:rFonts w:hint="eastAsia"/>
        </w:rPr>
        <w:t>分）</w:t>
      </w:r>
    </w:p>
    <w:p w14:paraId="3F4A4517" w14:textId="5C8382EA" w:rsidR="005F3259" w:rsidRPr="00F66E96" w:rsidRDefault="00810D8D" w:rsidP="002C37F1">
      <w:pPr>
        <w:ind w:firstLine="420"/>
        <w:rPr>
          <w:rFonts w:ascii="华文楷体" w:eastAsia="华文楷体" w:hAnsi="华文楷体" w:cs="Times New Roman" w:hint="eastAsia"/>
        </w:rPr>
      </w:pPr>
      <w:r w:rsidRPr="00F66E96">
        <w:rPr>
          <w:noProof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 wp14:anchorId="12D538A7" wp14:editId="7AE4E6A3">
                <wp:simplePos x="0" y="0"/>
                <wp:positionH relativeFrom="margin">
                  <wp:posOffset>3912870</wp:posOffset>
                </wp:positionH>
                <wp:positionV relativeFrom="paragraph">
                  <wp:posOffset>134620</wp:posOffset>
                </wp:positionV>
                <wp:extent cx="1353185" cy="1071245"/>
                <wp:effectExtent l="0" t="0" r="18415" b="14605"/>
                <wp:wrapSquare wrapText="bothSides"/>
                <wp:docPr id="1398068903" name="组合 13980689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53185" cy="1071245"/>
                          <a:chOff x="309023" y="42852"/>
                          <a:chExt cx="1354917" cy="1077267"/>
                        </a:xfrm>
                      </wpg:grpSpPr>
                      <wpg:grpSp>
                        <wpg:cNvPr id="1026299871" name="组合 1026299871"/>
                        <wpg:cNvGrpSpPr/>
                        <wpg:grpSpPr>
                          <a:xfrm>
                            <a:off x="375071" y="42852"/>
                            <a:ext cx="1288869" cy="799315"/>
                            <a:chOff x="71276" y="454390"/>
                            <a:chExt cx="1291230" cy="800349"/>
                          </a:xfrm>
                        </wpg:grpSpPr>
                        <wpg:grpSp>
                          <wpg:cNvPr id="2008081053" name="组合 34"/>
                          <wpg:cNvGrpSpPr/>
                          <wpg:grpSpPr>
                            <a:xfrm>
                              <a:off x="71276" y="454390"/>
                              <a:ext cx="1291230" cy="800349"/>
                              <a:chOff x="34823" y="490898"/>
                              <a:chExt cx="1603306" cy="801086"/>
                            </a:xfrm>
                          </wpg:grpSpPr>
                          <wpg:grpSp>
                            <wpg:cNvPr id="1746298373" name="组合 33"/>
                            <wpg:cNvGrpSpPr/>
                            <wpg:grpSpPr>
                              <a:xfrm>
                                <a:off x="241299" y="565478"/>
                                <a:ext cx="1353937" cy="552122"/>
                                <a:chOff x="-1" y="393263"/>
                                <a:chExt cx="1274293" cy="610037"/>
                              </a:xfrm>
                            </wpg:grpSpPr>
                            <wps:wsp>
                              <wps:cNvPr id="128191925" name="直接箭头连接符 32"/>
                              <wps:cNvCnPr/>
                              <wps:spPr>
                                <a:xfrm flipV="1">
                                  <a:off x="16698" y="393263"/>
                                  <a:ext cx="0" cy="597194"/>
                                </a:xfrm>
                                <a:prstGeom prst="straightConnector1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prstDash val="dash"/>
                                  <a:tailEnd type="stealth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20126448" name="直接箭头连接符 32"/>
                              <wps:cNvCnPr/>
                              <wps:spPr>
                                <a:xfrm>
                                  <a:off x="-1" y="1003300"/>
                                  <a:ext cx="1274293" cy="0"/>
                                </a:xfrm>
                                <a:prstGeom prst="straightConnector1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prstDash val="dash"/>
                                  <a:tailEnd type="stealth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352242469" name="文本框 17"/>
                            <wps:cNvSpPr txBox="1"/>
                            <wps:spPr>
                              <a:xfrm>
                                <a:off x="92880" y="490898"/>
                                <a:ext cx="160719" cy="20566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5CB10C6" w14:textId="77777777" w:rsidR="005F3259" w:rsidRPr="00EC38AC" w:rsidRDefault="005F3259" w:rsidP="005F3259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824096046" name="文本框 17"/>
                            <wps:cNvSpPr txBox="1"/>
                            <wps:spPr>
                              <a:xfrm>
                                <a:off x="1477410" y="1086316"/>
                                <a:ext cx="160719" cy="20566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0103E71" w14:textId="77777777" w:rsidR="005F3259" w:rsidRPr="00EC38AC" w:rsidRDefault="005F3259" w:rsidP="005F3259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1999634819" name="文本框 17"/>
                            <wps:cNvSpPr txBox="1"/>
                            <wps:spPr>
                              <a:xfrm>
                                <a:off x="34823" y="978971"/>
                                <a:ext cx="200230" cy="20566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3CBC6CB" w14:textId="77777777" w:rsidR="005F3259" w:rsidRPr="00EC38AC" w:rsidRDefault="005F3259" w:rsidP="005F3259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s:wsp>
                          <wps:cNvPr id="868156385" name="椭圆 868156385"/>
                          <wps:cNvSpPr/>
                          <wps:spPr>
                            <a:xfrm flipH="1">
                              <a:off x="221183" y="1055077"/>
                              <a:ext cx="60960" cy="60960"/>
                            </a:xfrm>
                            <a:prstGeom prst="ellipse">
                              <a:avLst/>
                            </a:prstGeom>
                            <a:solidFill>
                              <a:schemeClr val="bg1">
                                <a:lumMod val="65000"/>
                              </a:schemeClr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418658438" name="椭圆 418658438"/>
                          <wps:cNvSpPr/>
                          <wps:spPr>
                            <a:xfrm flipH="1">
                              <a:off x="732824" y="1052733"/>
                              <a:ext cx="60960" cy="60960"/>
                            </a:xfrm>
                            <a:prstGeom prst="ellipse">
                              <a:avLst/>
                            </a:prstGeom>
                            <a:solidFill>
                              <a:schemeClr val="bg1">
                                <a:lumMod val="65000"/>
                              </a:schemeClr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s:wsp>
                        <wps:cNvPr id="380330260" name="文本框 17"/>
                        <wps:cNvSpPr txBox="1"/>
                        <wps:spPr>
                          <a:xfrm>
                            <a:off x="309023" y="670225"/>
                            <a:ext cx="507418" cy="205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7CAE6C4" w14:textId="79E2ACDF" w:rsidR="005F3259" w:rsidRPr="00EC38AC" w:rsidRDefault="005F3259" w:rsidP="004103FA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4103FA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p</w:t>
                              </w:r>
                              <w:r w:rsidRPr="009B3A37">
                                <w:rPr>
                                  <w:rFonts w:cs="Times New Roman"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  <w:r w:rsidR="004103FA"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 xml:space="preserve"> (0</w:t>
                              </w:r>
                              <w:r w:rsidR="004103FA"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，</w:t>
                              </w:r>
                              <w:r w:rsidR="004103FA"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0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801306067" name="文本框 17"/>
                        <wps:cNvSpPr txBox="1"/>
                        <wps:spPr>
                          <a:xfrm>
                            <a:off x="817956" y="670237"/>
                            <a:ext cx="520129" cy="205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11A6CA0" w14:textId="771F9149" w:rsidR="005F3259" w:rsidRPr="00EC38AC" w:rsidRDefault="005F3259" w:rsidP="005F3259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4103FA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p</w:t>
                              </w:r>
                              <w:r>
                                <w:rPr>
                                  <w:rFonts w:cs="Times New Roman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  <w:r w:rsidRPr="00331BE1">
                                <w:rPr>
                                  <w:rFonts w:cs="Times New Roman" w:hint="eastAsia"/>
                                  <w:iCs/>
                                  <w:sz w:val="18"/>
                                  <w:szCs w:val="18"/>
                                </w:rPr>
                                <w:t xml:space="preserve"> (</w:t>
                              </w:r>
                              <w:r w:rsidRPr="00A31FB4"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  <w:r w:rsidR="004103FA"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，</w:t>
                              </w:r>
                              <w:r w:rsidRPr="00331BE1">
                                <w:rPr>
                                  <w:rFonts w:cs="Times New Roman" w:hint="eastAsia"/>
                                  <w:iCs/>
                                  <w:sz w:val="18"/>
                                  <w:szCs w:val="18"/>
                                </w:rPr>
                                <w:t>0</w:t>
                              </w:r>
                              <w:r w:rsidRPr="00331BE1"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5414742" name="文本框 17"/>
                        <wps:cNvSpPr txBox="1"/>
                        <wps:spPr>
                          <a:xfrm>
                            <a:off x="766710" y="914906"/>
                            <a:ext cx="357886" cy="20521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3DD9734" w14:textId="77777777" w:rsidR="005F3259" w:rsidRPr="008C4E01" w:rsidRDefault="005F3259" w:rsidP="005F3259">
                              <w:pPr>
                                <w:jc w:val="center"/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8C4E01"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>（</w:t>
                              </w:r>
                              <w:r w:rsidRPr="008C4E01"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>a</w:t>
                              </w:r>
                              <w:r w:rsidRPr="008C4E01"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2D538A7" id="组合 1398068903" o:spid="_x0000_s1685" style="position:absolute;left:0;text-align:left;margin-left:308.1pt;margin-top:10.6pt;width:106.55pt;height:84.35pt;z-index:251655168;mso-position-horizontal-relative:margin;mso-position-vertical-relative:text;mso-width-relative:margin;mso-height-relative:margin" coordorigin="3090,428" coordsize="13549,107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">
                <v:group id="组合 1026299871" o:spid="_x0000_s1686" style="position:absolute;left:3750;top:428;width:12889;height:7993" coordorigin="712,4543" coordsize="12912,80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">
                  <v:group id="组合 34" o:spid="_x0000_s1687" style="position:absolute;left:712;top:4543;width:12913;height:8004" coordorigin="348,4908" coordsize="16033,80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">
                    <v:group id="组合 33" o:spid="_x0000_s1688" style="position:absolute;left:2412;top:5654;width:13540;height:5522" coordorigin=",3932" coordsize="12742,6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">
                      <v:shape id="直接箭头连接符 32" o:spid="_x0000_s1689" type="#_x0000_t32" style="position:absolute;left:166;top:3932;width:0;height:597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" strokecolor="black [3213]">
                        <v:stroke dashstyle="dash" endarrow="classic" endarrowwidth="narrow" joinstyle="miter"/>
                      </v:shape>
                      <v:shape id="直接箭头连接符 32" o:spid="_x0000_s1690" type="#_x0000_t32" style="position:absolute;top:10033;width:1274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" strokecolor="black [3213]">
                        <v:stroke dashstyle="dash" endarrow="classic" endarrowwidth="narrow" joinstyle="miter"/>
                      </v:shape>
                    </v:group>
                    <v:shape id="文本框 17" o:spid="_x0000_s1691" type="#_x0000_t202" style="position:absolute;left:928;top:4908;width:1607;height:20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" filled="f" stroked="f" strokeweight=".5pt">
                      <v:textbox style="mso-fit-shape-to-text:t" inset="1mm,0,1mm,0">
                        <w:txbxContent>
                          <w:p w14:paraId="45CB10C6" w14:textId="77777777" w:rsidR="005F3259" w:rsidRPr="00EC38AC" w:rsidRDefault="005F3259" w:rsidP="005F3259">
                            <w:pPr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iCs/>
                                <w:sz w:val="18"/>
                                <w:szCs w:val="18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文本框 17" o:spid="_x0000_s1692" type="#_x0000_t202" style="position:absolute;left:14774;top:10863;width:1607;height:20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" filled="f" stroked="f" strokeweight=".5pt">
                      <v:textbox style="mso-fit-shape-to-text:t" inset="1mm,0,1mm,0">
                        <w:txbxContent>
                          <w:p w14:paraId="70103E71" w14:textId="77777777" w:rsidR="005F3259" w:rsidRPr="00EC38AC" w:rsidRDefault="005F3259" w:rsidP="005F3259">
                            <w:pPr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iCs/>
                                <w:sz w:val="18"/>
                                <w:szCs w:val="18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文本框 17" o:spid="_x0000_s1693" type="#_x0000_t202" style="position:absolute;left:348;top:9789;width:2002;height:20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" filled="f" stroked="f" strokeweight=".5pt">
                      <v:textbox style="mso-fit-shape-to-text:t" inset="1mm,0,1mm,0">
                        <w:txbxContent>
                          <w:p w14:paraId="23CBC6CB" w14:textId="77777777" w:rsidR="005F3259" w:rsidRPr="00EC38AC" w:rsidRDefault="005F3259" w:rsidP="005F3259">
                            <w:pPr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oval id="椭圆 868156385" o:spid="_x0000_s1694" style="position:absolute;left:2211;top:10550;width:610;height:610;flip:x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" fillcolor="#a5a5a5 [2092]" strokecolor="black [3213]" strokeweight="1pt">
                    <v:stroke joinstyle="miter"/>
                    <v:textbox style="mso-fit-shape-to-text:t" inset="1mm,0,1mm,0"/>
                  </v:oval>
                  <v:oval id="椭圆 418658438" o:spid="_x0000_s1695" style="position:absolute;left:7328;top:10527;width:609;height:609;flip:x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" fillcolor="#a5a5a5 [2092]" strokecolor="black [3213]" strokeweight="1pt">
                    <v:stroke joinstyle="miter"/>
                    <v:textbox style="mso-fit-shape-to-text:t" inset="1mm,0,1mm,0"/>
                  </v:oval>
                </v:group>
                <v:shape id="文本框 17" o:spid="_x0000_s1696" type="#_x0000_t202" style="position:absolute;left:3090;top:6702;width:5074;height:20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" filled="f" stroked="f" strokeweight=".5pt">
                  <v:textbox style="mso-fit-shape-to-text:t" inset="1mm,0,1mm,0">
                    <w:txbxContent>
                      <w:p w14:paraId="27CAE6C4" w14:textId="79E2ACDF" w:rsidR="005F3259" w:rsidRPr="00EC38AC" w:rsidRDefault="005F3259" w:rsidP="004103FA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 w:rsidRPr="004103FA">
                          <w:rPr>
                            <w:rFonts w:cs="Times New Roman"/>
                            <w:sz w:val="18"/>
                            <w:szCs w:val="18"/>
                          </w:rPr>
                          <w:t>p</w:t>
                        </w:r>
                        <w:r w:rsidRPr="009B3A37">
                          <w:rPr>
                            <w:rFonts w:cs="Times New Roman"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  <w:r w:rsidR="004103FA">
                          <w:rPr>
                            <w:rFonts w:cs="Times New Roman" w:hint="eastAsia"/>
                            <w:sz w:val="18"/>
                            <w:szCs w:val="18"/>
                          </w:rPr>
                          <w:t xml:space="preserve"> (0</w:t>
                        </w:r>
                        <w:r w:rsidR="004103FA">
                          <w:rPr>
                            <w:rFonts w:cs="Times New Roman" w:hint="eastAsia"/>
                            <w:sz w:val="18"/>
                            <w:szCs w:val="18"/>
                          </w:rPr>
                          <w:t>，</w:t>
                        </w:r>
                        <w:r w:rsidR="004103FA">
                          <w:rPr>
                            <w:rFonts w:cs="Times New Roman" w:hint="eastAsia"/>
                            <w:sz w:val="18"/>
                            <w:szCs w:val="18"/>
                          </w:rPr>
                          <w:t>0)</w:t>
                        </w:r>
                      </w:p>
                    </w:txbxContent>
                  </v:textbox>
                </v:shape>
                <v:shape id="文本框 17" o:spid="_x0000_s1697" type="#_x0000_t202" style="position:absolute;left:8179;top:6702;width:5201;height:20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" filled="f" stroked="f" strokeweight=".5pt">
                  <v:textbox style="mso-fit-shape-to-text:t" inset="1mm,0,1mm,0">
                    <w:txbxContent>
                      <w:p w14:paraId="611A6CA0" w14:textId="771F9149" w:rsidR="005F3259" w:rsidRPr="00EC38AC" w:rsidRDefault="005F3259" w:rsidP="005F3259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 w:rsidRPr="004103FA">
                          <w:rPr>
                            <w:rFonts w:cs="Times New Roman"/>
                            <w:sz w:val="18"/>
                            <w:szCs w:val="18"/>
                          </w:rPr>
                          <w:t>p</w:t>
                        </w:r>
                        <w:r>
                          <w:rPr>
                            <w:rFonts w:cs="Times New Roman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  <w:r w:rsidRPr="00331BE1">
                          <w:rPr>
                            <w:rFonts w:cs="Times New Roman" w:hint="eastAsia"/>
                            <w:iCs/>
                            <w:sz w:val="18"/>
                            <w:szCs w:val="18"/>
                          </w:rPr>
                          <w:t xml:space="preserve"> (</w:t>
                        </w:r>
                        <w:r w:rsidRPr="00A31FB4">
                          <w:rPr>
                            <w:rFonts w:cs="Times New Roman"/>
                            <w:i/>
                            <w:iCs/>
                            <w:sz w:val="18"/>
                            <w:szCs w:val="18"/>
                          </w:rPr>
                          <w:t>R</w:t>
                        </w:r>
                        <w:r w:rsidR="004103FA">
                          <w:rPr>
                            <w:rFonts w:cs="Times New Roman" w:hint="eastAsia"/>
                            <w:sz w:val="18"/>
                            <w:szCs w:val="18"/>
                          </w:rPr>
                          <w:t>，</w:t>
                        </w:r>
                        <w:r w:rsidRPr="00331BE1">
                          <w:rPr>
                            <w:rFonts w:cs="Times New Roman" w:hint="eastAsia"/>
                            <w:iCs/>
                            <w:sz w:val="18"/>
                            <w:szCs w:val="18"/>
                          </w:rPr>
                          <w:t>0</w:t>
                        </w:r>
                        <w:r w:rsidRPr="00331BE1">
                          <w:rPr>
                            <w:rFonts w:cs="Times New Roman"/>
                            <w:iCs/>
                            <w:sz w:val="18"/>
                            <w:szCs w:val="18"/>
                          </w:rPr>
                          <w:t>)</w:t>
                        </w:r>
                      </w:p>
                    </w:txbxContent>
                  </v:textbox>
                </v:shape>
                <v:shape id="文本框 17" o:spid="_x0000_s1698" type="#_x0000_t202" style="position:absolute;left:7667;top:9149;width:3578;height:20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" filled="f" stroked="f" strokeweight=".5pt">
                  <v:textbox style="mso-fit-shape-to-text:t" inset="1mm,0,1mm,0">
                    <w:txbxContent>
                      <w:p w14:paraId="43DD9734" w14:textId="77777777" w:rsidR="005F3259" w:rsidRPr="008C4E01" w:rsidRDefault="005F3259" w:rsidP="005F3259">
                        <w:pPr>
                          <w:jc w:val="center"/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 w:rsidRPr="008C4E01">
                          <w:rPr>
                            <w:rFonts w:cs="Times New Roman"/>
                            <w:iCs/>
                            <w:sz w:val="18"/>
                            <w:szCs w:val="18"/>
                          </w:rPr>
                          <w:t>（</w:t>
                        </w:r>
                        <w:r w:rsidRPr="008C4E01">
                          <w:rPr>
                            <w:rFonts w:cs="Times New Roman"/>
                            <w:iCs/>
                            <w:sz w:val="18"/>
                            <w:szCs w:val="18"/>
                          </w:rPr>
                          <w:t>a</w:t>
                        </w:r>
                        <w:r w:rsidRPr="008C4E01">
                          <w:rPr>
                            <w:rFonts w:cs="Times New Roman"/>
                            <w:iCs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5F3259" w:rsidRPr="00F66E96">
        <w:rPr>
          <w:rFonts w:ascii="华文楷体" w:eastAsia="华文楷体" w:hAnsi="华文楷体" w:cs="Times New Roman" w:hint="eastAsia"/>
        </w:rPr>
        <w:t>两电荷之间可以通过“场”来进行相互作用。如图（</w:t>
      </w:r>
      <w:r w:rsidR="005F3259" w:rsidRPr="00F66E96">
        <w:rPr>
          <w:rFonts w:eastAsia="华文楷体" w:cs="Times New Roman"/>
        </w:rPr>
        <w:t>a</w:t>
      </w:r>
      <w:r w:rsidR="005F3259" w:rsidRPr="00F66E96">
        <w:rPr>
          <w:rFonts w:ascii="华文楷体" w:eastAsia="华文楷体" w:hAnsi="华文楷体" w:cs="Times New Roman" w:hint="eastAsia"/>
        </w:rPr>
        <w:t>）所示，在</w:t>
      </w:r>
      <w:r w:rsidR="002C37F1">
        <w:rPr>
          <w:rFonts w:ascii="华文楷体" w:eastAsia="华文楷体" w:hAnsi="华文楷体" w:cs="Times New Roman" w:hint="eastAsia"/>
        </w:rPr>
        <w:t xml:space="preserve"> </w:t>
      </w:r>
      <w:r w:rsidR="005F3259" w:rsidRPr="00542A66">
        <w:rPr>
          <w:rFonts w:eastAsia="华文楷体" w:cs="Times New Roman" w:hint="eastAsia"/>
          <w:i/>
          <w:iCs/>
        </w:rPr>
        <w:t>x</w:t>
      </w:r>
      <w:r w:rsidR="005F3259">
        <w:rPr>
          <w:rFonts w:eastAsia="华文楷体" w:cs="Times New Roman" w:hint="eastAsia"/>
          <w:i/>
          <w:iCs/>
        </w:rPr>
        <w:t>O</w:t>
      </w:r>
      <w:r w:rsidR="005F3259" w:rsidRPr="00542A66">
        <w:rPr>
          <w:rFonts w:eastAsia="华文楷体" w:cs="Times New Roman" w:hint="eastAsia"/>
          <w:i/>
          <w:iCs/>
        </w:rPr>
        <w:t>y</w:t>
      </w:r>
      <w:r w:rsidR="002C37F1">
        <w:rPr>
          <w:rFonts w:eastAsia="华文楷体" w:cs="Times New Roman" w:hint="eastAsia"/>
        </w:rPr>
        <w:t xml:space="preserve"> </w:t>
      </w:r>
      <w:r w:rsidR="005F3259">
        <w:rPr>
          <w:rFonts w:ascii="华文楷体" w:eastAsia="华文楷体" w:hAnsi="华文楷体" w:cs="Times New Roman" w:hint="eastAsia"/>
        </w:rPr>
        <w:t>平面内</w:t>
      </w:r>
      <w:r w:rsidR="005F3259" w:rsidRPr="00F66E96">
        <w:rPr>
          <w:rFonts w:ascii="华文楷体" w:eastAsia="华文楷体" w:hAnsi="华文楷体" w:cs="Times New Roman" w:hint="eastAsia"/>
        </w:rPr>
        <w:t>有等量异种</w:t>
      </w:r>
      <w:r w:rsidR="005F3259">
        <w:rPr>
          <w:rFonts w:ascii="华文楷体" w:eastAsia="华文楷体" w:hAnsi="华文楷体" w:cs="Times New Roman" w:hint="eastAsia"/>
        </w:rPr>
        <w:t>点</w:t>
      </w:r>
      <w:r w:rsidR="005F3259" w:rsidRPr="00F66E96">
        <w:rPr>
          <w:rFonts w:ascii="华文楷体" w:eastAsia="华文楷体" w:hAnsi="华文楷体" w:cs="Times New Roman" w:hint="eastAsia"/>
        </w:rPr>
        <w:t>电荷</w:t>
      </w:r>
      <w:r w:rsidR="002C37F1">
        <w:rPr>
          <w:rFonts w:ascii="华文楷体" w:eastAsia="华文楷体" w:hAnsi="华文楷体" w:cs="Times New Roman" w:hint="eastAsia"/>
        </w:rPr>
        <w:t xml:space="preserve"> </w:t>
      </w:r>
      <w:r w:rsidR="005F3259" w:rsidRPr="002C37F1">
        <w:rPr>
          <w:rFonts w:eastAsia="华文楷体" w:cs="Times New Roman"/>
          <w:iCs/>
        </w:rPr>
        <w:t>p</w:t>
      </w:r>
      <w:r w:rsidR="005F3259" w:rsidRPr="002C37F1">
        <w:rPr>
          <w:rFonts w:eastAsia="华文楷体" w:cs="Times New Roman"/>
          <w:iCs/>
          <w:vertAlign w:val="subscript"/>
        </w:rPr>
        <w:t>1</w:t>
      </w:r>
      <w:r w:rsidR="002C37F1">
        <w:rPr>
          <w:rFonts w:eastAsia="华文楷体" w:cs="Times New Roman" w:hint="eastAsia"/>
          <w:iCs/>
        </w:rPr>
        <w:t xml:space="preserve"> </w:t>
      </w:r>
      <w:r w:rsidR="005F3259" w:rsidRPr="002C37F1">
        <w:rPr>
          <w:rFonts w:eastAsia="华文楷体" w:cs="Times New Roman" w:hint="eastAsia"/>
          <w:iCs/>
        </w:rPr>
        <w:t>和</w:t>
      </w:r>
      <w:r w:rsidR="002C37F1">
        <w:rPr>
          <w:rFonts w:eastAsia="华文楷体" w:cs="Times New Roman" w:hint="eastAsia"/>
          <w:iCs/>
        </w:rPr>
        <w:t xml:space="preserve"> </w:t>
      </w:r>
      <w:r w:rsidR="005F3259" w:rsidRPr="002C37F1">
        <w:rPr>
          <w:rFonts w:eastAsia="华文楷体" w:cs="Times New Roman"/>
          <w:iCs/>
        </w:rPr>
        <w:t>p</w:t>
      </w:r>
      <w:r w:rsidR="005F3259" w:rsidRPr="002C37F1">
        <w:rPr>
          <w:rFonts w:eastAsia="华文楷体" w:cs="Times New Roman"/>
          <w:iCs/>
          <w:vertAlign w:val="subscript"/>
        </w:rPr>
        <w:t>2</w:t>
      </w:r>
      <w:r w:rsidR="005F3259" w:rsidRPr="002C37F1">
        <w:rPr>
          <w:rFonts w:ascii="华文楷体" w:eastAsia="华文楷体" w:hAnsi="华文楷体" w:cs="Times New Roman" w:hint="eastAsia"/>
          <w:iCs/>
        </w:rPr>
        <w:t>，</w:t>
      </w:r>
      <w:r w:rsidR="005F3259" w:rsidRPr="002C37F1">
        <w:rPr>
          <w:rFonts w:eastAsia="华文楷体" w:cs="Times New Roman"/>
          <w:iCs/>
        </w:rPr>
        <w:t>p</w:t>
      </w:r>
      <w:r w:rsidR="005F3259" w:rsidRPr="002C37F1">
        <w:rPr>
          <w:rFonts w:eastAsia="华文楷体" w:cs="Times New Roman"/>
          <w:iCs/>
          <w:vertAlign w:val="subscript"/>
        </w:rPr>
        <w:t>1</w:t>
      </w:r>
      <w:r w:rsidR="002C37F1">
        <w:rPr>
          <w:rFonts w:eastAsia="华文楷体" w:cs="Times New Roman" w:hint="eastAsia"/>
          <w:iCs/>
        </w:rPr>
        <w:t xml:space="preserve"> </w:t>
      </w:r>
      <w:r w:rsidR="005F3259" w:rsidRPr="002C37F1">
        <w:rPr>
          <w:rFonts w:ascii="华文楷体" w:eastAsia="华文楷体" w:hAnsi="华文楷体" w:cs="Times New Roman" w:hint="eastAsia"/>
          <w:iCs/>
        </w:rPr>
        <w:t>的</w:t>
      </w:r>
      <w:r w:rsidR="005F3259" w:rsidRPr="00F66E96">
        <w:rPr>
          <w:rFonts w:ascii="华文楷体" w:eastAsia="华文楷体" w:hAnsi="华文楷体" w:cs="Times New Roman" w:hint="eastAsia"/>
        </w:rPr>
        <w:t>电荷量为</w:t>
      </w:r>
      <w:r w:rsidR="002C37F1">
        <w:rPr>
          <w:rFonts w:ascii="华文楷体" w:eastAsia="华文楷体" w:hAnsi="华文楷体" w:cs="Times New Roman" w:hint="eastAsia"/>
        </w:rPr>
        <w:t xml:space="preserve"> + </w:t>
      </w:r>
      <w:r w:rsidR="005F3259" w:rsidRPr="00F66E96">
        <w:rPr>
          <w:rFonts w:eastAsia="华文楷体" w:cs="Times New Roman"/>
          <w:i/>
        </w:rPr>
        <w:t>q</w:t>
      </w:r>
      <w:r w:rsidR="005F3259" w:rsidRPr="00F66E96">
        <w:rPr>
          <w:rFonts w:ascii="华文楷体" w:eastAsia="华文楷体" w:hAnsi="华文楷体" w:cs="Times New Roman" w:hint="eastAsia"/>
        </w:rPr>
        <w:t>，坐标为（</w:t>
      </w:r>
      <w:r w:rsidR="005F3259" w:rsidRPr="00F66E96">
        <w:rPr>
          <w:rFonts w:eastAsia="华文楷体" w:cs="Times New Roman"/>
        </w:rPr>
        <w:t>0</w:t>
      </w:r>
      <w:r w:rsidR="004F09C0">
        <w:rPr>
          <w:rFonts w:eastAsia="华文楷体" w:cs="Times New Roman" w:hint="eastAsia"/>
        </w:rPr>
        <w:t>，</w:t>
      </w:r>
      <w:r w:rsidR="005F3259" w:rsidRPr="00F66E96">
        <w:rPr>
          <w:rFonts w:eastAsia="华文楷体" w:cs="Times New Roman"/>
        </w:rPr>
        <w:t>0</w:t>
      </w:r>
      <w:r w:rsidR="005F3259" w:rsidRPr="00F66E96">
        <w:rPr>
          <w:rFonts w:ascii="华文楷体" w:eastAsia="华文楷体" w:hAnsi="华文楷体" w:cs="Times New Roman" w:hint="eastAsia"/>
        </w:rPr>
        <w:t>），</w:t>
      </w:r>
      <w:r w:rsidR="002C37F1">
        <w:rPr>
          <w:rFonts w:ascii="华文楷体" w:eastAsia="华文楷体" w:hAnsi="华文楷体" w:cs="Times New Roman" w:hint="eastAsia"/>
        </w:rPr>
        <w:t>p</w:t>
      </w:r>
      <w:r w:rsidR="005F3259" w:rsidRPr="00F66E96">
        <w:rPr>
          <w:rFonts w:eastAsia="华文楷体" w:cs="Times New Roman"/>
          <w:vertAlign w:val="subscript"/>
        </w:rPr>
        <w:t>2</w:t>
      </w:r>
      <w:r w:rsidR="002C37F1">
        <w:rPr>
          <w:rFonts w:eastAsia="华文楷体" w:cs="Times New Roman" w:hint="eastAsia"/>
        </w:rPr>
        <w:t xml:space="preserve"> </w:t>
      </w:r>
      <w:r w:rsidR="005F3259" w:rsidRPr="00F66E96">
        <w:rPr>
          <w:rFonts w:ascii="华文楷体" w:eastAsia="华文楷体" w:hAnsi="华文楷体" w:cs="Times New Roman" w:hint="eastAsia"/>
        </w:rPr>
        <w:t>的电荷量为</w:t>
      </w:r>
      <w:r w:rsidR="002C37F1">
        <w:rPr>
          <w:rFonts w:ascii="华文楷体" w:eastAsia="华文楷体" w:hAnsi="华文楷体" w:cs="Times New Roman" w:hint="eastAsia"/>
        </w:rPr>
        <w:t xml:space="preserve"> − </w:t>
      </w:r>
      <w:r w:rsidR="005F3259" w:rsidRPr="00F66E96">
        <w:rPr>
          <w:rFonts w:eastAsia="华文楷体" w:cs="Times New Roman"/>
          <w:i/>
        </w:rPr>
        <w:t>q</w:t>
      </w:r>
      <w:r w:rsidR="005F3259" w:rsidRPr="00F66E96">
        <w:rPr>
          <w:rFonts w:ascii="华文楷体" w:eastAsia="华文楷体" w:hAnsi="华文楷体" w:cs="Times New Roman" w:hint="eastAsia"/>
        </w:rPr>
        <w:t>，坐标为（</w:t>
      </w:r>
      <w:r w:rsidR="005F3259" w:rsidRPr="00F66E96">
        <w:rPr>
          <w:rFonts w:eastAsia="华文楷体" w:cs="Times New Roman"/>
          <w:i/>
        </w:rPr>
        <w:t>R</w:t>
      </w:r>
      <w:r w:rsidR="002C37F1">
        <w:rPr>
          <w:rFonts w:eastAsia="华文楷体" w:cs="Times New Roman" w:hint="eastAsia"/>
          <w:iCs/>
        </w:rPr>
        <w:t>，</w:t>
      </w:r>
      <w:commentRangeStart w:id="5"/>
      <w:r w:rsidR="005F3259" w:rsidRPr="00F66E96">
        <w:rPr>
          <w:rFonts w:eastAsia="华文楷体" w:cs="Times New Roman"/>
        </w:rPr>
        <w:t>0</w:t>
      </w:r>
      <w:commentRangeEnd w:id="5"/>
      <w:r w:rsidR="002016BD">
        <w:rPr>
          <w:rStyle w:val="ab"/>
        </w:rPr>
        <w:commentReference w:id="5"/>
      </w:r>
      <w:r w:rsidR="005F3259" w:rsidRPr="00F66E96">
        <w:rPr>
          <w:rFonts w:ascii="华文楷体" w:eastAsia="华文楷体" w:hAnsi="华文楷体" w:cs="Times New Roman" w:hint="eastAsia"/>
        </w:rPr>
        <w:t>）。</w:t>
      </w:r>
    </w:p>
    <w:p w14:paraId="1F4964EA" w14:textId="24DEF2F8" w:rsidR="005F3259" w:rsidRPr="00542A66" w:rsidRDefault="005F3259" w:rsidP="005F3259">
      <w:pPr>
        <w:rPr>
          <w:rFonts w:ascii="华文楷体" w:eastAsia="华文楷体" w:hAnsi="华文楷体" w:cs="Times New Roman" w:hint="eastAsia"/>
        </w:rPr>
      </w:pPr>
    </w:p>
    <w:p w14:paraId="5DB12B84" w14:textId="3BACE6C3" w:rsidR="005F3259" w:rsidRPr="00F66E96" w:rsidRDefault="005F3259" w:rsidP="005F3259">
      <w:pPr>
        <w:rPr>
          <w:rFonts w:cs="宋体"/>
          <w:szCs w:val="21"/>
        </w:rPr>
      </w:pPr>
      <w:r w:rsidRPr="00F66E96">
        <w:rPr>
          <w:rFonts w:cs="宋体" w:hint="eastAsia"/>
          <w:szCs w:val="21"/>
        </w:rPr>
        <w:t>1</w:t>
      </w:r>
      <w:r w:rsidRPr="00F66E96">
        <w:rPr>
          <w:rFonts w:cs="宋体"/>
          <w:szCs w:val="21"/>
        </w:rPr>
        <w:t>5</w:t>
      </w:r>
      <w:r w:rsidRPr="00F66E96">
        <w:rPr>
          <w:rFonts w:cs="宋体" w:hint="eastAsia"/>
          <w:szCs w:val="21"/>
        </w:rPr>
        <w:t>．（</w:t>
      </w:r>
      <w:r w:rsidRPr="00F66E96">
        <w:rPr>
          <w:rFonts w:cs="宋体" w:hint="eastAsia"/>
          <w:szCs w:val="21"/>
        </w:rPr>
        <w:t>3</w:t>
      </w:r>
      <w:r w:rsidRPr="00F66E96">
        <w:rPr>
          <w:rFonts w:cs="宋体" w:hint="eastAsia"/>
          <w:szCs w:val="21"/>
        </w:rPr>
        <w:t>分）若</w:t>
      </w:r>
      <w:r>
        <w:rPr>
          <w:rFonts w:cs="宋体" w:hint="eastAsia"/>
          <w:szCs w:val="21"/>
        </w:rPr>
        <w:t>平面</w:t>
      </w:r>
      <w:r w:rsidRPr="00F66E96">
        <w:rPr>
          <w:rFonts w:cs="宋体" w:hint="eastAsia"/>
          <w:szCs w:val="21"/>
        </w:rPr>
        <w:t>内坐标</w:t>
      </w:r>
      <w:r w:rsidRPr="00F66E96">
        <w:rPr>
          <w:rFonts w:cs="宋体"/>
          <w:szCs w:val="21"/>
        </w:rPr>
        <w:t>（</w:t>
      </w:r>
      <w:r w:rsidRPr="00F66E96">
        <w:rPr>
          <w:rFonts w:cs="宋体"/>
          <w:szCs w:val="21"/>
        </w:rPr>
        <w:t>0.25</w:t>
      </w:r>
      <w:r w:rsidRPr="00F66E96">
        <w:rPr>
          <w:rFonts w:cs="宋体"/>
          <w:i/>
          <w:szCs w:val="21"/>
        </w:rPr>
        <w:t>R</w:t>
      </w:r>
      <w:r w:rsidR="002C37F1">
        <w:rPr>
          <w:rFonts w:cs="宋体" w:hint="eastAsia"/>
          <w:iCs/>
          <w:szCs w:val="21"/>
        </w:rPr>
        <w:t>，</w:t>
      </w:r>
      <w:r w:rsidRPr="00F66E96">
        <w:rPr>
          <w:rFonts w:cs="宋体"/>
          <w:szCs w:val="21"/>
        </w:rPr>
        <w:t>0</w:t>
      </w:r>
      <w:r w:rsidRPr="00F66E96">
        <w:rPr>
          <w:rFonts w:cs="宋体"/>
          <w:szCs w:val="21"/>
        </w:rPr>
        <w:t>）处的</w:t>
      </w:r>
      <w:r w:rsidRPr="00F66E96">
        <w:rPr>
          <w:rFonts w:cs="宋体" w:hint="eastAsia"/>
          <w:szCs w:val="21"/>
        </w:rPr>
        <w:t>电势为</w:t>
      </w:r>
      <w:r w:rsidR="002C37F1">
        <w:rPr>
          <w:rFonts w:cs="宋体" w:hint="eastAsia"/>
          <w:szCs w:val="21"/>
        </w:rPr>
        <w:t xml:space="preserve"> </w:t>
      </w:r>
      <w:r w:rsidRPr="00F66E96">
        <w:rPr>
          <w:rFonts w:cs="宋体"/>
          <w:i/>
          <w:szCs w:val="21"/>
        </w:rPr>
        <w:t>φ</w:t>
      </w:r>
      <w:r w:rsidRPr="00F66E96">
        <w:rPr>
          <w:rFonts w:cs="宋体"/>
          <w:szCs w:val="21"/>
          <w:vertAlign w:val="subscript"/>
        </w:rPr>
        <w:t>A</w:t>
      </w:r>
      <w:r w:rsidRPr="00F66E96">
        <w:rPr>
          <w:rFonts w:cs="宋体" w:hint="eastAsia"/>
          <w:szCs w:val="21"/>
        </w:rPr>
        <w:t>，坐标</w:t>
      </w:r>
      <w:r w:rsidRPr="00F66E96">
        <w:rPr>
          <w:rFonts w:cs="宋体"/>
          <w:szCs w:val="21"/>
        </w:rPr>
        <w:t>（</w:t>
      </w:r>
      <w:r w:rsidRPr="00F66E96">
        <w:rPr>
          <w:rFonts w:cs="宋体"/>
          <w:szCs w:val="21"/>
        </w:rPr>
        <w:t>0.75</w:t>
      </w:r>
      <w:r w:rsidRPr="00F66E96">
        <w:rPr>
          <w:rFonts w:cs="宋体"/>
          <w:i/>
          <w:szCs w:val="21"/>
        </w:rPr>
        <w:t>R</w:t>
      </w:r>
      <w:r w:rsidR="002C37F1">
        <w:rPr>
          <w:rFonts w:cs="宋体" w:hint="eastAsia"/>
          <w:iCs/>
          <w:szCs w:val="21"/>
        </w:rPr>
        <w:t>，</w:t>
      </w:r>
      <w:r w:rsidRPr="00F66E96">
        <w:rPr>
          <w:rFonts w:cs="宋体"/>
          <w:szCs w:val="21"/>
        </w:rPr>
        <w:t>0</w:t>
      </w:r>
      <w:r w:rsidRPr="00F66E96">
        <w:rPr>
          <w:rFonts w:cs="宋体"/>
          <w:szCs w:val="21"/>
        </w:rPr>
        <w:t>）</w:t>
      </w:r>
      <w:r w:rsidRPr="00F66E96">
        <w:rPr>
          <w:rFonts w:cs="宋体" w:hint="eastAsia"/>
          <w:szCs w:val="21"/>
        </w:rPr>
        <w:t>处</w:t>
      </w:r>
      <w:r w:rsidRPr="00F66E96">
        <w:rPr>
          <w:rFonts w:cs="宋体"/>
          <w:szCs w:val="21"/>
        </w:rPr>
        <w:t>的</w:t>
      </w:r>
      <w:r w:rsidRPr="00F66E96">
        <w:rPr>
          <w:rFonts w:cs="宋体" w:hint="eastAsia"/>
          <w:szCs w:val="21"/>
        </w:rPr>
        <w:t>电势为</w:t>
      </w:r>
      <w:r w:rsidR="002C37F1">
        <w:rPr>
          <w:rFonts w:cs="宋体" w:hint="eastAsia"/>
          <w:szCs w:val="21"/>
        </w:rPr>
        <w:t xml:space="preserve"> </w:t>
      </w:r>
      <w:r w:rsidRPr="00F66E96">
        <w:rPr>
          <w:rFonts w:cs="宋体"/>
          <w:i/>
          <w:szCs w:val="21"/>
        </w:rPr>
        <w:t>φ</w:t>
      </w:r>
      <w:r w:rsidRPr="00F66E96">
        <w:rPr>
          <w:rFonts w:cs="宋体"/>
          <w:szCs w:val="21"/>
          <w:vertAlign w:val="subscript"/>
        </w:rPr>
        <w:t>B</w:t>
      </w:r>
      <w:r w:rsidRPr="00F66E96">
        <w:rPr>
          <w:rFonts w:cs="宋体" w:hint="eastAsia"/>
          <w:szCs w:val="21"/>
        </w:rPr>
        <w:t>。则（</w:t>
      </w:r>
      <w:r w:rsidRPr="00F66E96">
        <w:rPr>
          <w:rFonts w:cs="宋体" w:hint="eastAsia"/>
          <w:szCs w:val="21"/>
        </w:rPr>
        <w:t xml:space="preserve"> </w:t>
      </w:r>
      <w:r w:rsidRPr="00F66E96">
        <w:rPr>
          <w:rFonts w:cs="宋体"/>
          <w:szCs w:val="21"/>
        </w:rPr>
        <w:t xml:space="preserve">    </w:t>
      </w:r>
      <w:r w:rsidRPr="00F66E96">
        <w:rPr>
          <w:rFonts w:cs="宋体" w:hint="eastAsia"/>
          <w:szCs w:val="21"/>
        </w:rPr>
        <w:t>）</w:t>
      </w:r>
    </w:p>
    <w:p w14:paraId="70DF3DDE" w14:textId="30FB6FC0" w:rsidR="005F3259" w:rsidRPr="00F66E96" w:rsidRDefault="005F3259" w:rsidP="005F3259">
      <w:r w:rsidRPr="00F66E96">
        <w:rPr>
          <w:rFonts w:hint="eastAsia"/>
        </w:rPr>
        <w:t>A</w:t>
      </w:r>
      <w:r w:rsidRPr="00F66E96">
        <w:rPr>
          <w:rFonts w:hint="eastAsia"/>
        </w:rPr>
        <w:t>．</w:t>
      </w:r>
      <w:r w:rsidRPr="00F66E96">
        <w:rPr>
          <w:i/>
        </w:rPr>
        <w:t>φ</w:t>
      </w:r>
      <w:r w:rsidRPr="00F66E96">
        <w:rPr>
          <w:vertAlign w:val="subscript"/>
        </w:rPr>
        <w:t>A</w:t>
      </w:r>
      <w:r w:rsidR="002C37F1">
        <w:rPr>
          <w:rFonts w:hint="eastAsia"/>
        </w:rPr>
        <w:t xml:space="preserve"> &gt; </w:t>
      </w:r>
      <w:r w:rsidRPr="00F66E96">
        <w:rPr>
          <w:i/>
        </w:rPr>
        <w:t>φ</w:t>
      </w:r>
      <w:r w:rsidRPr="00F66E96">
        <w:rPr>
          <w:vertAlign w:val="subscript"/>
        </w:rPr>
        <w:t>B</w:t>
      </w:r>
      <w:r w:rsidRPr="00F66E96">
        <w:tab/>
      </w:r>
      <w:r w:rsidRPr="00F66E96">
        <w:tab/>
      </w:r>
      <w:r w:rsidRPr="00F66E96">
        <w:tab/>
      </w:r>
      <w:r w:rsidRPr="00F66E96">
        <w:rPr>
          <w:rFonts w:hint="eastAsia"/>
        </w:rPr>
        <w:t>B</w:t>
      </w:r>
      <w:r w:rsidRPr="00F66E96">
        <w:rPr>
          <w:rFonts w:hint="eastAsia"/>
        </w:rPr>
        <w:t>．</w:t>
      </w:r>
      <w:r w:rsidRPr="00F66E96">
        <w:rPr>
          <w:i/>
        </w:rPr>
        <w:t>φ</w:t>
      </w:r>
      <w:r w:rsidRPr="00F66E96">
        <w:rPr>
          <w:vertAlign w:val="subscript"/>
        </w:rPr>
        <w:t>A</w:t>
      </w:r>
      <w:r w:rsidR="002C37F1">
        <w:rPr>
          <w:rFonts w:hint="eastAsia"/>
        </w:rPr>
        <w:t xml:space="preserve"> = </w:t>
      </w:r>
      <w:r w:rsidRPr="00F66E96">
        <w:rPr>
          <w:i/>
        </w:rPr>
        <w:t>φ</w:t>
      </w:r>
      <w:r w:rsidRPr="00F66E96">
        <w:rPr>
          <w:vertAlign w:val="subscript"/>
        </w:rPr>
        <w:t>B</w:t>
      </w:r>
      <w:r w:rsidRPr="00F66E96">
        <w:tab/>
      </w:r>
      <w:r w:rsidRPr="00F66E96">
        <w:tab/>
      </w:r>
      <w:r w:rsidRPr="00F66E96">
        <w:tab/>
        <w:t>C</w:t>
      </w:r>
      <w:r w:rsidRPr="00F66E96">
        <w:rPr>
          <w:rFonts w:hint="eastAsia"/>
        </w:rPr>
        <w:t>．</w:t>
      </w:r>
      <w:r w:rsidRPr="00F66E96">
        <w:rPr>
          <w:i/>
        </w:rPr>
        <w:t>φ</w:t>
      </w:r>
      <w:r w:rsidRPr="00F66E96">
        <w:rPr>
          <w:vertAlign w:val="subscript"/>
        </w:rPr>
        <w:t>A</w:t>
      </w:r>
      <w:r w:rsidR="002C37F1">
        <w:rPr>
          <w:rFonts w:hint="eastAsia"/>
        </w:rPr>
        <w:t xml:space="preserve"> &lt; </w:t>
      </w:r>
      <w:r w:rsidRPr="00F66E96">
        <w:rPr>
          <w:i/>
        </w:rPr>
        <w:t>φ</w:t>
      </w:r>
      <w:r w:rsidRPr="00F66E96">
        <w:rPr>
          <w:vertAlign w:val="subscript"/>
        </w:rPr>
        <w:t>B</w:t>
      </w:r>
    </w:p>
    <w:p w14:paraId="4FCD0D69" w14:textId="550D0315" w:rsidR="002C37F1" w:rsidRDefault="002C37F1" w:rsidP="005F3259">
      <w:pPr>
        <w:rPr>
          <w:rFonts w:cs="宋体"/>
          <w:szCs w:val="21"/>
        </w:rPr>
      </w:pPr>
    </w:p>
    <w:p w14:paraId="3F556276" w14:textId="3CCFCFFF" w:rsidR="005F3259" w:rsidRPr="00F66E96" w:rsidRDefault="005F3259" w:rsidP="005F3259">
      <w:pPr>
        <w:rPr>
          <w:rFonts w:cs="宋体"/>
          <w:szCs w:val="21"/>
        </w:rPr>
      </w:pPr>
      <w:r w:rsidRPr="00F66E96">
        <w:rPr>
          <w:rFonts w:cs="宋体"/>
          <w:szCs w:val="21"/>
        </w:rPr>
        <w:t>16</w:t>
      </w:r>
      <w:r w:rsidRPr="00F66E96">
        <w:rPr>
          <w:rFonts w:cs="宋体" w:hint="eastAsia"/>
          <w:szCs w:val="21"/>
        </w:rPr>
        <w:t>．（</w:t>
      </w:r>
      <w:r w:rsidRPr="00F66E96">
        <w:rPr>
          <w:rFonts w:cs="宋体"/>
          <w:szCs w:val="21"/>
        </w:rPr>
        <w:t>4</w:t>
      </w:r>
      <w:r w:rsidRPr="00F66E96">
        <w:rPr>
          <w:rFonts w:cs="宋体" w:hint="eastAsia"/>
          <w:szCs w:val="21"/>
        </w:rPr>
        <w:t>分）若将试探电子从</w:t>
      </w:r>
      <w:r w:rsidRPr="00F66E96">
        <w:rPr>
          <w:rFonts w:cs="宋体"/>
          <w:szCs w:val="21"/>
        </w:rPr>
        <w:t>（</w:t>
      </w:r>
      <w:r w:rsidRPr="00F66E96">
        <w:rPr>
          <w:rFonts w:cs="宋体"/>
          <w:szCs w:val="21"/>
        </w:rPr>
        <w:t>0.25</w:t>
      </w:r>
      <w:r w:rsidRPr="00F66E96">
        <w:rPr>
          <w:rFonts w:cs="宋体"/>
          <w:i/>
          <w:szCs w:val="21"/>
        </w:rPr>
        <w:t>R</w:t>
      </w:r>
      <w:r w:rsidR="002016BD">
        <w:rPr>
          <w:rFonts w:cs="宋体" w:hint="eastAsia"/>
          <w:iCs/>
          <w:szCs w:val="21"/>
        </w:rPr>
        <w:t>，</w:t>
      </w:r>
      <w:r w:rsidRPr="00F66E96">
        <w:rPr>
          <w:rFonts w:cs="宋体"/>
          <w:szCs w:val="21"/>
        </w:rPr>
        <w:t>0</w:t>
      </w:r>
      <w:r w:rsidRPr="00F66E96">
        <w:rPr>
          <w:rFonts w:cs="宋体"/>
          <w:szCs w:val="21"/>
        </w:rPr>
        <w:t>）处</w:t>
      </w:r>
      <w:r w:rsidRPr="00F66E96">
        <w:rPr>
          <w:rFonts w:cs="宋体" w:hint="eastAsia"/>
          <w:szCs w:val="21"/>
        </w:rPr>
        <w:t>沿</w:t>
      </w:r>
      <w:r w:rsidR="00425673">
        <w:rPr>
          <w:rFonts w:cs="宋体" w:hint="eastAsia"/>
          <w:szCs w:val="21"/>
        </w:rPr>
        <w:t xml:space="preserve"> </w:t>
      </w:r>
      <w:r w:rsidRPr="00F66E96">
        <w:rPr>
          <w:rFonts w:cs="宋体" w:hint="eastAsia"/>
          <w:i/>
          <w:szCs w:val="21"/>
        </w:rPr>
        <w:t>x</w:t>
      </w:r>
      <w:r w:rsidR="00425673">
        <w:rPr>
          <w:rFonts w:cs="宋体" w:hint="eastAsia"/>
          <w:iCs/>
          <w:szCs w:val="21"/>
        </w:rPr>
        <w:t xml:space="preserve"> </w:t>
      </w:r>
      <w:r w:rsidRPr="00F66E96">
        <w:rPr>
          <w:rFonts w:cs="宋体" w:hint="eastAsia"/>
          <w:szCs w:val="21"/>
        </w:rPr>
        <w:t>轴移动到</w:t>
      </w:r>
      <w:r w:rsidRPr="00F66E96">
        <w:rPr>
          <w:rFonts w:cs="宋体"/>
          <w:szCs w:val="21"/>
        </w:rPr>
        <w:t>（</w:t>
      </w:r>
      <w:r w:rsidRPr="00F66E96">
        <w:rPr>
          <w:rFonts w:cs="宋体"/>
          <w:szCs w:val="21"/>
        </w:rPr>
        <w:t>0.75</w:t>
      </w:r>
      <w:r w:rsidRPr="00F66E96">
        <w:rPr>
          <w:rFonts w:cs="宋体"/>
          <w:i/>
          <w:szCs w:val="21"/>
        </w:rPr>
        <w:t>R</w:t>
      </w:r>
      <w:r w:rsidR="002016BD">
        <w:rPr>
          <w:rFonts w:cs="宋体" w:hint="eastAsia"/>
          <w:iCs/>
          <w:szCs w:val="21"/>
        </w:rPr>
        <w:t>，</w:t>
      </w:r>
      <w:r w:rsidRPr="00F66E96">
        <w:rPr>
          <w:rFonts w:cs="宋体"/>
          <w:szCs w:val="21"/>
        </w:rPr>
        <w:t>0</w:t>
      </w:r>
      <w:r w:rsidRPr="00F66E96">
        <w:rPr>
          <w:rFonts w:cs="宋体"/>
          <w:szCs w:val="21"/>
        </w:rPr>
        <w:t>）</w:t>
      </w:r>
      <w:r w:rsidRPr="00F66E96">
        <w:rPr>
          <w:rFonts w:cs="宋体" w:hint="eastAsia"/>
          <w:szCs w:val="21"/>
        </w:rPr>
        <w:t>处，</w:t>
      </w:r>
      <w:r>
        <w:rPr>
          <w:rFonts w:cs="宋体" w:hint="eastAsia"/>
          <w:szCs w:val="21"/>
        </w:rPr>
        <w:t>选</w:t>
      </w:r>
      <w:r w:rsidRPr="00F66E96">
        <w:rPr>
          <w:rFonts w:cs="宋体" w:hint="eastAsia"/>
          <w:szCs w:val="21"/>
        </w:rPr>
        <w:t>无穷远处电</w:t>
      </w:r>
      <w:r w:rsidRPr="00F66E96">
        <w:rPr>
          <w:rFonts w:cs="宋体" w:hint="eastAsia"/>
          <w:spacing w:val="-4"/>
          <w:szCs w:val="21"/>
        </w:rPr>
        <w:t>势为零。不考虑电子对电场的影响，</w:t>
      </w:r>
      <w:r>
        <w:rPr>
          <w:rFonts w:cs="宋体" w:hint="eastAsia"/>
          <w:spacing w:val="-4"/>
          <w:szCs w:val="21"/>
        </w:rPr>
        <w:t>则</w:t>
      </w:r>
      <w:r w:rsidRPr="00F66E96">
        <w:rPr>
          <w:rFonts w:cs="宋体" w:hint="eastAsia"/>
          <w:spacing w:val="-4"/>
          <w:szCs w:val="21"/>
        </w:rPr>
        <w:t>电子电势能</w:t>
      </w:r>
      <w:r w:rsidR="002016BD">
        <w:rPr>
          <w:rFonts w:cs="宋体" w:hint="eastAsia"/>
          <w:spacing w:val="-4"/>
          <w:szCs w:val="21"/>
        </w:rPr>
        <w:t xml:space="preserve"> </w:t>
      </w:r>
      <w:r w:rsidRPr="00F66E96">
        <w:rPr>
          <w:rFonts w:cs="宋体" w:hint="eastAsia"/>
          <w:i/>
          <w:spacing w:val="-4"/>
          <w:szCs w:val="21"/>
        </w:rPr>
        <w:t>E</w:t>
      </w:r>
      <w:r w:rsidRPr="00F66E96">
        <w:rPr>
          <w:rFonts w:cs="宋体" w:hint="eastAsia"/>
          <w:spacing w:val="-4"/>
          <w:szCs w:val="21"/>
          <w:vertAlign w:val="subscript"/>
        </w:rPr>
        <w:t>p</w:t>
      </w:r>
      <w:r w:rsidR="002016BD">
        <w:rPr>
          <w:rFonts w:cs="宋体" w:hint="eastAsia"/>
          <w:spacing w:val="-4"/>
          <w:szCs w:val="21"/>
        </w:rPr>
        <w:t xml:space="preserve"> </w:t>
      </w:r>
      <w:r w:rsidRPr="00F66E96">
        <w:rPr>
          <w:rFonts w:cs="宋体" w:hint="eastAsia"/>
          <w:spacing w:val="-4"/>
          <w:szCs w:val="21"/>
        </w:rPr>
        <w:t>随坐标</w:t>
      </w:r>
      <w:r w:rsidR="002016BD">
        <w:rPr>
          <w:rFonts w:cs="宋体" w:hint="eastAsia"/>
          <w:spacing w:val="-4"/>
          <w:szCs w:val="21"/>
        </w:rPr>
        <w:t xml:space="preserve"> </w:t>
      </w:r>
      <w:r w:rsidRPr="00F66E96">
        <w:rPr>
          <w:rFonts w:cs="宋体"/>
          <w:i/>
          <w:spacing w:val="-4"/>
          <w:szCs w:val="21"/>
        </w:rPr>
        <w:t>x</w:t>
      </w:r>
      <w:r w:rsidR="002016BD">
        <w:rPr>
          <w:rFonts w:cs="宋体" w:hint="eastAsia"/>
          <w:iCs/>
          <w:spacing w:val="-4"/>
          <w:szCs w:val="21"/>
        </w:rPr>
        <w:t xml:space="preserve"> </w:t>
      </w:r>
      <w:r w:rsidRPr="00F66E96">
        <w:rPr>
          <w:rFonts w:cs="宋体" w:hint="eastAsia"/>
          <w:spacing w:val="-4"/>
          <w:szCs w:val="21"/>
        </w:rPr>
        <w:t>的变化图像可能为</w:t>
      </w:r>
      <w:r w:rsidRPr="00F66E96">
        <w:rPr>
          <w:rFonts w:cs="宋体" w:hint="eastAsia"/>
          <w:szCs w:val="21"/>
        </w:rPr>
        <w:t>（</w:t>
      </w:r>
      <w:r w:rsidRPr="00F66E96">
        <w:rPr>
          <w:rFonts w:cs="宋体" w:hint="eastAsia"/>
          <w:szCs w:val="21"/>
        </w:rPr>
        <w:t xml:space="preserve"> </w:t>
      </w:r>
      <w:r w:rsidRPr="00F66E96">
        <w:rPr>
          <w:rFonts w:cs="宋体"/>
          <w:szCs w:val="21"/>
        </w:rPr>
        <w:t xml:space="preserve">    </w:t>
      </w:r>
      <w:r w:rsidRPr="00F66E96">
        <w:rPr>
          <w:rFonts w:cs="宋体" w:hint="eastAsia"/>
          <w:szCs w:val="21"/>
        </w:rPr>
        <w:t>）</w:t>
      </w:r>
    </w:p>
    <w:p w14:paraId="49AF2999" w14:textId="3F374E6F" w:rsidR="005F3259" w:rsidRPr="00F66E96" w:rsidRDefault="00081FB9" w:rsidP="005F3259">
      <w:r>
        <w:rPr>
          <w:rFonts w:cs="宋体"/>
          <w:noProof/>
          <w:szCs w:val="21"/>
          <w14:ligatures w14:val="none"/>
        </w:rPr>
        <mc:AlternateContent>
          <mc:Choice Requires="wpg">
            <w:drawing>
              <wp:inline distT="0" distB="0" distL="0" distR="0" wp14:anchorId="47C8BDC8" wp14:editId="33547363">
                <wp:extent cx="4933315" cy="1313180"/>
                <wp:effectExtent l="0" t="0" r="38735" b="1270"/>
                <wp:docPr id="1266338423" name="组合 60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33315" cy="1313180"/>
                          <a:chOff x="0" y="0"/>
                          <a:chExt cx="4933315" cy="1313180"/>
                        </a:xfrm>
                      </wpg:grpSpPr>
                      <wpg:grpSp>
                        <wpg:cNvPr id="1817807250" name="组合 606"/>
                        <wpg:cNvGrpSpPr/>
                        <wpg:grpSpPr>
                          <a:xfrm>
                            <a:off x="182467" y="92691"/>
                            <a:ext cx="4714638" cy="649071"/>
                            <a:chOff x="7889" y="0"/>
                            <a:chExt cx="4714638" cy="649071"/>
                          </a:xfrm>
                        </wpg:grpSpPr>
                        <wps:wsp>
                          <wps:cNvPr id="1793294504" name="直接箭头连接符 896792683"/>
                          <wps:cNvCnPr/>
                          <wps:spPr>
                            <a:xfrm>
                              <a:off x="7889" y="375313"/>
                              <a:ext cx="756788" cy="0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92327304" name="直接箭头连接符 1349946330"/>
                          <wps:cNvCnPr/>
                          <wps:spPr>
                            <a:xfrm rot="10800000">
                              <a:off x="7889" y="0"/>
                              <a:ext cx="0" cy="649071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40075088" name="直接箭头连接符 501609187"/>
                          <wps:cNvCnPr/>
                          <wps:spPr>
                            <a:xfrm>
                              <a:off x="1290778" y="375313"/>
                              <a:ext cx="756637" cy="0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45456070" name="直接箭头连接符 105985850"/>
                          <wps:cNvCnPr/>
                          <wps:spPr>
                            <a:xfrm rot="10800000">
                              <a:off x="1290778" y="0"/>
                              <a:ext cx="0" cy="648752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90314532" name="直接箭头连接符 864834397"/>
                          <wps:cNvCnPr/>
                          <wps:spPr>
                            <a:xfrm>
                              <a:off x="3965739" y="375313"/>
                              <a:ext cx="756788" cy="0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3224363" name="直接箭头连接符 671074018"/>
                          <wps:cNvCnPr/>
                          <wps:spPr>
                            <a:xfrm rot="10800000">
                              <a:off x="3965739" y="0"/>
                              <a:ext cx="0" cy="649071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41684204" name="直接箭头连接符 1335089448"/>
                          <wps:cNvCnPr/>
                          <wps:spPr>
                            <a:xfrm>
                              <a:off x="2621435" y="375313"/>
                              <a:ext cx="756636" cy="0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24492146" name="直接箭头连接符 1344089558"/>
                          <wps:cNvCnPr/>
                          <wps:spPr>
                            <a:xfrm rot="10800000">
                              <a:off x="2621435" y="0"/>
                              <a:ext cx="0" cy="648752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484258162" name="组合 484258162"/>
                        <wpg:cNvGrpSpPr/>
                        <wpg:grpSpPr>
                          <a:xfrm>
                            <a:off x="0" y="0"/>
                            <a:ext cx="4933315" cy="1313180"/>
                            <a:chOff x="64497" y="44513"/>
                            <a:chExt cx="4935285" cy="1315049"/>
                          </a:xfrm>
                        </wpg:grpSpPr>
                        <wpg:grpSp>
                          <wpg:cNvPr id="2098646835" name="组合 2098646835"/>
                          <wpg:cNvGrpSpPr/>
                          <wpg:grpSpPr>
                            <a:xfrm>
                              <a:off x="251459" y="278130"/>
                              <a:ext cx="527815" cy="492679"/>
                              <a:chOff x="-2" y="0"/>
                              <a:chExt cx="857251" cy="2084070"/>
                            </a:xfrm>
                          </wpg:grpSpPr>
                          <wps:wsp>
                            <wps:cNvPr id="706663915" name="任意多边形 2121856305"/>
                            <wps:cNvSpPr/>
                            <wps:spPr>
                              <a:xfrm>
                                <a:off x="-2" y="0"/>
                                <a:ext cx="428794" cy="1043941"/>
                              </a:xfrm>
                              <a:custGeom>
                                <a:avLst/>
                                <a:gdLst>
                                  <a:gd name="connsiteX0" fmla="*/ 0 w 430530"/>
                                  <a:gd name="connsiteY0" fmla="*/ 0 h 1043940"/>
                                  <a:gd name="connsiteX1" fmla="*/ 186690 w 430530"/>
                                  <a:gd name="connsiteY1" fmla="*/ 723900 h 1043940"/>
                                  <a:gd name="connsiteX2" fmla="*/ 430530 w 430530"/>
                                  <a:gd name="connsiteY2" fmla="*/ 1043940 h 104394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430530" h="1043940">
                                    <a:moveTo>
                                      <a:pt x="0" y="0"/>
                                    </a:moveTo>
                                    <a:cubicBezTo>
                                      <a:pt x="57467" y="274955"/>
                                      <a:pt x="114935" y="549910"/>
                                      <a:pt x="186690" y="723900"/>
                                    </a:cubicBezTo>
                                    <a:cubicBezTo>
                                      <a:pt x="258445" y="897890"/>
                                      <a:pt x="344487" y="970915"/>
                                      <a:pt x="430530" y="1043940"/>
                                    </a:cubicBez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925871554" name="任意多边形 2121856306"/>
                            <wps:cNvSpPr/>
                            <wps:spPr>
                              <a:xfrm rot="10800000">
                                <a:off x="428790" y="1040129"/>
                                <a:ext cx="428459" cy="1043941"/>
                              </a:xfrm>
                              <a:custGeom>
                                <a:avLst/>
                                <a:gdLst>
                                  <a:gd name="connsiteX0" fmla="*/ 0 w 430530"/>
                                  <a:gd name="connsiteY0" fmla="*/ 0 h 1043940"/>
                                  <a:gd name="connsiteX1" fmla="*/ 186690 w 430530"/>
                                  <a:gd name="connsiteY1" fmla="*/ 723900 h 1043940"/>
                                  <a:gd name="connsiteX2" fmla="*/ 430530 w 430530"/>
                                  <a:gd name="connsiteY2" fmla="*/ 1043940 h 104394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430530" h="1043940">
                                    <a:moveTo>
                                      <a:pt x="0" y="0"/>
                                    </a:moveTo>
                                    <a:cubicBezTo>
                                      <a:pt x="57467" y="274955"/>
                                      <a:pt x="114935" y="549910"/>
                                      <a:pt x="186690" y="723900"/>
                                    </a:cubicBezTo>
                                    <a:cubicBezTo>
                                      <a:pt x="258445" y="897890"/>
                                      <a:pt x="344487" y="970915"/>
                                      <a:pt x="430530" y="1043940"/>
                                    </a:cubicBez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g:grpSp>
                          <wpg:cNvPr id="343964579" name="组合 343964579"/>
                          <wpg:cNvGrpSpPr/>
                          <wpg:grpSpPr>
                            <a:xfrm flipH="1">
                              <a:off x="2868711" y="278578"/>
                              <a:ext cx="527814" cy="492679"/>
                              <a:chOff x="6546" y="34126"/>
                              <a:chExt cx="857249" cy="2084070"/>
                            </a:xfrm>
                          </wpg:grpSpPr>
                          <wps:wsp>
                            <wps:cNvPr id="406227835" name="任意多边形 2121856310"/>
                            <wps:cNvSpPr/>
                            <wps:spPr>
                              <a:xfrm>
                                <a:off x="6546" y="34126"/>
                                <a:ext cx="390605" cy="1043939"/>
                              </a:xfrm>
                              <a:custGeom>
                                <a:avLst/>
                                <a:gdLst>
                                  <a:gd name="connsiteX0" fmla="*/ 0 w 430530"/>
                                  <a:gd name="connsiteY0" fmla="*/ 0 h 1043940"/>
                                  <a:gd name="connsiteX1" fmla="*/ 186690 w 430530"/>
                                  <a:gd name="connsiteY1" fmla="*/ 723900 h 1043940"/>
                                  <a:gd name="connsiteX2" fmla="*/ 430530 w 430530"/>
                                  <a:gd name="connsiteY2" fmla="*/ 1043940 h 104394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430530" h="1043940">
                                    <a:moveTo>
                                      <a:pt x="0" y="0"/>
                                    </a:moveTo>
                                    <a:cubicBezTo>
                                      <a:pt x="57467" y="274955"/>
                                      <a:pt x="114935" y="549910"/>
                                      <a:pt x="186690" y="723900"/>
                                    </a:cubicBezTo>
                                    <a:cubicBezTo>
                                      <a:pt x="258445" y="897890"/>
                                      <a:pt x="344487" y="970915"/>
                                      <a:pt x="430530" y="1043940"/>
                                    </a:cubicBez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1759076683" name="任意多边形 2121856311"/>
                            <wps:cNvSpPr/>
                            <wps:spPr>
                              <a:xfrm rot="10800000">
                                <a:off x="397147" y="1074257"/>
                                <a:ext cx="466648" cy="1043939"/>
                              </a:xfrm>
                              <a:custGeom>
                                <a:avLst/>
                                <a:gdLst>
                                  <a:gd name="connsiteX0" fmla="*/ 0 w 430530"/>
                                  <a:gd name="connsiteY0" fmla="*/ 0 h 1043940"/>
                                  <a:gd name="connsiteX1" fmla="*/ 186690 w 430530"/>
                                  <a:gd name="connsiteY1" fmla="*/ 723900 h 1043940"/>
                                  <a:gd name="connsiteX2" fmla="*/ 430530 w 430530"/>
                                  <a:gd name="connsiteY2" fmla="*/ 1043940 h 104394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430530" h="1043940">
                                    <a:moveTo>
                                      <a:pt x="0" y="0"/>
                                    </a:moveTo>
                                    <a:cubicBezTo>
                                      <a:pt x="57467" y="274955"/>
                                      <a:pt x="114935" y="549910"/>
                                      <a:pt x="186690" y="723900"/>
                                    </a:cubicBezTo>
                                    <a:cubicBezTo>
                                      <a:pt x="258445" y="897890"/>
                                      <a:pt x="344487" y="970915"/>
                                      <a:pt x="430530" y="1043940"/>
                                    </a:cubicBez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g:grpSp>
                          <wpg:cNvPr id="1448931979" name="组合 1448931979"/>
                          <wpg:cNvGrpSpPr/>
                          <wpg:grpSpPr>
                            <a:xfrm>
                              <a:off x="64497" y="44513"/>
                              <a:ext cx="4935285" cy="1315049"/>
                              <a:chOff x="64503" y="44526"/>
                              <a:chExt cx="4935719" cy="1315463"/>
                            </a:xfrm>
                          </wpg:grpSpPr>
                          <wps:wsp>
                            <wps:cNvPr id="1815684645" name="文本框 1815684645"/>
                            <wps:cNvSpPr txBox="1"/>
                            <wps:spPr>
                              <a:xfrm>
                                <a:off x="441940" y="1155455"/>
                                <a:ext cx="174885" cy="20453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7943584" w14:textId="77777777" w:rsidR="00081FB9" w:rsidRPr="00A148F8" w:rsidRDefault="00081FB9" w:rsidP="00081FB9">
                                  <w:pPr>
                                    <w:jc w:val="center"/>
                                    <w:rPr>
                                      <w:rFonts w:cs="Times New Roman"/>
                                    </w:rPr>
                                  </w:pPr>
                                  <w:r w:rsidRPr="00A148F8">
                                    <w:rPr>
                                      <w:rFonts w:cs="Times New Roman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g:grpSp>
                            <wpg:cNvPr id="1796709439" name="组合 1796709439"/>
                            <wpg:cNvGrpSpPr/>
                            <wpg:grpSpPr>
                              <a:xfrm>
                                <a:off x="64503" y="48756"/>
                                <a:ext cx="978027" cy="1108459"/>
                                <a:chOff x="64503" y="44523"/>
                                <a:chExt cx="978027" cy="1108459"/>
                              </a:xfrm>
                            </wpg:grpSpPr>
                            <wps:wsp>
                              <wps:cNvPr id="1556471874" name="直接连接符 1556471874"/>
                              <wps:cNvCnPr/>
                              <wps:spPr>
                                <a:xfrm flipV="1">
                                  <a:off x="788504" y="521399"/>
                                  <a:ext cx="0" cy="413611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1458185518" name="组合 1458185518"/>
                              <wpg:cNvGrpSpPr/>
                              <wpg:grpSpPr>
                                <a:xfrm>
                                  <a:off x="64503" y="44523"/>
                                  <a:ext cx="978027" cy="1108459"/>
                                  <a:chOff x="64503" y="44523"/>
                                  <a:chExt cx="978027" cy="1108459"/>
                                </a:xfrm>
                              </wpg:grpSpPr>
                              <wpg:grpSp>
                                <wpg:cNvPr id="130149724" name="组合 130149724"/>
                                <wpg:cNvGrpSpPr/>
                                <wpg:grpSpPr>
                                  <a:xfrm>
                                    <a:off x="64503" y="44523"/>
                                    <a:ext cx="978027" cy="627853"/>
                                    <a:chOff x="14686" y="-6575"/>
                                    <a:chExt cx="1245997" cy="799543"/>
                                  </a:xfrm>
                                </wpg:grpSpPr>
                                <wps:wsp>
                                  <wps:cNvPr id="1996186352" name="文本框 17"/>
                                  <wps:cNvSpPr txBox="1"/>
                                  <wps:spPr>
                                    <a:xfrm>
                                      <a:off x="1096134" y="532503"/>
                                      <a:ext cx="164549" cy="2604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BD5B6E2" w14:textId="77777777" w:rsidR="00081FB9" w:rsidRPr="00EC38AC" w:rsidRDefault="00081FB9" w:rsidP="00081FB9">
                                        <w:pPr>
                                          <w:rPr>
                                            <w:rFonts w:cs="Times New Roman"/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cs="Times New Roman"/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x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s:wsp>
                                  <wps:cNvPr id="1410003616" name="文本框 17"/>
                                  <wps:cNvSpPr txBox="1"/>
                                  <wps:spPr>
                                    <a:xfrm>
                                      <a:off x="14686" y="-6575"/>
                                      <a:ext cx="237368" cy="2604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30D5E334" w14:textId="77777777" w:rsidR="00081FB9" w:rsidRPr="00EC38AC" w:rsidRDefault="00081FB9" w:rsidP="00081FB9">
                                        <w:pPr>
                                          <w:rPr>
                                            <w:rFonts w:cs="Times New Roman"/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cs="Times New Roman"/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E</w:t>
                                        </w:r>
                                        <w:r w:rsidRPr="008C4D8C">
                                          <w:rPr>
                                            <w:rFonts w:cs="Times New Roman"/>
                                            <w:iCs/>
                                            <w:sz w:val="18"/>
                                            <w:szCs w:val="18"/>
                                            <w:vertAlign w:val="subscript"/>
                                          </w:rPr>
                                          <w:t>p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s:wsp>
                                  <wps:cNvPr id="1400286917" name="文本框 17"/>
                                  <wps:cNvSpPr txBox="1"/>
                                  <wps:spPr>
                                    <a:xfrm>
                                      <a:off x="47050" y="467183"/>
                                      <a:ext cx="205003" cy="2604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187A1956" w14:textId="77777777" w:rsidR="00081FB9" w:rsidRPr="00EC38AC" w:rsidRDefault="00081FB9" w:rsidP="00081FB9">
                                        <w:pPr>
                                          <w:rPr>
                                            <w:rFonts w:cs="Times New Roman"/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cs="Times New Roman"/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</wpg:grpSp>
                              <wps:wsp>
                                <wps:cNvPr id="1301904473" name="文本框 17"/>
                                <wps:cNvSpPr txBox="1"/>
                                <wps:spPr>
                                  <a:xfrm>
                                    <a:off x="78546" y="948448"/>
                                    <a:ext cx="348256" cy="20453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F2AAABF" w14:textId="77777777" w:rsidR="00081FB9" w:rsidRPr="00EC38AC" w:rsidRDefault="00081FB9" w:rsidP="00081FB9">
                                      <w:pPr>
                                        <w:rPr>
                                          <w:rFonts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2B5F82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</w:rPr>
                                        <w:t>0.25</w:t>
                                      </w:r>
                                      <w:r>
                                        <w:rPr>
                                          <w:rFonts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g:grpSp>
                                <wpg:cNvPr id="1237027267" name="组合 1237027267"/>
                                <wpg:cNvGrpSpPr/>
                                <wpg:grpSpPr>
                                  <a:xfrm>
                                    <a:off x="182217" y="901148"/>
                                    <a:ext cx="828000" cy="43070"/>
                                    <a:chOff x="0" y="0"/>
                                    <a:chExt cx="828000" cy="43070"/>
                                  </a:xfrm>
                                </wpg:grpSpPr>
                                <wps:wsp>
                                  <wps:cNvPr id="71320099" name="直接箭头连接符 71320099"/>
                                  <wps:cNvCnPr/>
                                  <wps:spPr>
                                    <a:xfrm rot="10800000" flipH="1">
                                      <a:off x="0" y="43069"/>
                                      <a:ext cx="828000" cy="0"/>
                                    </a:xfrm>
                                    <a:prstGeom prst="straightConnector1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  <a:tailEnd type="stealth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464632764" name="直接连接符 1464632764"/>
                                  <wps:cNvCnPr/>
                                  <wps:spPr>
                                    <a:xfrm>
                                      <a:off x="69574" y="0"/>
                                      <a:ext cx="0" cy="43070"/>
                                    </a:xfrm>
                                    <a:prstGeom prst="line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2993644" name="直接连接符 12993644"/>
                                  <wps:cNvCnPr/>
                                  <wps:spPr>
                                    <a:xfrm>
                                      <a:off x="606287" y="0"/>
                                      <a:ext cx="0" cy="42545"/>
                                    </a:xfrm>
                                    <a:prstGeom prst="line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1598230686" name="文本框 17"/>
                                <wps:cNvSpPr txBox="1"/>
                                <wps:spPr>
                                  <a:xfrm>
                                    <a:off x="616362" y="948448"/>
                                    <a:ext cx="348256" cy="20453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2E52532" w14:textId="77777777" w:rsidR="00081FB9" w:rsidRPr="00EC38AC" w:rsidRDefault="00081FB9" w:rsidP="00081FB9">
                                      <w:pPr>
                                        <w:rPr>
                                          <w:rFonts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2B5F82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</w:rPr>
                                        <w:t>0.</w:t>
                                      </w:r>
                                      <w:r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</w:rPr>
                                        <w:t>7</w:t>
                                      </w:r>
                                      <w:r w:rsidRPr="002B5F82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</w:rPr>
                                        <w:t>5</w:t>
                                      </w:r>
                                      <w:r>
                                        <w:rPr>
                                          <w:rFonts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1466930323" name="文本框 17"/>
                                <wps:cNvSpPr txBox="1"/>
                                <wps:spPr>
                                  <a:xfrm>
                                    <a:off x="913369" y="759196"/>
                                    <a:ext cx="129161" cy="20453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BD0D7C3" w14:textId="77777777" w:rsidR="00081FB9" w:rsidRPr="00EC38AC" w:rsidRDefault="00081FB9" w:rsidP="00081FB9">
                                      <w:pPr>
                                        <w:rPr>
                                          <w:rFonts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</wpg:grpSp>
                          </wpg:grpSp>
                          <wpg:grpSp>
                            <wpg:cNvPr id="1159187831" name="组合 1159187831"/>
                            <wpg:cNvGrpSpPr/>
                            <wpg:grpSpPr>
                              <a:xfrm>
                                <a:off x="1347046" y="48755"/>
                                <a:ext cx="977843" cy="1108020"/>
                                <a:chOff x="64359" y="44544"/>
                                <a:chExt cx="978037" cy="1108565"/>
                              </a:xfrm>
                            </wpg:grpSpPr>
                            <wpg:grpSp>
                              <wpg:cNvPr id="1042971000" name="组合 1042971000"/>
                              <wpg:cNvGrpSpPr/>
                              <wpg:grpSpPr>
                                <a:xfrm>
                                  <a:off x="255104" y="261730"/>
                                  <a:ext cx="534035" cy="497840"/>
                                  <a:chOff x="0" y="0"/>
                                  <a:chExt cx="679789" cy="633945"/>
                                </a:xfrm>
                              </wpg:grpSpPr>
                              <wps:wsp>
                                <wps:cNvPr id="1576354095" name="任意多边形 539639428"/>
                                <wps:cNvSpPr/>
                                <wps:spPr>
                                  <a:xfrm>
                                    <a:off x="341585" y="317331"/>
                                    <a:ext cx="338204" cy="316614"/>
                                  </a:xfrm>
                                  <a:custGeom>
                                    <a:avLst/>
                                    <a:gdLst>
                                      <a:gd name="connsiteX0" fmla="*/ 0 w 504497"/>
                                      <a:gd name="connsiteY0" fmla="*/ 0 h 582833"/>
                                      <a:gd name="connsiteX1" fmla="*/ 123497 w 504497"/>
                                      <a:gd name="connsiteY1" fmla="*/ 383628 h 582833"/>
                                      <a:gd name="connsiteX2" fmla="*/ 270642 w 504497"/>
                                      <a:gd name="connsiteY2" fmla="*/ 538655 h 582833"/>
                                      <a:gd name="connsiteX3" fmla="*/ 404649 w 504497"/>
                                      <a:gd name="connsiteY3" fmla="*/ 578069 h 582833"/>
                                      <a:gd name="connsiteX4" fmla="*/ 504497 w 504497"/>
                                      <a:gd name="connsiteY4" fmla="*/ 580697 h 582833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</a:cxnLst>
                                    <a:rect l="l" t="t" r="r" b="b"/>
                                    <a:pathLst>
                                      <a:path w="504497" h="582833">
                                        <a:moveTo>
                                          <a:pt x="0" y="0"/>
                                        </a:moveTo>
                                        <a:cubicBezTo>
                                          <a:pt x="39195" y="146926"/>
                                          <a:pt x="78390" y="293852"/>
                                          <a:pt x="123497" y="383628"/>
                                        </a:cubicBezTo>
                                        <a:cubicBezTo>
                                          <a:pt x="168604" y="473404"/>
                                          <a:pt x="223783" y="506248"/>
                                          <a:pt x="270642" y="538655"/>
                                        </a:cubicBezTo>
                                        <a:cubicBezTo>
                                          <a:pt x="317501" y="571062"/>
                                          <a:pt x="365673" y="571062"/>
                                          <a:pt x="404649" y="578069"/>
                                        </a:cubicBezTo>
                                        <a:cubicBezTo>
                                          <a:pt x="443625" y="585076"/>
                                          <a:pt x="474061" y="582886"/>
                                          <a:pt x="504497" y="580697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235796832" name="任意多边形 539639429"/>
                                <wps:cNvSpPr/>
                                <wps:spPr>
                                  <a:xfrm flipH="1" flipV="1">
                                    <a:off x="0" y="0"/>
                                    <a:ext cx="338204" cy="316614"/>
                                  </a:xfrm>
                                  <a:custGeom>
                                    <a:avLst/>
                                    <a:gdLst>
                                      <a:gd name="connsiteX0" fmla="*/ 0 w 504497"/>
                                      <a:gd name="connsiteY0" fmla="*/ 0 h 582833"/>
                                      <a:gd name="connsiteX1" fmla="*/ 123497 w 504497"/>
                                      <a:gd name="connsiteY1" fmla="*/ 383628 h 582833"/>
                                      <a:gd name="connsiteX2" fmla="*/ 270642 w 504497"/>
                                      <a:gd name="connsiteY2" fmla="*/ 538655 h 582833"/>
                                      <a:gd name="connsiteX3" fmla="*/ 404649 w 504497"/>
                                      <a:gd name="connsiteY3" fmla="*/ 578069 h 582833"/>
                                      <a:gd name="connsiteX4" fmla="*/ 504497 w 504497"/>
                                      <a:gd name="connsiteY4" fmla="*/ 580697 h 582833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</a:cxnLst>
                                    <a:rect l="l" t="t" r="r" b="b"/>
                                    <a:pathLst>
                                      <a:path w="504497" h="582833">
                                        <a:moveTo>
                                          <a:pt x="0" y="0"/>
                                        </a:moveTo>
                                        <a:cubicBezTo>
                                          <a:pt x="39195" y="146926"/>
                                          <a:pt x="78390" y="293852"/>
                                          <a:pt x="123497" y="383628"/>
                                        </a:cubicBezTo>
                                        <a:cubicBezTo>
                                          <a:pt x="168604" y="473404"/>
                                          <a:pt x="223783" y="506248"/>
                                          <a:pt x="270642" y="538655"/>
                                        </a:cubicBezTo>
                                        <a:cubicBezTo>
                                          <a:pt x="317501" y="571062"/>
                                          <a:pt x="365673" y="571062"/>
                                          <a:pt x="404649" y="578069"/>
                                        </a:cubicBezTo>
                                        <a:cubicBezTo>
                                          <a:pt x="443625" y="585076"/>
                                          <a:pt x="474061" y="582886"/>
                                          <a:pt x="504497" y="580697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</wpg:grpSp>
                            <wpg:grpSp>
                              <wpg:cNvPr id="579716300" name="组合 579716300"/>
                              <wpg:cNvGrpSpPr/>
                              <wpg:grpSpPr>
                                <a:xfrm>
                                  <a:off x="64359" y="44544"/>
                                  <a:ext cx="978037" cy="1108565"/>
                                  <a:chOff x="64359" y="44544"/>
                                  <a:chExt cx="978037" cy="1108565"/>
                                </a:xfrm>
                              </wpg:grpSpPr>
                              <wps:wsp>
                                <wps:cNvPr id="786101068" name="直接连接符 786101068"/>
                                <wps:cNvCnPr/>
                                <wps:spPr>
                                  <a:xfrm flipV="1">
                                    <a:off x="788504" y="517420"/>
                                    <a:ext cx="0" cy="417589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431408163" name="组合 431408163"/>
                                <wpg:cNvGrpSpPr/>
                                <wpg:grpSpPr>
                                  <a:xfrm>
                                    <a:off x="64359" y="44544"/>
                                    <a:ext cx="978037" cy="1108565"/>
                                    <a:chOff x="64359" y="44544"/>
                                    <a:chExt cx="978037" cy="1108565"/>
                                  </a:xfrm>
                                </wpg:grpSpPr>
                                <wpg:grpSp>
                                  <wpg:cNvPr id="487053802" name="组合 487053802"/>
                                  <wpg:cNvGrpSpPr/>
                                  <wpg:grpSpPr>
                                    <a:xfrm>
                                      <a:off x="64359" y="44544"/>
                                      <a:ext cx="978037" cy="627985"/>
                                      <a:chOff x="14502" y="-6547"/>
                                      <a:chExt cx="1246011" cy="799710"/>
                                    </a:xfrm>
                                  </wpg:grpSpPr>
                                  <wps:wsp>
                                    <wps:cNvPr id="1392209649" name="文本框 17"/>
                                    <wps:cNvSpPr txBox="1"/>
                                    <wps:spPr>
                                      <a:xfrm>
                                        <a:off x="1095930" y="532571"/>
                                        <a:ext cx="164583" cy="26059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5F2438F" w14:textId="77777777" w:rsidR="00081FB9" w:rsidRPr="00EC38AC" w:rsidRDefault="00081FB9" w:rsidP="00081FB9">
                                          <w:pPr>
                                            <w:rPr>
                                              <w:rFonts w:cs="Times New Roman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rFonts w:cs="Times New Roman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spAutoFit/>
                                    </wps:bodyPr>
                                  </wps:wsp>
                                  <wps:wsp>
                                    <wps:cNvPr id="519254936" name="文本框 17"/>
                                    <wps:cNvSpPr txBox="1"/>
                                    <wps:spPr>
                                      <a:xfrm>
                                        <a:off x="14502" y="-6547"/>
                                        <a:ext cx="237412" cy="26059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A169831" w14:textId="77777777" w:rsidR="00081FB9" w:rsidRPr="00EC38AC" w:rsidRDefault="00081FB9" w:rsidP="00081FB9">
                                          <w:pPr>
                                            <w:rPr>
                                              <w:rFonts w:cs="Times New Roman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rFonts w:cs="Times New Roman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E</w:t>
                                          </w:r>
                                          <w:r w:rsidRPr="008C4D8C">
                                            <w:rPr>
                                              <w:rFonts w:cs="Times New Roman"/>
                                              <w:iCs/>
                                              <w:sz w:val="18"/>
                                              <w:szCs w:val="18"/>
                                              <w:vertAlign w:val="subscript"/>
                                            </w:rPr>
                                            <w:t>p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spAutoFit/>
                                    </wps:bodyPr>
                                  </wps:wsp>
                                  <wps:wsp>
                                    <wps:cNvPr id="906324161" name="文本框 17"/>
                                    <wps:cNvSpPr txBox="1"/>
                                    <wps:spPr>
                                      <a:xfrm>
                                        <a:off x="46878" y="467209"/>
                                        <a:ext cx="205044" cy="26059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FD9886F" w14:textId="77777777" w:rsidR="00081FB9" w:rsidRPr="00EC38AC" w:rsidRDefault="00081FB9" w:rsidP="00081FB9">
                                          <w:pPr>
                                            <w:rPr>
                                              <w:rFonts w:cs="Times New Roman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rFonts w:cs="Times New Roman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87930879" name="文本框 17"/>
                                  <wps:cNvSpPr txBox="1"/>
                                  <wps:spPr>
                                    <a:xfrm>
                                      <a:off x="78399" y="948474"/>
                                      <a:ext cx="348325" cy="2046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6753F53F" w14:textId="77777777" w:rsidR="00081FB9" w:rsidRPr="00EC38AC" w:rsidRDefault="00081FB9" w:rsidP="00081FB9">
                                        <w:pPr>
                                          <w:rPr>
                                            <w:rFonts w:cs="Times New Roman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B5F82">
                                          <w:rPr>
                                            <w:rFonts w:cs="Times New Roman"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0.25</w:t>
                                        </w:r>
                                        <w:r>
                                          <w:rPr>
                                            <w:rFonts w:cs="Times New Roman"/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R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g:grpSp>
                                  <wpg:cNvPr id="61282729" name="组合 61282729"/>
                                  <wpg:cNvGrpSpPr/>
                                  <wpg:grpSpPr>
                                    <a:xfrm>
                                      <a:off x="182217" y="901148"/>
                                      <a:ext cx="828000" cy="43070"/>
                                      <a:chOff x="0" y="0"/>
                                      <a:chExt cx="828000" cy="43070"/>
                                    </a:xfrm>
                                  </wpg:grpSpPr>
                                  <wps:wsp>
                                    <wps:cNvPr id="631049428" name="直接箭头连接符 631049428"/>
                                    <wps:cNvCnPr/>
                                    <wps:spPr>
                                      <a:xfrm rot="10800000" flipH="1">
                                        <a:off x="0" y="43069"/>
                                        <a:ext cx="8280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 w="9525">
                                        <a:solidFill>
                                          <a:schemeClr val="tx1"/>
                                        </a:solidFill>
                                        <a:tailEnd type="stealth" w="sm" len="med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315919368" name="直接连接符 1315919368"/>
                                    <wps:cNvCnPr/>
                                    <wps:spPr>
                                      <a:xfrm>
                                        <a:off x="69574" y="0"/>
                                        <a:ext cx="0" cy="43070"/>
                                      </a:xfrm>
                                      <a:prstGeom prst="line">
                                        <a:avLst/>
                                      </a:prstGeom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56432780" name="直接连接符 456432780"/>
                                    <wps:cNvCnPr/>
                                    <wps:spPr>
                                      <a:xfrm>
                                        <a:off x="606287" y="0"/>
                                        <a:ext cx="0" cy="42545"/>
                                      </a:xfrm>
                                      <a:prstGeom prst="line">
                                        <a:avLst/>
                                      </a:prstGeom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1865316509" name="文本框 17"/>
                                  <wps:cNvSpPr txBox="1"/>
                                  <wps:spPr>
                                    <a:xfrm>
                                      <a:off x="616219" y="948473"/>
                                      <a:ext cx="348325" cy="2046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1AF45372" w14:textId="77777777" w:rsidR="00081FB9" w:rsidRPr="00EC38AC" w:rsidRDefault="00081FB9" w:rsidP="00081FB9">
                                        <w:pPr>
                                          <w:rPr>
                                            <w:rFonts w:cs="Times New Roman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B5F82">
                                          <w:rPr>
                                            <w:rFonts w:cs="Times New Roman"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0.</w:t>
                                        </w:r>
                                        <w:r>
                                          <w:rPr>
                                            <w:rFonts w:cs="Times New Roman"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7</w:t>
                                        </w:r>
                                        <w:r w:rsidRPr="002B5F82">
                                          <w:rPr>
                                            <w:rFonts w:cs="Times New Roman"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5</w:t>
                                        </w:r>
                                        <w:r>
                                          <w:rPr>
                                            <w:rFonts w:cs="Times New Roman"/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R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s:wsp>
                                  <wps:cNvPr id="1677078419" name="文本框 17"/>
                                  <wps:cNvSpPr txBox="1"/>
                                  <wps:spPr>
                                    <a:xfrm>
                                      <a:off x="913207" y="759181"/>
                                      <a:ext cx="129187" cy="2046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A3202EC" w14:textId="77777777" w:rsidR="00081FB9" w:rsidRPr="00EC38AC" w:rsidRDefault="00081FB9" w:rsidP="00081FB9">
                                        <w:pPr>
                                          <w:rPr>
                                            <w:rFonts w:cs="Times New Roman"/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cs="Times New Roman"/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x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</wpg:grpSp>
                            </wpg:grpSp>
                          </wpg:grpSp>
                          <wpg:grpSp>
                            <wpg:cNvPr id="1806965236" name="组合 1806965236"/>
                            <wpg:cNvGrpSpPr/>
                            <wpg:grpSpPr>
                              <a:xfrm>
                                <a:off x="4022195" y="44526"/>
                                <a:ext cx="978027" cy="1108459"/>
                                <a:chOff x="64028" y="44526"/>
                                <a:chExt cx="978027" cy="1108459"/>
                              </a:xfrm>
                            </wpg:grpSpPr>
                            <wpg:grpSp>
                              <wpg:cNvPr id="429995774" name="组合 429995774"/>
                              <wpg:cNvGrpSpPr/>
                              <wpg:grpSpPr>
                                <a:xfrm flipH="1">
                                  <a:off x="248478" y="271669"/>
                                  <a:ext cx="534035" cy="497840"/>
                                  <a:chOff x="0" y="0"/>
                                  <a:chExt cx="679789" cy="639807"/>
                                </a:xfrm>
                              </wpg:grpSpPr>
                              <wps:wsp>
                                <wps:cNvPr id="1774983519" name="任意多边形 539639450"/>
                                <wps:cNvSpPr/>
                                <wps:spPr>
                                  <a:xfrm>
                                    <a:off x="341586" y="323193"/>
                                    <a:ext cx="338203" cy="316614"/>
                                  </a:xfrm>
                                  <a:custGeom>
                                    <a:avLst/>
                                    <a:gdLst>
                                      <a:gd name="connsiteX0" fmla="*/ 0 w 504497"/>
                                      <a:gd name="connsiteY0" fmla="*/ 0 h 582833"/>
                                      <a:gd name="connsiteX1" fmla="*/ 123497 w 504497"/>
                                      <a:gd name="connsiteY1" fmla="*/ 383628 h 582833"/>
                                      <a:gd name="connsiteX2" fmla="*/ 270642 w 504497"/>
                                      <a:gd name="connsiteY2" fmla="*/ 538655 h 582833"/>
                                      <a:gd name="connsiteX3" fmla="*/ 404649 w 504497"/>
                                      <a:gd name="connsiteY3" fmla="*/ 578069 h 582833"/>
                                      <a:gd name="connsiteX4" fmla="*/ 504497 w 504497"/>
                                      <a:gd name="connsiteY4" fmla="*/ 580697 h 582833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</a:cxnLst>
                                    <a:rect l="l" t="t" r="r" b="b"/>
                                    <a:pathLst>
                                      <a:path w="504497" h="582833">
                                        <a:moveTo>
                                          <a:pt x="0" y="0"/>
                                        </a:moveTo>
                                        <a:cubicBezTo>
                                          <a:pt x="39195" y="146926"/>
                                          <a:pt x="78390" y="293852"/>
                                          <a:pt x="123497" y="383628"/>
                                        </a:cubicBezTo>
                                        <a:cubicBezTo>
                                          <a:pt x="168604" y="473404"/>
                                          <a:pt x="223783" y="506248"/>
                                          <a:pt x="270642" y="538655"/>
                                        </a:cubicBezTo>
                                        <a:cubicBezTo>
                                          <a:pt x="317501" y="571062"/>
                                          <a:pt x="365673" y="571062"/>
                                          <a:pt x="404649" y="578069"/>
                                        </a:cubicBezTo>
                                        <a:cubicBezTo>
                                          <a:pt x="443625" y="585076"/>
                                          <a:pt x="474061" y="582886"/>
                                          <a:pt x="504497" y="580697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831073654" name="任意多边形 539639451"/>
                                <wps:cNvSpPr/>
                                <wps:spPr>
                                  <a:xfrm flipH="1" flipV="1">
                                    <a:off x="0" y="0"/>
                                    <a:ext cx="338203" cy="316614"/>
                                  </a:xfrm>
                                  <a:custGeom>
                                    <a:avLst/>
                                    <a:gdLst>
                                      <a:gd name="connsiteX0" fmla="*/ 0 w 504497"/>
                                      <a:gd name="connsiteY0" fmla="*/ 0 h 582833"/>
                                      <a:gd name="connsiteX1" fmla="*/ 123497 w 504497"/>
                                      <a:gd name="connsiteY1" fmla="*/ 383628 h 582833"/>
                                      <a:gd name="connsiteX2" fmla="*/ 270642 w 504497"/>
                                      <a:gd name="connsiteY2" fmla="*/ 538655 h 582833"/>
                                      <a:gd name="connsiteX3" fmla="*/ 404649 w 504497"/>
                                      <a:gd name="connsiteY3" fmla="*/ 578069 h 582833"/>
                                      <a:gd name="connsiteX4" fmla="*/ 504497 w 504497"/>
                                      <a:gd name="connsiteY4" fmla="*/ 580697 h 582833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</a:cxnLst>
                                    <a:rect l="l" t="t" r="r" b="b"/>
                                    <a:pathLst>
                                      <a:path w="504497" h="582833">
                                        <a:moveTo>
                                          <a:pt x="0" y="0"/>
                                        </a:moveTo>
                                        <a:cubicBezTo>
                                          <a:pt x="39195" y="146926"/>
                                          <a:pt x="78390" y="293852"/>
                                          <a:pt x="123497" y="383628"/>
                                        </a:cubicBezTo>
                                        <a:cubicBezTo>
                                          <a:pt x="168604" y="473404"/>
                                          <a:pt x="223783" y="506248"/>
                                          <a:pt x="270642" y="538655"/>
                                        </a:cubicBezTo>
                                        <a:cubicBezTo>
                                          <a:pt x="317501" y="571062"/>
                                          <a:pt x="365673" y="571062"/>
                                          <a:pt x="404649" y="578069"/>
                                        </a:cubicBezTo>
                                        <a:cubicBezTo>
                                          <a:pt x="443625" y="585076"/>
                                          <a:pt x="474061" y="582886"/>
                                          <a:pt x="504497" y="580697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</wpg:grpSp>
                            <wpg:grpSp>
                              <wpg:cNvPr id="1397714740" name="组合 1397714740"/>
                              <wpg:cNvGrpSpPr/>
                              <wpg:grpSpPr>
                                <a:xfrm>
                                  <a:off x="64028" y="44526"/>
                                  <a:ext cx="978027" cy="1108459"/>
                                  <a:chOff x="64028" y="44526"/>
                                  <a:chExt cx="978027" cy="1108459"/>
                                </a:xfrm>
                              </wpg:grpSpPr>
                              <wps:wsp>
                                <wps:cNvPr id="776248639" name="直接连接符 776248639"/>
                                <wps:cNvCnPr/>
                                <wps:spPr>
                                  <a:xfrm flipH="1" flipV="1">
                                    <a:off x="785801" y="274982"/>
                                    <a:ext cx="0" cy="659568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1205050089" name="组合 1205050089"/>
                                <wpg:cNvGrpSpPr/>
                                <wpg:grpSpPr>
                                  <a:xfrm>
                                    <a:off x="64028" y="44526"/>
                                    <a:ext cx="978027" cy="1108459"/>
                                    <a:chOff x="64028" y="44526"/>
                                    <a:chExt cx="978027" cy="1108459"/>
                                  </a:xfrm>
                                </wpg:grpSpPr>
                                <wpg:grpSp>
                                  <wpg:cNvPr id="945229801" name="组合 945229801"/>
                                  <wpg:cNvGrpSpPr/>
                                  <wpg:grpSpPr>
                                    <a:xfrm>
                                      <a:off x="64028" y="44526"/>
                                      <a:ext cx="978027" cy="627853"/>
                                      <a:chOff x="14081" y="-6571"/>
                                      <a:chExt cx="1245997" cy="799543"/>
                                    </a:xfrm>
                                  </wpg:grpSpPr>
                                  <wps:wsp>
                                    <wps:cNvPr id="1927676168" name="文本框 17"/>
                                    <wps:cNvSpPr txBox="1"/>
                                    <wps:spPr>
                                      <a:xfrm>
                                        <a:off x="1095529" y="532507"/>
                                        <a:ext cx="164549" cy="26046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BA6EEA6" w14:textId="77777777" w:rsidR="00081FB9" w:rsidRPr="00EC38AC" w:rsidRDefault="00081FB9" w:rsidP="00081FB9">
                                          <w:pPr>
                                            <w:rPr>
                                              <w:rFonts w:cs="Times New Roman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rFonts w:cs="Times New Roman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spAutoFit/>
                                    </wps:bodyPr>
                                  </wps:wsp>
                                  <wps:wsp>
                                    <wps:cNvPr id="1994398758" name="文本框 17"/>
                                    <wps:cNvSpPr txBox="1"/>
                                    <wps:spPr>
                                      <a:xfrm>
                                        <a:off x="14081" y="-6571"/>
                                        <a:ext cx="237365" cy="26046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E1E4B1F" w14:textId="77777777" w:rsidR="00081FB9" w:rsidRPr="00EC38AC" w:rsidRDefault="00081FB9" w:rsidP="00081FB9">
                                          <w:pPr>
                                            <w:rPr>
                                              <w:rFonts w:cs="Times New Roman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rFonts w:cs="Times New Roman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E</w:t>
                                          </w:r>
                                          <w:r w:rsidRPr="008C4D8C">
                                            <w:rPr>
                                              <w:rFonts w:cs="Times New Roman"/>
                                              <w:iCs/>
                                              <w:sz w:val="18"/>
                                              <w:szCs w:val="18"/>
                                              <w:vertAlign w:val="subscript"/>
                                            </w:rPr>
                                            <w:t>p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spAutoFit/>
                                    </wps:bodyPr>
                                  </wps:wsp>
                                  <wps:wsp>
                                    <wps:cNvPr id="140033506" name="文本框 17"/>
                                    <wps:cNvSpPr txBox="1"/>
                                    <wps:spPr>
                                      <a:xfrm>
                                        <a:off x="46445" y="467187"/>
                                        <a:ext cx="205004" cy="26046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B349E8E" w14:textId="77777777" w:rsidR="00081FB9" w:rsidRPr="00EC38AC" w:rsidRDefault="00081FB9" w:rsidP="00081FB9">
                                          <w:pPr>
                                            <w:rPr>
                                              <w:rFonts w:cs="Times New Roman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rFonts w:cs="Times New Roman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686492460" name="文本框 17"/>
                                  <wps:cNvSpPr txBox="1"/>
                                  <wps:spPr>
                                    <a:xfrm>
                                      <a:off x="78071" y="948451"/>
                                      <a:ext cx="348256" cy="20453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CB39391" w14:textId="77777777" w:rsidR="00081FB9" w:rsidRPr="00EC38AC" w:rsidRDefault="00081FB9" w:rsidP="00081FB9">
                                        <w:pPr>
                                          <w:rPr>
                                            <w:rFonts w:cs="Times New Roman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B5F82">
                                          <w:rPr>
                                            <w:rFonts w:cs="Times New Roman"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0.25</w:t>
                                        </w:r>
                                        <w:r>
                                          <w:rPr>
                                            <w:rFonts w:cs="Times New Roman"/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R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g:grpSp>
                                  <wpg:cNvPr id="1521683008" name="组合 1521683008"/>
                                  <wpg:cNvGrpSpPr/>
                                  <wpg:grpSpPr>
                                    <a:xfrm>
                                      <a:off x="182217" y="901148"/>
                                      <a:ext cx="828000" cy="43070"/>
                                      <a:chOff x="0" y="0"/>
                                      <a:chExt cx="828000" cy="43070"/>
                                    </a:xfrm>
                                  </wpg:grpSpPr>
                                  <wps:wsp>
                                    <wps:cNvPr id="1748888956" name="直接箭头连接符 1748888956"/>
                                    <wps:cNvCnPr/>
                                    <wps:spPr>
                                      <a:xfrm rot="10800000" flipH="1">
                                        <a:off x="0" y="43069"/>
                                        <a:ext cx="8280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 w="9525">
                                        <a:solidFill>
                                          <a:schemeClr val="tx1"/>
                                        </a:solidFill>
                                        <a:tailEnd type="stealth" w="sm" len="med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509906833" name="直接连接符 1509906833"/>
                                    <wps:cNvCnPr/>
                                    <wps:spPr>
                                      <a:xfrm>
                                        <a:off x="69574" y="0"/>
                                        <a:ext cx="0" cy="43070"/>
                                      </a:xfrm>
                                      <a:prstGeom prst="line">
                                        <a:avLst/>
                                      </a:prstGeom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295217086" name="直接连接符 1295217086"/>
                                    <wps:cNvCnPr/>
                                    <wps:spPr>
                                      <a:xfrm>
                                        <a:off x="602257" y="0"/>
                                        <a:ext cx="0" cy="42545"/>
                                      </a:xfrm>
                                      <a:prstGeom prst="line">
                                        <a:avLst/>
                                      </a:prstGeom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1027363293" name="文本框 17"/>
                                  <wps:cNvSpPr txBox="1"/>
                                  <wps:spPr>
                                    <a:xfrm>
                                      <a:off x="615888" y="948451"/>
                                      <a:ext cx="348256" cy="20453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6030DD51" w14:textId="77777777" w:rsidR="00081FB9" w:rsidRPr="00EC38AC" w:rsidRDefault="00081FB9" w:rsidP="00081FB9">
                                        <w:pPr>
                                          <w:rPr>
                                            <w:rFonts w:cs="Times New Roman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B5F82">
                                          <w:rPr>
                                            <w:rFonts w:cs="Times New Roman"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0.</w:t>
                                        </w:r>
                                        <w:r>
                                          <w:rPr>
                                            <w:rFonts w:cs="Times New Roman"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7</w:t>
                                        </w:r>
                                        <w:r w:rsidRPr="002B5F82">
                                          <w:rPr>
                                            <w:rFonts w:cs="Times New Roman"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5</w:t>
                                        </w:r>
                                        <w:r>
                                          <w:rPr>
                                            <w:rFonts w:cs="Times New Roman"/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R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s:wsp>
                                  <wps:cNvPr id="379280090" name="文本框 17"/>
                                  <wps:cNvSpPr txBox="1"/>
                                  <wps:spPr>
                                    <a:xfrm>
                                      <a:off x="912894" y="759199"/>
                                      <a:ext cx="129161" cy="20453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4DA75CBE" w14:textId="77777777" w:rsidR="00081FB9" w:rsidRPr="00EC38AC" w:rsidRDefault="00081FB9" w:rsidP="00081FB9">
                                        <w:pPr>
                                          <w:rPr>
                                            <w:rFonts w:cs="Times New Roman"/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cs="Times New Roman"/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x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</wpg:grpSp>
                            </wpg:grpSp>
                          </wpg:grpSp>
                          <wpg:grpSp>
                            <wpg:cNvPr id="1486100806" name="组合 1486100806"/>
                            <wpg:cNvGrpSpPr/>
                            <wpg:grpSpPr>
                              <a:xfrm>
                                <a:off x="2680151" y="48755"/>
                                <a:ext cx="977756" cy="1108020"/>
                                <a:chOff x="63963" y="44544"/>
                                <a:chExt cx="977952" cy="1108565"/>
                              </a:xfrm>
                            </wpg:grpSpPr>
                            <wps:wsp>
                              <wps:cNvPr id="564298863" name="直接连接符 564298863"/>
                              <wps:cNvCnPr/>
                              <wps:spPr>
                                <a:xfrm flipV="1">
                                  <a:off x="784316" y="267448"/>
                                  <a:ext cx="0" cy="667102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1754114543" name="组合 1754114543"/>
                              <wpg:cNvGrpSpPr/>
                              <wpg:grpSpPr>
                                <a:xfrm>
                                  <a:off x="63963" y="44544"/>
                                  <a:ext cx="977952" cy="1108565"/>
                                  <a:chOff x="63963" y="44544"/>
                                  <a:chExt cx="977952" cy="1108565"/>
                                </a:xfrm>
                              </wpg:grpSpPr>
                              <wpg:grpSp>
                                <wpg:cNvPr id="1923658269" name="组合 1923658269"/>
                                <wpg:cNvGrpSpPr/>
                                <wpg:grpSpPr>
                                  <a:xfrm>
                                    <a:off x="63963" y="44544"/>
                                    <a:ext cx="977952" cy="627985"/>
                                    <a:chOff x="13998" y="-6547"/>
                                    <a:chExt cx="1245901" cy="799710"/>
                                  </a:xfrm>
                                </wpg:grpSpPr>
                                <wps:wsp>
                                  <wps:cNvPr id="878400406" name="文本框 17"/>
                                  <wps:cNvSpPr txBox="1"/>
                                  <wps:spPr>
                                    <a:xfrm>
                                      <a:off x="1095315" y="532571"/>
                                      <a:ext cx="164584" cy="2605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89DC994" w14:textId="77777777" w:rsidR="00081FB9" w:rsidRPr="00EC38AC" w:rsidRDefault="00081FB9" w:rsidP="00081FB9">
                                        <w:pPr>
                                          <w:rPr>
                                            <w:rFonts w:cs="Times New Roman"/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cs="Times New Roman"/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x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s:wsp>
                                  <wps:cNvPr id="918062172" name="文本框 17"/>
                                  <wps:cNvSpPr txBox="1"/>
                                  <wps:spPr>
                                    <a:xfrm>
                                      <a:off x="13998" y="-6547"/>
                                      <a:ext cx="237412" cy="26059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484B0377" w14:textId="77777777" w:rsidR="00081FB9" w:rsidRPr="00EC38AC" w:rsidRDefault="00081FB9" w:rsidP="00081FB9">
                                        <w:pPr>
                                          <w:rPr>
                                            <w:rFonts w:cs="Times New Roman"/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cs="Times New Roman"/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E</w:t>
                                        </w:r>
                                        <w:r w:rsidRPr="008C4D8C">
                                          <w:rPr>
                                            <w:rFonts w:cs="Times New Roman"/>
                                            <w:iCs/>
                                            <w:sz w:val="18"/>
                                            <w:szCs w:val="18"/>
                                            <w:vertAlign w:val="subscript"/>
                                          </w:rPr>
                                          <w:t>p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s:wsp>
                                  <wps:cNvPr id="1917671985" name="文本框 17"/>
                                  <wps:cNvSpPr txBox="1"/>
                                  <wps:spPr>
                                    <a:xfrm>
                                      <a:off x="46371" y="467209"/>
                                      <a:ext cx="205044" cy="26059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0D0B7C3" w14:textId="77777777" w:rsidR="00081FB9" w:rsidRPr="00EC38AC" w:rsidRDefault="00081FB9" w:rsidP="00081FB9">
                                        <w:pPr>
                                          <w:rPr>
                                            <w:rFonts w:cs="Times New Roman"/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cs="Times New Roman"/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</wpg:grpSp>
                              <wps:wsp>
                                <wps:cNvPr id="666289496" name="文本框 17"/>
                                <wps:cNvSpPr txBox="1"/>
                                <wps:spPr>
                                  <a:xfrm>
                                    <a:off x="77999" y="948474"/>
                                    <a:ext cx="348325" cy="20463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2266AE9" w14:textId="77777777" w:rsidR="00081FB9" w:rsidRPr="00EC38AC" w:rsidRDefault="00081FB9" w:rsidP="00081FB9">
                                      <w:pPr>
                                        <w:rPr>
                                          <w:rFonts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2B5F82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</w:rPr>
                                        <w:t>0.25</w:t>
                                      </w:r>
                                      <w:r>
                                        <w:rPr>
                                          <w:rFonts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g:grpSp>
                                <wpg:cNvPr id="1566431965" name="组合 1566431965"/>
                                <wpg:cNvGrpSpPr/>
                                <wpg:grpSpPr>
                                  <a:xfrm>
                                    <a:off x="182217" y="901148"/>
                                    <a:ext cx="828000" cy="43070"/>
                                    <a:chOff x="0" y="0"/>
                                    <a:chExt cx="828000" cy="43070"/>
                                  </a:xfrm>
                                </wpg:grpSpPr>
                                <wps:wsp>
                                  <wps:cNvPr id="564791841" name="直接箭头连接符 564791841"/>
                                  <wps:cNvCnPr/>
                                  <wps:spPr>
                                    <a:xfrm rot="10800000" flipH="1">
                                      <a:off x="0" y="43069"/>
                                      <a:ext cx="828000" cy="0"/>
                                    </a:xfrm>
                                    <a:prstGeom prst="straightConnector1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  <a:tailEnd type="stealth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087605485" name="直接连接符 1087605485"/>
                                  <wps:cNvCnPr/>
                                  <wps:spPr>
                                    <a:xfrm>
                                      <a:off x="69574" y="0"/>
                                      <a:ext cx="0" cy="43070"/>
                                    </a:xfrm>
                                    <a:prstGeom prst="line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1996549" name="直接连接符 61996549"/>
                                  <wps:cNvCnPr/>
                                  <wps:spPr>
                                    <a:xfrm>
                                      <a:off x="602256" y="0"/>
                                      <a:ext cx="0" cy="42545"/>
                                    </a:xfrm>
                                    <a:prstGeom prst="line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1443945204" name="文本框 17"/>
                                <wps:cNvSpPr txBox="1"/>
                                <wps:spPr>
                                  <a:xfrm>
                                    <a:off x="611741" y="948473"/>
                                    <a:ext cx="348325" cy="20463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6E059E3" w14:textId="77777777" w:rsidR="00081FB9" w:rsidRPr="00EC38AC" w:rsidRDefault="00081FB9" w:rsidP="00081FB9">
                                      <w:pPr>
                                        <w:rPr>
                                          <w:rFonts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2B5F82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</w:rPr>
                                        <w:t>0.</w:t>
                                      </w:r>
                                      <w:r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</w:rPr>
                                        <w:t>7</w:t>
                                      </w:r>
                                      <w:r w:rsidRPr="002B5F82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</w:rPr>
                                        <w:t>5</w:t>
                                      </w:r>
                                      <w:r>
                                        <w:rPr>
                                          <w:rFonts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818509647" name="文本框 17"/>
                                <wps:cNvSpPr txBox="1"/>
                                <wps:spPr>
                                  <a:xfrm>
                                    <a:off x="912724" y="759181"/>
                                    <a:ext cx="129187" cy="20463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7E55EB1" w14:textId="77777777" w:rsidR="00081FB9" w:rsidRPr="00EC38AC" w:rsidRDefault="00081FB9" w:rsidP="00081FB9">
                                      <w:pPr>
                                        <w:rPr>
                                          <w:rFonts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</wpg:grpSp>
                          </wpg:grpSp>
                          <wps:wsp>
                            <wps:cNvPr id="2000400596" name="文本框 2000400596"/>
                            <wps:cNvSpPr txBox="1"/>
                            <wps:spPr>
                              <a:xfrm>
                                <a:off x="1774332" y="1155455"/>
                                <a:ext cx="167900" cy="20453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56E5E47" w14:textId="77777777" w:rsidR="00081FB9" w:rsidRPr="00A148F8" w:rsidRDefault="00081FB9" w:rsidP="00081FB9">
                                  <w:pPr>
                                    <w:jc w:val="center"/>
                                    <w:rPr>
                                      <w:rFonts w:cs="Times New Roman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1208294609" name="文本框 1208294609"/>
                            <wps:cNvSpPr txBox="1"/>
                            <wps:spPr>
                              <a:xfrm>
                                <a:off x="3079747" y="1155455"/>
                                <a:ext cx="167900" cy="20453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623A98E" w14:textId="77777777" w:rsidR="00081FB9" w:rsidRPr="00A148F8" w:rsidRDefault="00081FB9" w:rsidP="00081FB9">
                                  <w:pPr>
                                    <w:jc w:val="center"/>
                                    <w:rPr>
                                      <w:rFonts w:cs="Times New Roman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1385379853" name="文本框 1385379853"/>
                            <wps:cNvSpPr txBox="1"/>
                            <wps:spPr>
                              <a:xfrm>
                                <a:off x="4464229" y="1139544"/>
                                <a:ext cx="174885" cy="20453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12C654F" w14:textId="77777777" w:rsidR="00081FB9" w:rsidRPr="00A148F8" w:rsidRDefault="00081FB9" w:rsidP="00081FB9">
                                  <w:pPr>
                                    <w:jc w:val="center"/>
                                    <w:rPr>
                                      <w:rFonts w:cs="Times New Roman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47C8BDC8" id="组合 607" o:spid="_x0000_s1699" style="width:388.45pt;height:103.4pt;mso-position-horizontal-relative:char;mso-position-vertical-relative:line" coordsize="49333,131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">
                <v:group id="组合 606" o:spid="_x0000_s1700" style="position:absolute;left:1824;top:926;width:47147;height:6491" coordorigin="78" coordsize="47146,64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">
                  <v:shape id="直接箭头连接符 896792683" o:spid="_x0000_s1701" type="#_x0000_t32" style="position:absolute;left:78;top:3753;width:756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" strokecolor="black [3213]" strokeweight=".5pt">
                    <v:stroke endarrow="classic" endarrowwidth="narrow" joinstyle="miter"/>
                  </v:shape>
                  <v:shape id="直接箭头连接符 1349946330" o:spid="_x0000_s1702" type="#_x0000_t32" style="position:absolute;left:78;width:0;height:6490;rotation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" strokecolor="black [3213]" strokeweight=".5pt">
                    <v:stroke endarrow="classic" endarrowwidth="narrow" joinstyle="miter"/>
                  </v:shape>
                  <v:shape id="直接箭头连接符 501609187" o:spid="_x0000_s1703" type="#_x0000_t32" style="position:absolute;left:12907;top:3753;width:756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" strokecolor="black [3213]" strokeweight=".5pt">
                    <v:stroke endarrow="classic" endarrowwidth="narrow" joinstyle="miter"/>
                  </v:shape>
                  <v:shape id="直接箭头连接符 105985850" o:spid="_x0000_s1704" type="#_x0000_t32" style="position:absolute;left:12907;width:0;height:6487;rotation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" strokecolor="black [3213]" strokeweight=".5pt">
                    <v:stroke endarrow="classic" endarrowwidth="narrow" joinstyle="miter"/>
                  </v:shape>
                  <v:shape id="直接箭头连接符 864834397" o:spid="_x0000_s1705" type="#_x0000_t32" style="position:absolute;left:39657;top:3753;width:756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" strokecolor="black [3213]" strokeweight=".5pt">
                    <v:stroke endarrow="classic" endarrowwidth="narrow" joinstyle="miter"/>
                  </v:shape>
                  <v:shape id="直接箭头连接符 671074018" o:spid="_x0000_s1706" type="#_x0000_t32" style="position:absolute;left:39657;width:0;height:6490;rotation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" strokecolor="black [3213]" strokeweight=".5pt">
                    <v:stroke endarrow="classic" endarrowwidth="narrow" joinstyle="miter"/>
                  </v:shape>
                  <v:shape id="直接箭头连接符 1335089448" o:spid="_x0000_s1707" type="#_x0000_t32" style="position:absolute;left:26214;top:3753;width:756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" strokecolor="black [3213]" strokeweight=".5pt">
                    <v:stroke endarrow="classic" endarrowwidth="narrow" joinstyle="miter"/>
                  </v:shape>
                  <v:shape id="直接箭头连接符 1344089558" o:spid="_x0000_s1708" type="#_x0000_t32" style="position:absolute;left:26214;width:0;height:6487;rotation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" strokecolor="black [3213]" strokeweight=".5pt">
                    <v:stroke endarrow="classic" endarrowwidth="narrow" joinstyle="miter"/>
                  </v:shape>
                </v:group>
                <v:group id="组合 484258162" o:spid="_x0000_s1709" style="position:absolute;width:49333;height:13131" coordorigin="644,445" coordsize="49352,13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">
                  <v:group id="组合 2098646835" o:spid="_x0000_s1710" style="position:absolute;left:2514;top:2781;width:5278;height:4927" coordorigin="" coordsize="8572,208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">
                    <v:shape id="任意多边形 2121856305" o:spid="_x0000_s1711" style="position:absolute;width:4287;height:10439;visibility:visible;mso-wrap-style:none;v-text-anchor:middle" coordsize="430530,10439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" path="m,c57467,274955,114935,549910,186690,723900v71755,173990,157797,247015,243840,320040e" filled="f" strokecolor="black [3213]" strokeweight="1pt">
                      <v:stroke joinstyle="miter"/>
                      <v:path arrowok="t" o:connecttype="custom" o:connectlocs="0,0;185937,723901;428794,1043941" o:connectangles="0,0,0"/>
                    </v:shape>
                    <v:shape id="任意多边形 2121856306" o:spid="_x0000_s1712" style="position:absolute;left:4287;top:10401;width:4285;height:10439;rotation:180;visibility:visible;mso-wrap-style:none;v-text-anchor:middle" coordsize="430530,10439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" path="m,c57467,274955,114935,549910,186690,723900v71755,173990,157797,247015,243840,320040e" filled="f" strokecolor="black [3213]" strokeweight="1pt">
                      <v:stroke joinstyle="miter"/>
                      <v:path arrowok="t" o:connecttype="custom" o:connectlocs="0,0;185792,723901;428459,1043941" o:connectangles="0,0,0"/>
                    </v:shape>
                  </v:group>
                  <v:group id="组合 343964579" o:spid="_x0000_s1713" style="position:absolute;left:28687;top:2785;width:5278;height:4927;flip:x" coordorigin="65,341" coordsize="8572,208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">
                    <v:shape id="任意多边形 2121856310" o:spid="_x0000_s1714" style="position:absolute;left:65;top:341;width:3906;height:10439;visibility:visible;mso-wrap-style:none;v-text-anchor:middle" coordsize="430530,10439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" path="m,c57467,274955,114935,549910,186690,723900v71755,173990,157797,247015,243840,320040e" filled="f" strokecolor="black [3213]" strokeweight="1pt">
                      <v:stroke joinstyle="miter"/>
                      <v:path arrowok="t" o:connecttype="custom" o:connectlocs="0,0;169377,723899;390605,1043939" o:connectangles="0,0,0"/>
                    </v:shape>
                    <v:shape id="任意多边形 2121856311" o:spid="_x0000_s1715" style="position:absolute;left:3971;top:10742;width:4666;height:10439;rotation:180;visibility:visible;mso-wrap-style:none;v-text-anchor:middle" coordsize="430530,10439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" path="m,c57467,274955,114935,549910,186690,723900v71755,173990,157797,247015,243840,320040e" filled="f" strokecolor="black [3213]" strokeweight="1pt">
                      <v:stroke joinstyle="miter"/>
                      <v:path arrowok="t" o:connecttype="custom" o:connectlocs="0,0;202352,723899;466648,1043939" o:connectangles="0,0,0"/>
                    </v:shape>
                  </v:group>
                  <v:group id="组合 1448931979" o:spid="_x0000_s1716" style="position:absolute;left:644;top:445;width:49353;height:13150" coordorigin="645,445" coordsize="49357,131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">
                    <v:shape id="文本框 1815684645" o:spid="_x0000_s1717" type="#_x0000_t202" style="position:absolute;left:4419;top:11554;width:1749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" filled="f" stroked="f" strokeweight=".5pt">
                      <v:textbox style="mso-fit-shape-to-text:t" inset="1mm,0,1mm,0">
                        <w:txbxContent>
                          <w:p w14:paraId="07943584" w14:textId="77777777" w:rsidR="00081FB9" w:rsidRPr="00A148F8" w:rsidRDefault="00081FB9" w:rsidP="00081FB9">
                            <w:pPr>
                              <w:jc w:val="center"/>
                              <w:rPr>
                                <w:rFonts w:cs="Times New Roman"/>
                              </w:rPr>
                            </w:pPr>
                            <w:r w:rsidRPr="00A148F8">
                              <w:rPr>
                                <w:rFonts w:cs="Times New Roman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group id="组合 1796709439" o:spid="_x0000_s1718" style="position:absolute;left:645;top:487;width:9780;height:11085" coordorigin="645,445" coordsize="9780,110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">
                      <v:line id="直接连接符 1556471874" o:spid="_x0000_s1719" style="position:absolute;flip:y;visibility:visible;mso-wrap-style:square" from="7885,5213" to="7885,9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" strokecolor="black [3213]" strokeweight=".5pt">
                        <v:stroke dashstyle="dash" joinstyle="miter"/>
                      </v:line>
                      <v:group id="组合 1458185518" o:spid="_x0000_s1720" style="position:absolute;left:645;top:445;width:9780;height:11084" coordorigin="645,445" coordsize="9780,110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">
                        <v:group id="组合 130149724" o:spid="_x0000_s1721" style="position:absolute;left:645;top:445;width:9780;height:6278" coordorigin="146,-65" coordsize="12459,79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">
                          <v:shape id="文本框 17" o:spid="_x0000_s1722" type="#_x0000_t202" style="position:absolute;left:10961;top:5325;width:1645;height:26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" filled="f" stroked="f" strokeweight=".5pt">
                            <v:textbox style="mso-fit-shape-to-text:t" inset="1mm,0,1mm,0">
                              <w:txbxContent>
                                <w:p w14:paraId="5BD5B6E2" w14:textId="77777777" w:rsidR="00081FB9" w:rsidRPr="00EC38AC" w:rsidRDefault="00081FB9" w:rsidP="00081FB9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  <v:shape id="文本框 17" o:spid="_x0000_s1723" type="#_x0000_t202" style="position:absolute;left:146;top:-65;width:2374;height:26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" filled="f" stroked="f" strokeweight=".5pt">
                            <v:textbox style="mso-fit-shape-to-text:t" inset="1mm,0,1mm,0">
                              <w:txbxContent>
                                <w:p w14:paraId="30D5E334" w14:textId="77777777" w:rsidR="00081FB9" w:rsidRPr="00EC38AC" w:rsidRDefault="00081FB9" w:rsidP="00081FB9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E</w:t>
                                  </w:r>
                                  <w:r w:rsidRPr="008C4D8C">
                                    <w:rPr>
                                      <w:rFonts w:cs="Times New Roman"/>
                                      <w:iCs/>
                                      <w:sz w:val="18"/>
                                      <w:szCs w:val="18"/>
                                      <w:vertAlign w:val="subscript"/>
                                    </w:rPr>
                                    <w:t>p</w:t>
                                  </w:r>
                                </w:p>
                              </w:txbxContent>
                            </v:textbox>
                          </v:shape>
                          <v:shape id="文本框 17" o:spid="_x0000_s1724" type="#_x0000_t202" style="position:absolute;left:470;top:4671;width:2050;height:26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" filled="f" stroked="f" strokeweight=".5pt">
                            <v:textbox style="mso-fit-shape-to-text:t" inset="1mm,0,1mm,0">
                              <w:txbxContent>
                                <w:p w14:paraId="187A1956" w14:textId="77777777" w:rsidR="00081FB9" w:rsidRPr="00EC38AC" w:rsidRDefault="00081FB9" w:rsidP="00081FB9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文本框 17" o:spid="_x0000_s1725" type="#_x0000_t202" style="position:absolute;left:785;top:9484;width:3483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" filled="f" stroked="f" strokeweight=".5pt">
                          <v:textbox style="mso-fit-shape-to-text:t" inset="1mm,0,1mm,0">
                            <w:txbxContent>
                              <w:p w14:paraId="1F2AAABF" w14:textId="77777777" w:rsidR="00081FB9" w:rsidRPr="00EC38AC" w:rsidRDefault="00081FB9" w:rsidP="00081FB9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2B5F82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0.25</w:t>
                                </w: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group id="组合 1237027267" o:spid="_x0000_s1726" style="position:absolute;left:1822;top:9011;width:8280;height:431" coordsize="8280,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">
                          <v:shape id="直接箭头连接符 71320099" o:spid="_x0000_s1727" type="#_x0000_t32" style="position:absolute;top:430;width:8280;height:0;rotation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" strokecolor="black [3213]">
                            <v:stroke endarrow="classic" endarrowwidth="narrow" joinstyle="miter"/>
                          </v:shape>
                          <v:line id="直接连接符 1464632764" o:spid="_x0000_s1728" style="position:absolute;visibility:visible;mso-wrap-style:square" from="695,0" to="695,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" strokecolor="black [3213]">
                            <v:stroke joinstyle="miter"/>
                          </v:line>
                          <v:line id="直接连接符 12993644" o:spid="_x0000_s1729" style="position:absolute;visibility:visible;mso-wrap-style:square" from="6062,0" to="6062,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" strokecolor="black [3213]">
                            <v:stroke joinstyle="miter"/>
                          </v:line>
                        </v:group>
                        <v:shape id="文本框 17" o:spid="_x0000_s1730" type="#_x0000_t202" style="position:absolute;left:6163;top:9484;width:3483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" filled="f" stroked="f" strokeweight=".5pt">
                          <v:textbox style="mso-fit-shape-to-text:t" inset="1mm,0,1mm,0">
                            <w:txbxContent>
                              <w:p w14:paraId="42E52532" w14:textId="77777777" w:rsidR="00081FB9" w:rsidRPr="00EC38AC" w:rsidRDefault="00081FB9" w:rsidP="00081FB9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2B5F82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0.</w:t>
                                </w:r>
                                <w:r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7</w:t>
                                </w:r>
                                <w:r w:rsidRPr="002B5F82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5</w:t>
                                </w: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文本框 17" o:spid="_x0000_s1731" type="#_x0000_t202" style="position:absolute;left:9133;top:7591;width:1292;height:20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" filled="f" stroked="f" strokeweight=".5pt">
                          <v:textbox style="mso-fit-shape-to-text:t" inset="1mm,0,1mm,0">
                            <w:txbxContent>
                              <w:p w14:paraId="6BD0D7C3" w14:textId="77777777" w:rsidR="00081FB9" w:rsidRPr="00EC38AC" w:rsidRDefault="00081FB9" w:rsidP="00081FB9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group id="组合 1159187831" o:spid="_x0000_s1732" style="position:absolute;left:13470;top:487;width:9778;height:11080" coordorigin="643,445" coordsize="9780,110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">
                      <v:group id="组合 1042971000" o:spid="_x0000_s1733" style="position:absolute;left:2551;top:2617;width:5340;height:4978" coordsize="6797,63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">
                        <v:shape id="任意多边形 539639428" o:spid="_x0000_s1734" style="position:absolute;left:3415;top:3173;width:3382;height:3166;visibility:visible;mso-wrap-style:none;v-text-anchor:middle" coordsize="504497,5828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" path="m,c39195,146926,78390,293852,123497,383628v45107,89776,100286,122620,147145,155027c317501,571062,365673,571062,404649,578069v38976,7007,69412,4817,99848,2628e" filled="f" strokecolor="black [3213]" strokeweight="1pt">
                          <v:stroke joinstyle="miter"/>
                          <v:path arrowok="t" o:connecttype="custom" o:connectlocs="0,0;82790,208399;181433,292615;271268,314026;338204,315454" o:connectangles="0,0,0,0,0"/>
                        </v:shape>
                        <v:shape id="任意多边形 539639429" o:spid="_x0000_s1735" style="position:absolute;width:3382;height:3166;flip:x y;visibility:visible;mso-wrap-style:none;v-text-anchor:middle" coordsize="504497,5828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" path="m,c39195,146926,78390,293852,123497,383628v45107,89776,100286,122620,147145,155027c317501,571062,365673,571062,404649,578069v38976,7007,69412,4817,99848,2628e" filled="f" strokecolor="black [3213]" strokeweight="1pt">
                          <v:stroke joinstyle="miter"/>
                          <v:path arrowok="t" o:connecttype="custom" o:connectlocs="0,0;82790,208399;181433,292615;271268,314026;338204,315454" o:connectangles="0,0,0,0,0"/>
                        </v:shape>
                      </v:group>
                      <v:group id="组合 579716300" o:spid="_x0000_s1736" style="position:absolute;left:643;top:445;width:9780;height:11086" coordorigin="643,445" coordsize="9780,110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">
                        <v:line id="直接连接符 786101068" o:spid="_x0000_s1737" style="position:absolute;flip:y;visibility:visible;mso-wrap-style:square" from="7885,5174" to="7885,9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" strokecolor="black [3213]" strokeweight=".5pt">
                          <v:stroke dashstyle="dash" joinstyle="miter"/>
                        </v:line>
                        <v:group id="组合 431408163" o:spid="_x0000_s1738" style="position:absolute;left:643;top:445;width:9780;height:11086" coordorigin="643,445" coordsize="9780,110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">
                          <v:group id="组合 487053802" o:spid="_x0000_s1739" style="position:absolute;left:643;top:445;width:9780;height:6280" coordorigin="145,-65" coordsize="12460,79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">
                            <v:shape id="文本框 17" o:spid="_x0000_s1740" type="#_x0000_t202" style="position:absolute;left:10959;top:5325;width:1646;height:260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" filled="f" stroked="f" strokeweight=".5pt">
                              <v:textbox style="mso-fit-shape-to-text:t" inset="1mm,0,1mm,0">
                                <w:txbxContent>
                                  <w:p w14:paraId="45F2438F" w14:textId="77777777" w:rsidR="00081FB9" w:rsidRPr="00EC38AC" w:rsidRDefault="00081FB9" w:rsidP="00081FB9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文本框 17" o:spid="_x0000_s1741" type="#_x0000_t202" style="position:absolute;left:145;top:-65;width:2374;height:26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" filled="f" stroked="f" strokeweight=".5pt">
                              <v:textbox style="mso-fit-shape-to-text:t" inset="1mm,0,1mm,0">
                                <w:txbxContent>
                                  <w:p w14:paraId="7A169831" w14:textId="77777777" w:rsidR="00081FB9" w:rsidRPr="00EC38AC" w:rsidRDefault="00081FB9" w:rsidP="00081FB9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E</w:t>
                                    </w:r>
                                    <w:r w:rsidRPr="008C4D8C">
                                      <w:rPr>
                                        <w:rFonts w:cs="Times New Roman"/>
                                        <w:iCs/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p</w:t>
                                    </w:r>
                                  </w:p>
                                </w:txbxContent>
                              </v:textbox>
                            </v:shape>
                            <v:shape id="文本框 17" o:spid="_x0000_s1742" type="#_x0000_t202" style="position:absolute;left:468;top:4672;width:2051;height:260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" filled="f" stroked="f" strokeweight=".5pt">
                              <v:textbox style="mso-fit-shape-to-text:t" inset="1mm,0,1mm,0">
                                <w:txbxContent>
                                  <w:p w14:paraId="4FD9886F" w14:textId="77777777" w:rsidR="00081FB9" w:rsidRPr="00EC38AC" w:rsidRDefault="00081FB9" w:rsidP="00081FB9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文本框 17" o:spid="_x0000_s1743" type="#_x0000_t202" style="position:absolute;left:783;top:9484;width:3484;height:20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" filled="f" stroked="f" strokeweight=".5pt">
                            <v:textbox style="mso-fit-shape-to-text:t" inset="1mm,0,1mm,0">
                              <w:txbxContent>
                                <w:p w14:paraId="6753F53F" w14:textId="77777777" w:rsidR="00081FB9" w:rsidRPr="00EC38AC" w:rsidRDefault="00081FB9" w:rsidP="00081FB9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 w:rsidRPr="002B5F82">
                                    <w:rPr>
                                      <w:rFonts w:cs="Times New Roman"/>
                                      <w:iCs/>
                                      <w:sz w:val="18"/>
                                      <w:szCs w:val="18"/>
                                    </w:rPr>
                                    <w:t>0.25</w:t>
                                  </w:r>
                                  <w: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</w:p>
                              </w:txbxContent>
                            </v:textbox>
                          </v:shape>
                          <v:group id="组合 61282729" o:spid="_x0000_s1744" style="position:absolute;left:1822;top:9011;width:8280;height:431" coordsize="8280,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">
                            <v:shape id="直接箭头连接符 631049428" o:spid="_x0000_s1745" type="#_x0000_t32" style="position:absolute;top:430;width:8280;height:0;rotation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" strokecolor="black [3213]">
                              <v:stroke endarrow="classic" endarrowwidth="narrow" joinstyle="miter"/>
                            </v:shape>
                            <v:line id="直接连接符 1315919368" o:spid="_x0000_s1746" style="position:absolute;visibility:visible;mso-wrap-style:square" from="695,0" to="695,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" strokecolor="black [3213]">
                              <v:stroke joinstyle="miter"/>
                            </v:line>
                            <v:line id="直接连接符 456432780" o:spid="_x0000_s1747" style="position:absolute;visibility:visible;mso-wrap-style:square" from="6062,0" to="6062,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" strokecolor="black [3213]">
                              <v:stroke joinstyle="miter"/>
                            </v:line>
                          </v:group>
                          <v:shape id="文本框 17" o:spid="_x0000_s1748" type="#_x0000_t202" style="position:absolute;left:6162;top:9484;width:3483;height:20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" filled="f" stroked="f" strokeweight=".5pt">
                            <v:textbox style="mso-fit-shape-to-text:t" inset="1mm,0,1mm,0">
                              <w:txbxContent>
                                <w:p w14:paraId="1AF45372" w14:textId="77777777" w:rsidR="00081FB9" w:rsidRPr="00EC38AC" w:rsidRDefault="00081FB9" w:rsidP="00081FB9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 w:rsidRPr="002B5F82">
                                    <w:rPr>
                                      <w:rFonts w:cs="Times New Roman"/>
                                      <w:iCs/>
                                      <w:sz w:val="18"/>
                                      <w:szCs w:val="18"/>
                                    </w:rPr>
                                    <w:t>0.</w:t>
                                  </w:r>
                                  <w:r>
                                    <w:rPr>
                                      <w:rFonts w:cs="Times New Roman"/>
                                      <w:iCs/>
                                      <w:sz w:val="18"/>
                                      <w:szCs w:val="18"/>
                                    </w:rPr>
                                    <w:t>7</w:t>
                                  </w:r>
                                  <w:r w:rsidRPr="002B5F82">
                                    <w:rPr>
                                      <w:rFonts w:cs="Times New Roman"/>
                                      <w:iCs/>
                                      <w:sz w:val="18"/>
                                      <w:szCs w:val="18"/>
                                    </w:rPr>
                                    <w:t>5</w:t>
                                  </w:r>
                                  <w: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</w:p>
                              </w:txbxContent>
                            </v:textbox>
                          </v:shape>
                          <v:shape id="文本框 17" o:spid="_x0000_s1749" type="#_x0000_t202" style="position:absolute;left:9132;top:7591;width:1291;height:20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" filled="f" stroked="f" strokeweight=".5pt">
                            <v:textbox style="mso-fit-shape-to-text:t" inset="1mm,0,1mm,0">
                              <w:txbxContent>
                                <w:p w14:paraId="2A3202EC" w14:textId="77777777" w:rsidR="00081FB9" w:rsidRPr="00EC38AC" w:rsidRDefault="00081FB9" w:rsidP="00081FB9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  <v:group id="组合 1806965236" o:spid="_x0000_s1750" style="position:absolute;left:40221;top:445;width:9781;height:11084" coordorigin="640,445" coordsize="9780,110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">
                      <v:group id="组合 429995774" o:spid="_x0000_s1751" style="position:absolute;left:2484;top:2716;width:5341;height:4979;flip:x" coordsize="6797,63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">
                        <v:shape id="任意多边形 539639450" o:spid="_x0000_s1752" style="position:absolute;left:3415;top:3231;width:3382;height:3167;visibility:visible;mso-wrap-style:none;v-text-anchor:middle" coordsize="504497,5828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" path="m,c39195,146926,78390,293852,123497,383628v45107,89776,100286,122620,147145,155027c317501,571062,365673,571062,404649,578069v38976,7007,69412,4817,99848,2628e" filled="f" strokecolor="black [3213]" strokeweight="1pt">
                          <v:stroke joinstyle="miter"/>
                          <v:path arrowok="t" o:connecttype="custom" o:connectlocs="0,0;82790,208399;181432,292615;271267,314026;338203,315454" o:connectangles="0,0,0,0,0"/>
                        </v:shape>
                        <v:shape id="任意多边形 539639451" o:spid="_x0000_s1753" style="position:absolute;width:3382;height:3166;flip:x y;visibility:visible;mso-wrap-style:none;v-text-anchor:middle" coordsize="504497,5828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" path="m,c39195,146926,78390,293852,123497,383628v45107,89776,100286,122620,147145,155027c317501,571062,365673,571062,404649,578069v38976,7007,69412,4817,99848,2628e" filled="f" strokecolor="black [3213]" strokeweight="1pt">
                          <v:stroke joinstyle="miter"/>
                          <v:path arrowok="t" o:connecttype="custom" o:connectlocs="0,0;82790,208399;181432,292615;271267,314026;338203,315454" o:connectangles="0,0,0,0,0"/>
                        </v:shape>
                      </v:group>
                      <v:group id="组合 1397714740" o:spid="_x0000_s1754" style="position:absolute;left:640;top:445;width:9780;height:11084" coordorigin="640,445" coordsize="9780,110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">
                        <v:line id="直接连接符 776248639" o:spid="_x0000_s1755" style="position:absolute;flip:x y;visibility:visible;mso-wrap-style:square" from="7858,2749" to="7858,93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" strokecolor="black [3213]" strokeweight=".5pt">
                          <v:stroke dashstyle="dash" joinstyle="miter"/>
                        </v:line>
                        <v:group id="组合 1205050089" o:spid="_x0000_s1756" style="position:absolute;left:640;top:445;width:9780;height:11084" coordorigin="640,445" coordsize="9780,110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">
                          <v:group id="组合 945229801" o:spid="_x0000_s1757" style="position:absolute;left:640;top:445;width:9780;height:6278" coordorigin="140,-65" coordsize="12459,79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">
                            <v:shape id="文本框 17" o:spid="_x0000_s1758" type="#_x0000_t202" style="position:absolute;left:10955;top:5325;width:1645;height:26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" filled="f" stroked="f" strokeweight=".5pt">
                              <v:textbox style="mso-fit-shape-to-text:t" inset="1mm,0,1mm,0">
                                <w:txbxContent>
                                  <w:p w14:paraId="5BA6EEA6" w14:textId="77777777" w:rsidR="00081FB9" w:rsidRPr="00EC38AC" w:rsidRDefault="00081FB9" w:rsidP="00081FB9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文本框 17" o:spid="_x0000_s1759" type="#_x0000_t202" style="position:absolute;left:140;top:-65;width:2374;height:26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" filled="f" stroked="f" strokeweight=".5pt">
                              <v:textbox style="mso-fit-shape-to-text:t" inset="1mm,0,1mm,0">
                                <w:txbxContent>
                                  <w:p w14:paraId="2E1E4B1F" w14:textId="77777777" w:rsidR="00081FB9" w:rsidRPr="00EC38AC" w:rsidRDefault="00081FB9" w:rsidP="00081FB9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E</w:t>
                                    </w:r>
                                    <w:r w:rsidRPr="008C4D8C">
                                      <w:rPr>
                                        <w:rFonts w:cs="Times New Roman"/>
                                        <w:iCs/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p</w:t>
                                    </w:r>
                                  </w:p>
                                </w:txbxContent>
                              </v:textbox>
                            </v:shape>
                            <v:shape id="文本框 17" o:spid="_x0000_s1760" type="#_x0000_t202" style="position:absolute;left:464;top:4671;width:2050;height:26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" filled="f" stroked="f" strokeweight=".5pt">
                              <v:textbox style="mso-fit-shape-to-text:t" inset="1mm,0,1mm,0">
                                <w:txbxContent>
                                  <w:p w14:paraId="5B349E8E" w14:textId="77777777" w:rsidR="00081FB9" w:rsidRPr="00EC38AC" w:rsidRDefault="00081FB9" w:rsidP="00081FB9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文本框 17" o:spid="_x0000_s1761" type="#_x0000_t202" style="position:absolute;left:780;top:9484;width:3483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" filled="f" stroked="f" strokeweight=".5pt">
                            <v:textbox style="mso-fit-shape-to-text:t" inset="1mm,0,1mm,0">
                              <w:txbxContent>
                                <w:p w14:paraId="0CB39391" w14:textId="77777777" w:rsidR="00081FB9" w:rsidRPr="00EC38AC" w:rsidRDefault="00081FB9" w:rsidP="00081FB9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 w:rsidRPr="002B5F82">
                                    <w:rPr>
                                      <w:rFonts w:cs="Times New Roman"/>
                                      <w:iCs/>
                                      <w:sz w:val="18"/>
                                      <w:szCs w:val="18"/>
                                    </w:rPr>
                                    <w:t>0.25</w:t>
                                  </w:r>
                                  <w: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</w:p>
                              </w:txbxContent>
                            </v:textbox>
                          </v:shape>
                          <v:group id="组合 1521683008" o:spid="_x0000_s1762" style="position:absolute;left:1822;top:9011;width:8280;height:431" coordsize="8280,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">
                            <v:shape id="直接箭头连接符 1748888956" o:spid="_x0000_s1763" type="#_x0000_t32" style="position:absolute;top:430;width:8280;height:0;rotation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" strokecolor="black [3213]">
                              <v:stroke endarrow="classic" endarrowwidth="narrow" joinstyle="miter"/>
                            </v:shape>
                            <v:line id="直接连接符 1509906833" o:spid="_x0000_s1764" style="position:absolute;visibility:visible;mso-wrap-style:square" from="695,0" to="695,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" strokecolor="black [3213]">
                              <v:stroke joinstyle="miter"/>
                            </v:line>
                            <v:line id="直接连接符 1295217086" o:spid="_x0000_s1765" style="position:absolute;visibility:visible;mso-wrap-style:square" from="6022,0" to="6022,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" strokecolor="black [3213]">
                              <v:stroke joinstyle="miter"/>
                            </v:line>
                          </v:group>
                          <v:shape id="文本框 17" o:spid="_x0000_s1766" type="#_x0000_t202" style="position:absolute;left:6158;top:9484;width:3483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" filled="f" stroked="f" strokeweight=".5pt">
                            <v:textbox style="mso-fit-shape-to-text:t" inset="1mm,0,1mm,0">
                              <w:txbxContent>
                                <w:p w14:paraId="6030DD51" w14:textId="77777777" w:rsidR="00081FB9" w:rsidRPr="00EC38AC" w:rsidRDefault="00081FB9" w:rsidP="00081FB9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 w:rsidRPr="002B5F82">
                                    <w:rPr>
                                      <w:rFonts w:cs="Times New Roman"/>
                                      <w:iCs/>
                                      <w:sz w:val="18"/>
                                      <w:szCs w:val="18"/>
                                    </w:rPr>
                                    <w:t>0.</w:t>
                                  </w:r>
                                  <w:r>
                                    <w:rPr>
                                      <w:rFonts w:cs="Times New Roman"/>
                                      <w:iCs/>
                                      <w:sz w:val="18"/>
                                      <w:szCs w:val="18"/>
                                    </w:rPr>
                                    <w:t>7</w:t>
                                  </w:r>
                                  <w:r w:rsidRPr="002B5F82">
                                    <w:rPr>
                                      <w:rFonts w:cs="Times New Roman"/>
                                      <w:iCs/>
                                      <w:sz w:val="18"/>
                                      <w:szCs w:val="18"/>
                                    </w:rPr>
                                    <w:t>5</w:t>
                                  </w:r>
                                  <w: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</w:p>
                              </w:txbxContent>
                            </v:textbox>
                          </v:shape>
                          <v:shape id="文本框 17" o:spid="_x0000_s1767" type="#_x0000_t202" style="position:absolute;left:9128;top:7591;width:1292;height:20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" filled="f" stroked="f" strokeweight=".5pt">
                            <v:textbox style="mso-fit-shape-to-text:t" inset="1mm,0,1mm,0">
                              <w:txbxContent>
                                <w:p w14:paraId="4DA75CBE" w14:textId="77777777" w:rsidR="00081FB9" w:rsidRPr="00EC38AC" w:rsidRDefault="00081FB9" w:rsidP="00081FB9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  <v:group id="组合 1486100806" o:spid="_x0000_s1768" style="position:absolute;left:26801;top:487;width:9778;height:11080" coordorigin="639,445" coordsize="9779,110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">
                      <v:line id="直接连接符 564298863" o:spid="_x0000_s1769" style="position:absolute;flip:y;visibility:visible;mso-wrap-style:square" from="7843,2674" to="7843,93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" strokecolor="black [3213]" strokeweight=".5pt">
                        <v:stroke dashstyle="dash" joinstyle="miter"/>
                      </v:line>
                      <v:group id="组合 1754114543" o:spid="_x0000_s1770" style="position:absolute;left:639;top:445;width:9780;height:11086" coordorigin="639,445" coordsize="9779,110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">
                        <v:group id="组合 1923658269" o:spid="_x0000_s1771" style="position:absolute;left:639;top:445;width:9780;height:6280" coordorigin="139,-65" coordsize="12459,79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">
                          <v:shape id="文本框 17" o:spid="_x0000_s1772" type="#_x0000_t202" style="position:absolute;left:10953;top:5325;width:1645;height:260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" filled="f" stroked="f" strokeweight=".5pt">
                            <v:textbox style="mso-fit-shape-to-text:t" inset="1mm,0,1mm,0">
                              <w:txbxContent>
                                <w:p w14:paraId="289DC994" w14:textId="77777777" w:rsidR="00081FB9" w:rsidRPr="00EC38AC" w:rsidRDefault="00081FB9" w:rsidP="00081FB9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  <v:shape id="文本框 17" o:spid="_x0000_s1773" type="#_x0000_t202" style="position:absolute;left:139;top:-65;width:2375;height:26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" filled="f" stroked="f" strokeweight=".5pt">
                            <v:textbox style="mso-fit-shape-to-text:t" inset="1mm,0,1mm,0">
                              <w:txbxContent>
                                <w:p w14:paraId="484B0377" w14:textId="77777777" w:rsidR="00081FB9" w:rsidRPr="00EC38AC" w:rsidRDefault="00081FB9" w:rsidP="00081FB9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E</w:t>
                                  </w:r>
                                  <w:r w:rsidRPr="008C4D8C">
                                    <w:rPr>
                                      <w:rFonts w:cs="Times New Roman"/>
                                      <w:iCs/>
                                      <w:sz w:val="18"/>
                                      <w:szCs w:val="18"/>
                                      <w:vertAlign w:val="subscript"/>
                                    </w:rPr>
                                    <w:t>p</w:t>
                                  </w:r>
                                </w:p>
                              </w:txbxContent>
                            </v:textbox>
                          </v:shape>
                          <v:shape id="文本框 17" o:spid="_x0000_s1774" type="#_x0000_t202" style="position:absolute;left:463;top:4672;width:2051;height:260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" filled="f" stroked="f" strokeweight=".5pt">
                            <v:textbox style="mso-fit-shape-to-text:t" inset="1mm,0,1mm,0">
                              <w:txbxContent>
                                <w:p w14:paraId="00D0B7C3" w14:textId="77777777" w:rsidR="00081FB9" w:rsidRPr="00EC38AC" w:rsidRDefault="00081FB9" w:rsidP="00081FB9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文本框 17" o:spid="_x0000_s1775" type="#_x0000_t202" style="position:absolute;left:779;top:9484;width:3484;height:20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" filled="f" stroked="f" strokeweight=".5pt">
                          <v:textbox style="mso-fit-shape-to-text:t" inset="1mm,0,1mm,0">
                            <w:txbxContent>
                              <w:p w14:paraId="62266AE9" w14:textId="77777777" w:rsidR="00081FB9" w:rsidRPr="00EC38AC" w:rsidRDefault="00081FB9" w:rsidP="00081FB9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2B5F82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0.25</w:t>
                                </w: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group id="组合 1566431965" o:spid="_x0000_s1776" style="position:absolute;left:1822;top:9011;width:8280;height:431" coordsize="8280,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">
                          <v:shape id="直接箭头连接符 564791841" o:spid="_x0000_s1777" type="#_x0000_t32" style="position:absolute;top:430;width:8280;height:0;rotation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" strokecolor="black [3213]">
                            <v:stroke endarrow="classic" endarrowwidth="narrow" joinstyle="miter"/>
                          </v:shape>
                          <v:line id="直接连接符 1087605485" o:spid="_x0000_s1778" style="position:absolute;visibility:visible;mso-wrap-style:square" from="695,0" to="695,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" strokecolor="black [3213]">
                            <v:stroke joinstyle="miter"/>
                          </v:line>
                          <v:line id="直接连接符 61996549" o:spid="_x0000_s1779" style="position:absolute;visibility:visible;mso-wrap-style:square" from="6022,0" to="6022,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" strokecolor="black [3213]">
                            <v:stroke joinstyle="miter"/>
                          </v:line>
                        </v:group>
                        <v:shape id="文本框 17" o:spid="_x0000_s1780" type="#_x0000_t202" style="position:absolute;left:6117;top:9484;width:3483;height:20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" filled="f" stroked="f" strokeweight=".5pt">
                          <v:textbox style="mso-fit-shape-to-text:t" inset="1mm,0,1mm,0">
                            <w:txbxContent>
                              <w:p w14:paraId="76E059E3" w14:textId="77777777" w:rsidR="00081FB9" w:rsidRPr="00EC38AC" w:rsidRDefault="00081FB9" w:rsidP="00081FB9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2B5F82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0.</w:t>
                                </w:r>
                                <w:r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7</w:t>
                                </w:r>
                                <w:r w:rsidRPr="002B5F82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5</w:t>
                                </w: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文本框 17" o:spid="_x0000_s1781" type="#_x0000_t202" style="position:absolute;left:9127;top:7591;width:1292;height:20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" filled="f" stroked="f" strokeweight=".5pt">
                          <v:textbox style="mso-fit-shape-to-text:t" inset="1mm,0,1mm,0">
                            <w:txbxContent>
                              <w:p w14:paraId="17E55EB1" w14:textId="77777777" w:rsidR="00081FB9" w:rsidRPr="00EC38AC" w:rsidRDefault="00081FB9" w:rsidP="00081FB9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shape id="文本框 2000400596" o:spid="_x0000_s1782" type="#_x0000_t202" style="position:absolute;left:17743;top:11554;width:1679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" filled="f" stroked="f" strokeweight=".5pt">
                      <v:textbox style="mso-fit-shape-to-text:t" inset="1mm,0,1mm,0">
                        <w:txbxContent>
                          <w:p w14:paraId="556E5E47" w14:textId="77777777" w:rsidR="00081FB9" w:rsidRPr="00A148F8" w:rsidRDefault="00081FB9" w:rsidP="00081FB9">
                            <w:pPr>
                              <w:jc w:val="center"/>
                              <w:rPr>
                                <w:rFonts w:cs="Times New Roman"/>
                              </w:rPr>
                            </w:pPr>
                            <w:r>
                              <w:rPr>
                                <w:rFonts w:cs="Times New Roman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文本框 1208294609" o:spid="_x0000_s1783" type="#_x0000_t202" style="position:absolute;left:30797;top:11554;width:1679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" filled="f" stroked="f" strokeweight=".5pt">
                      <v:textbox style="mso-fit-shape-to-text:t" inset="1mm,0,1mm,0">
                        <w:txbxContent>
                          <w:p w14:paraId="0623A98E" w14:textId="77777777" w:rsidR="00081FB9" w:rsidRPr="00A148F8" w:rsidRDefault="00081FB9" w:rsidP="00081FB9">
                            <w:pPr>
                              <w:jc w:val="center"/>
                              <w:rPr>
                                <w:rFonts w:cs="Times New Roman"/>
                              </w:rPr>
                            </w:pPr>
                            <w:r>
                              <w:rPr>
                                <w:rFonts w:cs="Times New Roman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文本框 1385379853" o:spid="_x0000_s1784" type="#_x0000_t202" style="position:absolute;left:44642;top:11395;width:1749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" filled="f" stroked="f" strokeweight=".5pt">
                      <v:textbox style="mso-fit-shape-to-text:t" inset="1mm,0,1mm,0">
                        <w:txbxContent>
                          <w:p w14:paraId="212C654F" w14:textId="77777777" w:rsidR="00081FB9" w:rsidRPr="00A148F8" w:rsidRDefault="00081FB9" w:rsidP="00081FB9">
                            <w:pPr>
                              <w:jc w:val="center"/>
                              <w:rPr>
                                <w:rFonts w:cs="Times New Roman"/>
                              </w:rPr>
                            </w:pPr>
                            <w:r>
                              <w:rPr>
                                <w:rFonts w:cs="Times New Roman"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14:paraId="6FF1CF3A" w14:textId="77777777" w:rsidR="002C37F1" w:rsidRDefault="002C37F1" w:rsidP="005F3259"/>
    <w:p w14:paraId="5FDBBF87" w14:textId="12F1C916" w:rsidR="005F3259" w:rsidRPr="00F66E96" w:rsidRDefault="004103FA" w:rsidP="005F3259">
      <w:r w:rsidRPr="00F66E96">
        <w:rPr>
          <w:noProof/>
        </w:rPr>
        <mc:AlternateContent>
          <mc:Choice Requires="wpg">
            <w:drawing>
              <wp:anchor distT="0" distB="0" distL="114300" distR="114300" simplePos="0" relativeHeight="251701248" behindDoc="0" locked="0" layoutInCell="1" allowOverlap="1" wp14:anchorId="45823157" wp14:editId="353B0F16">
                <wp:simplePos x="0" y="0"/>
                <wp:positionH relativeFrom="margin">
                  <wp:posOffset>3831590</wp:posOffset>
                </wp:positionH>
                <wp:positionV relativeFrom="paragraph">
                  <wp:posOffset>85725</wp:posOffset>
                </wp:positionV>
                <wp:extent cx="1353185" cy="1071245"/>
                <wp:effectExtent l="0" t="0" r="18415" b="14605"/>
                <wp:wrapSquare wrapText="bothSides"/>
                <wp:docPr id="724724254" name="组合 7247242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53185" cy="1071245"/>
                          <a:chOff x="309023" y="42852"/>
                          <a:chExt cx="1354917" cy="1077344"/>
                        </a:xfrm>
                      </wpg:grpSpPr>
                      <wpg:grpSp>
                        <wpg:cNvPr id="1514984684" name="组合 1514984684"/>
                        <wpg:cNvGrpSpPr/>
                        <wpg:grpSpPr>
                          <a:xfrm>
                            <a:off x="375071" y="42852"/>
                            <a:ext cx="1288869" cy="799315"/>
                            <a:chOff x="71276" y="454390"/>
                            <a:chExt cx="1291230" cy="800349"/>
                          </a:xfrm>
                        </wpg:grpSpPr>
                        <wpg:grpSp>
                          <wpg:cNvPr id="1725506017" name="组合 34"/>
                          <wpg:cNvGrpSpPr/>
                          <wpg:grpSpPr>
                            <a:xfrm>
                              <a:off x="71276" y="454390"/>
                              <a:ext cx="1291230" cy="800349"/>
                              <a:chOff x="34823" y="490898"/>
                              <a:chExt cx="1603306" cy="801086"/>
                            </a:xfrm>
                          </wpg:grpSpPr>
                          <wpg:grpSp>
                            <wpg:cNvPr id="1163529900" name="组合 33"/>
                            <wpg:cNvGrpSpPr/>
                            <wpg:grpSpPr>
                              <a:xfrm>
                                <a:off x="241299" y="565478"/>
                                <a:ext cx="1353937" cy="552122"/>
                                <a:chOff x="-1" y="393263"/>
                                <a:chExt cx="1274293" cy="610037"/>
                              </a:xfrm>
                            </wpg:grpSpPr>
                            <wps:wsp>
                              <wps:cNvPr id="606069018" name="直接箭头连接符 32"/>
                              <wps:cNvCnPr/>
                              <wps:spPr>
                                <a:xfrm flipV="1">
                                  <a:off x="16698" y="393263"/>
                                  <a:ext cx="0" cy="597194"/>
                                </a:xfrm>
                                <a:prstGeom prst="straightConnector1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prstDash val="dash"/>
                                  <a:tailEnd type="stealth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95105805" name="直接箭头连接符 32"/>
                              <wps:cNvCnPr/>
                              <wps:spPr>
                                <a:xfrm>
                                  <a:off x="-1" y="1003300"/>
                                  <a:ext cx="1274293" cy="0"/>
                                </a:xfrm>
                                <a:prstGeom prst="straightConnector1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prstDash val="dash"/>
                                  <a:tailEnd type="stealth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86453800" name="直接箭头连接符 32"/>
                              <wps:cNvCnPr/>
                              <wps:spPr>
                                <a:xfrm flipV="1">
                                  <a:off x="14626" y="723367"/>
                                  <a:ext cx="0" cy="253633"/>
                                </a:xfrm>
                                <a:prstGeom prst="straightConnector1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prstDash val="solid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173668" name="直接箭头连接符 32"/>
                              <wps:cNvCnPr/>
                              <wps:spPr>
                                <a:xfrm rot="5400000" flipV="1">
                                  <a:off x="779576" y="869806"/>
                                  <a:ext cx="0" cy="266988"/>
                                </a:xfrm>
                                <a:prstGeom prst="straightConnector1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prstDash val="solid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926342662" name="文本框 17"/>
                            <wps:cNvSpPr txBox="1"/>
                            <wps:spPr>
                              <a:xfrm>
                                <a:off x="92880" y="490898"/>
                                <a:ext cx="160719" cy="20566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568D890" w14:textId="77777777" w:rsidR="004103FA" w:rsidRPr="00EC38AC" w:rsidRDefault="004103FA" w:rsidP="005F3259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145727234" name="文本框 17"/>
                            <wps:cNvSpPr txBox="1"/>
                            <wps:spPr>
                              <a:xfrm>
                                <a:off x="1477410" y="1086316"/>
                                <a:ext cx="160719" cy="20566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248EFF8" w14:textId="77777777" w:rsidR="004103FA" w:rsidRPr="00EC38AC" w:rsidRDefault="004103FA" w:rsidP="005F3259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1221954454" name="文本框 17"/>
                            <wps:cNvSpPr txBox="1"/>
                            <wps:spPr>
                              <a:xfrm>
                                <a:off x="34823" y="978971"/>
                                <a:ext cx="200230" cy="20566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32AC6E6" w14:textId="77777777" w:rsidR="004103FA" w:rsidRPr="00EC38AC" w:rsidRDefault="004103FA" w:rsidP="005F3259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372036856" name="文本框 17"/>
                            <wps:cNvSpPr txBox="1"/>
                            <wps:spPr>
                              <a:xfrm>
                                <a:off x="84035" y="772881"/>
                                <a:ext cx="169564" cy="20609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4C5D57C" w14:textId="61D2683C" w:rsidR="004103FA" w:rsidRPr="004103FA" w:rsidRDefault="004103FA" w:rsidP="005F3259">
                                  <w:pPr>
                                    <w:rPr>
                                      <w:rFonts w:ascii="Book Antiqua" w:hAnsi="Book Antiqua" w:cs="Times New Roman"/>
                                      <w:sz w:val="18"/>
                                      <w:szCs w:val="18"/>
                                    </w:rPr>
                                  </w:pPr>
                                  <w:r w:rsidRPr="004103FA">
                                    <w:rPr>
                                      <w:rFonts w:ascii="Book Antiqua" w:hAnsi="Book Antiqua"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1275431015" name="文本框 17"/>
                            <wps:cNvSpPr txBox="1"/>
                            <wps:spPr>
                              <a:xfrm>
                                <a:off x="1078979" y="913583"/>
                                <a:ext cx="169564" cy="20609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0A1414A" w14:textId="77777777" w:rsidR="004103FA" w:rsidRPr="004103FA" w:rsidRDefault="004103FA" w:rsidP="005F3259">
                                  <w:pPr>
                                    <w:rPr>
                                      <w:rFonts w:ascii="Book Antiqua" w:hAnsi="Book Antiqua" w:cs="Times New Roman"/>
                                      <w:sz w:val="18"/>
                                      <w:szCs w:val="18"/>
                                    </w:rPr>
                                  </w:pPr>
                                  <w:r w:rsidRPr="004103FA">
                                    <w:rPr>
                                      <w:rFonts w:ascii="Book Antiqua" w:hAnsi="Book Antiqua"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s:wsp>
                          <wps:cNvPr id="1440796042" name="椭圆 1440796042"/>
                          <wps:cNvSpPr/>
                          <wps:spPr>
                            <a:xfrm flipH="1">
                              <a:off x="221183" y="1055077"/>
                              <a:ext cx="60960" cy="60960"/>
                            </a:xfrm>
                            <a:prstGeom prst="ellipse">
                              <a:avLst/>
                            </a:prstGeom>
                            <a:solidFill>
                              <a:schemeClr val="bg1">
                                <a:lumMod val="65000"/>
                              </a:schemeClr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2076925336" name="椭圆 2076925336"/>
                          <wps:cNvSpPr/>
                          <wps:spPr>
                            <a:xfrm flipH="1">
                              <a:off x="732824" y="1052733"/>
                              <a:ext cx="60960" cy="60960"/>
                            </a:xfrm>
                            <a:prstGeom prst="ellipse">
                              <a:avLst/>
                            </a:prstGeom>
                            <a:solidFill>
                              <a:schemeClr val="bg1">
                                <a:lumMod val="65000"/>
                              </a:schemeClr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s:wsp>
                        <wps:cNvPr id="214844198" name="文本框 17"/>
                        <wps:cNvSpPr txBox="1"/>
                        <wps:spPr>
                          <a:xfrm>
                            <a:off x="309023" y="670225"/>
                            <a:ext cx="507418" cy="205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B9A3CEC" w14:textId="77777777" w:rsidR="004103FA" w:rsidRPr="00EC38AC" w:rsidRDefault="004103FA" w:rsidP="004103FA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4103FA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p</w:t>
                              </w:r>
                              <w:r w:rsidRPr="009B3A37">
                                <w:rPr>
                                  <w:rFonts w:cs="Times New Roman"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 xml:space="preserve"> (0</w:t>
                              </w:r>
                              <w:r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，</w:t>
                              </w:r>
                              <w:r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0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74860657" name="文本框 17"/>
                        <wps:cNvSpPr txBox="1"/>
                        <wps:spPr>
                          <a:xfrm>
                            <a:off x="817956" y="670237"/>
                            <a:ext cx="520129" cy="205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5B3E801" w14:textId="77777777" w:rsidR="004103FA" w:rsidRPr="00EC38AC" w:rsidRDefault="004103FA" w:rsidP="005F3259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4103FA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p</w:t>
                              </w:r>
                              <w:r>
                                <w:rPr>
                                  <w:rFonts w:cs="Times New Roman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  <w:r w:rsidRPr="00331BE1">
                                <w:rPr>
                                  <w:rFonts w:cs="Times New Roman" w:hint="eastAsia"/>
                                  <w:iCs/>
                                  <w:sz w:val="18"/>
                                  <w:szCs w:val="18"/>
                                </w:rPr>
                                <w:t xml:space="preserve"> (</w:t>
                              </w:r>
                              <w:r w:rsidRPr="00A31FB4"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  <w:r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，</w:t>
                              </w:r>
                              <w:r w:rsidRPr="00331BE1">
                                <w:rPr>
                                  <w:rFonts w:cs="Times New Roman" w:hint="eastAsia"/>
                                  <w:iCs/>
                                  <w:sz w:val="18"/>
                                  <w:szCs w:val="18"/>
                                </w:rPr>
                                <w:t>0</w:t>
                              </w:r>
                              <w:r w:rsidRPr="00331BE1"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934456087" name="文本框 17"/>
                        <wps:cNvSpPr txBox="1"/>
                        <wps:spPr>
                          <a:xfrm>
                            <a:off x="766710" y="914577"/>
                            <a:ext cx="365202" cy="20561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1036851" w14:textId="7C5A2182" w:rsidR="004103FA" w:rsidRPr="008C4E01" w:rsidRDefault="004103FA" w:rsidP="005F3259">
                              <w:pPr>
                                <w:jc w:val="center"/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8C4E01"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>（</w:t>
                              </w:r>
                              <w:r>
                                <w:rPr>
                                  <w:rFonts w:cs="Times New Roman" w:hint="eastAsia"/>
                                  <w:iCs/>
                                  <w:sz w:val="18"/>
                                  <w:szCs w:val="18"/>
                                </w:rPr>
                                <w:t>b</w:t>
                              </w:r>
                              <w:r w:rsidRPr="008C4E01"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5823157" id="组合 724724254" o:spid="_x0000_s1785" style="position:absolute;left:0;text-align:left;margin-left:301.7pt;margin-top:6.75pt;width:106.55pt;height:84.35pt;z-index:251701248;mso-position-horizontal-relative:margin;mso-position-vertical-relative:text;mso-width-relative:margin;mso-height-relative:margin" coordorigin="3090,428" coordsize="13549,107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">
                <v:group id="组合 1514984684" o:spid="_x0000_s1786" style="position:absolute;left:3750;top:428;width:12889;height:7993" coordorigin="712,4543" coordsize="12912,80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">
                  <v:group id="组合 34" o:spid="_x0000_s1787" style="position:absolute;left:712;top:4543;width:12913;height:8004" coordorigin="348,4908" coordsize="16033,80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">
                    <v:group id="组合 33" o:spid="_x0000_s1788" style="position:absolute;left:2412;top:5654;width:13540;height:5522" coordorigin=",3932" coordsize="12742,6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">
                      <v:shape id="直接箭头连接符 32" o:spid="_x0000_s1789" type="#_x0000_t32" style="position:absolute;left:166;top:3932;width:0;height:597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" strokecolor="black [3213]">
                        <v:stroke dashstyle="dash" endarrow="classic" endarrowwidth="narrow" joinstyle="miter"/>
                      </v:shape>
                      <v:shape id="直接箭头连接符 32" o:spid="_x0000_s1790" type="#_x0000_t32" style="position:absolute;top:10033;width:1274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" strokecolor="black [3213]">
                        <v:stroke dashstyle="dash" endarrow="classic" endarrowwidth="narrow" joinstyle="miter"/>
                      </v:shape>
                      <v:shape id="直接箭头连接符 32" o:spid="_x0000_s1791" type="#_x0000_t32" style="position:absolute;left:146;top:7233;width:0;height:253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" strokecolor="black [3213]">
                        <v:stroke endarrow="block" endarrowwidth="narrow" joinstyle="miter"/>
                      </v:shape>
                      <v:shape id="直接箭头连接符 32" o:spid="_x0000_s1792" type="#_x0000_t32" style="position:absolute;left:7795;top:8698;width:0;height:267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" strokecolor="black [3213]">
                        <v:stroke endarrow="block" endarrowwidth="narrow" joinstyle="miter"/>
                      </v:shape>
                    </v:group>
                    <v:shape id="文本框 17" o:spid="_x0000_s1793" type="#_x0000_t202" style="position:absolute;left:928;top:4908;width:1607;height:20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" filled="f" stroked="f" strokeweight=".5pt">
                      <v:textbox style="mso-fit-shape-to-text:t" inset="1mm,0,1mm,0">
                        <w:txbxContent>
                          <w:p w14:paraId="5568D890" w14:textId="77777777" w:rsidR="004103FA" w:rsidRPr="00EC38AC" w:rsidRDefault="004103FA" w:rsidP="005F3259">
                            <w:pPr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iCs/>
                                <w:sz w:val="18"/>
                                <w:szCs w:val="18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文本框 17" o:spid="_x0000_s1794" type="#_x0000_t202" style="position:absolute;left:14774;top:10863;width:1607;height:20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" filled="f" stroked="f" strokeweight=".5pt">
                      <v:textbox style="mso-fit-shape-to-text:t" inset="1mm,0,1mm,0">
                        <w:txbxContent>
                          <w:p w14:paraId="3248EFF8" w14:textId="77777777" w:rsidR="004103FA" w:rsidRPr="00EC38AC" w:rsidRDefault="004103FA" w:rsidP="005F3259">
                            <w:pPr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iCs/>
                                <w:sz w:val="18"/>
                                <w:szCs w:val="18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文本框 17" o:spid="_x0000_s1795" type="#_x0000_t202" style="position:absolute;left:348;top:9789;width:2002;height:20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" filled="f" stroked="f" strokeweight=".5pt">
                      <v:textbox style="mso-fit-shape-to-text:t" inset="1mm,0,1mm,0">
                        <w:txbxContent>
                          <w:p w14:paraId="332AC6E6" w14:textId="77777777" w:rsidR="004103FA" w:rsidRPr="00EC38AC" w:rsidRDefault="004103FA" w:rsidP="005F3259">
                            <w:pPr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文本框 17" o:spid="_x0000_s1796" type="#_x0000_t202" style="position:absolute;left:840;top:7728;width:1695;height:20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" filled="f" stroked="f" strokeweight=".5pt">
                      <v:textbox style="mso-fit-shape-to-text:t" inset="1mm,0,1mm,0">
                        <w:txbxContent>
                          <w:p w14:paraId="44C5D57C" w14:textId="61D2683C" w:rsidR="004103FA" w:rsidRPr="004103FA" w:rsidRDefault="004103FA" w:rsidP="005F3259">
                            <w:pPr>
                              <w:rPr>
                                <w:rFonts w:ascii="Book Antiqua" w:hAnsi="Book Antiqua" w:cs="Times New Roman"/>
                                <w:sz w:val="18"/>
                                <w:szCs w:val="18"/>
                              </w:rPr>
                            </w:pPr>
                            <w:r w:rsidRPr="004103FA">
                              <w:rPr>
                                <w:rFonts w:ascii="Book Antiqua" w:hAnsi="Book Antiqua" w:cs="Times New Roman"/>
                                <w:i/>
                                <w:iCs/>
                                <w:sz w:val="18"/>
                                <w:szCs w:val="18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文本框 17" o:spid="_x0000_s1797" type="#_x0000_t202" style="position:absolute;left:10789;top:9135;width:1696;height:20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" filled="f" stroked="f" strokeweight=".5pt">
                      <v:textbox style="mso-fit-shape-to-text:t" inset="1mm,0,1mm,0">
                        <w:txbxContent>
                          <w:p w14:paraId="30A1414A" w14:textId="77777777" w:rsidR="004103FA" w:rsidRPr="004103FA" w:rsidRDefault="004103FA" w:rsidP="005F3259">
                            <w:pPr>
                              <w:rPr>
                                <w:rFonts w:ascii="Book Antiqua" w:hAnsi="Book Antiqua" w:cs="Times New Roman"/>
                                <w:sz w:val="18"/>
                                <w:szCs w:val="18"/>
                              </w:rPr>
                            </w:pPr>
                            <w:r w:rsidRPr="004103FA">
                              <w:rPr>
                                <w:rFonts w:ascii="Book Antiqua" w:hAnsi="Book Antiqua" w:cs="Times New Roman"/>
                                <w:i/>
                                <w:iCs/>
                                <w:sz w:val="18"/>
                                <w:szCs w:val="18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v:group>
                  <v:oval id="椭圆 1440796042" o:spid="_x0000_s1798" style="position:absolute;left:2211;top:10550;width:610;height:610;flip:x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" fillcolor="#a5a5a5 [2092]" strokecolor="black [3213]" strokeweight="1pt">
                    <v:stroke joinstyle="miter"/>
                    <v:textbox style="mso-fit-shape-to-text:t" inset="1mm,0,1mm,0"/>
                  </v:oval>
                  <v:oval id="椭圆 2076925336" o:spid="_x0000_s1799" style="position:absolute;left:7328;top:10527;width:609;height:609;flip:x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" fillcolor="#a5a5a5 [2092]" strokecolor="black [3213]" strokeweight="1pt">
                    <v:stroke joinstyle="miter"/>
                    <v:textbox style="mso-fit-shape-to-text:t" inset="1mm,0,1mm,0"/>
                  </v:oval>
                </v:group>
                <v:shape id="文本框 17" o:spid="_x0000_s1800" type="#_x0000_t202" style="position:absolute;left:3090;top:6702;width:5074;height:20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" filled="f" stroked="f" strokeweight=".5pt">
                  <v:textbox style="mso-fit-shape-to-text:t" inset="1mm,0,1mm,0">
                    <w:txbxContent>
                      <w:p w14:paraId="7B9A3CEC" w14:textId="77777777" w:rsidR="004103FA" w:rsidRPr="00EC38AC" w:rsidRDefault="004103FA" w:rsidP="004103FA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 w:rsidRPr="004103FA">
                          <w:rPr>
                            <w:rFonts w:cs="Times New Roman"/>
                            <w:sz w:val="18"/>
                            <w:szCs w:val="18"/>
                          </w:rPr>
                          <w:t>p</w:t>
                        </w:r>
                        <w:r w:rsidRPr="009B3A37">
                          <w:rPr>
                            <w:rFonts w:cs="Times New Roman"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  <w:r>
                          <w:rPr>
                            <w:rFonts w:cs="Times New Roman" w:hint="eastAsia"/>
                            <w:sz w:val="18"/>
                            <w:szCs w:val="18"/>
                          </w:rPr>
                          <w:t xml:space="preserve"> (0</w:t>
                        </w:r>
                        <w:r>
                          <w:rPr>
                            <w:rFonts w:cs="Times New Roman" w:hint="eastAsia"/>
                            <w:sz w:val="18"/>
                            <w:szCs w:val="18"/>
                          </w:rPr>
                          <w:t>，</w:t>
                        </w:r>
                        <w:r>
                          <w:rPr>
                            <w:rFonts w:cs="Times New Roman" w:hint="eastAsia"/>
                            <w:sz w:val="18"/>
                            <w:szCs w:val="18"/>
                          </w:rPr>
                          <w:t>0)</w:t>
                        </w:r>
                      </w:p>
                    </w:txbxContent>
                  </v:textbox>
                </v:shape>
                <v:shape id="文本框 17" o:spid="_x0000_s1801" type="#_x0000_t202" style="position:absolute;left:8179;top:6702;width:5201;height:20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" filled="f" stroked="f" strokeweight=".5pt">
                  <v:textbox style="mso-fit-shape-to-text:t" inset="1mm,0,1mm,0">
                    <w:txbxContent>
                      <w:p w14:paraId="55B3E801" w14:textId="77777777" w:rsidR="004103FA" w:rsidRPr="00EC38AC" w:rsidRDefault="004103FA" w:rsidP="005F3259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 w:rsidRPr="004103FA">
                          <w:rPr>
                            <w:rFonts w:cs="Times New Roman"/>
                            <w:sz w:val="18"/>
                            <w:szCs w:val="18"/>
                          </w:rPr>
                          <w:t>p</w:t>
                        </w:r>
                        <w:r>
                          <w:rPr>
                            <w:rFonts w:cs="Times New Roman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  <w:r w:rsidRPr="00331BE1">
                          <w:rPr>
                            <w:rFonts w:cs="Times New Roman" w:hint="eastAsia"/>
                            <w:iCs/>
                            <w:sz w:val="18"/>
                            <w:szCs w:val="18"/>
                          </w:rPr>
                          <w:t xml:space="preserve"> (</w:t>
                        </w:r>
                        <w:r w:rsidRPr="00A31FB4">
                          <w:rPr>
                            <w:rFonts w:cs="Times New Roman"/>
                            <w:i/>
                            <w:iCs/>
                            <w:sz w:val="18"/>
                            <w:szCs w:val="18"/>
                          </w:rPr>
                          <w:t>R</w:t>
                        </w:r>
                        <w:r>
                          <w:rPr>
                            <w:rFonts w:cs="Times New Roman" w:hint="eastAsia"/>
                            <w:sz w:val="18"/>
                            <w:szCs w:val="18"/>
                          </w:rPr>
                          <w:t>，</w:t>
                        </w:r>
                        <w:r w:rsidRPr="00331BE1">
                          <w:rPr>
                            <w:rFonts w:cs="Times New Roman" w:hint="eastAsia"/>
                            <w:iCs/>
                            <w:sz w:val="18"/>
                            <w:szCs w:val="18"/>
                          </w:rPr>
                          <w:t>0</w:t>
                        </w:r>
                        <w:r w:rsidRPr="00331BE1">
                          <w:rPr>
                            <w:rFonts w:cs="Times New Roman"/>
                            <w:iCs/>
                            <w:sz w:val="18"/>
                            <w:szCs w:val="18"/>
                          </w:rPr>
                          <w:t>)</w:t>
                        </w:r>
                      </w:p>
                    </w:txbxContent>
                  </v:textbox>
                </v:shape>
                <v:shape id="文本框 17" o:spid="_x0000_s1802" type="#_x0000_t202" style="position:absolute;left:7667;top:9145;width:3652;height:20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" filled="f" stroked="f" strokeweight=".5pt">
                  <v:textbox style="mso-fit-shape-to-text:t" inset="1mm,0,1mm,0">
                    <w:txbxContent>
                      <w:p w14:paraId="11036851" w14:textId="7C5A2182" w:rsidR="004103FA" w:rsidRPr="008C4E01" w:rsidRDefault="004103FA" w:rsidP="005F3259">
                        <w:pPr>
                          <w:jc w:val="center"/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 w:rsidRPr="008C4E01">
                          <w:rPr>
                            <w:rFonts w:cs="Times New Roman"/>
                            <w:iCs/>
                            <w:sz w:val="18"/>
                            <w:szCs w:val="18"/>
                          </w:rPr>
                          <w:t>（</w:t>
                        </w:r>
                        <w:r>
                          <w:rPr>
                            <w:rFonts w:cs="Times New Roman" w:hint="eastAsia"/>
                            <w:iCs/>
                            <w:sz w:val="18"/>
                            <w:szCs w:val="18"/>
                          </w:rPr>
                          <w:t>b</w:t>
                        </w:r>
                        <w:r w:rsidRPr="008C4E01">
                          <w:rPr>
                            <w:rFonts w:cs="Times New Roman"/>
                            <w:iCs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5F3259" w:rsidRPr="00F66E96">
        <w:t>17</w:t>
      </w:r>
      <w:r w:rsidR="005F3259" w:rsidRPr="00F66E96">
        <w:rPr>
          <w:rFonts w:hint="eastAsia"/>
        </w:rPr>
        <w:t>．如图（</w:t>
      </w:r>
      <w:r w:rsidR="005F3259" w:rsidRPr="00F66E96">
        <w:rPr>
          <w:rFonts w:hint="eastAsia"/>
        </w:rPr>
        <w:t>b</w:t>
      </w:r>
      <w:r w:rsidR="005F3259" w:rsidRPr="00F66E96">
        <w:rPr>
          <w:rFonts w:hint="eastAsia"/>
        </w:rPr>
        <w:t>）所示，某时刻</w:t>
      </w:r>
      <w:r w:rsidR="002016BD">
        <w:rPr>
          <w:rFonts w:hint="eastAsia"/>
        </w:rPr>
        <w:t xml:space="preserve"> </w:t>
      </w:r>
      <w:r w:rsidR="005F3259" w:rsidRPr="002016BD">
        <w:rPr>
          <w:rFonts w:hint="eastAsia"/>
          <w:iCs/>
        </w:rPr>
        <w:t>p</w:t>
      </w:r>
      <w:r w:rsidR="005F3259" w:rsidRPr="002016BD">
        <w:rPr>
          <w:iCs/>
          <w:vertAlign w:val="subscript"/>
        </w:rPr>
        <w:t>1</w:t>
      </w:r>
      <w:r w:rsidR="002016BD">
        <w:rPr>
          <w:rFonts w:hint="eastAsia"/>
          <w:iCs/>
        </w:rPr>
        <w:t xml:space="preserve"> </w:t>
      </w:r>
      <w:r w:rsidR="005F3259" w:rsidRPr="002016BD">
        <w:rPr>
          <w:rFonts w:hint="eastAsia"/>
          <w:iCs/>
        </w:rPr>
        <w:t>和</w:t>
      </w:r>
      <w:r w:rsidR="002016BD">
        <w:rPr>
          <w:rFonts w:hint="eastAsia"/>
          <w:iCs/>
        </w:rPr>
        <w:t xml:space="preserve"> </w:t>
      </w:r>
      <w:r w:rsidR="005F3259" w:rsidRPr="002016BD">
        <w:rPr>
          <w:rFonts w:hint="eastAsia"/>
          <w:iCs/>
        </w:rPr>
        <w:t>p</w:t>
      </w:r>
      <w:r w:rsidR="005F3259" w:rsidRPr="002016BD">
        <w:rPr>
          <w:iCs/>
          <w:vertAlign w:val="subscript"/>
        </w:rPr>
        <w:t>2</w:t>
      </w:r>
      <w:r w:rsidR="002016BD">
        <w:rPr>
          <w:rFonts w:hint="eastAsia"/>
          <w:iCs/>
        </w:rPr>
        <w:t xml:space="preserve"> </w:t>
      </w:r>
      <w:r w:rsidR="005F3259" w:rsidRPr="00F66E96">
        <w:rPr>
          <w:rFonts w:hint="eastAsia"/>
        </w:rPr>
        <w:t>分别具有沿着两个坐标轴的速率</w:t>
      </w:r>
      <w:r w:rsidR="002016BD">
        <w:rPr>
          <w:rFonts w:hint="eastAsia"/>
        </w:rPr>
        <w:t xml:space="preserve"> </w:t>
      </w:r>
      <w:r w:rsidR="005F3259" w:rsidRPr="00425673">
        <w:rPr>
          <w:rFonts w:ascii="Book Antiqua" w:hAnsi="Book Antiqua"/>
          <w:i/>
        </w:rPr>
        <w:t>v</w:t>
      </w:r>
      <w:r w:rsidR="005F3259" w:rsidRPr="00F66E96">
        <w:rPr>
          <w:rFonts w:hint="eastAsia"/>
        </w:rPr>
        <w:t>，由于运动的电荷会产生磁场，该时刻</w:t>
      </w:r>
      <w:r w:rsidR="002016BD">
        <w:rPr>
          <w:rFonts w:hint="eastAsia"/>
        </w:rPr>
        <w:t xml:space="preserve"> </w:t>
      </w:r>
      <w:r w:rsidR="005F3259" w:rsidRPr="002016BD">
        <w:rPr>
          <w:rFonts w:hint="eastAsia"/>
          <w:iCs/>
        </w:rPr>
        <w:t>p</w:t>
      </w:r>
      <w:r w:rsidR="005F3259" w:rsidRPr="002016BD">
        <w:rPr>
          <w:iCs/>
          <w:vertAlign w:val="subscript"/>
        </w:rPr>
        <w:t>2</w:t>
      </w:r>
      <w:r w:rsidR="002016BD">
        <w:rPr>
          <w:rFonts w:hint="eastAsia"/>
          <w:iCs/>
        </w:rPr>
        <w:t xml:space="preserve"> </w:t>
      </w:r>
      <w:r w:rsidR="005F3259" w:rsidRPr="00F66E96">
        <w:rPr>
          <w:rFonts w:hint="eastAsia"/>
        </w:rPr>
        <w:t>所在位置的磁感应强度为</w:t>
      </w:r>
      <w:r w:rsidR="002016BD">
        <w:rPr>
          <w:rFonts w:hint="eastAsia"/>
        </w:rPr>
        <w:t xml:space="preserve"> </w:t>
      </w:r>
      <w:r w:rsidR="005F3259" w:rsidRPr="00F66E96">
        <w:rPr>
          <w:rFonts w:hint="eastAsia"/>
          <w:i/>
        </w:rPr>
        <w:t>B</w:t>
      </w:r>
      <w:r w:rsidR="005F3259" w:rsidRPr="00F66E96">
        <w:rPr>
          <w:rFonts w:hint="eastAsia"/>
          <w:szCs w:val="21"/>
        </w:rPr>
        <w:t>，静电力常量为</w:t>
      </w:r>
      <w:r w:rsidR="002016BD">
        <w:rPr>
          <w:rFonts w:hint="eastAsia"/>
          <w:szCs w:val="21"/>
        </w:rPr>
        <w:t xml:space="preserve"> </w:t>
      </w:r>
      <w:r w:rsidR="005F3259" w:rsidRPr="00F66E96">
        <w:rPr>
          <w:rFonts w:hint="eastAsia"/>
          <w:i/>
          <w:szCs w:val="21"/>
        </w:rPr>
        <w:t>k</w:t>
      </w:r>
      <w:r w:rsidR="005F3259" w:rsidRPr="00F66E96">
        <w:rPr>
          <w:rFonts w:hint="eastAsia"/>
          <w:szCs w:val="21"/>
        </w:rPr>
        <w:t>。</w:t>
      </w:r>
    </w:p>
    <w:p w14:paraId="0C4F7BEE" w14:textId="43EA6A03" w:rsidR="005F3259" w:rsidRPr="00F66E96" w:rsidRDefault="005F3259" w:rsidP="005F3259">
      <w:pPr>
        <w:rPr>
          <w:rFonts w:cs="宋体"/>
          <w:i/>
          <w:szCs w:val="21"/>
        </w:rPr>
      </w:pPr>
      <w:r w:rsidRPr="00F66E96">
        <w:rPr>
          <w:rFonts w:cs="宋体" w:hint="eastAsia"/>
          <w:szCs w:val="21"/>
        </w:rPr>
        <w:t>（</w:t>
      </w:r>
      <w:r w:rsidRPr="00F66E96">
        <w:rPr>
          <w:rFonts w:cs="宋体" w:hint="eastAsia"/>
          <w:szCs w:val="21"/>
        </w:rPr>
        <w:t>1</w:t>
      </w:r>
      <w:r w:rsidRPr="00F66E96">
        <w:rPr>
          <w:rFonts w:cs="宋体" w:hint="eastAsia"/>
          <w:szCs w:val="21"/>
        </w:rPr>
        <w:t>）（</w:t>
      </w:r>
      <w:r w:rsidRPr="00F66E96">
        <w:rPr>
          <w:rFonts w:cs="宋体"/>
          <w:szCs w:val="21"/>
        </w:rPr>
        <w:t>5</w:t>
      </w:r>
      <w:r w:rsidRPr="00F66E96">
        <w:rPr>
          <w:rFonts w:cs="宋体" w:hint="eastAsia"/>
          <w:szCs w:val="21"/>
        </w:rPr>
        <w:t>分）（计算）求该时刻</w:t>
      </w:r>
      <w:r w:rsidR="002016BD">
        <w:rPr>
          <w:rFonts w:cs="宋体" w:hint="eastAsia"/>
          <w:szCs w:val="21"/>
        </w:rPr>
        <w:t xml:space="preserve"> </w:t>
      </w:r>
      <w:r w:rsidRPr="002016BD">
        <w:rPr>
          <w:rFonts w:cs="宋体" w:hint="eastAsia"/>
          <w:iCs/>
          <w:szCs w:val="21"/>
        </w:rPr>
        <w:t>p</w:t>
      </w:r>
      <w:r w:rsidRPr="002016BD">
        <w:rPr>
          <w:rFonts w:cs="宋体"/>
          <w:iCs/>
          <w:szCs w:val="21"/>
          <w:vertAlign w:val="subscript"/>
        </w:rPr>
        <w:t>1</w:t>
      </w:r>
      <w:r w:rsidR="002016BD">
        <w:rPr>
          <w:rFonts w:cs="宋体" w:hint="eastAsia"/>
          <w:iCs/>
          <w:szCs w:val="21"/>
        </w:rPr>
        <w:t xml:space="preserve"> </w:t>
      </w:r>
      <w:r w:rsidRPr="002016BD">
        <w:rPr>
          <w:rFonts w:cs="宋体" w:hint="eastAsia"/>
          <w:iCs/>
          <w:szCs w:val="21"/>
        </w:rPr>
        <w:t>对</w:t>
      </w:r>
      <w:r w:rsidR="002016BD">
        <w:rPr>
          <w:rFonts w:cs="宋体" w:hint="eastAsia"/>
          <w:iCs/>
          <w:szCs w:val="21"/>
        </w:rPr>
        <w:t xml:space="preserve"> </w:t>
      </w:r>
      <w:r w:rsidRPr="002016BD">
        <w:rPr>
          <w:rFonts w:cs="宋体" w:hint="eastAsia"/>
          <w:iCs/>
          <w:szCs w:val="21"/>
        </w:rPr>
        <w:t>p</w:t>
      </w:r>
      <w:r w:rsidRPr="002016BD">
        <w:rPr>
          <w:rFonts w:cs="宋体"/>
          <w:iCs/>
          <w:szCs w:val="21"/>
          <w:vertAlign w:val="subscript"/>
        </w:rPr>
        <w:t>2</w:t>
      </w:r>
      <w:r w:rsidR="002016BD">
        <w:rPr>
          <w:rFonts w:cs="宋体" w:hint="eastAsia"/>
          <w:iCs/>
          <w:szCs w:val="21"/>
        </w:rPr>
        <w:t xml:space="preserve"> </w:t>
      </w:r>
      <w:r w:rsidRPr="002016BD">
        <w:rPr>
          <w:rFonts w:cs="宋体" w:hint="eastAsia"/>
          <w:iCs/>
          <w:szCs w:val="21"/>
        </w:rPr>
        <w:t>的</w:t>
      </w:r>
      <w:r w:rsidRPr="00F66E96">
        <w:rPr>
          <w:rFonts w:cs="宋体" w:hint="eastAsia"/>
          <w:szCs w:val="21"/>
        </w:rPr>
        <w:t>总作用力大小</w:t>
      </w:r>
      <w:r w:rsidR="002016BD">
        <w:rPr>
          <w:rFonts w:cs="宋体" w:hint="eastAsia"/>
          <w:szCs w:val="21"/>
        </w:rPr>
        <w:t xml:space="preserve"> </w:t>
      </w:r>
      <w:r w:rsidRPr="00F66E96">
        <w:rPr>
          <w:rFonts w:cs="宋体" w:hint="eastAsia"/>
          <w:i/>
          <w:szCs w:val="21"/>
        </w:rPr>
        <w:t>F</w:t>
      </w:r>
      <w:r w:rsidRPr="00F66E96">
        <w:rPr>
          <w:rFonts w:cs="宋体" w:hint="eastAsia"/>
          <w:szCs w:val="21"/>
        </w:rPr>
        <w:t>。</w:t>
      </w:r>
    </w:p>
    <w:p w14:paraId="2100DDFD" w14:textId="77777777" w:rsidR="002C37F1" w:rsidRDefault="002C37F1" w:rsidP="005F3259">
      <w:pPr>
        <w:rPr>
          <w:rFonts w:cs="宋体"/>
          <w:szCs w:val="21"/>
        </w:rPr>
      </w:pPr>
    </w:p>
    <w:p w14:paraId="714CA27E" w14:textId="77777777" w:rsidR="002C37F1" w:rsidRDefault="002C37F1" w:rsidP="005F3259">
      <w:pPr>
        <w:rPr>
          <w:rFonts w:cs="宋体"/>
          <w:szCs w:val="21"/>
        </w:rPr>
      </w:pPr>
    </w:p>
    <w:p w14:paraId="1876719F" w14:textId="77777777" w:rsidR="002C37F1" w:rsidRDefault="002C37F1" w:rsidP="005F3259">
      <w:pPr>
        <w:rPr>
          <w:rFonts w:cs="宋体"/>
          <w:szCs w:val="21"/>
        </w:rPr>
      </w:pPr>
    </w:p>
    <w:p w14:paraId="47C7E5A8" w14:textId="57018B80" w:rsidR="005F3259" w:rsidRPr="00F66E96" w:rsidRDefault="005F3259" w:rsidP="005F3259">
      <w:pPr>
        <w:rPr>
          <w:rFonts w:cs="宋体"/>
          <w:szCs w:val="21"/>
        </w:rPr>
      </w:pPr>
      <w:r w:rsidRPr="00F66E96">
        <w:rPr>
          <w:rFonts w:cs="宋体" w:hint="eastAsia"/>
          <w:szCs w:val="21"/>
        </w:rPr>
        <w:t>（</w:t>
      </w:r>
      <w:r w:rsidRPr="00F66E96">
        <w:rPr>
          <w:rFonts w:cs="宋体" w:hint="eastAsia"/>
          <w:szCs w:val="21"/>
        </w:rPr>
        <w:t>2</w:t>
      </w:r>
      <w:r w:rsidRPr="00F66E96">
        <w:rPr>
          <w:rFonts w:cs="宋体" w:hint="eastAsia"/>
          <w:szCs w:val="21"/>
        </w:rPr>
        <w:t>）（</w:t>
      </w:r>
      <w:r w:rsidRPr="00F66E96">
        <w:rPr>
          <w:rFonts w:cs="宋体" w:hint="eastAsia"/>
          <w:szCs w:val="21"/>
        </w:rPr>
        <w:t>4</w:t>
      </w:r>
      <w:r w:rsidRPr="00F66E96">
        <w:rPr>
          <w:rFonts w:cs="宋体" w:hint="eastAsia"/>
          <w:szCs w:val="21"/>
        </w:rPr>
        <w:t>分）该时刻坐标（</w:t>
      </w:r>
      <w:r w:rsidRPr="00F66E96">
        <w:rPr>
          <w:rFonts w:cs="宋体"/>
          <w:i/>
          <w:szCs w:val="21"/>
        </w:rPr>
        <w:t>R</w:t>
      </w:r>
      <w:r w:rsidR="002016BD">
        <w:rPr>
          <w:rFonts w:cs="宋体" w:hint="eastAsia"/>
          <w:iCs/>
          <w:szCs w:val="21"/>
        </w:rPr>
        <w:t>，</w:t>
      </w:r>
      <w:r w:rsidRPr="00F66E96">
        <w:rPr>
          <w:rFonts w:cs="宋体"/>
          <w:szCs w:val="21"/>
        </w:rPr>
        <w:t>0</w:t>
      </w:r>
      <w:r w:rsidRPr="00F66E96">
        <w:rPr>
          <w:rFonts w:cs="宋体" w:hint="eastAsia"/>
          <w:szCs w:val="21"/>
        </w:rPr>
        <w:t>）处的磁感应强度</w:t>
      </w:r>
      <w:r w:rsidR="002016BD">
        <w:rPr>
          <w:rFonts w:cs="宋体" w:hint="eastAsia"/>
          <w:szCs w:val="21"/>
        </w:rPr>
        <w:t xml:space="preserve"> </w:t>
      </w:r>
      <w:r w:rsidR="004F09C0" w:rsidRPr="004F09C0">
        <w:rPr>
          <w:rFonts w:cs="宋体" w:hint="eastAsia"/>
          <w:i/>
          <w:iCs/>
          <w:szCs w:val="21"/>
        </w:rPr>
        <w:t>B</w:t>
      </w:r>
      <w:r w:rsidR="004F09C0">
        <w:rPr>
          <w:rFonts w:cs="宋体" w:hint="eastAsia"/>
          <w:szCs w:val="21"/>
        </w:rPr>
        <w:t xml:space="preserve"> = </w:t>
      </w:r>
      <w:r w:rsidR="004F09C0">
        <w:rPr>
          <w:rFonts w:cs="宋体"/>
          <w:szCs w:val="21"/>
        </w:rPr>
        <w:fldChar w:fldCharType="begin"/>
      </w:r>
      <w:r w:rsidR="004F09C0">
        <w:rPr>
          <w:rFonts w:cs="宋体"/>
          <w:szCs w:val="21"/>
        </w:rPr>
        <w:instrText xml:space="preserve"> </w:instrText>
      </w:r>
      <w:r w:rsidR="004F09C0">
        <w:rPr>
          <w:rFonts w:cs="宋体" w:hint="eastAsia"/>
          <w:szCs w:val="21"/>
        </w:rPr>
        <w:instrText>EQ \F(</w:instrText>
      </w:r>
      <w:r w:rsidR="004F09C0" w:rsidRPr="004F09C0">
        <w:rPr>
          <w:rFonts w:cs="宋体" w:hint="eastAsia"/>
          <w:i/>
          <w:iCs/>
          <w:szCs w:val="21"/>
        </w:rPr>
        <w:instrText>kq</w:instrText>
      </w:r>
      <w:r w:rsidR="004F09C0" w:rsidRPr="004F09C0">
        <w:rPr>
          <w:rFonts w:ascii="Book Antiqua" w:hAnsi="Book Antiqua" w:cs="宋体"/>
          <w:i/>
          <w:iCs/>
          <w:szCs w:val="21"/>
        </w:rPr>
        <w:instrText>v</w:instrText>
      </w:r>
      <w:r w:rsidR="004F09C0">
        <w:rPr>
          <w:rFonts w:cs="宋体" w:hint="eastAsia"/>
          <w:szCs w:val="21"/>
        </w:rPr>
        <w:instrText>,</w:instrText>
      </w:r>
      <w:r w:rsidR="004F09C0" w:rsidRPr="004F09C0">
        <w:rPr>
          <w:rFonts w:cs="宋体" w:hint="eastAsia"/>
          <w:i/>
          <w:iCs/>
          <w:szCs w:val="21"/>
        </w:rPr>
        <w:instrText>c</w:instrText>
      </w:r>
      <w:r w:rsidR="004F09C0">
        <w:rPr>
          <w:rFonts w:cs="宋体" w:hint="eastAsia"/>
          <w:szCs w:val="21"/>
          <w:vertAlign w:val="superscript"/>
        </w:rPr>
        <w:instrText>2</w:instrText>
      </w:r>
      <w:r w:rsidR="004F09C0" w:rsidRPr="004F09C0">
        <w:rPr>
          <w:rFonts w:cs="宋体" w:hint="eastAsia"/>
          <w:i/>
          <w:iCs/>
          <w:szCs w:val="21"/>
        </w:rPr>
        <w:instrText>R</w:instrText>
      </w:r>
      <w:r w:rsidR="004F09C0" w:rsidRPr="004F09C0">
        <w:rPr>
          <w:rFonts w:cs="Times New Roman"/>
          <w:i/>
          <w:iCs/>
          <w:szCs w:val="21"/>
          <w:vertAlign w:val="superscript"/>
        </w:rPr>
        <w:instrText>λ</w:instrText>
      </w:r>
      <w:r w:rsidR="004F09C0">
        <w:rPr>
          <w:rFonts w:cs="宋体" w:hint="eastAsia"/>
          <w:szCs w:val="21"/>
        </w:rPr>
        <w:instrText>)</w:instrText>
      </w:r>
      <w:r w:rsidR="004F09C0">
        <w:rPr>
          <w:rFonts w:cs="宋体"/>
          <w:szCs w:val="21"/>
        </w:rPr>
        <w:instrText xml:space="preserve"> </w:instrText>
      </w:r>
      <w:r w:rsidR="004F09C0">
        <w:rPr>
          <w:rFonts w:cs="宋体"/>
          <w:szCs w:val="21"/>
        </w:rPr>
        <w:fldChar w:fldCharType="end"/>
      </w:r>
      <w:r w:rsidRPr="00F66E96">
        <w:rPr>
          <w:rFonts w:cs="宋体" w:hint="eastAsia"/>
          <w:szCs w:val="21"/>
        </w:rPr>
        <w:t>，其中</w:t>
      </w:r>
      <w:r w:rsidR="004F09C0">
        <w:rPr>
          <w:rFonts w:cs="宋体" w:hint="eastAsia"/>
          <w:szCs w:val="21"/>
        </w:rPr>
        <w:t xml:space="preserve"> </w:t>
      </w:r>
      <w:r w:rsidRPr="00F66E96">
        <w:rPr>
          <w:rFonts w:cs="宋体" w:hint="eastAsia"/>
          <w:i/>
          <w:szCs w:val="21"/>
        </w:rPr>
        <w:t>c</w:t>
      </w:r>
      <w:r w:rsidR="004F09C0">
        <w:rPr>
          <w:rFonts w:cs="宋体" w:hint="eastAsia"/>
          <w:iCs/>
          <w:szCs w:val="21"/>
        </w:rPr>
        <w:t xml:space="preserve"> </w:t>
      </w:r>
      <w:r w:rsidRPr="00F66E96">
        <w:rPr>
          <w:rFonts w:cs="宋体" w:hint="eastAsia"/>
          <w:szCs w:val="21"/>
        </w:rPr>
        <w:t>为光速，</w:t>
      </w:r>
      <w:r w:rsidRPr="00F66E96">
        <w:rPr>
          <w:rFonts w:cs="宋体" w:hint="eastAsia"/>
          <w:i/>
          <w:szCs w:val="21"/>
        </w:rPr>
        <w:t>k</w:t>
      </w:r>
      <w:r w:rsidR="004F09C0">
        <w:rPr>
          <w:rFonts w:cs="宋体" w:hint="eastAsia"/>
          <w:iCs/>
          <w:szCs w:val="21"/>
        </w:rPr>
        <w:t xml:space="preserve"> </w:t>
      </w:r>
      <w:r w:rsidRPr="00F66E96">
        <w:rPr>
          <w:rFonts w:cs="宋体" w:hint="eastAsia"/>
          <w:szCs w:val="21"/>
        </w:rPr>
        <w:t>为静电力常量。</w:t>
      </w:r>
      <w:r w:rsidRPr="00F66E96">
        <w:rPr>
          <w:rFonts w:cs="宋体"/>
          <w:szCs w:val="21"/>
        </w:rPr>
        <w:t>根据单位制的知识</w:t>
      </w:r>
      <w:r w:rsidRPr="00F66E96">
        <w:rPr>
          <w:rFonts w:cs="宋体" w:hint="eastAsia"/>
          <w:szCs w:val="21"/>
        </w:rPr>
        <w:t>可知指数</w:t>
      </w:r>
      <w:r w:rsidR="002016BD">
        <w:rPr>
          <w:rFonts w:cs="宋体" w:hint="eastAsia"/>
          <w:szCs w:val="21"/>
        </w:rPr>
        <w:t xml:space="preserve"> </w:t>
      </w:r>
      <w:r w:rsidRPr="002016BD">
        <w:rPr>
          <w:rFonts w:cs="宋体"/>
          <w:i/>
          <w:iCs/>
          <w:szCs w:val="21"/>
        </w:rPr>
        <w:t>λ</w:t>
      </w:r>
      <w:r w:rsidR="002016BD">
        <w:rPr>
          <w:rFonts w:cs="宋体" w:hint="eastAsia"/>
          <w:szCs w:val="21"/>
        </w:rPr>
        <w:t xml:space="preserve"> </w:t>
      </w:r>
      <w:r w:rsidRPr="00F66E96">
        <w:rPr>
          <w:rFonts w:cs="宋体" w:hint="eastAsia"/>
          <w:szCs w:val="21"/>
        </w:rPr>
        <w:t>的值为（</w:t>
      </w:r>
      <w:r w:rsidRPr="00F66E96">
        <w:rPr>
          <w:rFonts w:cs="宋体" w:hint="eastAsia"/>
          <w:szCs w:val="21"/>
        </w:rPr>
        <w:t xml:space="preserve"> </w:t>
      </w:r>
      <w:r w:rsidRPr="00F66E96">
        <w:rPr>
          <w:rFonts w:cs="宋体"/>
          <w:szCs w:val="21"/>
        </w:rPr>
        <w:t xml:space="preserve">    </w:t>
      </w:r>
      <w:r w:rsidRPr="00F66E96">
        <w:rPr>
          <w:rFonts w:cs="宋体" w:hint="eastAsia"/>
          <w:szCs w:val="21"/>
        </w:rPr>
        <w:t>）</w:t>
      </w:r>
    </w:p>
    <w:p w14:paraId="5AC23ACB" w14:textId="5F757518" w:rsidR="004F09C0" w:rsidRDefault="005F3259" w:rsidP="005F3259">
      <w:r w:rsidRPr="00F66E96">
        <w:rPr>
          <w:rFonts w:hint="eastAsia"/>
        </w:rPr>
        <w:t>A</w:t>
      </w:r>
      <w:r w:rsidRPr="00F66E96">
        <w:rPr>
          <w:rFonts w:hint="eastAsia"/>
        </w:rPr>
        <w:t>．</w:t>
      </w:r>
      <w:r w:rsidRPr="00F66E96">
        <w:t>0</w:t>
      </w:r>
      <w:r w:rsidRPr="00F66E96">
        <w:tab/>
      </w:r>
      <w:r w:rsidRPr="00F66E96">
        <w:tab/>
      </w:r>
      <w:r w:rsidRPr="00F66E96">
        <w:tab/>
        <w:t>B</w:t>
      </w:r>
      <w:r w:rsidRPr="00F66E96">
        <w:rPr>
          <w:rFonts w:hint="eastAsia"/>
        </w:rPr>
        <w:t>．</w:t>
      </w:r>
      <w:r w:rsidRPr="00F66E96">
        <w:t>0.5</w:t>
      </w:r>
      <w:r w:rsidRPr="00F66E96">
        <w:tab/>
      </w:r>
      <w:r w:rsidRPr="00F66E96">
        <w:tab/>
      </w:r>
      <w:r w:rsidRPr="00F66E96">
        <w:tab/>
      </w:r>
      <w:r w:rsidRPr="00F66E96">
        <w:tab/>
        <w:t>C</w:t>
      </w:r>
      <w:r w:rsidRPr="00F66E96">
        <w:rPr>
          <w:rFonts w:hint="eastAsia"/>
        </w:rPr>
        <w:t>．</w:t>
      </w:r>
      <w:r w:rsidRPr="00F66E96">
        <w:t>1</w:t>
      </w:r>
      <w:r w:rsidRPr="00F66E96">
        <w:tab/>
      </w:r>
      <w:r w:rsidRPr="00F66E96">
        <w:tab/>
      </w:r>
      <w:r w:rsidRPr="00F66E96">
        <w:tab/>
      </w:r>
      <w:r w:rsidRPr="00F66E96">
        <w:tab/>
        <w:t>D</w:t>
      </w:r>
      <w:r w:rsidRPr="00F66E96">
        <w:rPr>
          <w:rFonts w:hint="eastAsia"/>
        </w:rPr>
        <w:t>．</w:t>
      </w:r>
      <w:r w:rsidRPr="00F66E96">
        <w:t>2</w:t>
      </w:r>
    </w:p>
    <w:p w14:paraId="3819F4FB" w14:textId="77777777" w:rsidR="004F09C0" w:rsidRDefault="004F09C0">
      <w:pPr>
        <w:widowControl/>
        <w:jc w:val="left"/>
      </w:pPr>
      <w:r>
        <w:br w:type="page"/>
      </w:r>
    </w:p>
    <w:p w14:paraId="685652A3" w14:textId="77777777" w:rsidR="005F3259" w:rsidRPr="00F66E96" w:rsidRDefault="005F3259" w:rsidP="005F3259">
      <w:pPr>
        <w:pStyle w:val="2"/>
      </w:pPr>
      <w:r w:rsidRPr="00F66E96">
        <w:rPr>
          <w:rFonts w:hint="eastAsia"/>
        </w:rPr>
        <w:lastRenderedPageBreak/>
        <w:t>六、疯狂过山车（共</w:t>
      </w:r>
      <w:r w:rsidRPr="00F66E96">
        <w:t>21</w:t>
      </w:r>
      <w:r w:rsidRPr="00F66E96">
        <w:rPr>
          <w:rFonts w:hint="eastAsia"/>
        </w:rPr>
        <w:t>分）</w:t>
      </w:r>
    </w:p>
    <w:p w14:paraId="52AD2FB3" w14:textId="562A9442" w:rsidR="005F3259" w:rsidRPr="00F66E96" w:rsidRDefault="005F3259" w:rsidP="002C37F1">
      <w:pPr>
        <w:ind w:firstLine="420"/>
        <w:rPr>
          <w:rFonts w:eastAsia="华文楷体" w:cs="Times New Roman"/>
        </w:rPr>
      </w:pPr>
      <w:r w:rsidRPr="00F66E96">
        <w:rPr>
          <w:rFonts w:eastAsia="华文楷体" w:cs="Times New Roman" w:hint="eastAsia"/>
        </w:rPr>
        <w:t>图（</w:t>
      </w:r>
      <w:r w:rsidRPr="00F66E96">
        <w:rPr>
          <w:rFonts w:eastAsia="华文楷体" w:cs="Times New Roman" w:hint="eastAsia"/>
        </w:rPr>
        <w:t>a</w:t>
      </w:r>
      <w:r w:rsidRPr="00F66E96">
        <w:rPr>
          <w:rFonts w:eastAsia="华文楷体" w:cs="Times New Roman" w:hint="eastAsia"/>
        </w:rPr>
        <w:t>）是游乐园常见的“疯狂过山车”项目，该系统结构可以简化成图（</w:t>
      </w:r>
      <w:r w:rsidRPr="00F66E96">
        <w:rPr>
          <w:rFonts w:eastAsia="华文楷体" w:cs="Times New Roman" w:hint="eastAsia"/>
        </w:rPr>
        <w:t>b</w:t>
      </w:r>
      <w:r w:rsidRPr="00F66E96">
        <w:rPr>
          <w:rFonts w:eastAsia="华文楷体" w:cs="Times New Roman" w:hint="eastAsia"/>
        </w:rPr>
        <w:t>）的</w:t>
      </w:r>
      <w:r w:rsidRPr="00F66E96">
        <w:rPr>
          <w:rFonts w:ascii="华文楷体" w:eastAsia="华文楷体" w:hAnsi="华文楷体" w:cs="Times New Roman"/>
        </w:rPr>
        <w:t>“</w:t>
      </w:r>
      <w:r w:rsidRPr="00F66E96">
        <w:rPr>
          <w:rFonts w:ascii="华文楷体" w:eastAsia="华文楷体" w:hAnsi="华文楷体" w:cs="Times New Roman" w:hint="eastAsia"/>
        </w:rPr>
        <w:t>单棒</w:t>
      </w:r>
      <w:r w:rsidRPr="00F66E96">
        <w:rPr>
          <w:rFonts w:ascii="华文楷体" w:eastAsia="华文楷体" w:hAnsi="华文楷体" w:cs="Times New Roman"/>
        </w:rPr>
        <w:t>”</w:t>
      </w:r>
      <w:r w:rsidRPr="00F66E96">
        <w:rPr>
          <w:rFonts w:ascii="华文楷体" w:eastAsia="华文楷体" w:hAnsi="华文楷体" w:cs="Times New Roman" w:hint="eastAsia"/>
        </w:rPr>
        <w:t>模型</w:t>
      </w:r>
      <w:r w:rsidRPr="00F66E96">
        <w:rPr>
          <w:rFonts w:eastAsia="华文楷体" w:cs="Times New Roman"/>
        </w:rPr>
        <w:t>。导体棒在</w:t>
      </w:r>
      <w:r w:rsidR="002016BD">
        <w:rPr>
          <w:rFonts w:eastAsia="华文楷体" w:cs="Times New Roman" w:hint="eastAsia"/>
        </w:rPr>
        <w:t xml:space="preserve"> </w:t>
      </w:r>
      <w:r w:rsidRPr="00F66E96">
        <w:rPr>
          <w:rFonts w:eastAsia="华文楷体" w:cs="Times New Roman"/>
        </w:rPr>
        <w:t>ab</w:t>
      </w:r>
      <w:r w:rsidR="002016BD">
        <w:rPr>
          <w:rFonts w:eastAsia="华文楷体" w:cs="Times New Roman" w:hint="eastAsia"/>
        </w:rPr>
        <w:t xml:space="preserve"> </w:t>
      </w:r>
      <w:r w:rsidRPr="00F66E96">
        <w:rPr>
          <w:rFonts w:eastAsia="华文楷体" w:cs="Times New Roman"/>
        </w:rPr>
        <w:t>处由静止释放，</w:t>
      </w:r>
      <w:r>
        <w:rPr>
          <w:rFonts w:eastAsia="华文楷体" w:cs="Times New Roman" w:hint="eastAsia"/>
        </w:rPr>
        <w:t>先经直轨道到达</w:t>
      </w:r>
      <w:r w:rsidR="002016BD">
        <w:rPr>
          <w:rFonts w:eastAsia="华文楷体" w:cs="Times New Roman" w:hint="eastAsia"/>
        </w:rPr>
        <w:t xml:space="preserve"> </w:t>
      </w:r>
      <w:r w:rsidRPr="00F66E96">
        <w:rPr>
          <w:rFonts w:eastAsia="华文楷体" w:cs="Times New Roman" w:hint="eastAsia"/>
        </w:rPr>
        <w:t>cd</w:t>
      </w:r>
      <w:r w:rsidR="002016BD">
        <w:rPr>
          <w:rFonts w:eastAsia="华文楷体" w:cs="Times New Roman" w:hint="eastAsia"/>
        </w:rPr>
        <w:t xml:space="preserve"> </w:t>
      </w:r>
      <w:r w:rsidRPr="00F66E96">
        <w:rPr>
          <w:rFonts w:eastAsia="华文楷体" w:cs="Times New Roman"/>
        </w:rPr>
        <w:t>处</w:t>
      </w:r>
      <w:r>
        <w:rPr>
          <w:rFonts w:eastAsia="华文楷体" w:cs="Times New Roman" w:hint="eastAsia"/>
        </w:rPr>
        <w:t>，然</w:t>
      </w:r>
      <w:r w:rsidRPr="00F66E96">
        <w:rPr>
          <w:rFonts w:eastAsia="华文楷体" w:cs="Times New Roman"/>
        </w:rPr>
        <w:t>后沿切线进入光滑圆弧</w:t>
      </w:r>
      <w:r>
        <w:rPr>
          <w:rFonts w:eastAsia="华文楷体" w:cs="Times New Roman" w:hint="eastAsia"/>
        </w:rPr>
        <w:t>轨道</w:t>
      </w:r>
      <w:r w:rsidRPr="00F66E96">
        <w:rPr>
          <w:rFonts w:eastAsia="华文楷体" w:cs="Times New Roman"/>
        </w:rPr>
        <w:t>，圆弧</w:t>
      </w:r>
      <w:r>
        <w:rPr>
          <w:rFonts w:eastAsia="华文楷体" w:cs="Times New Roman" w:hint="eastAsia"/>
        </w:rPr>
        <w:t>轨道</w:t>
      </w:r>
      <w:r w:rsidRPr="00F66E96">
        <w:rPr>
          <w:rFonts w:eastAsia="华文楷体" w:cs="Times New Roman"/>
        </w:rPr>
        <w:t>的底端</w:t>
      </w:r>
      <w:r w:rsidR="002016BD">
        <w:rPr>
          <w:rFonts w:eastAsia="华文楷体" w:cs="Times New Roman" w:hint="eastAsia"/>
        </w:rPr>
        <w:t xml:space="preserve"> </w:t>
      </w:r>
      <w:r w:rsidRPr="00F66E96">
        <w:rPr>
          <w:rFonts w:eastAsia="华文楷体" w:cs="Times New Roman" w:hint="eastAsia"/>
        </w:rPr>
        <w:t>ef</w:t>
      </w:r>
      <w:r w:rsidR="002016BD">
        <w:rPr>
          <w:rFonts w:eastAsia="华文楷体" w:cs="Times New Roman" w:hint="eastAsia"/>
        </w:rPr>
        <w:t xml:space="preserve"> </w:t>
      </w:r>
      <w:r w:rsidRPr="00F66E96">
        <w:rPr>
          <w:rFonts w:eastAsia="华文楷体" w:cs="Times New Roman"/>
        </w:rPr>
        <w:t>又与</w:t>
      </w:r>
      <w:r w:rsidRPr="00F66E96">
        <w:rPr>
          <w:rFonts w:eastAsia="华文楷体" w:cs="Times New Roman" w:hint="eastAsia"/>
        </w:rPr>
        <w:t>足够长的</w:t>
      </w:r>
      <w:r w:rsidRPr="00F66E96">
        <w:rPr>
          <w:rFonts w:eastAsia="华文楷体" w:cs="Times New Roman"/>
        </w:rPr>
        <w:t>光滑水平导轨相切。</w:t>
      </w:r>
      <w:r w:rsidRPr="00F66E96">
        <w:rPr>
          <w:rFonts w:eastAsia="华文楷体" w:cs="Times New Roman" w:hint="eastAsia"/>
        </w:rPr>
        <w:t>图中两导轨之间的阴影区域是一个正方形，其</w:t>
      </w:r>
      <w:r w:rsidRPr="00F66E96">
        <w:rPr>
          <w:rFonts w:eastAsia="华文楷体" w:cs="Times New Roman"/>
        </w:rPr>
        <w:t>内有竖直向下的匀强磁场。</w:t>
      </w:r>
      <w:r w:rsidRPr="00F66E96">
        <w:rPr>
          <w:rFonts w:eastAsia="华文楷体" w:cs="Times New Roman" w:hint="eastAsia"/>
        </w:rPr>
        <w:t>（重力加速度</w:t>
      </w:r>
      <w:r w:rsidR="002016BD">
        <w:rPr>
          <w:rFonts w:eastAsia="华文楷体" w:cs="Times New Roman" w:hint="eastAsia"/>
        </w:rPr>
        <w:t xml:space="preserve"> </w:t>
      </w:r>
      <w:r w:rsidRPr="00F66E96">
        <w:rPr>
          <w:rFonts w:eastAsia="华文楷体" w:cs="Times New Roman" w:hint="eastAsia"/>
          <w:i/>
        </w:rPr>
        <w:t>g</w:t>
      </w:r>
      <w:r w:rsidR="002016BD">
        <w:rPr>
          <w:rFonts w:eastAsia="华文楷体" w:cs="Times New Roman" w:hint="eastAsia"/>
          <w:iCs/>
        </w:rPr>
        <w:t xml:space="preserve"> </w:t>
      </w:r>
      <w:r w:rsidRPr="00F66E96">
        <w:rPr>
          <w:rFonts w:eastAsia="华文楷体" w:cs="Times New Roman" w:hint="eastAsia"/>
        </w:rPr>
        <w:t>取</w:t>
      </w:r>
      <w:r w:rsidR="002016BD">
        <w:rPr>
          <w:rFonts w:eastAsia="华文楷体" w:cs="Times New Roman" w:hint="eastAsia"/>
        </w:rPr>
        <w:t xml:space="preserve"> </w:t>
      </w:r>
      <w:r w:rsidRPr="00F66E96">
        <w:rPr>
          <w:rFonts w:eastAsia="华文楷体" w:cs="Times New Roman"/>
        </w:rPr>
        <w:t>10</w:t>
      </w:r>
      <w:r>
        <w:rPr>
          <w:rFonts w:eastAsia="华文楷体" w:cs="Times New Roman" w:hint="eastAsia"/>
        </w:rPr>
        <w:t xml:space="preserve"> </w:t>
      </w:r>
      <w:r w:rsidRPr="00F66E96">
        <w:rPr>
          <w:rFonts w:eastAsia="华文楷体" w:cs="Times New Roman"/>
        </w:rPr>
        <w:t>m/</w:t>
      </w:r>
      <w:commentRangeStart w:id="6"/>
      <w:r w:rsidRPr="00F66E96">
        <w:rPr>
          <w:rFonts w:eastAsia="华文楷体" w:cs="Times New Roman"/>
        </w:rPr>
        <w:t>s</w:t>
      </w:r>
      <w:r w:rsidRPr="00F66E96">
        <w:rPr>
          <w:rFonts w:eastAsia="华文楷体" w:cs="Times New Roman"/>
          <w:vertAlign w:val="superscript"/>
        </w:rPr>
        <w:t>2</w:t>
      </w:r>
      <w:commentRangeEnd w:id="6"/>
      <w:r w:rsidR="002016BD">
        <w:rPr>
          <w:rStyle w:val="ab"/>
        </w:rPr>
        <w:commentReference w:id="6"/>
      </w:r>
      <w:r w:rsidRPr="00F66E96">
        <w:rPr>
          <w:rFonts w:eastAsia="华文楷体" w:cs="Times New Roman" w:hint="eastAsia"/>
        </w:rPr>
        <w:t>）</w:t>
      </w:r>
    </w:p>
    <w:p w14:paraId="590BC2DD" w14:textId="195D05BC" w:rsidR="005F3259" w:rsidRPr="00F66E96" w:rsidRDefault="003725C8" w:rsidP="005F3259">
      <w:pPr>
        <w:rPr>
          <w:rFonts w:cs="Times New Roman"/>
        </w:rPr>
      </w:pPr>
      <w:r>
        <w:rPr>
          <w:rFonts w:eastAsia="华文楷体" w:cs="Times New Roman" w:hint="eastAsia"/>
          <w:noProof/>
          <w14:ligatures w14:val="none"/>
        </w:rPr>
        <mc:AlternateContent>
          <mc:Choice Requires="wpg">
            <w:drawing>
              <wp:inline distT="0" distB="0" distL="0" distR="0" wp14:anchorId="20B1AAC8" wp14:editId="5AF177F2">
                <wp:extent cx="5171440" cy="1758950"/>
                <wp:effectExtent l="0" t="0" r="29210" b="12700"/>
                <wp:docPr id="248615035" name="组合 59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71440" cy="1758950"/>
                          <a:chOff x="0" y="0"/>
                          <a:chExt cx="5171440" cy="1758950"/>
                        </a:xfrm>
                      </wpg:grpSpPr>
                      <wps:wsp>
                        <wps:cNvPr id="295580421" name="弧形 583"/>
                        <wps:cNvSpPr/>
                        <wps:spPr>
                          <a:xfrm rot="14510919">
                            <a:off x="2023633" y="1162156"/>
                            <a:ext cx="141575" cy="141515"/>
                          </a:xfrm>
                          <a:prstGeom prst="arc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71598193" name="组合 171598193"/>
                        <wpg:cNvGrpSpPr/>
                        <wpg:grpSpPr>
                          <a:xfrm>
                            <a:off x="0" y="0"/>
                            <a:ext cx="5171440" cy="1758950"/>
                            <a:chOff x="0" y="0"/>
                            <a:chExt cx="5171440" cy="1759259"/>
                          </a:xfrm>
                        </wpg:grpSpPr>
                        <wps:wsp>
                          <wps:cNvPr id="408721894" name="任意多边形 1718480577"/>
                          <wps:cNvSpPr/>
                          <wps:spPr>
                            <a:xfrm>
                              <a:off x="3401291" y="945573"/>
                              <a:ext cx="1502410" cy="426720"/>
                            </a:xfrm>
                            <a:custGeom>
                              <a:avLst/>
                              <a:gdLst>
                                <a:gd name="connsiteX0" fmla="*/ 637032 w 1502664"/>
                                <a:gd name="connsiteY0" fmla="*/ 0 h 426720"/>
                                <a:gd name="connsiteX1" fmla="*/ 1502664 w 1502664"/>
                                <a:gd name="connsiteY1" fmla="*/ 0 h 426720"/>
                                <a:gd name="connsiteX2" fmla="*/ 847344 w 1502664"/>
                                <a:gd name="connsiteY2" fmla="*/ 423672 h 426720"/>
                                <a:gd name="connsiteX3" fmla="*/ 0 w 1502664"/>
                                <a:gd name="connsiteY3" fmla="*/ 426720 h 426720"/>
                                <a:gd name="connsiteX4" fmla="*/ 637032 w 1502664"/>
                                <a:gd name="connsiteY4" fmla="*/ 0 h 42672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502664" h="426720">
                                  <a:moveTo>
                                    <a:pt x="637032" y="0"/>
                                  </a:moveTo>
                                  <a:lnTo>
                                    <a:pt x="1502664" y="0"/>
                                  </a:lnTo>
                                  <a:lnTo>
                                    <a:pt x="847344" y="423672"/>
                                  </a:lnTo>
                                  <a:lnTo>
                                    <a:pt x="0" y="426720"/>
                                  </a:lnTo>
                                  <a:lnTo>
                                    <a:pt x="63703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chemeClr val="bg1">
                                <a:lumMod val="85000"/>
                              </a:schemeClr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g:grpSp>
                          <wpg:cNvPr id="1883014601" name="组合 1883014601"/>
                          <wpg:cNvGrpSpPr/>
                          <wpg:grpSpPr>
                            <a:xfrm>
                              <a:off x="0" y="0"/>
                              <a:ext cx="5171440" cy="1759259"/>
                              <a:chOff x="0" y="0"/>
                              <a:chExt cx="5171440" cy="1759259"/>
                            </a:xfrm>
                          </wpg:grpSpPr>
                          <wpg:grpSp>
                            <wpg:cNvPr id="1748398631" name="组合 1748398631"/>
                            <wpg:cNvGrpSpPr/>
                            <wpg:grpSpPr>
                              <a:xfrm>
                                <a:off x="0" y="0"/>
                                <a:ext cx="959836" cy="1752931"/>
                                <a:chOff x="0" y="0"/>
                                <a:chExt cx="959836" cy="1752931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549216080" name="图片 1549216080" descr="C:\Users\Administrator\Documents\WeChat Files\tan304829788\FileStorage\Temp\1729517147765.png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 flipH="1">
                                  <a:off x="0" y="0"/>
                                  <a:ext cx="959836" cy="146012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1388520401" name="文本框 1388520401"/>
                              <wps:cNvSpPr txBox="1"/>
                              <wps:spPr>
                                <a:xfrm>
                                  <a:off x="275578" y="1548461"/>
                                  <a:ext cx="357750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FD0F424" w14:textId="77777777" w:rsidR="003725C8" w:rsidRPr="004103FA" w:rsidRDefault="003725C8" w:rsidP="003725C8">
                                    <w:pPr>
                                      <w:jc w:val="center"/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4103FA"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  <w:t>（</w:t>
                                    </w:r>
                                    <w:r w:rsidRPr="004103FA"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  <w:r w:rsidRPr="004103FA"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  <w:t>）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grpSp>
                          <wpg:grpSp>
                            <wpg:cNvPr id="836087867" name="组合 836087867"/>
                            <wpg:cNvGrpSpPr/>
                            <wpg:grpSpPr>
                              <a:xfrm>
                                <a:off x="1308100" y="74009"/>
                                <a:ext cx="3863340" cy="1685250"/>
                                <a:chOff x="0" y="-8541"/>
                                <a:chExt cx="3863340" cy="1685250"/>
                              </a:xfrm>
                            </wpg:grpSpPr>
                            <wpg:grpSp>
                              <wpg:cNvPr id="2000228787" name="组合 2000228787"/>
                              <wpg:cNvGrpSpPr/>
                              <wpg:grpSpPr>
                                <a:xfrm>
                                  <a:off x="0" y="-8541"/>
                                  <a:ext cx="3863340" cy="1459441"/>
                                  <a:chOff x="0" y="-8555"/>
                                  <a:chExt cx="3864407" cy="1461853"/>
                                </a:xfrm>
                              </wpg:grpSpPr>
                              <wpg:grpSp>
                                <wpg:cNvPr id="1337669465" name="组合 1337669465"/>
                                <wpg:cNvGrpSpPr/>
                                <wpg:grpSpPr>
                                  <a:xfrm>
                                    <a:off x="0" y="-8555"/>
                                    <a:ext cx="3864407" cy="1461853"/>
                                    <a:chOff x="0" y="-8556"/>
                                    <a:chExt cx="3865026" cy="1462028"/>
                                  </a:xfrm>
                                </wpg:grpSpPr>
                                <wpg:grpSp>
                                  <wpg:cNvPr id="1011859893" name="组合 1011859893"/>
                                  <wpg:cNvGrpSpPr/>
                                  <wpg:grpSpPr>
                                    <a:xfrm>
                                      <a:off x="0" y="-8556"/>
                                      <a:ext cx="3865026" cy="1462028"/>
                                      <a:chOff x="1" y="-33783"/>
                                      <a:chExt cx="3865120" cy="1462618"/>
                                    </a:xfrm>
                                  </wpg:grpSpPr>
                                  <wpg:grpSp>
                                    <wpg:cNvPr id="475979906" name="组合 475979906"/>
                                    <wpg:cNvGrpSpPr/>
                                    <wpg:grpSpPr>
                                      <a:xfrm>
                                        <a:off x="1" y="7828"/>
                                        <a:ext cx="3865120" cy="1260330"/>
                                        <a:chOff x="1" y="8466"/>
                                        <a:chExt cx="4179025" cy="1363134"/>
                                      </a:xfrm>
                                    </wpg:grpSpPr>
                                    <wpg:grpSp>
                                      <wpg:cNvPr id="537718592" name="组合 537718592"/>
                                      <wpg:cNvGrpSpPr/>
                                      <wpg:grpSpPr>
                                        <a:xfrm>
                                          <a:off x="1" y="465666"/>
                                          <a:ext cx="3766892" cy="905934"/>
                                          <a:chOff x="-59266" y="29633"/>
                                          <a:chExt cx="3766892" cy="905934"/>
                                        </a:xfrm>
                                      </wpg:grpSpPr>
                                      <wps:wsp>
                                        <wps:cNvPr id="820523006" name="弧形 820523006"/>
                                        <wps:cNvSpPr/>
                                        <wps:spPr>
                                          <a:xfrm>
                                            <a:off x="892029" y="825502"/>
                                            <a:ext cx="297538" cy="110065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422663 w 845326"/>
                                              <a:gd name="connsiteY0" fmla="*/ 843454 h 843454"/>
                                              <a:gd name="connsiteX1" fmla="*/ 147601 w 845326"/>
                                              <a:gd name="connsiteY1" fmla="*/ 741929 h 843454"/>
                                              <a:gd name="connsiteX2" fmla="*/ 422663 w 845326"/>
                                              <a:gd name="connsiteY2" fmla="*/ 421727 h 843454"/>
                                              <a:gd name="connsiteX3" fmla="*/ 422663 w 845326"/>
                                              <a:gd name="connsiteY3" fmla="*/ 843454 h 843454"/>
                                              <a:gd name="connsiteX0" fmla="*/ 422663 w 845326"/>
                                              <a:gd name="connsiteY0" fmla="*/ 843454 h 843454"/>
                                              <a:gd name="connsiteX1" fmla="*/ 147601 w 845326"/>
                                              <a:gd name="connsiteY1" fmla="*/ 741929 h 843454"/>
                                              <a:gd name="connsiteX0" fmla="*/ 275062 w 275062"/>
                                              <a:gd name="connsiteY0" fmla="*/ 101525 h 101525"/>
                                              <a:gd name="connsiteX1" fmla="*/ 0 w 275062"/>
                                              <a:gd name="connsiteY1" fmla="*/ 0 h 101525"/>
                                              <a:gd name="connsiteX2" fmla="*/ 275062 w 275062"/>
                                              <a:gd name="connsiteY2" fmla="*/ 101525 h 101525"/>
                                              <a:gd name="connsiteX0" fmla="*/ 275062 w 275062"/>
                                              <a:gd name="connsiteY0" fmla="*/ 101525 h 101525"/>
                                              <a:gd name="connsiteX1" fmla="*/ 0 w 275062"/>
                                              <a:gd name="connsiteY1" fmla="*/ 0 h 101525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275062" h="101525" stroke="0" extrusionOk="0">
                                                <a:moveTo>
                                                  <a:pt x="275062" y="101525"/>
                                                </a:moveTo>
                                                <a:cubicBezTo>
                                                  <a:pt x="174169" y="101525"/>
                                                  <a:pt x="76604" y="65514"/>
                                                  <a:pt x="0" y="0"/>
                                                </a:cubicBezTo>
                                                <a:lnTo>
                                                  <a:pt x="275062" y="101525"/>
                                                </a:lnTo>
                                                <a:close/>
                                              </a:path>
                                              <a:path w="275062" h="101525" fill="none">
                                                <a:moveTo>
                                                  <a:pt x="275062" y="101525"/>
                                                </a:moveTo>
                                                <a:cubicBezTo>
                                                  <a:pt x="174169" y="101525"/>
                                                  <a:pt x="76604" y="65514"/>
                                                  <a:pt x="0" y="0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spAutoFit/>
                                        </wps:bodyPr>
                                      </wps:wsp>
                                      <wps:wsp>
                                        <wps:cNvPr id="1728633989" name="直接连接符 1728633989"/>
                                        <wps:cNvCnPr/>
                                        <wps:spPr>
                                          <a:xfrm flipH="1" flipV="1">
                                            <a:off x="1193799" y="478368"/>
                                            <a:ext cx="0" cy="45275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  <a:prstDash val="dash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73793077" name="直接连接符 73793077"/>
                                        <wps:cNvCnPr/>
                                        <wps:spPr>
                                          <a:xfrm>
                                            <a:off x="-42333" y="29633"/>
                                            <a:ext cx="938511" cy="799676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148638046" name="直接连接符 1148638046"/>
                                        <wps:cNvCnPr/>
                                        <wps:spPr>
                                          <a:xfrm flipV="1">
                                            <a:off x="893004" y="444499"/>
                                            <a:ext cx="300796" cy="376767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  <a:prstDash val="dash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554354406" name="直接连接符 1554354406"/>
                                        <wps:cNvCnPr/>
                                        <wps:spPr>
                                          <a:xfrm flipV="1">
                                            <a:off x="-50800" y="820895"/>
                                            <a:ext cx="933917" cy="37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  <a:prstDash val="dash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931198262" name="直接连接符 931198262"/>
                                        <wps:cNvCnPr/>
                                        <wps:spPr>
                                          <a:xfrm>
                                            <a:off x="1180509" y="935355"/>
                                            <a:ext cx="2527117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180200041" name="直接连接符 1180200041"/>
                                        <wps:cNvCnPr/>
                                        <wps:spPr>
                                          <a:xfrm flipV="1">
                                            <a:off x="-59266" y="186267"/>
                                            <a:ext cx="186268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  <a:prstDash val="dash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g:grpSp>
                                      <wpg:cNvPr id="1053948385" name="组合 1053948385"/>
                                      <wpg:cNvGrpSpPr/>
                                      <wpg:grpSpPr>
                                        <a:xfrm>
                                          <a:off x="736600" y="8466"/>
                                          <a:ext cx="3442426" cy="905934"/>
                                          <a:chOff x="-42333" y="29633"/>
                                          <a:chExt cx="3443112" cy="905934"/>
                                        </a:xfrm>
                                      </wpg:grpSpPr>
                                      <wps:wsp>
                                        <wps:cNvPr id="2007438940" name="弧形 2007438940"/>
                                        <wps:cNvSpPr/>
                                        <wps:spPr>
                                          <a:xfrm>
                                            <a:off x="891995" y="825473"/>
                                            <a:ext cx="297573" cy="110094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422579 w 845157"/>
                                              <a:gd name="connsiteY0" fmla="*/ 843454 h 843454"/>
                                              <a:gd name="connsiteX1" fmla="*/ 147540 w 845157"/>
                                              <a:gd name="connsiteY1" fmla="*/ 741902 h 843454"/>
                                              <a:gd name="connsiteX2" fmla="*/ 422579 w 845157"/>
                                              <a:gd name="connsiteY2" fmla="*/ 421727 h 843454"/>
                                              <a:gd name="connsiteX3" fmla="*/ 422579 w 845157"/>
                                              <a:gd name="connsiteY3" fmla="*/ 843454 h 843454"/>
                                              <a:gd name="connsiteX0" fmla="*/ 422579 w 845157"/>
                                              <a:gd name="connsiteY0" fmla="*/ 843454 h 843454"/>
                                              <a:gd name="connsiteX1" fmla="*/ 147540 w 845157"/>
                                              <a:gd name="connsiteY1" fmla="*/ 741902 h 843454"/>
                                              <a:gd name="connsiteX0" fmla="*/ 275039 w 275039"/>
                                              <a:gd name="connsiteY0" fmla="*/ 101552 h 101552"/>
                                              <a:gd name="connsiteX1" fmla="*/ 0 w 275039"/>
                                              <a:gd name="connsiteY1" fmla="*/ 0 h 101552"/>
                                              <a:gd name="connsiteX2" fmla="*/ 275039 w 275039"/>
                                              <a:gd name="connsiteY2" fmla="*/ 101552 h 101552"/>
                                              <a:gd name="connsiteX0" fmla="*/ 275039 w 275039"/>
                                              <a:gd name="connsiteY0" fmla="*/ 101552 h 101552"/>
                                              <a:gd name="connsiteX1" fmla="*/ 0 w 275039"/>
                                              <a:gd name="connsiteY1" fmla="*/ 0 h 101552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275039" h="101552" stroke="0" extrusionOk="0">
                                                <a:moveTo>
                                                  <a:pt x="275039" y="101552"/>
                                                </a:moveTo>
                                                <a:cubicBezTo>
                                                  <a:pt x="174152" y="101552"/>
                                                  <a:pt x="76593" y="65531"/>
                                                  <a:pt x="0" y="0"/>
                                                </a:cubicBezTo>
                                                <a:lnTo>
                                                  <a:pt x="275039" y="101552"/>
                                                </a:lnTo>
                                                <a:close/>
                                              </a:path>
                                              <a:path w="275039" h="101552" fill="none">
                                                <a:moveTo>
                                                  <a:pt x="275039" y="101552"/>
                                                </a:moveTo>
                                                <a:cubicBezTo>
                                                  <a:pt x="174152" y="101552"/>
                                                  <a:pt x="76593" y="65531"/>
                                                  <a:pt x="0" y="0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spAutoFit/>
                                        </wps:bodyPr>
                                      </wps:wsp>
                                      <wps:wsp>
                                        <wps:cNvPr id="1029876512" name="直接连接符 1029876512"/>
                                        <wps:cNvCnPr/>
                                        <wps:spPr>
                                          <a:xfrm flipH="1" flipV="1">
                                            <a:off x="1184869" y="444479"/>
                                            <a:ext cx="102" cy="490832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  <a:prstDash val="dash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383590911" name="直接连接符 383590911"/>
                                        <wps:cNvCnPr/>
                                        <wps:spPr>
                                          <a:xfrm>
                                            <a:off x="-42333" y="29633"/>
                                            <a:ext cx="938511" cy="799676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735606338" name="直接连接符 735606338"/>
                                        <wps:cNvCnPr/>
                                        <wps:spPr>
                                          <a:xfrm flipV="1">
                                            <a:off x="893004" y="444499"/>
                                            <a:ext cx="300796" cy="376767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  <a:prstDash val="dash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816234956" name="直接连接符 1816234956"/>
                                        <wps:cNvCnPr/>
                                        <wps:spPr>
                                          <a:xfrm flipV="1">
                                            <a:off x="1180751" y="935355"/>
                                            <a:ext cx="2220028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s:wsp>
                                      <wps:cNvPr id="1627546214" name="圆柱形 2100558522"/>
                                      <wps:cNvSpPr/>
                                      <wps:spPr>
                                        <a:xfrm rot="3360000" flipH="1" flipV="1">
                                          <a:off x="522816" y="-112183"/>
                                          <a:ext cx="46800" cy="990000"/>
                                        </a:xfrm>
                                        <a:prstGeom prst="can">
                                          <a:avLst>
                                            <a:gd name="adj" fmla="val 93659"/>
                                          </a:avLst>
                                        </a:prstGeom>
                                        <a:solidFill>
                                          <a:schemeClr val="bg1">
                                            <a:lumMod val="85000"/>
                                          </a:schemeClr>
                                        </a:solidFill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spAutoFit/>
                                      </wps:bodyPr>
                                    </wps:wsp>
                                    <wpg:grpSp>
                                      <wpg:cNvPr id="1228031745" name="组合 1228031745"/>
                                      <wpg:cNvGrpSpPr/>
                                      <wpg:grpSpPr>
                                        <a:xfrm>
                                          <a:off x="25400" y="8467"/>
                                          <a:ext cx="3864010" cy="1363133"/>
                                          <a:chOff x="0" y="0"/>
                                          <a:chExt cx="3864010" cy="1363133"/>
                                        </a:xfrm>
                                      </wpg:grpSpPr>
                                      <wps:wsp>
                                        <wps:cNvPr id="293449200" name="直接连接符 293449200"/>
                                        <wps:cNvCnPr/>
                                        <wps:spPr>
                                          <a:xfrm flipV="1">
                                            <a:off x="1227436" y="905934"/>
                                            <a:ext cx="715419" cy="456497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  <a:prstDash val="dash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702705662" name="直接连接符 1702705662"/>
                                        <wps:cNvCnPr/>
                                        <wps:spPr>
                                          <a:xfrm flipV="1">
                                            <a:off x="1227702" y="421373"/>
                                            <a:ext cx="719385" cy="44972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  <a:prstDash val="dash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33345294" name="直接连接符 133345294"/>
                                        <wps:cNvCnPr/>
                                        <wps:spPr>
                                          <a:xfrm flipV="1">
                                            <a:off x="0" y="0"/>
                                            <a:ext cx="711200" cy="460587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  <a:prstDash val="solid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714252765" name="直接箭头连接符 1714252765"/>
                                        <wps:cNvCnPr/>
                                        <wps:spPr>
                                          <a:xfrm>
                                            <a:off x="45409" y="611692"/>
                                            <a:ext cx="0" cy="643467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  <a:headEnd type="stealth" w="sm" len="med"/>
                                            <a:tailEnd type="stealth" w="sm" len="med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96040341" name="直接连接符 196040341"/>
                                        <wps:cNvCnPr>
                                          <a:endCxn id="408721894" idx="1"/>
                                        </wps:cNvCnPr>
                                        <wps:spPr>
                                          <a:xfrm flipV="1">
                                            <a:off x="3158205" y="899703"/>
                                            <a:ext cx="705805" cy="450976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  <a:prstDash val="dash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181978256" name="直接连接符 1181978256"/>
                                        <wps:cNvCnPr>
                                          <a:endCxn id="408721894" idx="0"/>
                                        </wps:cNvCnPr>
                                        <wps:spPr>
                                          <a:xfrm flipV="1">
                                            <a:off x="2221770" y="899703"/>
                                            <a:ext cx="706032" cy="46343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  <a:prstDash val="dash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s:wsp>
                                      <wps:cNvPr id="1308845152" name="圆柱形 139"/>
                                      <wps:cNvSpPr/>
                                      <wps:spPr>
                                        <a:xfrm rot="3360000" flipH="1" flipV="1">
                                          <a:off x="2959282" y="649814"/>
                                          <a:ext cx="46800" cy="990000"/>
                                        </a:xfrm>
                                        <a:prstGeom prst="can">
                                          <a:avLst>
                                            <a:gd name="adj" fmla="val 93659"/>
                                          </a:avLst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9525">
                                          <a:solidFill>
                                            <a:schemeClr val="tx1"/>
                                          </a:solidFill>
                                          <a:prstDash val="sysDash"/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spAutoFit/>
                                      </wps:bodyPr>
                                    </wps:wsp>
                                    <wps:wsp>
                                      <wps:cNvPr id="582272491" name="平行四边形 582272491"/>
                                      <wps:cNvSpPr/>
                                      <wps:spPr>
                                        <a:xfrm rot="19670044" flipH="1">
                                          <a:off x="230210" y="176671"/>
                                          <a:ext cx="384810" cy="87516"/>
                                        </a:xfrm>
                                        <a:prstGeom prst="parallelogram">
                                          <a:avLst>
                                            <a:gd name="adj" fmla="val 39499"/>
                                          </a:avLst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spAutoFit/>
                                      </wps:bodyPr>
                                    </wps:wsp>
                                  </wpg:grpSp>
                                  <wps:wsp>
                                    <wps:cNvPr id="1573236528" name="文本框 17"/>
                                    <wps:cNvSpPr txBox="1"/>
                                    <wps:spPr>
                                      <a:xfrm>
                                        <a:off x="3217716" y="579131"/>
                                        <a:ext cx="148268" cy="20491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E32E7DD" w14:textId="77777777" w:rsidR="003725C8" w:rsidRPr="004103FA" w:rsidRDefault="003725C8" w:rsidP="003725C8">
                                          <w:pPr>
                                            <w:rPr>
                                              <w:rFonts w:cs="Times New Roman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4103FA">
                                            <w:rPr>
                                              <w:rFonts w:cs="Times New Roman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spAutoFit/>
                                    </wps:bodyPr>
                                  </wps:wsp>
                                  <wps:wsp>
                                    <wps:cNvPr id="492620040" name="文本框 17"/>
                                    <wps:cNvSpPr txBox="1"/>
                                    <wps:spPr>
                                      <a:xfrm>
                                        <a:off x="65490" y="774528"/>
                                        <a:ext cx="160974" cy="20491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1F5DA83" w14:textId="77777777" w:rsidR="003725C8" w:rsidRPr="004103FA" w:rsidRDefault="003725C8" w:rsidP="003725C8">
                                          <w:pPr>
                                            <w:rPr>
                                              <w:rFonts w:cs="Times New Roman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4103FA">
                                            <w:rPr>
                                              <w:rFonts w:cs="Times New Roman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H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spAutoFit/>
                                    </wps:bodyPr>
                                  </wps:wsp>
                                  <wps:wsp>
                                    <wps:cNvPr id="772770115" name="文本框 17"/>
                                    <wps:cNvSpPr txBox="1"/>
                                    <wps:spPr>
                                      <a:xfrm>
                                        <a:off x="587748" y="986466"/>
                                        <a:ext cx="134927" cy="20491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FCC832C" w14:textId="77777777" w:rsidR="003725C8" w:rsidRPr="004103FA" w:rsidRDefault="003725C8" w:rsidP="003725C8">
                                          <w:pPr>
                                            <w:rPr>
                                              <w:rFonts w:cs="Times New Roman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4103FA">
                                            <w:rPr>
                                              <w:rFonts w:cs="Times New Roman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θ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spAutoFit/>
                                    </wps:bodyPr>
                                  </wps:wsp>
                                  <wps:wsp>
                                    <wps:cNvPr id="1156167973" name="文本框 17"/>
                                    <wps:cNvSpPr txBox="1"/>
                                    <wps:spPr>
                                      <a:xfrm>
                                        <a:off x="1003186" y="932842"/>
                                        <a:ext cx="134927" cy="20491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3D0EF94" w14:textId="77777777" w:rsidR="003725C8" w:rsidRPr="004103FA" w:rsidRDefault="003725C8" w:rsidP="003725C8">
                                          <w:pPr>
                                            <w:rPr>
                                              <w:rFonts w:cs="Times New Roman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4103FA">
                                            <w:rPr>
                                              <w:rFonts w:cs="Times New Roman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θ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spAutoFit/>
                                    </wps:bodyPr>
                                  </wps:wsp>
                                  <wps:wsp>
                                    <wps:cNvPr id="1381751296" name="文本框 17"/>
                                    <wps:cNvSpPr txBox="1"/>
                                    <wps:spPr>
                                      <a:xfrm>
                                        <a:off x="137753" y="-25301"/>
                                        <a:ext cx="148268" cy="20491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183A3E9" w14:textId="77777777" w:rsidR="003725C8" w:rsidRPr="004103FA" w:rsidRDefault="003725C8" w:rsidP="003725C8">
                                          <w:pPr>
                                            <w:rPr>
                                              <w:rFonts w:cs="Times New Roman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4103FA">
                                            <w:rPr>
                                              <w:rFonts w:cs="Times New Roman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R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spAutoFit/>
                                    </wps:bodyPr>
                                  </wps:wsp>
                                  <wps:wsp>
                                    <wps:cNvPr id="1784579395" name="文本框 17"/>
                                    <wps:cNvSpPr txBox="1"/>
                                    <wps:spPr>
                                      <a:xfrm>
                                        <a:off x="89525" y="587467"/>
                                        <a:ext cx="129209" cy="20491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233DC64" w14:textId="77777777" w:rsidR="003725C8" w:rsidRPr="004103FA" w:rsidRDefault="003725C8" w:rsidP="003725C8">
                                          <w:pPr>
                                            <w:rPr>
                                              <w:rFonts w:cs="Times New Roman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4103FA">
                                            <w:rPr>
                                              <w:rFonts w:cs="Times New Roman"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spAutoFit/>
                                    </wps:bodyPr>
                                  </wps:wsp>
                                  <wps:wsp>
                                    <wps:cNvPr id="1408022930" name="文本框 17"/>
                                    <wps:cNvSpPr txBox="1"/>
                                    <wps:spPr>
                                      <a:xfrm>
                                        <a:off x="871598" y="-33783"/>
                                        <a:ext cx="136198" cy="20491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A9AAB65" w14:textId="77777777" w:rsidR="003725C8" w:rsidRPr="004103FA" w:rsidRDefault="003725C8" w:rsidP="003725C8">
                                          <w:pPr>
                                            <w:rPr>
                                              <w:rFonts w:cs="Times New Roman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4103FA">
                                            <w:rPr>
                                              <w:rFonts w:cs="Times New Roman"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spAutoFit/>
                                    </wps:bodyPr>
                                  </wps:wsp>
                                  <wps:wsp>
                                    <wps:cNvPr id="1727374821" name="文本框 17"/>
                                    <wps:cNvSpPr txBox="1"/>
                                    <wps:spPr>
                                      <a:xfrm>
                                        <a:off x="1554001" y="622518"/>
                                        <a:ext cx="136198" cy="20491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AADF01B" w14:textId="77777777" w:rsidR="003725C8" w:rsidRPr="004103FA" w:rsidRDefault="003725C8" w:rsidP="003725C8">
                                          <w:pPr>
                                            <w:rPr>
                                              <w:rFonts w:cs="Times New Roman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4103FA">
                                            <w:rPr>
                                              <w:rFonts w:cs="Times New Roman"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spAutoFit/>
                                    </wps:bodyPr>
                                  </wps:wsp>
                                  <wps:wsp>
                                    <wps:cNvPr id="2005874560" name="文本框 17"/>
                                    <wps:cNvSpPr txBox="1"/>
                                    <wps:spPr>
                                      <a:xfrm>
                                        <a:off x="774899" y="1127990"/>
                                        <a:ext cx="129209" cy="20491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DE13D06" w14:textId="77777777" w:rsidR="003725C8" w:rsidRPr="004103FA" w:rsidRDefault="003725C8" w:rsidP="003725C8">
                                          <w:pPr>
                                            <w:rPr>
                                              <w:rFonts w:cs="Times New Roman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4103FA">
                                            <w:rPr>
                                              <w:rFonts w:cs="Times New Roman"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spAutoFit/>
                                    </wps:bodyPr>
                                  </wps:wsp>
                                  <wps:wsp>
                                    <wps:cNvPr id="2018764744" name="文本框 17"/>
                                    <wps:cNvSpPr txBox="1"/>
                                    <wps:spPr>
                                      <a:xfrm>
                                        <a:off x="1096146" y="1223884"/>
                                        <a:ext cx="129210" cy="20495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4EEDF0E" w14:textId="77777777" w:rsidR="003725C8" w:rsidRDefault="003725C8" w:rsidP="003725C8">
                                          <w:r>
                                            <w:rPr>
                                              <w:rFonts w:cs="Times New Roman" w:hint="eastAsia"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e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spAutoFit/>
                                    </wps:bodyPr>
                                  </wps:wsp>
                                  <wps:wsp>
                                    <wps:cNvPr id="400570329" name="文本框 17"/>
                                    <wps:cNvSpPr txBox="1"/>
                                    <wps:spPr>
                                      <a:xfrm>
                                        <a:off x="1812259" y="680859"/>
                                        <a:ext cx="116504" cy="20491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AEFE7B0" w14:textId="77777777" w:rsidR="003725C8" w:rsidRPr="004103FA" w:rsidRDefault="003725C8" w:rsidP="003725C8">
                                          <w:pPr>
                                            <w:rPr>
                                              <w:rFonts w:cs="Times New Roman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4103FA">
                                            <w:rPr>
                                              <w:rFonts w:cs="Times New Roman"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f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1019342067" name="椭圆 1019342067"/>
                                  <wps:cNvSpPr/>
                                  <wps:spPr>
                                    <a:xfrm>
                                      <a:off x="1799304" y="412954"/>
                                      <a:ext cx="36000" cy="360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s:wsp>
                                  <wps:cNvPr id="527951484" name="椭圆 527951484"/>
                                  <wps:cNvSpPr/>
                                  <wps:spPr>
                                    <a:xfrm>
                                      <a:off x="1138084" y="823451"/>
                                      <a:ext cx="36000" cy="360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</wpg:grpSp>
                              <wpg:grpSp>
                                <wpg:cNvPr id="1194577434" name="组合 1194577434"/>
                                <wpg:cNvGrpSpPr/>
                                <wpg:grpSpPr>
                                  <a:xfrm>
                                    <a:off x="2429721" y="630766"/>
                                    <a:ext cx="338667" cy="589280"/>
                                    <a:chOff x="842221" y="0"/>
                                    <a:chExt cx="338667" cy="589280"/>
                                  </a:xfrm>
                                </wpg:grpSpPr>
                                <wps:wsp>
                                  <wps:cNvPr id="930956552" name="直接箭头连接符 930956552"/>
                                  <wps:cNvCnPr/>
                                  <wps:spPr>
                                    <a:xfrm flipH="1">
                                      <a:off x="1180888" y="0"/>
                                      <a:ext cx="0" cy="37338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headEnd type="none" w="sm" len="med"/>
                                      <a:tailEnd type="stealth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463157669" name="直接箭头连接符 1463157669"/>
                                  <wps:cNvCnPr/>
                                  <wps:spPr>
                                    <a:xfrm flipH="1">
                                      <a:off x="842221" y="215900"/>
                                      <a:ext cx="0" cy="37338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headEnd type="none" w="sm" len="med"/>
                                      <a:tailEnd type="stealth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1645599832" name="组合 1645599832"/>
                                <wpg:cNvGrpSpPr/>
                                <wpg:grpSpPr>
                                  <a:xfrm>
                                    <a:off x="2878455" y="630766"/>
                                    <a:ext cx="338667" cy="589280"/>
                                    <a:chOff x="842221" y="0"/>
                                    <a:chExt cx="338667" cy="589280"/>
                                  </a:xfrm>
                                </wpg:grpSpPr>
                                <wps:wsp>
                                  <wps:cNvPr id="1636349351" name="直接箭头连接符 1636349351"/>
                                  <wps:cNvCnPr/>
                                  <wps:spPr>
                                    <a:xfrm flipH="1">
                                      <a:off x="1180888" y="0"/>
                                      <a:ext cx="0" cy="37338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headEnd type="none" w="sm" len="med"/>
                                      <a:tailEnd type="stealth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279969227" name="直接箭头连接符 1279969227"/>
                                  <wps:cNvCnPr/>
                                  <wps:spPr>
                                    <a:xfrm flipH="1">
                                      <a:off x="842221" y="215900"/>
                                      <a:ext cx="0" cy="37338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headEnd type="none" w="sm" len="med"/>
                                      <a:tailEnd type="stealth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</wpg:grpSp>
                            <wps:wsp>
                              <wps:cNvPr id="803173117" name="文本框 803173117"/>
                              <wps:cNvSpPr txBox="1"/>
                              <wps:spPr>
                                <a:xfrm>
                                  <a:off x="1818046" y="1472239"/>
                                  <a:ext cx="36473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0982F57" w14:textId="77777777" w:rsidR="003725C8" w:rsidRPr="004103FA" w:rsidRDefault="003725C8" w:rsidP="003725C8">
                                    <w:pPr>
                                      <w:jc w:val="center"/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4103FA"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  <w:t>（</w:t>
                                    </w:r>
                                    <w:r w:rsidRPr="004103FA"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  <w:r w:rsidRPr="004103FA"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  <w:t>）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grpSp>
                        </wpg:grpSp>
                      </wpg:grpSp>
                      <wps:wsp>
                        <wps:cNvPr id="481249464" name="弧形 583"/>
                        <wps:cNvSpPr/>
                        <wps:spPr>
                          <a:xfrm rot="9578308">
                            <a:off x="2371118" y="940122"/>
                            <a:ext cx="141575" cy="141515"/>
                          </a:xfrm>
                          <a:prstGeom prst="arc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0B1AAC8" id="组合 593" o:spid="_x0000_s1803" style="width:407.2pt;height:138.5pt;mso-position-horizontal-relative:char;mso-position-vertical-relative:line" coordsize="51714,1758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">
                <v:shape id="弧形 583" o:spid="_x0000_s1804" style="position:absolute;left:20236;top:11621;width:1416;height:1415;rotation:-7743167fd;visibility:visible;mso-wrap-style:square;v-text-anchor:middle" coordsize="141575,1415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" path="m70787,nsc109882,,141575,31679,141575,70758r-70787,c70788,47172,70787,23586,70787,xem70787,nfc109882,,141575,31679,141575,70758e" filled="f" strokecolor="black [3213]" strokeweight=".5pt">
                  <v:stroke joinstyle="miter"/>
                  <v:path arrowok="t" o:connecttype="custom" o:connectlocs="70787,0;141575,70758" o:connectangles="0,0"/>
                </v:shape>
                <v:group id="组合 171598193" o:spid="_x0000_s1805" style="position:absolute;width:51714;height:17589" coordsize="51714,175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">
                  <v:shape id="任意多边形 1718480577" o:spid="_x0000_s1806" style="position:absolute;left:34012;top:9455;width:15025;height:4267;visibility:visible;mso-wrap-style:none;v-text-anchor:middle" coordsize="1502664,426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" path="m637032,r865632,l847344,423672,,426720,637032,xe" fillcolor="#d8d8d8 [2732]" stroked="f" strokeweight="1pt">
                    <v:stroke joinstyle="miter"/>
                    <v:path arrowok="t" o:connecttype="custom" o:connectlocs="636924,0;1502410,0;847201,423672;0,426720;636924,0" o:connectangles="0,0,0,0,0"/>
                  </v:shape>
                  <v:group id="组合 1883014601" o:spid="_x0000_s1807" style="position:absolute;width:51714;height:17592" coordsize="51714,175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">
                    <v:group id="组合 1748398631" o:spid="_x0000_s1808" style="position:absolute;width:9598;height:17529" coordsize="9598,175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">
                      <v:shape id="图片 1549216080" o:spid="_x0000_s1809" type="#_x0000_t75" style="position:absolute;width:9598;height:14601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">
                        <v:imagedata r:id="rId16" o:title="1729517147765"/>
                      </v:shape>
                      <v:shape id="文本框 1388520401" o:spid="_x0000_s1810" type="#_x0000_t202" style="position:absolute;left:2755;top:15484;width:3578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" filled="f" stroked="f" strokeweight=".5pt">
                        <v:textbox style="mso-fit-shape-to-text:t" inset="1mm,0,1mm,0">
                          <w:txbxContent>
                            <w:p w14:paraId="3FD0F424" w14:textId="77777777" w:rsidR="003725C8" w:rsidRPr="004103FA" w:rsidRDefault="003725C8" w:rsidP="003725C8">
                              <w:pPr>
                                <w:jc w:val="center"/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4103FA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（</w:t>
                              </w:r>
                              <w:r w:rsidRPr="004103FA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a</w:t>
                              </w:r>
                              <w:r w:rsidRPr="004103FA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v:textbox>
                      </v:shape>
                    </v:group>
                    <v:group id="组合 836087867" o:spid="_x0000_s1811" style="position:absolute;left:13081;top:740;width:38633;height:16852" coordorigin=",-85" coordsize="38633,168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">
                      <v:group id="组合 2000228787" o:spid="_x0000_s1812" style="position:absolute;top:-85;width:38633;height:14594" coordorigin=",-85" coordsize="38644,146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">
                        <v:group id="组合 1337669465" o:spid="_x0000_s1813" style="position:absolute;top:-85;width:38644;height:14617" coordorigin=",-85" coordsize="38650,14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">
                          <v:group id="组合 1011859893" o:spid="_x0000_s1814" style="position:absolute;top:-85;width:38650;height:14619" coordorigin=",-337" coordsize="38651,146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">
                            <v:group id="组合 475979906" o:spid="_x0000_s1815" style="position:absolute;top:78;width:38651;height:12603" coordorigin=",84" coordsize="41790,136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">
                              <v:group id="组合 537718592" o:spid="_x0000_s1816" style="position:absolute;top:4656;width:37668;height:9060" coordorigin="-592,296" coordsize="37668,90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">
                                <v:shape id="弧形 820523006" o:spid="_x0000_s1817" style="position:absolute;left:8920;top:8255;width:2975;height:1100;visibility:visible;mso-wrap-style:none;v-text-anchor:middle" coordsize="275062,101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" path="m275062,101525nsc174169,101525,76604,65514,,l275062,101525xem275062,101525nfc174169,101525,76604,65514,,e" filled="f" strokecolor="black [3213]">
                                  <v:stroke joinstyle="miter"/>
                                  <v:path arrowok="t" o:connecttype="custom" o:connectlocs="297538,110065;0,0" o:connectangles="0,0"/>
                                </v:shape>
                                <v:line id="直接连接符 1728633989" o:spid="_x0000_s1818" style="position:absolute;flip:x y;visibility:visible;mso-wrap-style:square" from="11937,4783" to="11937,9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" strokecolor="black [3213]" strokeweight=".5pt">
                                  <v:stroke dashstyle="dash" joinstyle="miter"/>
                                </v:line>
                                <v:line id="直接连接符 73793077" o:spid="_x0000_s1819" style="position:absolute;visibility:visible;mso-wrap-style:square" from="-423,296" to="8961,82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" strokecolor="black [3213]">
                                  <v:stroke joinstyle="miter"/>
                                </v:line>
                                <v:line id="直接连接符 1148638046" o:spid="_x0000_s1820" style="position:absolute;flip:y;visibility:visible;mso-wrap-style:square" from="8930,4444" to="11938,8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" strokecolor="black [3213]" strokeweight=".5pt">
                                  <v:stroke dashstyle="dash" joinstyle="miter"/>
                                </v:line>
                                <v:line id="直接连接符 1554354406" o:spid="_x0000_s1821" style="position:absolute;flip:y;visibility:visible;mso-wrap-style:square" from="-508,8208" to="8831,8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" strokecolor="black [3213]" strokeweight=".5pt">
                                  <v:stroke dashstyle="dash" joinstyle="miter"/>
                                </v:line>
                                <v:line id="直接连接符 931198262" o:spid="_x0000_s1822" style="position:absolute;visibility:visible;mso-wrap-style:square" from="11805,9353" to="37076,93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" strokecolor="black [3213]">
                                  <v:stroke joinstyle="miter"/>
                                </v:line>
                                <v:line id="直接连接符 1180200041" o:spid="_x0000_s1823" style="position:absolute;flip:y;visibility:visible;mso-wrap-style:square" from="-592,1862" to="1270,18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" strokecolor="black [3213]" strokeweight=".5pt">
                                  <v:stroke dashstyle="dash" joinstyle="miter"/>
                                </v:line>
                              </v:group>
                              <v:group id="组合 1053948385" o:spid="_x0000_s1824" style="position:absolute;left:7366;top:84;width:34424;height:9060" coordorigin="-423,296" coordsize="34431,90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">
                                <v:shape id="弧形 2007438940" o:spid="_x0000_s1825" style="position:absolute;left:8919;top:8254;width:2976;height:1101;visibility:visible;mso-wrap-style:none;v-text-anchor:middle" coordsize="275039,1015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" path="m275039,101552nsc174152,101552,76593,65531,,l275039,101552xem275039,101552nfc174152,101552,76593,65531,,e" filled="f" strokecolor="black [3213]">
                                  <v:stroke joinstyle="miter"/>
                                  <v:path arrowok="t" o:connecttype="custom" o:connectlocs="297573,110094;0,0" o:connectangles="0,0"/>
                                </v:shape>
                                <v:line id="直接连接符 1029876512" o:spid="_x0000_s1826" style="position:absolute;flip:x y;visibility:visible;mso-wrap-style:square" from="11848,4444" to="11849,93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" strokecolor="black [3213]" strokeweight=".5pt">
                                  <v:stroke dashstyle="dash" joinstyle="miter"/>
                                </v:line>
                                <v:line id="直接连接符 383590911" o:spid="_x0000_s1827" style="position:absolute;visibility:visible;mso-wrap-style:square" from="-423,296" to="8961,82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" strokecolor="black [3213]">
                                  <v:stroke joinstyle="miter"/>
                                </v:line>
                                <v:line id="直接连接符 735606338" o:spid="_x0000_s1828" style="position:absolute;flip:y;visibility:visible;mso-wrap-style:square" from="8930,4444" to="11938,8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" strokecolor="black [3213]" strokeweight=".5pt">
                                  <v:stroke dashstyle="dash" joinstyle="miter"/>
                                </v:line>
                                <v:line id="直接连接符 1816234956" o:spid="_x0000_s1829" style="position:absolute;flip:y;visibility:visible;mso-wrap-style:square" from="11807,9353" to="34007,93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" strokecolor="black [3213]">
                                  <v:stroke joinstyle="miter"/>
                                </v:line>
                              </v:group>
                              <v:shape id="圆柱形 2100558522" o:spid="_x0000_s1830" type="#_x0000_t22" style="position:absolute;left:5228;top:-1122;width:468;height:9900;rotation:56;flip:x y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" adj="956" fillcolor="#d8d8d8 [2732]" strokecolor="black [3213]" strokeweight="1pt">
                                <v:stroke joinstyle="miter"/>
                                <v:textbox style="mso-fit-shape-to-text:t" inset="1mm,0,1mm,0"/>
                              </v:shape>
                              <v:group id="组合 1228031745" o:spid="_x0000_s1831" style="position:absolute;left:254;top:84;width:38640;height:13632" coordsize="38640,136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">
                                <v:line id="直接连接符 293449200" o:spid="_x0000_s1832" style="position:absolute;flip:y;visibility:visible;mso-wrap-style:square" from="12274,9059" to="19428,13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" strokecolor="black [3213]" strokeweight=".5pt">
                                  <v:stroke dashstyle="dash" joinstyle="miter"/>
                                </v:line>
                                <v:line id="直接连接符 1702705662" o:spid="_x0000_s1833" style="position:absolute;flip:y;visibility:visible;mso-wrap-style:square" from="12277,4213" to="19470,87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" strokecolor="black [3213]" strokeweight=".5pt">
                                  <v:stroke dashstyle="dash" joinstyle="miter"/>
                                </v:line>
                                <v:line id="直接连接符 133345294" o:spid="_x0000_s1834" style="position:absolute;flip:y;visibility:visible;mso-wrap-style:square" from="0,0" to="7112,4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" strokecolor="black [3213]">
                                  <v:stroke joinstyle="miter"/>
                                </v:line>
                                <v:shape id="直接箭头连接符 1714252765" o:spid="_x0000_s1835" type="#_x0000_t32" style="position:absolute;left:454;top:6116;width:0;height:643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" strokecolor="black [3213]" strokeweight=".5pt">
                                  <v:stroke startarrow="classic" startarrowwidth="narrow" endarrow="classic" endarrowwidth="narrow" joinstyle="miter"/>
                                </v:shape>
                                <v:line id="直接连接符 196040341" o:spid="_x0000_s1836" style="position:absolute;flip:y;visibility:visible;mso-wrap-style:square" from="31582,8997" to="38640,135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" strokecolor="black [3213]" strokeweight=".5pt">
                                  <v:stroke dashstyle="dash" joinstyle="miter"/>
                                </v:line>
                                <v:line id="直接连接符 1181978256" o:spid="_x0000_s1837" style="position:absolute;flip:y;visibility:visible;mso-wrap-style:square" from="22217,8997" to="29278,136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" strokecolor="black [3213]" strokeweight=".5pt">
                                  <v:stroke dashstyle="dash" joinstyle="miter"/>
                                </v:line>
                              </v:group>
                              <v:shape id="圆柱形 139" o:spid="_x0000_s1838" type="#_x0000_t22" style="position:absolute;left:29592;top:6498;width:468;height:9900;rotation:56;flip:x y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" adj="956" fillcolor="white [3212]" strokecolor="black [3213]">
                                <v:stroke dashstyle="3 1" joinstyle="miter"/>
                                <v:textbox style="mso-fit-shape-to-text:t" inset="1mm,0,1mm,0"/>
                              </v:shape>
                              <v:shapetype id="_x0000_t7" coordsize="21600,21600" o:spt="7" adj="5400" path="m@0,l,21600@1,21600,21600,xe">
                                <v:stroke joinstyle="miter"/>
                                <v:formulas>
                                  <v:f eqn="val #0"/>
                                  <v:f eqn="sum width 0 #0"/>
                                  <v:f eqn="prod #0 1 2"/>
                                  <v:f eqn="sum width 0 @2"/>
                                  <v:f eqn="mid #0 width"/>
                                  <v:f eqn="mid @1 0"/>
                                  <v:f eqn="prod height width #0"/>
                                  <v:f eqn="prod @6 1 2"/>
                                  <v:f eqn="sum height 0 @7"/>
                                  <v:f eqn="prod width 1 2"/>
                                  <v:f eqn="sum #0 0 @9"/>
                                  <v:f eqn="if @10 @8 0"/>
                                  <v:f eqn="if @10 @7 height"/>
                                </v:formulas>
                                <v:path gradientshapeok="t" o:connecttype="custom" o:connectlocs="@4,0;10800,@11;@3,10800;@5,21600;10800,@12;@2,10800" textboxrect="1800,1800,19800,19800;8100,8100,13500,13500;10800,10800,10800,10800"/>
                                <v:handles>
                                  <v:h position="#0,topLeft" xrange="0,21600"/>
                                </v:handles>
                              </v:shapetype>
                              <v:shape id="平行四边形 582272491" o:spid="_x0000_s1839" type="#_x0000_t7" style="position:absolute;left:2302;top:1766;width:3848;height:875;rotation:2108027fd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" adj="1940" fillcolor="white [3212]" strokecolor="black [3213]" strokeweight="1pt">
                                <v:textbox style="mso-fit-shape-to-text:t" inset="1mm,0,1mm,0"/>
                              </v:shape>
                            </v:group>
                            <v:shape id="文本框 17" o:spid="_x0000_s1840" type="#_x0000_t202" style="position:absolute;left:32177;top:5791;width:1482;height:20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" filled="f" stroked="f" strokeweight=".5pt">
                              <v:textbox style="mso-fit-shape-to-text:t" inset="1mm,0,1mm,0">
                                <w:txbxContent>
                                  <w:p w14:paraId="4E32E7DD" w14:textId="77777777" w:rsidR="003725C8" w:rsidRPr="004103FA" w:rsidRDefault="003725C8" w:rsidP="003725C8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4103FA"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文本框 17" o:spid="_x0000_s1841" type="#_x0000_t202" style="position:absolute;left:654;top:7745;width:1610;height:20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" filled="f" stroked="f" strokeweight=".5pt">
                              <v:textbox style="mso-fit-shape-to-text:t" inset="1mm,0,1mm,0">
                                <w:txbxContent>
                                  <w:p w14:paraId="11F5DA83" w14:textId="77777777" w:rsidR="003725C8" w:rsidRPr="004103FA" w:rsidRDefault="003725C8" w:rsidP="003725C8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4103FA"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H</w:t>
                                    </w:r>
                                  </w:p>
                                </w:txbxContent>
                              </v:textbox>
                            </v:shape>
                            <v:shape id="文本框 17" o:spid="_x0000_s1842" type="#_x0000_t202" style="position:absolute;left:5877;top:9864;width:1349;height:20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" filled="f" stroked="f" strokeweight=".5pt">
                              <v:textbox style="mso-fit-shape-to-text:t" inset="1mm,0,1mm,0">
                                <w:txbxContent>
                                  <w:p w14:paraId="1FCC832C" w14:textId="77777777" w:rsidR="003725C8" w:rsidRPr="004103FA" w:rsidRDefault="003725C8" w:rsidP="003725C8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4103FA"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θ</w:t>
                                    </w:r>
                                  </w:p>
                                </w:txbxContent>
                              </v:textbox>
                            </v:shape>
                            <v:shape id="文本框 17" o:spid="_x0000_s1843" type="#_x0000_t202" style="position:absolute;left:10031;top:9328;width:1350;height:20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" filled="f" stroked="f" strokeweight=".5pt">
                              <v:textbox style="mso-fit-shape-to-text:t" inset="1mm,0,1mm,0">
                                <w:txbxContent>
                                  <w:p w14:paraId="03D0EF94" w14:textId="77777777" w:rsidR="003725C8" w:rsidRPr="004103FA" w:rsidRDefault="003725C8" w:rsidP="003725C8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4103FA"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θ</w:t>
                                    </w:r>
                                  </w:p>
                                </w:txbxContent>
                              </v:textbox>
                            </v:shape>
                            <v:shape id="文本框 17" o:spid="_x0000_s1844" type="#_x0000_t202" style="position:absolute;left:1377;top:-253;width:1483;height:20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" filled="f" stroked="f" strokeweight=".5pt">
                              <v:textbox style="mso-fit-shape-to-text:t" inset="1mm,0,1mm,0">
                                <w:txbxContent>
                                  <w:p w14:paraId="0183A3E9" w14:textId="77777777" w:rsidR="003725C8" w:rsidRPr="004103FA" w:rsidRDefault="003725C8" w:rsidP="003725C8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4103FA"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R</w:t>
                                    </w:r>
                                  </w:p>
                                </w:txbxContent>
                              </v:textbox>
                            </v:shape>
                            <v:shape id="文本框 17" o:spid="_x0000_s1845" type="#_x0000_t202" style="position:absolute;left:895;top:5874;width:1292;height:20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" filled="f" stroked="f" strokeweight=".5pt">
                              <v:textbox style="mso-fit-shape-to-text:t" inset="1mm,0,1mm,0">
                                <w:txbxContent>
                                  <w:p w14:paraId="3233DC64" w14:textId="77777777" w:rsidR="003725C8" w:rsidRPr="004103FA" w:rsidRDefault="003725C8" w:rsidP="003725C8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4103FA">
                                      <w:rPr>
                                        <w:rFonts w:cs="Times New Roman"/>
                                        <w:iCs/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文本框 17" o:spid="_x0000_s1846" type="#_x0000_t202" style="position:absolute;left:8715;top:-337;width:1362;height:20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" filled="f" stroked="f" strokeweight=".5pt">
                              <v:textbox style="mso-fit-shape-to-text:t" inset="1mm,0,1mm,0">
                                <w:txbxContent>
                                  <w:p w14:paraId="0A9AAB65" w14:textId="77777777" w:rsidR="003725C8" w:rsidRPr="004103FA" w:rsidRDefault="003725C8" w:rsidP="003725C8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4103FA">
                                      <w:rPr>
                                        <w:rFonts w:cs="Times New Roman"/>
                                        <w:iCs/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文本框 17" o:spid="_x0000_s1847" type="#_x0000_t202" style="position:absolute;left:15540;top:6225;width:1361;height:20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" filled="f" stroked="f" strokeweight=".5pt">
                              <v:textbox style="mso-fit-shape-to-text:t" inset="1mm,0,1mm,0">
                                <w:txbxContent>
                                  <w:p w14:paraId="6AADF01B" w14:textId="77777777" w:rsidR="003725C8" w:rsidRPr="004103FA" w:rsidRDefault="003725C8" w:rsidP="003725C8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4103FA">
                                      <w:rPr>
                                        <w:rFonts w:cs="Times New Roman"/>
                                        <w:iCs/>
                                        <w:sz w:val="18"/>
                                        <w:szCs w:val="18"/>
                                      </w:rP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  <v:shape id="文本框 17" o:spid="_x0000_s1848" type="#_x0000_t202" style="position:absolute;left:7748;top:11279;width:1293;height:20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" filled="f" stroked="f" strokeweight=".5pt">
                              <v:textbox style="mso-fit-shape-to-text:t" inset="1mm,0,1mm,0">
                                <w:txbxContent>
                                  <w:p w14:paraId="2DE13D06" w14:textId="77777777" w:rsidR="003725C8" w:rsidRPr="004103FA" w:rsidRDefault="003725C8" w:rsidP="003725C8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4103FA">
                                      <w:rPr>
                                        <w:rFonts w:cs="Times New Roman"/>
                                        <w:iCs/>
                                        <w:sz w:val="18"/>
                                        <w:szCs w:val="18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文本框 17" o:spid="_x0000_s1849" type="#_x0000_t202" style="position:absolute;left:10961;top:12238;width:1292;height:20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" filled="f" stroked="f" strokeweight=".5pt">
                              <v:textbox style="mso-fit-shape-to-text:t" inset="1mm,0,1mm,0">
                                <w:txbxContent>
                                  <w:p w14:paraId="34EEDF0E" w14:textId="77777777" w:rsidR="003725C8" w:rsidRDefault="003725C8" w:rsidP="003725C8">
                                    <w:r>
                                      <w:rPr>
                                        <w:rFonts w:cs="Times New Roman" w:hint="eastAsia"/>
                                        <w:iCs/>
                                        <w:sz w:val="18"/>
                                        <w:szCs w:val="18"/>
                                      </w:rPr>
                                      <w:t>e</w:t>
                                    </w:r>
                                  </w:p>
                                </w:txbxContent>
                              </v:textbox>
                            </v:shape>
                            <v:shape id="文本框 17" o:spid="_x0000_s1850" type="#_x0000_t202" style="position:absolute;left:18122;top:6808;width:1165;height:20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" filled="f" stroked="f" strokeweight=".5pt">
                              <v:textbox style="mso-fit-shape-to-text:t" inset="1mm,0,1mm,0">
                                <w:txbxContent>
                                  <w:p w14:paraId="4AEFE7B0" w14:textId="77777777" w:rsidR="003725C8" w:rsidRPr="004103FA" w:rsidRDefault="003725C8" w:rsidP="003725C8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4103FA">
                                      <w:rPr>
                                        <w:rFonts w:cs="Times New Roman"/>
                                        <w:iCs/>
                                        <w:sz w:val="18"/>
                                        <w:szCs w:val="18"/>
                                      </w:rPr>
                                      <w:t>f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oval id="椭圆 1019342067" o:spid="_x0000_s1851" style="position:absolute;left:17993;top:4129;width:360;height:36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" fillcolor="black [3213]" strokecolor="black [3213]" strokeweight="1pt">
                            <v:stroke joinstyle="miter"/>
                            <v:textbox style="mso-fit-shape-to-text:t" inset="1mm,0,1mm,0"/>
                          </v:oval>
                          <v:oval id="椭圆 527951484" o:spid="_x0000_s1852" style="position:absolute;left:11380;top:8234;width:360;height:36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" fillcolor="black [3213]" strokecolor="black [3213]" strokeweight="1pt">
                            <v:stroke joinstyle="miter"/>
                            <v:textbox style="mso-fit-shape-to-text:t" inset="1mm,0,1mm,0"/>
                          </v:oval>
                        </v:group>
                        <v:group id="组合 1194577434" o:spid="_x0000_s1853" style="position:absolute;left:24297;top:6307;width:3386;height:5893" coordorigin="8422" coordsize="3386,58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">
                          <v:shape id="直接箭头连接符 930956552" o:spid="_x0000_s1854" type="#_x0000_t32" style="position:absolute;left:11808;width:0;height:373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" strokecolor="black [3213]" strokeweight=".5pt">
                            <v:stroke startarrowwidth="narrow" endarrow="classic" endarrowwidth="narrow" joinstyle="miter"/>
                          </v:shape>
                          <v:shape id="直接箭头连接符 1463157669" o:spid="_x0000_s1855" type="#_x0000_t32" style="position:absolute;left:8422;top:2159;width:0;height:373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" strokecolor="black [3213]" strokeweight=".5pt">
                            <v:stroke startarrowwidth="narrow" endarrow="classic" endarrowwidth="narrow" joinstyle="miter"/>
                          </v:shape>
                        </v:group>
                        <v:group id="组合 1645599832" o:spid="_x0000_s1856" style="position:absolute;left:28784;top:6307;width:3387;height:5893" coordorigin="8422" coordsize="3386,58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">
                          <v:shape id="直接箭头连接符 1636349351" o:spid="_x0000_s1857" type="#_x0000_t32" style="position:absolute;left:11808;width:0;height:373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" strokecolor="black [3213]" strokeweight=".5pt">
                            <v:stroke startarrowwidth="narrow" endarrow="classic" endarrowwidth="narrow" joinstyle="miter"/>
                          </v:shape>
                          <v:shape id="直接箭头连接符 1279969227" o:spid="_x0000_s1858" type="#_x0000_t32" style="position:absolute;left:8422;top:2159;width:0;height:373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" strokecolor="black [3213]" strokeweight=".5pt">
                            <v:stroke startarrowwidth="narrow" endarrow="classic" endarrowwidth="narrow" joinstyle="miter"/>
                          </v:shape>
                        </v:group>
                      </v:group>
                      <v:shape id="文本框 803173117" o:spid="_x0000_s1859" type="#_x0000_t202" style="position:absolute;left:18180;top:14722;width:3647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" filled="f" stroked="f" strokeweight=".5pt">
                        <v:textbox style="mso-fit-shape-to-text:t" inset="1mm,0,1mm,0">
                          <w:txbxContent>
                            <w:p w14:paraId="70982F57" w14:textId="77777777" w:rsidR="003725C8" w:rsidRPr="004103FA" w:rsidRDefault="003725C8" w:rsidP="003725C8">
                              <w:pPr>
                                <w:jc w:val="center"/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4103FA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（</w:t>
                              </w:r>
                              <w:r w:rsidRPr="004103FA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b</w:t>
                              </w:r>
                              <w:r w:rsidRPr="004103FA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v:shape id="弧形 583" o:spid="_x0000_s1860" style="position:absolute;left:23711;top:9401;width:1415;height:1415;rotation:10462067fd;visibility:visible;mso-wrap-style:square;v-text-anchor:middle" coordsize="141575,1415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" path="m70787,nsc109882,,141575,31679,141575,70758r-70787,c70788,47172,70787,23586,70787,xem70787,nfc109882,,141575,31679,141575,70758e" filled="f" strokecolor="black [3213]" strokeweight=".5pt">
                  <v:stroke joinstyle="miter"/>
                  <v:path arrowok="t" o:connecttype="custom" o:connectlocs="70787,0;141575,70758" o:connectangles="0,0"/>
                </v:shape>
                <w10:anchorlock/>
              </v:group>
            </w:pict>
          </mc:Fallback>
        </mc:AlternateContent>
      </w:r>
    </w:p>
    <w:p w14:paraId="333F7426" w14:textId="7E0065D6" w:rsidR="005F3259" w:rsidRPr="00F66E96" w:rsidRDefault="005F3259" w:rsidP="005F3259">
      <w:r w:rsidRPr="00F66E96">
        <w:rPr>
          <w:rFonts w:hint="eastAsia"/>
        </w:rPr>
        <w:t>1</w:t>
      </w:r>
      <w:r w:rsidRPr="00F66E96">
        <w:t>8</w:t>
      </w:r>
      <w:r w:rsidRPr="00F66E96">
        <w:rPr>
          <w:rFonts w:hint="eastAsia"/>
        </w:rPr>
        <w:t>．若</w:t>
      </w:r>
      <w:r>
        <w:rPr>
          <w:rFonts w:hint="eastAsia"/>
        </w:rPr>
        <w:t>导体棒在直</w:t>
      </w:r>
      <w:r w:rsidRPr="00F66E96">
        <w:rPr>
          <w:rFonts w:hint="eastAsia"/>
        </w:rPr>
        <w:t>轨道</w:t>
      </w:r>
      <w:r w:rsidR="006B0746">
        <w:rPr>
          <w:rFonts w:hint="eastAsia"/>
        </w:rPr>
        <w:t xml:space="preserve"> </w:t>
      </w:r>
      <w:r w:rsidRPr="00F66E96">
        <w:rPr>
          <w:rFonts w:hint="eastAsia"/>
        </w:rPr>
        <w:t>a</w:t>
      </w:r>
      <w:r>
        <w:rPr>
          <w:rFonts w:hint="eastAsia"/>
        </w:rPr>
        <w:t>c</w:t>
      </w:r>
      <w:r w:rsidR="006B0746">
        <w:rPr>
          <w:rFonts w:hint="eastAsia"/>
        </w:rPr>
        <w:t>（</w:t>
      </w:r>
      <w:r w:rsidR="006B0746">
        <w:rPr>
          <w:rFonts w:hint="eastAsia"/>
        </w:rPr>
        <w:t>bd</w:t>
      </w:r>
      <w:r w:rsidR="006B0746">
        <w:rPr>
          <w:rFonts w:hint="eastAsia"/>
        </w:rPr>
        <w:t>）</w:t>
      </w:r>
      <w:r w:rsidR="006B0746">
        <w:rPr>
          <w:rFonts w:hint="eastAsia"/>
        </w:rPr>
        <w:t xml:space="preserve"> </w:t>
      </w:r>
      <w:r>
        <w:rPr>
          <w:rFonts w:hint="eastAsia"/>
        </w:rPr>
        <w:t>上</w:t>
      </w:r>
      <w:r w:rsidRPr="00F66E96">
        <w:rPr>
          <w:rFonts w:hint="eastAsia"/>
        </w:rPr>
        <w:t>的动摩擦因数</w:t>
      </w:r>
      <w:r w:rsidR="006B0746">
        <w:rPr>
          <w:rFonts w:hint="eastAsia"/>
        </w:rPr>
        <w:t xml:space="preserve"> </w:t>
      </w:r>
      <w:r w:rsidRPr="00F66E96">
        <w:rPr>
          <w:i/>
        </w:rPr>
        <w:t>μ</w:t>
      </w:r>
      <w:r w:rsidR="002C37F1">
        <w:rPr>
          <w:rFonts w:hint="eastAsia"/>
        </w:rPr>
        <w:t xml:space="preserve"> = </w:t>
      </w:r>
      <w:r w:rsidRPr="00F66E96">
        <w:t>0.5</w:t>
      </w:r>
      <w:r w:rsidRPr="00F66E96">
        <w:t>，</w:t>
      </w:r>
      <w:r w:rsidRPr="00F66E96">
        <w:rPr>
          <w:rFonts w:hint="eastAsia"/>
        </w:rPr>
        <w:t>圆弧轨道</w:t>
      </w:r>
      <w:r w:rsidR="006B0746">
        <w:rPr>
          <w:rFonts w:hint="eastAsia"/>
        </w:rPr>
        <w:t xml:space="preserve"> </w:t>
      </w:r>
      <w:r w:rsidRPr="00F66E96">
        <w:rPr>
          <w:rFonts w:hint="eastAsia"/>
        </w:rPr>
        <w:t>c</w:t>
      </w:r>
      <w:r>
        <w:rPr>
          <w:rFonts w:hint="eastAsia"/>
        </w:rPr>
        <w:t>e</w:t>
      </w:r>
      <w:r w:rsidR="006B0746">
        <w:rPr>
          <w:rFonts w:hint="eastAsia"/>
        </w:rPr>
        <w:t>（</w:t>
      </w:r>
      <w:r w:rsidR="006B0746">
        <w:rPr>
          <w:rFonts w:hint="eastAsia"/>
        </w:rPr>
        <w:t>df</w:t>
      </w:r>
      <w:r w:rsidR="006B0746">
        <w:rPr>
          <w:rFonts w:hint="eastAsia"/>
        </w:rPr>
        <w:t>）</w:t>
      </w:r>
      <w:r w:rsidRPr="00F66E96">
        <w:rPr>
          <w:rFonts w:hint="eastAsia"/>
        </w:rPr>
        <w:t>半径</w:t>
      </w:r>
      <w:r w:rsidR="006B0746">
        <w:rPr>
          <w:rFonts w:hint="eastAsia"/>
        </w:rPr>
        <w:t xml:space="preserve"> </w:t>
      </w:r>
      <w:r w:rsidRPr="00F66E96">
        <w:rPr>
          <w:rFonts w:hint="eastAsia"/>
          <w:i/>
        </w:rPr>
        <w:t>r</w:t>
      </w:r>
      <w:r w:rsidR="002C37F1">
        <w:rPr>
          <w:rFonts w:hint="eastAsia"/>
        </w:rPr>
        <w:t xml:space="preserve"> = </w:t>
      </w:r>
      <w:r w:rsidRPr="00F66E96">
        <w:t xml:space="preserve">2 </w:t>
      </w:r>
      <w:r w:rsidRPr="00F66E96">
        <w:rPr>
          <w:rFonts w:hint="eastAsia"/>
        </w:rPr>
        <w:t>m</w:t>
      </w:r>
      <w:r w:rsidRPr="00F66E96">
        <w:rPr>
          <w:rFonts w:hint="eastAsia"/>
        </w:rPr>
        <w:t>，</w:t>
      </w:r>
      <w:r w:rsidRPr="00F66E96">
        <w:t>角度</w:t>
      </w:r>
      <w:r w:rsidR="006B0746">
        <w:rPr>
          <w:rFonts w:hint="eastAsia"/>
        </w:rPr>
        <w:t xml:space="preserve"> </w:t>
      </w:r>
      <w:r w:rsidRPr="00F66E96">
        <w:rPr>
          <w:i/>
        </w:rPr>
        <w:t>θ</w:t>
      </w:r>
      <w:r w:rsidR="002C37F1">
        <w:rPr>
          <w:rFonts w:hint="eastAsia"/>
        </w:rPr>
        <w:t xml:space="preserve"> = </w:t>
      </w:r>
      <w:r w:rsidRPr="00F66E96">
        <w:t>37°</w:t>
      </w:r>
      <w:r w:rsidRPr="00F66E96">
        <w:rPr>
          <w:rFonts w:hint="eastAsia"/>
        </w:rPr>
        <w:t>，释放高度</w:t>
      </w:r>
      <w:r w:rsidR="006B0746">
        <w:rPr>
          <w:rFonts w:hint="eastAsia"/>
        </w:rPr>
        <w:t xml:space="preserve"> </w:t>
      </w:r>
      <w:r w:rsidRPr="00F66E96">
        <w:rPr>
          <w:rFonts w:hint="eastAsia"/>
          <w:i/>
        </w:rPr>
        <w:t>H</w:t>
      </w:r>
      <w:r w:rsidR="002C37F1">
        <w:rPr>
          <w:rFonts w:hint="eastAsia"/>
        </w:rPr>
        <w:t xml:space="preserve"> = </w:t>
      </w:r>
      <w:r w:rsidRPr="00F66E96">
        <w:t xml:space="preserve">3 </w:t>
      </w:r>
      <w:r w:rsidRPr="00F66E96">
        <w:rPr>
          <w:rFonts w:hint="eastAsia"/>
        </w:rPr>
        <w:t>m</w:t>
      </w:r>
      <w:r w:rsidRPr="00F66E96">
        <w:rPr>
          <w:rFonts w:hint="eastAsia"/>
        </w:rPr>
        <w:t>，</w:t>
      </w:r>
      <w:r w:rsidRPr="00F66E96">
        <w:t>导体棒质量</w:t>
      </w:r>
      <w:r w:rsidR="006B0746">
        <w:rPr>
          <w:rFonts w:hint="eastAsia"/>
        </w:rPr>
        <w:t xml:space="preserve"> </w:t>
      </w:r>
      <w:r w:rsidRPr="00F66E96">
        <w:rPr>
          <w:i/>
        </w:rPr>
        <w:t>m</w:t>
      </w:r>
      <w:r w:rsidR="002C37F1">
        <w:rPr>
          <w:rFonts w:hint="eastAsia"/>
        </w:rPr>
        <w:t xml:space="preserve"> = </w:t>
      </w:r>
      <w:r w:rsidRPr="00F66E96">
        <w:t>1 kg</w:t>
      </w:r>
      <w:r w:rsidRPr="00F66E96">
        <w:rPr>
          <w:rFonts w:hint="eastAsia"/>
        </w:rPr>
        <w:t>。则：</w:t>
      </w:r>
    </w:p>
    <w:p w14:paraId="2457A3CF" w14:textId="417EEAB2" w:rsidR="005F3259" w:rsidRPr="006C2CE4" w:rsidRDefault="005F3259" w:rsidP="005F3259">
      <w:pPr>
        <w:rPr>
          <w:rFonts w:cs="宋体"/>
          <w:szCs w:val="21"/>
        </w:rPr>
      </w:pPr>
      <w:r w:rsidRPr="006C2CE4">
        <w:rPr>
          <w:rFonts w:cs="宋体" w:hint="eastAsia"/>
          <w:szCs w:val="21"/>
        </w:rPr>
        <w:t>（</w:t>
      </w:r>
      <w:r w:rsidRPr="006C2CE4">
        <w:rPr>
          <w:rFonts w:cs="宋体" w:hint="eastAsia"/>
          <w:szCs w:val="21"/>
        </w:rPr>
        <w:t>1</w:t>
      </w:r>
      <w:r w:rsidRPr="006C2CE4">
        <w:rPr>
          <w:rFonts w:cs="宋体" w:hint="eastAsia"/>
          <w:szCs w:val="21"/>
        </w:rPr>
        <w:t>）（</w:t>
      </w:r>
      <w:r w:rsidRPr="006C2CE4">
        <w:rPr>
          <w:rFonts w:cs="宋体" w:hint="eastAsia"/>
          <w:szCs w:val="21"/>
        </w:rPr>
        <w:t>4</w:t>
      </w:r>
      <w:r w:rsidRPr="006C2CE4">
        <w:rPr>
          <w:rFonts w:cs="宋体" w:hint="eastAsia"/>
          <w:szCs w:val="21"/>
        </w:rPr>
        <w:t>分）导体棒在</w:t>
      </w:r>
      <w:r>
        <w:rPr>
          <w:rFonts w:cs="宋体" w:hint="eastAsia"/>
          <w:szCs w:val="21"/>
        </w:rPr>
        <w:t>直</w:t>
      </w:r>
      <w:r w:rsidRPr="006C2CE4">
        <w:rPr>
          <w:rFonts w:cs="宋体" w:hint="eastAsia"/>
          <w:szCs w:val="21"/>
        </w:rPr>
        <w:t>轨道</w:t>
      </w:r>
      <w:r w:rsidR="006B0746">
        <w:rPr>
          <w:rFonts w:cs="宋体" w:hint="eastAsia"/>
          <w:szCs w:val="21"/>
        </w:rPr>
        <w:t xml:space="preserve"> </w:t>
      </w:r>
      <w:r w:rsidRPr="00542A66">
        <w:rPr>
          <w:rFonts w:hint="eastAsia"/>
        </w:rPr>
        <w:t>ac</w:t>
      </w:r>
      <w:r w:rsidR="004F09C0">
        <w:rPr>
          <w:rFonts w:hint="eastAsia"/>
        </w:rPr>
        <w:t>（</w:t>
      </w:r>
      <w:r w:rsidR="004F09C0">
        <w:rPr>
          <w:rFonts w:hint="eastAsia"/>
        </w:rPr>
        <w:t>bd</w:t>
      </w:r>
      <w:r w:rsidR="004F09C0">
        <w:rPr>
          <w:rFonts w:hint="eastAsia"/>
        </w:rPr>
        <w:t>）</w:t>
      </w:r>
      <w:r w:rsidRPr="006C2CE4">
        <w:rPr>
          <w:rFonts w:cs="宋体" w:hint="eastAsia"/>
          <w:szCs w:val="21"/>
        </w:rPr>
        <w:t>上运动的加速度大小</w:t>
      </w:r>
      <w:r w:rsidR="004F09C0">
        <w:rPr>
          <w:rFonts w:cs="宋体" w:hint="eastAsia"/>
          <w:szCs w:val="21"/>
        </w:rPr>
        <w:t xml:space="preserve"> </w:t>
      </w:r>
      <w:r w:rsidRPr="006C2CE4">
        <w:rPr>
          <w:rFonts w:cs="宋体" w:hint="eastAsia"/>
          <w:i/>
          <w:szCs w:val="21"/>
        </w:rPr>
        <w:t>a</w:t>
      </w:r>
      <w:r w:rsidR="002C37F1">
        <w:rPr>
          <w:rFonts w:cs="宋体" w:hint="eastAsia"/>
          <w:szCs w:val="21"/>
        </w:rPr>
        <w:t xml:space="preserve"> = </w:t>
      </w:r>
      <w:r w:rsidRPr="006C2CE4">
        <w:rPr>
          <w:rFonts w:cs="宋体"/>
          <w:szCs w:val="21"/>
        </w:rPr>
        <w:t>_________m/s</w:t>
      </w:r>
      <w:r w:rsidRPr="006C2CE4">
        <w:rPr>
          <w:rFonts w:cs="宋体"/>
          <w:szCs w:val="21"/>
          <w:vertAlign w:val="superscript"/>
        </w:rPr>
        <w:t>2</w:t>
      </w:r>
      <w:r w:rsidRPr="006C2CE4">
        <w:rPr>
          <w:rFonts w:cs="宋体" w:hint="eastAsia"/>
          <w:szCs w:val="21"/>
        </w:rPr>
        <w:t>，</w:t>
      </w:r>
      <w:r w:rsidRPr="006C2CE4">
        <w:rPr>
          <w:rFonts w:cs="宋体" w:hint="eastAsia"/>
          <w:szCs w:val="21"/>
        </w:rPr>
        <w:t>1</w:t>
      </w:r>
      <w:r w:rsidRPr="006C2CE4">
        <w:rPr>
          <w:rFonts w:cs="宋体"/>
          <w:szCs w:val="21"/>
        </w:rPr>
        <w:t xml:space="preserve"> </w:t>
      </w:r>
      <w:r w:rsidRPr="006C2CE4">
        <w:rPr>
          <w:rFonts w:cs="宋体" w:hint="eastAsia"/>
          <w:szCs w:val="21"/>
        </w:rPr>
        <w:t>s</w:t>
      </w:r>
      <w:r w:rsidR="004F09C0">
        <w:rPr>
          <w:rFonts w:cs="宋体" w:hint="eastAsia"/>
          <w:szCs w:val="21"/>
        </w:rPr>
        <w:t xml:space="preserve"> </w:t>
      </w:r>
      <w:r w:rsidRPr="006C2CE4">
        <w:rPr>
          <w:rFonts w:cs="宋体" w:hint="eastAsia"/>
          <w:szCs w:val="21"/>
        </w:rPr>
        <w:t>末重力的瞬时功率</w:t>
      </w:r>
      <w:r w:rsidR="004F09C0">
        <w:rPr>
          <w:rFonts w:cs="宋体" w:hint="eastAsia"/>
          <w:szCs w:val="21"/>
        </w:rPr>
        <w:t xml:space="preserve"> </w:t>
      </w:r>
      <w:r w:rsidRPr="006C2CE4">
        <w:rPr>
          <w:rFonts w:cs="宋体" w:hint="eastAsia"/>
          <w:i/>
          <w:szCs w:val="21"/>
        </w:rPr>
        <w:t>P</w:t>
      </w:r>
      <w:r w:rsidRPr="006C2CE4">
        <w:rPr>
          <w:rFonts w:cs="宋体"/>
          <w:szCs w:val="21"/>
          <w:vertAlign w:val="subscript"/>
        </w:rPr>
        <w:t>1</w:t>
      </w:r>
      <w:r w:rsidR="002C37F1">
        <w:rPr>
          <w:rFonts w:cs="宋体" w:hint="eastAsia"/>
          <w:szCs w:val="21"/>
        </w:rPr>
        <w:t xml:space="preserve"> = </w:t>
      </w:r>
      <w:r w:rsidRPr="006C2CE4">
        <w:rPr>
          <w:rFonts w:cs="宋体"/>
          <w:szCs w:val="21"/>
        </w:rPr>
        <w:t>__________W</w:t>
      </w:r>
      <w:r w:rsidRPr="006C2CE4">
        <w:rPr>
          <w:rFonts w:cs="宋体" w:hint="eastAsia"/>
          <w:szCs w:val="21"/>
        </w:rPr>
        <w:t>。</w:t>
      </w:r>
    </w:p>
    <w:p w14:paraId="5133F30C" w14:textId="3F3F1D84" w:rsidR="005F3259" w:rsidRPr="006C2CE4" w:rsidRDefault="005F3259" w:rsidP="005F3259">
      <w:pPr>
        <w:rPr>
          <w:rFonts w:cs="宋体"/>
          <w:szCs w:val="21"/>
        </w:rPr>
      </w:pPr>
      <w:r w:rsidRPr="006C2CE4">
        <w:rPr>
          <w:rFonts w:cs="宋体" w:hint="eastAsia"/>
          <w:szCs w:val="21"/>
        </w:rPr>
        <w:t>（</w:t>
      </w:r>
      <w:r w:rsidRPr="006C2CE4">
        <w:rPr>
          <w:rFonts w:cs="宋体" w:hint="eastAsia"/>
          <w:szCs w:val="21"/>
        </w:rPr>
        <w:t>2</w:t>
      </w:r>
      <w:r w:rsidRPr="006C2CE4">
        <w:rPr>
          <w:rFonts w:cs="宋体" w:hint="eastAsia"/>
          <w:szCs w:val="21"/>
        </w:rPr>
        <w:t>）（</w:t>
      </w:r>
      <w:r w:rsidRPr="006C2CE4">
        <w:rPr>
          <w:rFonts w:cs="宋体"/>
          <w:szCs w:val="21"/>
        </w:rPr>
        <w:t>5</w:t>
      </w:r>
      <w:r w:rsidRPr="006C2CE4">
        <w:rPr>
          <w:rFonts w:cs="宋体" w:hint="eastAsia"/>
          <w:szCs w:val="21"/>
        </w:rPr>
        <w:t>分）（计算）导体棒</w:t>
      </w:r>
      <w:r>
        <w:rPr>
          <w:rFonts w:cs="宋体" w:hint="eastAsia"/>
          <w:szCs w:val="21"/>
        </w:rPr>
        <w:t>到达</w:t>
      </w:r>
      <w:r w:rsidRPr="006C2CE4">
        <w:rPr>
          <w:rFonts w:cs="宋体"/>
          <w:szCs w:val="21"/>
        </w:rPr>
        <w:t>圆弧</w:t>
      </w:r>
      <w:r>
        <w:rPr>
          <w:rFonts w:cs="宋体" w:hint="eastAsia"/>
          <w:szCs w:val="21"/>
        </w:rPr>
        <w:t>轨道</w:t>
      </w:r>
      <w:r w:rsidRPr="006C2CE4">
        <w:rPr>
          <w:rFonts w:cs="宋体"/>
          <w:szCs w:val="21"/>
        </w:rPr>
        <w:t>的底端</w:t>
      </w:r>
      <w:r w:rsidR="006B0746">
        <w:rPr>
          <w:rFonts w:cs="宋体" w:hint="eastAsia"/>
          <w:szCs w:val="21"/>
        </w:rPr>
        <w:t xml:space="preserve"> </w:t>
      </w:r>
      <w:r w:rsidRPr="006C2CE4">
        <w:rPr>
          <w:rFonts w:cs="宋体" w:hint="eastAsia"/>
          <w:szCs w:val="21"/>
        </w:rPr>
        <w:t>ef</w:t>
      </w:r>
      <w:r w:rsidR="006B0746">
        <w:rPr>
          <w:rFonts w:cs="宋体" w:hint="eastAsia"/>
          <w:szCs w:val="21"/>
        </w:rPr>
        <w:t xml:space="preserve"> </w:t>
      </w:r>
      <w:r w:rsidRPr="006C2CE4">
        <w:rPr>
          <w:rFonts w:cs="宋体" w:hint="eastAsia"/>
          <w:szCs w:val="21"/>
        </w:rPr>
        <w:t>处</w:t>
      </w:r>
      <w:r>
        <w:rPr>
          <w:rFonts w:cs="宋体" w:hint="eastAsia"/>
          <w:szCs w:val="21"/>
        </w:rPr>
        <w:t>对</w:t>
      </w:r>
      <w:r w:rsidRPr="006C2CE4">
        <w:rPr>
          <w:rFonts w:cs="宋体" w:hint="eastAsia"/>
          <w:szCs w:val="21"/>
        </w:rPr>
        <w:t>轨道的</w:t>
      </w:r>
      <w:r>
        <w:rPr>
          <w:rFonts w:cs="宋体" w:hint="eastAsia"/>
          <w:szCs w:val="21"/>
        </w:rPr>
        <w:t>压</w:t>
      </w:r>
      <w:r w:rsidRPr="006C2CE4">
        <w:rPr>
          <w:rFonts w:cs="宋体" w:hint="eastAsia"/>
          <w:szCs w:val="21"/>
        </w:rPr>
        <w:t>力大小。</w:t>
      </w:r>
    </w:p>
    <w:p w14:paraId="50FFEBB3" w14:textId="77777777" w:rsidR="005F3259" w:rsidRPr="00F66E96" w:rsidRDefault="005F3259" w:rsidP="005F3259"/>
    <w:p w14:paraId="050211CA" w14:textId="77777777" w:rsidR="005F3259" w:rsidRPr="00F66E96" w:rsidRDefault="005F3259" w:rsidP="005F3259">
      <w:r w:rsidRPr="00F66E96"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2B66DA5D" wp14:editId="22F24738">
                <wp:simplePos x="0" y="0"/>
                <wp:positionH relativeFrom="column">
                  <wp:posOffset>3010535</wp:posOffset>
                </wp:positionH>
                <wp:positionV relativeFrom="paragraph">
                  <wp:posOffset>172720</wp:posOffset>
                </wp:positionV>
                <wp:extent cx="2130425" cy="990600"/>
                <wp:effectExtent l="0" t="0" r="22225" b="0"/>
                <wp:wrapSquare wrapText="bothSides"/>
                <wp:docPr id="1666636063" name="组合 16666360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30425" cy="990600"/>
                          <a:chOff x="0" y="100012"/>
                          <a:chExt cx="2130742" cy="991459"/>
                        </a:xfrm>
                      </wpg:grpSpPr>
                      <wps:wsp>
                        <wps:cNvPr id="1541923557" name="任意多边形 208"/>
                        <wps:cNvSpPr/>
                        <wps:spPr>
                          <a:xfrm>
                            <a:off x="357187" y="333375"/>
                            <a:ext cx="1502410" cy="426720"/>
                          </a:xfrm>
                          <a:custGeom>
                            <a:avLst/>
                            <a:gdLst>
                              <a:gd name="connsiteX0" fmla="*/ 637032 w 1502664"/>
                              <a:gd name="connsiteY0" fmla="*/ 0 h 426720"/>
                              <a:gd name="connsiteX1" fmla="*/ 1502664 w 1502664"/>
                              <a:gd name="connsiteY1" fmla="*/ 0 h 426720"/>
                              <a:gd name="connsiteX2" fmla="*/ 847344 w 1502664"/>
                              <a:gd name="connsiteY2" fmla="*/ 423672 h 426720"/>
                              <a:gd name="connsiteX3" fmla="*/ 0 w 1502664"/>
                              <a:gd name="connsiteY3" fmla="*/ 426720 h 426720"/>
                              <a:gd name="connsiteX4" fmla="*/ 637032 w 1502664"/>
                              <a:gd name="connsiteY4" fmla="*/ 0 h 42672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502664" h="426720">
                                <a:moveTo>
                                  <a:pt x="637032" y="0"/>
                                </a:moveTo>
                                <a:lnTo>
                                  <a:pt x="1502664" y="0"/>
                                </a:lnTo>
                                <a:lnTo>
                                  <a:pt x="847344" y="423672"/>
                                </a:lnTo>
                                <a:lnTo>
                                  <a:pt x="0" y="426720"/>
                                </a:lnTo>
                                <a:lnTo>
                                  <a:pt x="637032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ysClr val="window" lastClr="FFFFFF">
                              <a:lumMod val="85000"/>
                            </a:sysClr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g:grpSp>
                        <wpg:cNvPr id="1341975022" name="组合 1341975022"/>
                        <wpg:cNvGrpSpPr/>
                        <wpg:grpSpPr>
                          <a:xfrm>
                            <a:off x="0" y="333373"/>
                            <a:ext cx="2130742" cy="426722"/>
                            <a:chOff x="1873501" y="912990"/>
                            <a:chExt cx="2305107" cy="463437"/>
                          </a:xfrm>
                        </wpg:grpSpPr>
                        <wps:wsp>
                          <wps:cNvPr id="1990025022" name="直接连接符 1990025022"/>
                          <wps:cNvCnPr/>
                          <wps:spPr>
                            <a:xfrm flipV="1">
                              <a:off x="1873501" y="1371388"/>
                              <a:ext cx="1893392" cy="212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818820885" name="直接连接符 818820885"/>
                          <wps:cNvCnPr/>
                          <wps:spPr>
                            <a:xfrm>
                              <a:off x="2306288" y="912990"/>
                              <a:ext cx="1872320" cy="119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g:grpSp>
                          <wpg:cNvPr id="1771742870" name="组合 1771742870"/>
                          <wpg:cNvGrpSpPr/>
                          <wpg:grpSpPr>
                            <a:xfrm>
                              <a:off x="2259918" y="912991"/>
                              <a:ext cx="1625356" cy="463436"/>
                              <a:chOff x="2234518" y="904524"/>
                              <a:chExt cx="1625356" cy="463436"/>
                            </a:xfrm>
                          </wpg:grpSpPr>
                          <wps:wsp>
                            <wps:cNvPr id="741113455" name="直接连接符 741113455"/>
                            <wps:cNvCnPr/>
                            <wps:spPr>
                              <a:xfrm flipV="1">
                                <a:off x="3172422" y="904524"/>
                                <a:ext cx="687452" cy="44615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dash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56701637" name="直接连接符 1456701637"/>
                            <wps:cNvCnPr/>
                            <wps:spPr>
                              <a:xfrm flipV="1">
                                <a:off x="2234518" y="904525"/>
                                <a:ext cx="689045" cy="46343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dash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1080818865" name="圆柱形 1301222304"/>
                          <wps:cNvSpPr/>
                          <wps:spPr>
                            <a:xfrm rot="3360000" flipH="1" flipV="1">
                              <a:off x="2975756" y="612113"/>
                              <a:ext cx="80166" cy="1052282"/>
                            </a:xfrm>
                            <a:prstGeom prst="can">
                              <a:avLst>
                                <a:gd name="adj" fmla="val 93659"/>
                              </a:avLst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ysDash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s:wsp>
                        <wps:cNvPr id="1798487893" name="文本框 17"/>
                        <wps:cNvSpPr txBox="1"/>
                        <wps:spPr>
                          <a:xfrm>
                            <a:off x="1478396" y="100012"/>
                            <a:ext cx="148222" cy="2045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A1E0F9B" w14:textId="3B624ED8" w:rsidR="005F3259" w:rsidRPr="00EC38AC" w:rsidRDefault="005F3259" w:rsidP="005F3259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g:grpSp>
                        <wpg:cNvPr id="827065574" name="组合 827065574"/>
                        <wpg:cNvGrpSpPr/>
                        <wpg:grpSpPr>
                          <a:xfrm>
                            <a:off x="695325" y="100012"/>
                            <a:ext cx="785812" cy="587077"/>
                            <a:chOff x="0" y="0"/>
                            <a:chExt cx="785812" cy="587077"/>
                          </a:xfrm>
                        </wpg:grpSpPr>
                        <wps:wsp>
                          <wps:cNvPr id="1406147302" name="直接箭头连接符 1406147302"/>
                          <wps:cNvCnPr/>
                          <wps:spPr>
                            <a:xfrm flipH="1">
                              <a:off x="338137" y="0"/>
                              <a:ext cx="0" cy="372764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none" w="sm" len="med"/>
                              <a:tailEnd type="stealth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991572083" name="直接箭头连接符 1991572083"/>
                          <wps:cNvCnPr/>
                          <wps:spPr>
                            <a:xfrm flipH="1">
                              <a:off x="0" y="214313"/>
                              <a:ext cx="0" cy="372764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none" w="sm" len="med"/>
                              <a:tailEnd type="stealth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2014867123" name="直接箭头连接符 2014867123"/>
                          <wps:cNvCnPr/>
                          <wps:spPr>
                            <a:xfrm flipH="1">
                              <a:off x="785812" y="0"/>
                              <a:ext cx="0" cy="372764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none" w="sm" len="med"/>
                              <a:tailEnd type="stealth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220425261" name="直接箭头连接符 1220425261"/>
                          <wps:cNvCnPr/>
                          <wps:spPr>
                            <a:xfrm flipH="1">
                              <a:off x="447675" y="214313"/>
                              <a:ext cx="0" cy="372764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none" w="sm" len="med"/>
                              <a:tailEnd type="stealth" w="sm" len="med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1228466665" name="文本框 1228466665"/>
                        <wps:cNvSpPr txBox="1"/>
                        <wps:spPr>
                          <a:xfrm>
                            <a:off x="770424" y="886941"/>
                            <a:ext cx="404800" cy="2045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F46B9E0" w14:textId="77777777" w:rsidR="005F3259" w:rsidRPr="0036319F" w:rsidRDefault="005F3259" w:rsidP="005F3259">
                              <w:pPr>
                                <w:jc w:val="center"/>
                                <w:rPr>
                                  <w:rFonts w:cs="Times New Roman"/>
                                </w:rPr>
                              </w:pPr>
                              <w:r w:rsidRPr="0036319F">
                                <w:rPr>
                                  <w:rFonts w:cs="Times New Roman"/>
                                </w:rPr>
                                <w:t>（</w:t>
                              </w:r>
                              <w:r>
                                <w:rPr>
                                  <w:rFonts w:cs="Times New Roman"/>
                                </w:rPr>
                                <w:t>c</w:t>
                              </w:r>
                              <w:r w:rsidRPr="0036319F">
                                <w:rPr>
                                  <w:rFonts w:cs="Times New Roman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B66DA5D" id="组合 1666636063" o:spid="_x0000_s1861" style="position:absolute;left:0;text-align:left;margin-left:237.05pt;margin-top:13.6pt;width:167.75pt;height:78pt;z-index:251662336;mso-position-horizontal-relative:text;mso-position-vertical-relative:text;mso-height-relative:margin" coordorigin=",1000" coordsize="21307,99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">
                <v:shape id="任意多边形 208" o:spid="_x0000_s1862" style="position:absolute;left:3571;top:3333;width:15024;height:4267;visibility:visible;mso-wrap-style:none;v-text-anchor:middle" coordsize="1502664,426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" path="m637032,r865632,l847344,423672,,426720,637032,xe" fillcolor="#d9d9d9" stroked="f" strokeweight="1pt">
                  <v:stroke joinstyle="miter"/>
                  <v:path arrowok="t" o:connecttype="custom" o:connectlocs="636924,0;1502410,0;847201,423672;0,426720;636924,0" o:connectangles="0,0,0,0,0"/>
                </v:shape>
                <v:group id="组合 1341975022" o:spid="_x0000_s1863" style="position:absolute;top:3333;width:21307;height:4267" coordorigin="18735,9129" coordsize="23051,46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">
                  <v:line id="直接连接符 1990025022" o:spid="_x0000_s1864" style="position:absolute;flip:y;visibility:visible;mso-wrap-style:square" from="18735,13713" to="37668,13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" strokecolor="windowText">
                    <v:stroke joinstyle="miter"/>
                  </v:line>
                  <v:line id="直接连接符 818820885" o:spid="_x0000_s1865" style="position:absolute;visibility:visible;mso-wrap-style:square" from="23062,9129" to="41786,91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" strokecolor="windowText">
                    <v:stroke joinstyle="miter"/>
                  </v:line>
                  <v:group id="组合 1771742870" o:spid="_x0000_s1866" style="position:absolute;left:22599;top:9129;width:16253;height:4635" coordorigin="22345,9045" coordsize="16253,46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">
                    <v:line id="直接连接符 741113455" o:spid="_x0000_s1867" style="position:absolute;flip:y;visibility:visible;mso-wrap-style:square" from="31724,9045" to="38598,135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" strokecolor="windowText" strokeweight=".5pt">
                      <v:stroke dashstyle="dash" joinstyle="miter"/>
                    </v:line>
                    <v:line id="直接连接符 1456701637" o:spid="_x0000_s1868" style="position:absolute;flip:y;visibility:visible;mso-wrap-style:square" from="22345,9045" to="29235,13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" strokecolor="windowText" strokeweight=".5pt">
                      <v:stroke dashstyle="dash" joinstyle="miter"/>
                    </v:line>
                  </v:group>
                  <v:shape id="圆柱形 1301222304" o:spid="_x0000_s1869" type="#_x0000_t22" style="position:absolute;left:29757;top:6120;width:802;height:10523;rotation:56;flip:x y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" adj="1541" fillcolor="window" strokecolor="windowText">
                    <v:stroke dashstyle="3 1" joinstyle="miter"/>
                    <v:textbox style="mso-fit-shape-to-text:t" inset="1mm,0,1mm,0"/>
                  </v:shape>
                </v:group>
                <v:shape id="文本框 17" o:spid="_x0000_s1870" type="#_x0000_t202" style="position:absolute;left:14783;top:1000;width:1483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" filled="f" stroked="f" strokeweight=".5pt">
                  <v:textbox style="mso-fit-shape-to-text:t" inset="1mm,0,1mm,0">
                    <w:txbxContent>
                      <w:p w14:paraId="1A1E0F9B" w14:textId="3B624ED8" w:rsidR="005F3259" w:rsidRPr="00EC38AC" w:rsidRDefault="005F3259" w:rsidP="005F3259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/>
                            <w:i/>
                            <w:iCs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group id="组合 827065574" o:spid="_x0000_s1871" style="position:absolute;left:6953;top:1000;width:7858;height:5870" coordsize="7858,5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">
                  <v:shape id="直接箭头连接符 1406147302" o:spid="_x0000_s1872" type="#_x0000_t32" style="position:absolute;left:3381;width:0;height:372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" strokecolor="windowText" strokeweight=".5pt">
                    <v:stroke startarrowwidth="narrow" endarrow="classic" endarrowwidth="narrow" joinstyle="miter"/>
                  </v:shape>
                  <v:shape id="直接箭头连接符 1991572083" o:spid="_x0000_s1873" type="#_x0000_t32" style="position:absolute;top:2143;width:0;height:372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" strokecolor="windowText" strokeweight=".5pt">
                    <v:stroke startarrowwidth="narrow" endarrow="classic" endarrowwidth="narrow" joinstyle="miter"/>
                  </v:shape>
                  <v:shape id="直接箭头连接符 2014867123" o:spid="_x0000_s1874" type="#_x0000_t32" style="position:absolute;left:7858;width:0;height:372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" strokecolor="windowText" strokeweight=".5pt">
                    <v:stroke startarrowwidth="narrow" endarrow="classic" endarrowwidth="narrow" joinstyle="miter"/>
                  </v:shape>
                  <v:shape id="直接箭头连接符 1220425261" o:spid="_x0000_s1875" type="#_x0000_t32" style="position:absolute;left:4476;top:2143;width:0;height:372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" strokecolor="windowText" strokeweight=".5pt">
                    <v:stroke startarrowwidth="narrow" endarrow="classic" endarrowwidth="narrow" joinstyle="miter"/>
                  </v:shape>
                </v:group>
                <v:shape id="文本框 1228466665" o:spid="_x0000_s1876" type="#_x0000_t202" style="position:absolute;left:7704;top:8869;width:4048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" filled="f" stroked="f" strokeweight=".5pt">
                  <v:textbox style="mso-fit-shape-to-text:t" inset="1mm,0,1mm,0">
                    <w:txbxContent>
                      <w:p w14:paraId="2F46B9E0" w14:textId="77777777" w:rsidR="005F3259" w:rsidRPr="0036319F" w:rsidRDefault="005F3259" w:rsidP="005F3259">
                        <w:pPr>
                          <w:jc w:val="center"/>
                          <w:rPr>
                            <w:rFonts w:cs="Times New Roman"/>
                          </w:rPr>
                        </w:pPr>
                        <w:r w:rsidRPr="0036319F">
                          <w:rPr>
                            <w:rFonts w:cs="Times New Roman"/>
                          </w:rPr>
                          <w:t>（</w:t>
                        </w:r>
                        <w:r>
                          <w:rPr>
                            <w:rFonts w:cs="Times New Roman"/>
                          </w:rPr>
                          <w:t>c</w:t>
                        </w:r>
                        <w:r w:rsidRPr="0036319F">
                          <w:rPr>
                            <w:rFonts w:cs="Times New Roman"/>
                          </w:rPr>
                          <w:t>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3B712B1B" w14:textId="56E39C98" w:rsidR="005F3259" w:rsidRPr="00F66E96" w:rsidRDefault="005F3259" w:rsidP="005F3259">
      <w:r w:rsidRPr="00F66E96">
        <w:t>19</w:t>
      </w:r>
      <w:r w:rsidRPr="00F66E96">
        <w:rPr>
          <w:rFonts w:hint="eastAsia"/>
        </w:rPr>
        <w:t>．已知定值电阻为</w:t>
      </w:r>
      <w:r w:rsidR="004F09C0">
        <w:rPr>
          <w:rFonts w:hint="eastAsia"/>
        </w:rPr>
        <w:t xml:space="preserve"> </w:t>
      </w:r>
      <w:r w:rsidRPr="00F66E96">
        <w:rPr>
          <w:rFonts w:hint="eastAsia"/>
          <w:i/>
        </w:rPr>
        <w:t>R</w:t>
      </w:r>
      <w:r w:rsidRPr="00F66E96">
        <w:rPr>
          <w:rFonts w:hint="eastAsia"/>
        </w:rPr>
        <w:t>，导体棒电阻为</w:t>
      </w:r>
      <w:r w:rsidR="004F09C0">
        <w:rPr>
          <w:rFonts w:hint="eastAsia"/>
        </w:rPr>
        <w:t xml:space="preserve"> </w:t>
      </w:r>
      <w:r w:rsidRPr="00F66E96">
        <w:rPr>
          <w:rFonts w:hint="eastAsia"/>
          <w:i/>
        </w:rPr>
        <w:t>R</w:t>
      </w:r>
      <w:r w:rsidRPr="00F66E96">
        <w:rPr>
          <w:vertAlign w:val="subscript"/>
        </w:rPr>
        <w:t>0</w:t>
      </w:r>
      <w:r w:rsidRPr="00F66E96">
        <w:rPr>
          <w:rFonts w:hint="eastAsia"/>
        </w:rPr>
        <w:t>，水平导轨间距为</w:t>
      </w:r>
      <w:r w:rsidR="004F09C0">
        <w:rPr>
          <w:rFonts w:hint="eastAsia"/>
        </w:rPr>
        <w:t xml:space="preserve"> </w:t>
      </w:r>
      <w:r w:rsidRPr="00F66E96">
        <w:rPr>
          <w:i/>
        </w:rPr>
        <w:t>l</w:t>
      </w:r>
      <w:r w:rsidRPr="00F66E96">
        <w:rPr>
          <w:rFonts w:hint="eastAsia"/>
        </w:rPr>
        <w:t>，磁场的磁感应强度</w:t>
      </w:r>
      <w:r>
        <w:rPr>
          <w:rFonts w:hint="eastAsia"/>
        </w:rPr>
        <w:t>大小</w:t>
      </w:r>
      <w:r w:rsidRPr="00F66E96">
        <w:rPr>
          <w:rFonts w:hint="eastAsia"/>
        </w:rPr>
        <w:t>为</w:t>
      </w:r>
      <w:r w:rsidR="004F09C0">
        <w:rPr>
          <w:rFonts w:hint="eastAsia"/>
        </w:rPr>
        <w:t xml:space="preserve"> </w:t>
      </w:r>
      <w:r w:rsidRPr="00F66E96">
        <w:rPr>
          <w:rFonts w:hint="eastAsia"/>
          <w:i/>
        </w:rPr>
        <w:t>B</w:t>
      </w:r>
      <w:r w:rsidRPr="00F66E96">
        <w:rPr>
          <w:rFonts w:hint="eastAsia"/>
        </w:rPr>
        <w:t>。导体棒以速度</w:t>
      </w:r>
      <w:r w:rsidR="004F09C0">
        <w:rPr>
          <w:rFonts w:hint="eastAsia"/>
        </w:rPr>
        <w:t xml:space="preserve"> </w:t>
      </w:r>
      <w:r w:rsidRPr="004F09C0">
        <w:rPr>
          <w:rFonts w:ascii="Book Antiqua" w:hAnsi="Book Antiqua"/>
          <w:i/>
        </w:rPr>
        <w:t>v</w:t>
      </w:r>
      <w:r w:rsidRPr="00F66E96">
        <w:rPr>
          <w:vertAlign w:val="subscript"/>
        </w:rPr>
        <w:t>0</w:t>
      </w:r>
      <w:r w:rsidR="004F09C0">
        <w:rPr>
          <w:rFonts w:hint="eastAsia"/>
        </w:rPr>
        <w:t xml:space="preserve"> </w:t>
      </w:r>
      <w:r w:rsidRPr="00F66E96">
        <w:rPr>
          <w:rFonts w:hint="eastAsia"/>
        </w:rPr>
        <w:t>进入正方形阴影区域磁场后，受到一个水平向右的外力</w:t>
      </w:r>
      <w:r w:rsidR="004F09C0">
        <w:rPr>
          <w:rFonts w:hint="eastAsia"/>
        </w:rPr>
        <w:t xml:space="preserve"> </w:t>
      </w:r>
      <w:r w:rsidRPr="00F66E96">
        <w:rPr>
          <w:rFonts w:hint="eastAsia"/>
          <w:i/>
        </w:rPr>
        <w:t>F</w:t>
      </w:r>
      <w:r w:rsidR="004F09C0">
        <w:rPr>
          <w:rFonts w:hint="eastAsia"/>
          <w:iCs/>
        </w:rPr>
        <w:t xml:space="preserve"> </w:t>
      </w:r>
      <w:r w:rsidRPr="00F66E96">
        <w:rPr>
          <w:rFonts w:hint="eastAsia"/>
        </w:rPr>
        <w:t>作用。</w:t>
      </w:r>
    </w:p>
    <w:p w14:paraId="7F8F718A" w14:textId="77777777" w:rsidR="005F3259" w:rsidRPr="00F66E96" w:rsidRDefault="005F3259" w:rsidP="005F3259">
      <w:pPr>
        <w:rPr>
          <w:rFonts w:cs="宋体"/>
          <w:szCs w:val="21"/>
        </w:rPr>
      </w:pPr>
      <w:r w:rsidRPr="00F66E96">
        <w:rPr>
          <w:rFonts w:cs="宋体" w:hint="eastAsia"/>
          <w:szCs w:val="21"/>
        </w:rPr>
        <w:t>（</w:t>
      </w:r>
      <w:r w:rsidRPr="00F66E96">
        <w:rPr>
          <w:rFonts w:cs="宋体" w:hint="eastAsia"/>
          <w:szCs w:val="21"/>
        </w:rPr>
        <w:t>1</w:t>
      </w:r>
      <w:r w:rsidRPr="00F66E96">
        <w:rPr>
          <w:rFonts w:cs="宋体" w:hint="eastAsia"/>
          <w:szCs w:val="21"/>
        </w:rPr>
        <w:t>）（</w:t>
      </w:r>
      <w:r w:rsidRPr="00F66E96">
        <w:rPr>
          <w:rFonts w:cs="宋体" w:hint="eastAsia"/>
          <w:szCs w:val="21"/>
        </w:rPr>
        <w:t>2</w:t>
      </w:r>
      <w:r w:rsidRPr="00F66E96">
        <w:rPr>
          <w:rFonts w:cs="宋体" w:hint="eastAsia"/>
          <w:szCs w:val="21"/>
        </w:rPr>
        <w:t>分）在图（</w:t>
      </w:r>
      <w:r w:rsidRPr="00F66E96">
        <w:rPr>
          <w:rFonts w:cs="宋体" w:hint="eastAsia"/>
          <w:szCs w:val="21"/>
        </w:rPr>
        <w:t>c</w:t>
      </w:r>
      <w:r w:rsidRPr="00F66E96">
        <w:rPr>
          <w:rFonts w:cs="宋体" w:hint="eastAsia"/>
          <w:szCs w:val="21"/>
        </w:rPr>
        <w:t>）中标出通过导体棒的感应电流方向。</w:t>
      </w:r>
    </w:p>
    <w:p w14:paraId="3D03A6F5" w14:textId="373F8060" w:rsidR="005F3259" w:rsidRPr="00F66E96" w:rsidRDefault="005F3259" w:rsidP="005F3259">
      <w:pPr>
        <w:rPr>
          <w:rFonts w:cs="宋体"/>
          <w:szCs w:val="21"/>
        </w:rPr>
      </w:pPr>
      <w:r w:rsidRPr="00F66E96">
        <w:rPr>
          <w:rFonts w:cs="宋体" w:hint="eastAsia"/>
          <w:szCs w:val="21"/>
        </w:rPr>
        <w:t>（</w:t>
      </w:r>
      <w:r w:rsidRPr="00F66E96">
        <w:rPr>
          <w:rFonts w:cs="宋体" w:hint="eastAsia"/>
          <w:szCs w:val="21"/>
        </w:rPr>
        <w:t>2</w:t>
      </w:r>
      <w:r w:rsidRPr="00F66E96">
        <w:rPr>
          <w:rFonts w:cs="宋体" w:hint="eastAsia"/>
          <w:szCs w:val="21"/>
        </w:rPr>
        <w:t>）（</w:t>
      </w:r>
      <w:r w:rsidRPr="00F66E96">
        <w:rPr>
          <w:rFonts w:cs="宋体" w:hint="eastAsia"/>
          <w:szCs w:val="21"/>
        </w:rPr>
        <w:t>2</w:t>
      </w:r>
      <w:r w:rsidRPr="00F66E96">
        <w:rPr>
          <w:rFonts w:cs="宋体" w:hint="eastAsia"/>
          <w:szCs w:val="21"/>
        </w:rPr>
        <w:t>分）若导体棒在磁场中做匀速直线运动，则外力</w:t>
      </w:r>
      <w:r w:rsidR="004F09C0">
        <w:rPr>
          <w:rFonts w:cs="宋体" w:hint="eastAsia"/>
          <w:szCs w:val="21"/>
        </w:rPr>
        <w:t xml:space="preserve"> </w:t>
      </w:r>
      <w:r w:rsidRPr="00F66E96">
        <w:rPr>
          <w:rFonts w:cs="宋体" w:hint="eastAsia"/>
          <w:i/>
          <w:szCs w:val="21"/>
        </w:rPr>
        <w:t>F</w:t>
      </w:r>
      <w:r w:rsidR="004F09C0">
        <w:rPr>
          <w:rFonts w:cs="宋体" w:hint="eastAsia"/>
          <w:iCs/>
          <w:szCs w:val="21"/>
        </w:rPr>
        <w:t xml:space="preserve"> </w:t>
      </w:r>
      <w:r w:rsidRPr="00F66E96">
        <w:rPr>
          <w:rFonts w:cs="宋体" w:hint="eastAsia"/>
          <w:szCs w:val="21"/>
        </w:rPr>
        <w:t>的表达式为</w:t>
      </w:r>
      <w:r w:rsidRPr="00F66E96">
        <w:rPr>
          <w:rFonts w:cs="宋体" w:hint="eastAsia"/>
          <w:szCs w:val="21"/>
        </w:rPr>
        <w:t>_</w:t>
      </w:r>
      <w:r w:rsidRPr="00F66E96">
        <w:rPr>
          <w:rFonts w:cs="宋体"/>
          <w:szCs w:val="21"/>
        </w:rPr>
        <w:t>_________</w:t>
      </w:r>
      <w:r w:rsidRPr="00F66E96">
        <w:rPr>
          <w:rFonts w:cs="宋体" w:hint="eastAsia"/>
          <w:szCs w:val="21"/>
        </w:rPr>
        <w:t>。</w:t>
      </w:r>
    </w:p>
    <w:p w14:paraId="5028C72A" w14:textId="4AB8A8E0" w:rsidR="005F3259" w:rsidRPr="00F66E96" w:rsidRDefault="005F3259" w:rsidP="005F3259">
      <w:r w:rsidRPr="00F66E96">
        <w:rPr>
          <w:rFonts w:hint="eastAsia"/>
        </w:rPr>
        <w:t>（</w:t>
      </w:r>
      <w:r w:rsidRPr="00F66E96">
        <w:rPr>
          <w:rFonts w:hint="eastAsia"/>
        </w:rPr>
        <w:t>3</w:t>
      </w:r>
      <w:r w:rsidRPr="00F66E96">
        <w:rPr>
          <w:rFonts w:hint="eastAsia"/>
        </w:rPr>
        <w:t>）若导体棒质量为</w:t>
      </w:r>
      <w:r w:rsidR="004F09C0">
        <w:rPr>
          <w:rFonts w:hint="eastAsia"/>
        </w:rPr>
        <w:t xml:space="preserve"> </w:t>
      </w:r>
      <w:r w:rsidRPr="00F66E96">
        <w:rPr>
          <w:rFonts w:hint="eastAsia"/>
          <w:i/>
        </w:rPr>
        <w:t>m</w:t>
      </w:r>
      <w:r w:rsidRPr="00F66E96">
        <w:rPr>
          <w:rFonts w:hint="eastAsia"/>
        </w:rPr>
        <w:t>，进入磁场后做加速度为</w:t>
      </w:r>
      <w:r w:rsidR="004F09C0">
        <w:rPr>
          <w:rFonts w:hint="eastAsia"/>
        </w:rPr>
        <w:t xml:space="preserve"> </w:t>
      </w:r>
      <w:r w:rsidRPr="00F66E96">
        <w:rPr>
          <w:rFonts w:hint="eastAsia"/>
          <w:i/>
        </w:rPr>
        <w:t>a</w:t>
      </w:r>
      <w:r w:rsidR="004F09C0">
        <w:rPr>
          <w:rFonts w:hint="eastAsia"/>
          <w:iCs/>
        </w:rPr>
        <w:t xml:space="preserve"> </w:t>
      </w:r>
      <w:r w:rsidRPr="00F66E96">
        <w:rPr>
          <w:rFonts w:hint="eastAsia"/>
        </w:rPr>
        <w:t>的匀加速直线运动。</w:t>
      </w:r>
    </w:p>
    <w:p w14:paraId="476D7F02" w14:textId="6997B95B" w:rsidR="005F3259" w:rsidRPr="00F66E96" w:rsidRDefault="005F3259" w:rsidP="005F3259">
      <w:r w:rsidRPr="00F66E96">
        <w:rPr>
          <mc:AlternateContent>
            <mc:Choice Requires="w16se">
              <w:rFonts w:hint="eastAsia"/>
            </mc:Choice>
            <mc:Fallback>
              <w:rFonts w:ascii="宋体" w:hAnsi="宋体" w:cs="宋体" w:hint="eastAsia"/>
            </mc:Fallback>
          </mc:AlternateContent>
        </w:rPr>
        <mc:AlternateContent>
          <mc:Choice Requires="w16se">
            <w16se:symEx w16se:font="宋体" w16se:char="2460"/>
          </mc:Choice>
          <mc:Fallback>
            <w:t>①</w:t>
          </mc:Fallback>
        </mc:AlternateContent>
      </w:r>
      <w:r w:rsidRPr="00F66E96">
        <w:rPr>
          <w:rFonts w:hint="eastAsia"/>
        </w:rPr>
        <w:t>（</w:t>
      </w:r>
      <w:r w:rsidRPr="00F66E96">
        <w:t>4</w:t>
      </w:r>
      <w:r w:rsidRPr="00F66E96">
        <w:rPr>
          <w:rFonts w:hint="eastAsia"/>
        </w:rPr>
        <w:t>分）（简答）求外力</w:t>
      </w:r>
      <w:r w:rsidR="004F09C0">
        <w:rPr>
          <w:rFonts w:hint="eastAsia"/>
        </w:rPr>
        <w:t xml:space="preserve"> </w:t>
      </w:r>
      <w:r w:rsidRPr="00F66E96">
        <w:rPr>
          <w:rFonts w:hint="eastAsia"/>
          <w:i/>
        </w:rPr>
        <w:t>F</w:t>
      </w:r>
      <w:r w:rsidR="004F09C0">
        <w:rPr>
          <w:rFonts w:hint="eastAsia"/>
          <w:iCs/>
        </w:rPr>
        <w:t xml:space="preserve"> </w:t>
      </w:r>
      <w:r w:rsidRPr="00F66E96">
        <w:rPr>
          <w:rFonts w:hint="eastAsia"/>
        </w:rPr>
        <w:t>与瞬时速度</w:t>
      </w:r>
      <w:r w:rsidR="004F09C0">
        <w:rPr>
          <w:rFonts w:hint="eastAsia"/>
        </w:rPr>
        <w:t xml:space="preserve"> </w:t>
      </w:r>
      <w:r w:rsidRPr="004F09C0">
        <w:rPr>
          <w:rFonts w:ascii="Book Antiqua" w:hAnsi="Book Antiqua"/>
          <w:i/>
        </w:rPr>
        <w:t>v</w:t>
      </w:r>
      <w:r w:rsidR="004F09C0">
        <w:rPr>
          <w:rFonts w:hint="eastAsia"/>
          <w:iCs/>
        </w:rPr>
        <w:t xml:space="preserve"> </w:t>
      </w:r>
      <w:r w:rsidRPr="00F66E96">
        <w:rPr>
          <w:rFonts w:hint="eastAsia"/>
        </w:rPr>
        <w:t>的函数关系式。（结果用字母表示）</w:t>
      </w:r>
    </w:p>
    <w:p w14:paraId="0EE755BF" w14:textId="29336428" w:rsidR="005F3259" w:rsidRPr="00F66E96" w:rsidRDefault="003725C8" w:rsidP="00425673">
      <w:r>
        <w:rPr>
          <w:rFonts w:hint="eastAsia"/>
          <w:noProof/>
          <w14:ligatures w14:val="none"/>
        </w:rPr>
        <mc:AlternateContent>
          <mc:Choice Requires="wpg">
            <w:drawing>
              <wp:anchor distT="0" distB="0" distL="114300" distR="114300" simplePos="0" relativeHeight="251704320" behindDoc="0" locked="0" layoutInCell="1" allowOverlap="1" wp14:anchorId="4C66E727" wp14:editId="35BE978F">
                <wp:simplePos x="0" y="0"/>
                <wp:positionH relativeFrom="column">
                  <wp:posOffset>3823815</wp:posOffset>
                </wp:positionH>
                <wp:positionV relativeFrom="paragraph">
                  <wp:posOffset>113013</wp:posOffset>
                </wp:positionV>
                <wp:extent cx="1424858" cy="883376"/>
                <wp:effectExtent l="0" t="0" r="4445" b="12065"/>
                <wp:wrapSquare wrapText="bothSides"/>
                <wp:docPr id="433137925" name="组合 5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24858" cy="883376"/>
                          <a:chOff x="1138973" y="145608"/>
                          <a:chExt cx="1424858" cy="883376"/>
                        </a:xfrm>
                      </wpg:grpSpPr>
                      <wpg:grpSp>
                        <wpg:cNvPr id="1144679822" name="组合 1144679822"/>
                        <wpg:cNvGrpSpPr/>
                        <wpg:grpSpPr>
                          <a:xfrm>
                            <a:off x="1138973" y="145608"/>
                            <a:ext cx="1424858" cy="883376"/>
                            <a:chOff x="39253" y="145608"/>
                            <a:chExt cx="1424961" cy="883376"/>
                          </a:xfrm>
                        </wpg:grpSpPr>
                        <wpg:grpSp>
                          <wpg:cNvPr id="450061306" name="组合 450061306"/>
                          <wpg:cNvGrpSpPr/>
                          <wpg:grpSpPr>
                            <a:xfrm>
                              <a:off x="39253" y="145608"/>
                              <a:ext cx="1424961" cy="883376"/>
                              <a:chOff x="39256" y="145608"/>
                              <a:chExt cx="1425047" cy="883376"/>
                            </a:xfrm>
                          </wpg:grpSpPr>
                          <wps:wsp>
                            <wps:cNvPr id="900167111" name="直接连接符 900167111"/>
                            <wps:cNvCnPr/>
                            <wps:spPr>
                              <a:xfrm flipV="1">
                                <a:off x="1131570" y="784860"/>
                                <a:ext cx="0" cy="396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64954210" name="文本框 17"/>
                            <wps:cNvSpPr txBox="1"/>
                            <wps:spPr>
                              <a:xfrm>
                                <a:off x="1214470" y="824417"/>
                                <a:ext cx="249833" cy="20447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8B9E921" w14:textId="501B69BA" w:rsidR="005F3259" w:rsidRPr="0001523B" w:rsidRDefault="005F3259" w:rsidP="005F3259"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  <w:r w:rsidRPr="0001523B">
                                    <w:rPr>
                                      <w:rFonts w:cs="Times New Roman"/>
                                      <w:iCs/>
                                      <w:sz w:val="18"/>
                                      <w:szCs w:val="18"/>
                                    </w:rPr>
                                    <w:t>/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2128710192" name="文本框 17"/>
                            <wps:cNvSpPr txBox="1"/>
                            <wps:spPr>
                              <a:xfrm>
                                <a:off x="53402" y="753171"/>
                                <a:ext cx="160922" cy="20447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79F9CBB" w14:textId="77777777" w:rsidR="005F3259" w:rsidRPr="0001523B" w:rsidRDefault="005F3259" w:rsidP="005F3259"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1097728483" name="文本框 17"/>
                            <wps:cNvSpPr txBox="1"/>
                            <wps:spPr>
                              <a:xfrm>
                                <a:off x="1073058" y="824514"/>
                                <a:ext cx="110750" cy="20447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EFA2F5A" w14:textId="77777777" w:rsidR="005F3259" w:rsidRPr="00607652" w:rsidRDefault="005F3259" w:rsidP="005F3259"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l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1001174778" name="文本框 17"/>
                            <wps:cNvSpPr txBox="1"/>
                            <wps:spPr>
                              <a:xfrm>
                                <a:off x="228849" y="145608"/>
                                <a:ext cx="420036" cy="20447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7D7449B" w14:textId="4B390E48" w:rsidR="005F3259" w:rsidRPr="0001523B" w:rsidRDefault="005F3259" w:rsidP="005F3259"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3725C8">
                                    <w:rPr>
                                      <w:rFonts w:ascii="Book Antiqua" w:hAnsi="Book Antiqua"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  <w:r w:rsidRPr="0001523B">
                                    <w:rPr>
                                      <w:rFonts w:cs="Times New Roman"/>
                                      <w:iCs/>
                                      <w:sz w:val="18"/>
                                      <w:szCs w:val="18"/>
                                    </w:rPr>
                                    <w:t>/m</w:t>
                                  </w:r>
                                  <w:r>
                                    <w:rPr>
                                      <w:rFonts w:cs="Times New Roman"/>
                                      <w:iCs/>
                                      <w:sz w:val="18"/>
                                      <w:szCs w:val="18"/>
                                    </w:rPr>
                                    <w:t>·</w:t>
                                  </w:r>
                                  <w:r w:rsidRPr="0001523B">
                                    <w:rPr>
                                      <w:rFonts w:cs="Times New Roman"/>
                                      <w:iCs/>
                                      <w:sz w:val="18"/>
                                      <w:szCs w:val="18"/>
                                    </w:rPr>
                                    <w:t>s</w:t>
                                  </w:r>
                                  <w:r w:rsidR="003725C8">
                                    <w:rPr>
                                      <w:rFonts w:cs="Times New Roman"/>
                                      <w:iCs/>
                                      <w:sz w:val="18"/>
                                      <w:szCs w:val="18"/>
                                      <w:vertAlign w:val="superscript"/>
                                    </w:rPr>
                                    <w:t>−</w:t>
                                  </w:r>
                                  <w:r w:rsidRPr="0001523B">
                                    <w:rPr>
                                      <w:rFonts w:cs="Times New Roman"/>
                                      <w:iCs/>
                                      <w:sz w:val="18"/>
                                      <w:szCs w:val="18"/>
                                      <w:vertAlign w:val="super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1260485744" name="文本框 17"/>
                            <wps:cNvSpPr txBox="1"/>
                            <wps:spPr>
                              <a:xfrm>
                                <a:off x="39256" y="607121"/>
                                <a:ext cx="174258" cy="20447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2E29109" w14:textId="77777777" w:rsidR="005F3259" w:rsidRPr="0001523B" w:rsidRDefault="005F3259" w:rsidP="005F3259"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3725C8">
                                    <w:rPr>
                                      <w:rFonts w:ascii="Book Antiqua" w:hAnsi="Book Antiqua"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  <w:r w:rsidRPr="00DC7698">
                                    <w:rPr>
                                      <w:rFonts w:cs="Times New Roman"/>
                                      <w:iCs/>
                                      <w:sz w:val="18"/>
                                      <w:szCs w:val="18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s:wsp>
                          <wps:cNvPr id="1631051142" name="直接连接符 1631051142"/>
                          <wps:cNvCnPr/>
                          <wps:spPr>
                            <a:xfrm>
                              <a:off x="213360" y="711926"/>
                              <a:ext cx="35423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792332410" name="Freeform 54"/>
                        <wps:cNvSpPr>
                          <a:spLocks/>
                        </wps:cNvSpPr>
                        <wps:spPr bwMode="auto">
                          <a:xfrm rot="10800000">
                            <a:off x="1314030" y="214518"/>
                            <a:ext cx="1163443" cy="606878"/>
                          </a:xfrm>
                          <a:custGeom>
                            <a:avLst/>
                            <a:gdLst>
                              <a:gd name="T0" fmla="*/ 0 w 782"/>
                              <a:gd name="T1" fmla="*/ 0 h 975"/>
                              <a:gd name="T2" fmla="*/ 782 w 782"/>
                              <a:gd name="T3" fmla="*/ 0 h 975"/>
                              <a:gd name="T4" fmla="*/ 782 w 782"/>
                              <a:gd name="T5" fmla="*/ 975 h 97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782" h="975">
                                <a:moveTo>
                                  <a:pt x="0" y="0"/>
                                </a:moveTo>
                                <a:lnTo>
                                  <a:pt x="782" y="0"/>
                                </a:lnTo>
                                <a:lnTo>
                                  <a:pt x="782" y="975"/>
                                </a:lnTo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chemeClr val="tx1"/>
                            </a:solidFill>
                            <a:prstDash val="solid"/>
                            <a:bevel/>
                            <a:headEnd type="triangle" w="sm" len="med"/>
                            <a:tailEnd type="triangle" w="sm" len="med"/>
                          </a:ln>
                        </wps:spPr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C66E727" id="组合 594" o:spid="_x0000_s1877" style="position:absolute;left:0;text-align:left;margin-left:301.1pt;margin-top:8.9pt;width:112.2pt;height:69.55pt;z-index:251704320;mso-position-horizontal-relative:text;mso-position-vertical-relative:text;mso-width-relative:margin;mso-height-relative:margin" coordorigin="11389,1456" coordsize="14248,88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">
                <v:group id="组合 1144679822" o:spid="_x0000_s1878" style="position:absolute;left:11389;top:1456;width:14249;height:8833" coordorigin="392,1456" coordsize="14249,88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">
                  <v:group id="组合 450061306" o:spid="_x0000_s1879" style="position:absolute;left:392;top:1456;width:14250;height:8833" coordorigin="392,1456" coordsize="14250,88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">
                    <v:line id="直接连接符 900167111" o:spid="_x0000_s1880" style="position:absolute;flip:y;visibility:visible;mso-wrap-style:square" from="11315,7848" to="11315,82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" strokecolor="black [3213]" strokeweight=".5pt">
                      <v:stroke joinstyle="miter"/>
                    </v:line>
                    <v:shape id="文本框 17" o:spid="_x0000_s1881" type="#_x0000_t202" style="position:absolute;left:12144;top:8244;width:2499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" filled="f" stroked="f" strokeweight=".5pt">
                      <v:textbox style="mso-fit-shape-to-text:t" inset="1mm,0,1mm,0">
                        <w:txbxContent>
                          <w:p w14:paraId="38B9E921" w14:textId="501B69BA" w:rsidR="005F3259" w:rsidRPr="0001523B" w:rsidRDefault="005F3259" w:rsidP="005F3259"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iCs/>
                                <w:sz w:val="18"/>
                                <w:szCs w:val="18"/>
                              </w:rPr>
                              <w:t>x</w:t>
                            </w:r>
                            <w:r w:rsidRPr="0001523B">
                              <w:rPr>
                                <w:rFonts w:cs="Times New Roman"/>
                                <w:iCs/>
                                <w:sz w:val="18"/>
                                <w:szCs w:val="18"/>
                              </w:rPr>
                              <w:t>/m</w:t>
                            </w:r>
                          </w:p>
                        </w:txbxContent>
                      </v:textbox>
                    </v:shape>
                    <v:shape id="文本框 17" o:spid="_x0000_s1882" type="#_x0000_t202" style="position:absolute;left:534;top:7531;width:1609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" filled="f" stroked="f" strokeweight=".5pt">
                      <v:textbox style="mso-fit-shape-to-text:t" inset="1mm,0,1mm,0">
                        <w:txbxContent>
                          <w:p w14:paraId="379F9CBB" w14:textId="77777777" w:rsidR="005F3259" w:rsidRPr="0001523B" w:rsidRDefault="005F3259" w:rsidP="005F3259"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iCs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文本框 17" o:spid="_x0000_s1883" type="#_x0000_t202" style="position:absolute;left:10730;top:8245;width:1108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" filled="f" stroked="f" strokeweight=".5pt">
                      <v:textbox style="mso-fit-shape-to-text:t" inset="1mm,0,1mm,0">
                        <w:txbxContent>
                          <w:p w14:paraId="6EFA2F5A" w14:textId="77777777" w:rsidR="005F3259" w:rsidRPr="00607652" w:rsidRDefault="005F3259" w:rsidP="005F3259"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iCs/>
                                <w:sz w:val="18"/>
                                <w:szCs w:val="18"/>
                              </w:rPr>
                              <w:t>l</w:t>
                            </w:r>
                          </w:p>
                        </w:txbxContent>
                      </v:textbox>
                    </v:shape>
                    <v:shape id="文本框 17" o:spid="_x0000_s1884" type="#_x0000_t202" style="position:absolute;left:2288;top:1456;width:4200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" filled="f" stroked="f" strokeweight=".5pt">
                      <v:textbox style="mso-fit-shape-to-text:t" inset="1mm,0,1mm,0">
                        <w:txbxContent>
                          <w:p w14:paraId="47D7449B" w14:textId="4B390E48" w:rsidR="005F3259" w:rsidRPr="0001523B" w:rsidRDefault="005F3259" w:rsidP="005F3259"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 w:rsidRPr="003725C8">
                              <w:rPr>
                                <w:rFonts w:ascii="Book Antiqua" w:hAnsi="Book Antiqua" w:cs="Times New Roman"/>
                                <w:i/>
                                <w:iCs/>
                                <w:sz w:val="18"/>
                                <w:szCs w:val="18"/>
                              </w:rPr>
                              <w:t>v</w:t>
                            </w:r>
                            <w:r w:rsidRPr="0001523B">
                              <w:rPr>
                                <w:rFonts w:cs="Times New Roman"/>
                                <w:iCs/>
                                <w:sz w:val="18"/>
                                <w:szCs w:val="18"/>
                              </w:rPr>
                              <w:t>/m</w:t>
                            </w:r>
                            <w:r>
                              <w:rPr>
                                <w:rFonts w:cs="Times New Roman"/>
                                <w:iCs/>
                                <w:sz w:val="18"/>
                                <w:szCs w:val="18"/>
                              </w:rPr>
                              <w:t>·</w:t>
                            </w:r>
                            <w:r w:rsidRPr="0001523B">
                              <w:rPr>
                                <w:rFonts w:cs="Times New Roman"/>
                                <w:iCs/>
                                <w:sz w:val="18"/>
                                <w:szCs w:val="18"/>
                              </w:rPr>
                              <w:t>s</w:t>
                            </w:r>
                            <w:r w:rsidR="003725C8">
                              <w:rPr>
                                <w:rFonts w:cs="Times New Roman"/>
                                <w:iCs/>
                                <w:sz w:val="18"/>
                                <w:szCs w:val="18"/>
                                <w:vertAlign w:val="superscript"/>
                              </w:rPr>
                              <w:t>−</w:t>
                            </w:r>
                            <w:r w:rsidRPr="0001523B">
                              <w:rPr>
                                <w:rFonts w:cs="Times New Roman"/>
                                <w:iCs/>
                                <w:sz w:val="18"/>
                                <w:szCs w:val="18"/>
                                <w:vertAlign w:val="super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文本框 17" o:spid="_x0000_s1885" type="#_x0000_t202" style="position:absolute;left:392;top:6071;width:1743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" filled="f" stroked="f" strokeweight=".5pt">
                      <v:textbox style="mso-fit-shape-to-text:t" inset="1mm,0,1mm,0">
                        <w:txbxContent>
                          <w:p w14:paraId="62E29109" w14:textId="77777777" w:rsidR="005F3259" w:rsidRPr="0001523B" w:rsidRDefault="005F3259" w:rsidP="005F3259"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 w:rsidRPr="003725C8">
                              <w:rPr>
                                <w:rFonts w:ascii="Book Antiqua" w:hAnsi="Book Antiqua" w:cs="Times New Roman"/>
                                <w:i/>
                                <w:iCs/>
                                <w:sz w:val="18"/>
                                <w:szCs w:val="18"/>
                              </w:rPr>
                              <w:t>v</w:t>
                            </w:r>
                            <w:r w:rsidRPr="00DC7698">
                              <w:rPr>
                                <w:rFonts w:cs="Times New Roman"/>
                                <w:iCs/>
                                <w:sz w:val="18"/>
                                <w:szCs w:val="1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line id="直接连接符 1631051142" o:spid="_x0000_s1886" style="position:absolute;visibility:visible;mso-wrap-style:square" from="2133,7119" to="2487,71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" strokecolor="black [3213]" strokeweight=".5pt">
                    <v:stroke joinstyle="miter"/>
                  </v:line>
                </v:group>
                <v:shape id="Freeform 54" o:spid="_x0000_s1887" style="position:absolute;left:13140;top:2145;width:11634;height:6068;rotation:180;visibility:visible;mso-wrap-style:none;v-text-anchor:top" coordsize="782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" path="m,l782,r,975e" filled="f" strokecolor="black [3213]" strokeweight=".5pt">
                  <v:stroke startarrow="block" startarrowwidth="narrow" endarrow="block" endarrowwidth="narrow" joinstyle="bevel"/>
                  <v:path arrowok="t" o:connecttype="custom" o:connectlocs="0,0;1163443,0;1163443,606878" o:connectangles="0,0,0"/>
                </v:shape>
                <w10:wrap type="square"/>
              </v:group>
            </w:pict>
          </mc:Fallback>
        </mc:AlternateContent>
      </w:r>
      <w:r w:rsidR="005F3259" w:rsidRPr="00F66E96">
        <w:rPr>
          <mc:AlternateContent>
            <mc:Choice Requires="w16se">
              <w:rFonts w:hint="eastAsia"/>
            </mc:Choice>
            <mc:Fallback>
              <w:rFonts w:ascii="宋体" w:hAnsi="宋体" w:cs="宋体" w:hint="eastAsia"/>
            </mc:Fallback>
          </mc:AlternateContent>
        </w:rPr>
        <mc:AlternateContent>
          <mc:Choice Requires="w16se">
            <w16se:symEx w16se:font="宋体" w16se:char="2461"/>
          </mc:Choice>
          <mc:Fallback>
            <w:t>②</w:t>
          </mc:Fallback>
        </mc:AlternateContent>
      </w:r>
      <w:r w:rsidR="005F3259" w:rsidRPr="00F66E96">
        <w:rPr>
          <w:rFonts w:hint="eastAsia"/>
        </w:rPr>
        <w:t>（</w:t>
      </w:r>
      <w:r w:rsidR="005F3259" w:rsidRPr="00F66E96">
        <w:rPr>
          <w:rFonts w:hint="eastAsia"/>
        </w:rPr>
        <w:t>4</w:t>
      </w:r>
      <w:r w:rsidR="005F3259" w:rsidRPr="00F66E96">
        <w:rPr>
          <w:rFonts w:hint="eastAsia"/>
        </w:rPr>
        <w:t>分）导体棒与磁场左边界的距离为</w:t>
      </w:r>
      <w:r w:rsidR="004F09C0">
        <w:rPr>
          <w:rFonts w:hint="eastAsia"/>
        </w:rPr>
        <w:t xml:space="preserve"> </w:t>
      </w:r>
      <w:r w:rsidR="005F3259" w:rsidRPr="00F66E96">
        <w:rPr>
          <w:rFonts w:hint="eastAsia"/>
          <w:i/>
        </w:rPr>
        <w:t>x</w:t>
      </w:r>
      <w:r w:rsidR="005F3259" w:rsidRPr="00F66E96">
        <w:rPr>
          <w:rFonts w:hint="eastAsia"/>
        </w:rPr>
        <w:t>，若导体棒在出磁场前就撤去外力，定性画出导体棒</w:t>
      </w:r>
      <w:r w:rsidR="005F3259">
        <w:rPr>
          <w:rFonts w:hint="eastAsia"/>
        </w:rPr>
        <w:t>在</w:t>
      </w:r>
      <w:r w:rsidR="005F3259" w:rsidRPr="00F66E96">
        <w:rPr>
          <w:rFonts w:hint="eastAsia"/>
        </w:rPr>
        <w:t>磁场</w:t>
      </w:r>
      <w:r w:rsidR="005F3259">
        <w:rPr>
          <w:rFonts w:hint="eastAsia"/>
        </w:rPr>
        <w:t>中</w:t>
      </w:r>
      <w:r w:rsidR="005F3259" w:rsidRPr="00F66E96">
        <w:rPr>
          <w:rFonts w:hint="eastAsia"/>
        </w:rPr>
        <w:t>运动可能</w:t>
      </w:r>
      <w:r w:rsidR="005F3259">
        <w:rPr>
          <w:rFonts w:hint="eastAsia"/>
        </w:rPr>
        <w:t>出现</w:t>
      </w:r>
      <w:r w:rsidR="005F3259" w:rsidRPr="00F66E96">
        <w:rPr>
          <w:rFonts w:hint="eastAsia"/>
        </w:rPr>
        <w:t>的“</w:t>
      </w:r>
      <w:r w:rsidR="005F3259" w:rsidRPr="004F09C0">
        <w:rPr>
          <w:rFonts w:ascii="Book Antiqua" w:hAnsi="Book Antiqua"/>
          <w:i/>
        </w:rPr>
        <w:t>v</w:t>
      </w:r>
      <w:r w:rsidR="004F09C0">
        <w:t>–</w:t>
      </w:r>
      <w:r w:rsidR="005F3259" w:rsidRPr="00F66E96">
        <w:rPr>
          <w:rFonts w:hint="eastAsia"/>
          <w:i/>
        </w:rPr>
        <w:t>x</w:t>
      </w:r>
      <w:r w:rsidR="005F3259" w:rsidRPr="00F66E96">
        <w:rPr>
          <w:rFonts w:hint="eastAsia"/>
        </w:rPr>
        <w:t>”图线。（作图题，不需要写出</w:t>
      </w:r>
      <w:r w:rsidR="005F3259">
        <w:rPr>
          <w:rFonts w:hint="eastAsia"/>
        </w:rPr>
        <w:t>演算</w:t>
      </w:r>
      <w:r w:rsidR="005F3259" w:rsidRPr="00F66E96">
        <w:rPr>
          <w:rFonts w:hint="eastAsia"/>
        </w:rPr>
        <w:t>过程）</w:t>
      </w:r>
    </w:p>
    <w:p w14:paraId="5BD14C70" w14:textId="27979C5C" w:rsidR="005F3259" w:rsidRDefault="005F3259" w:rsidP="005F3259">
      <w:pPr>
        <w:rPr>
          <w:rFonts w:cs="Times New Roman"/>
          <w:kern w:val="0"/>
          <w:szCs w:val="20"/>
        </w:rPr>
      </w:pPr>
      <w:r>
        <w:br w:type="page"/>
      </w:r>
    </w:p>
    <w:p w14:paraId="076E4C8B" w14:textId="313EA6CA" w:rsidR="005F3259" w:rsidRPr="00482580" w:rsidRDefault="005F3259" w:rsidP="005F3259">
      <w:pPr>
        <w:pStyle w:val="1"/>
        <w:rPr>
          <w:b/>
        </w:rPr>
      </w:pPr>
      <w:r>
        <w:rPr>
          <w:rFonts w:hint="eastAsia"/>
          <w:b/>
        </w:rPr>
        <w:lastRenderedPageBreak/>
        <w:t>高三物理</w:t>
      </w:r>
      <w:r w:rsidR="006B0746" w:rsidRPr="00564991">
        <w:rPr>
          <w:rFonts w:hint="eastAsia"/>
        </w:rPr>
        <w:t xml:space="preserve"> </w:t>
      </w:r>
      <w:r w:rsidRPr="00564991">
        <w:rPr>
          <w:rFonts w:hint="eastAsia"/>
        </w:rPr>
        <w:t>参考答案</w:t>
      </w:r>
    </w:p>
    <w:p w14:paraId="66B5A96C" w14:textId="77777777" w:rsidR="005F3259" w:rsidRPr="00482580" w:rsidRDefault="005F3259" w:rsidP="005F3259">
      <w:pPr>
        <w:pStyle w:val="2"/>
        <w:rPr>
          <w:rFonts w:ascii="宋体" w:eastAsia="宋体" w:hAnsi="宋体" w:hint="eastAsia"/>
        </w:rPr>
      </w:pPr>
      <w:r>
        <w:rPr>
          <w:rFonts w:hint="eastAsia"/>
        </w:rPr>
        <w:t>一、上海慧眼（共</w:t>
      </w:r>
      <w:r>
        <w:rPr>
          <w:rFonts w:hint="eastAsia"/>
        </w:rPr>
        <w:t>1</w:t>
      </w:r>
      <w:r>
        <w:t>2</w:t>
      </w:r>
      <w:r>
        <w:rPr>
          <w:rFonts w:hint="eastAsia"/>
        </w:rPr>
        <w:t>分）</w:t>
      </w:r>
    </w:p>
    <w:p w14:paraId="62318227" w14:textId="55C92196" w:rsidR="005F3259" w:rsidRPr="00482580" w:rsidRDefault="005F3259" w:rsidP="005F3259">
      <w:pPr>
        <w:rPr>
          <w:rFonts w:cs="Times New Roman"/>
          <w:szCs w:val="21"/>
        </w:rPr>
      </w:pPr>
      <w:r w:rsidRPr="00482580">
        <w:rPr>
          <w:rFonts w:cs="Times New Roman"/>
        </w:rPr>
        <w:t>1</w:t>
      </w:r>
      <w:r w:rsidRPr="00482580">
        <w:rPr>
          <w:rFonts w:cs="Times New Roman"/>
        </w:rPr>
        <w:t>．</w:t>
      </w:r>
      <w:r w:rsidRPr="00482580">
        <w:rPr>
          <w:rFonts w:cs="Times New Roman"/>
        </w:rPr>
        <w:t>A</w:t>
      </w:r>
      <w:r w:rsidRPr="00F66E96">
        <w:rPr>
          <w:rFonts w:cs="宋体" w:hint="eastAsia"/>
          <w:szCs w:val="21"/>
        </w:rPr>
        <w:t>（</w:t>
      </w:r>
      <w:r w:rsidRPr="00F66E96">
        <w:rPr>
          <w:rFonts w:cs="宋体" w:hint="eastAsia"/>
          <w:szCs w:val="21"/>
        </w:rPr>
        <w:t>3</w:t>
      </w:r>
      <w:r w:rsidRPr="00F66E96">
        <w:rPr>
          <w:rFonts w:cs="宋体" w:hint="eastAsia"/>
          <w:szCs w:val="21"/>
        </w:rPr>
        <w:t>分）</w:t>
      </w:r>
      <w:r w:rsidR="002016BD">
        <w:rPr>
          <w:rFonts w:cs="宋体"/>
          <w:szCs w:val="21"/>
        </w:rPr>
        <w:tab/>
      </w:r>
      <w:r>
        <w:rPr>
          <w:rFonts w:cs="Times New Roman"/>
        </w:rPr>
        <w:tab/>
      </w:r>
      <w:r w:rsidRPr="00482580">
        <w:rPr>
          <w:rFonts w:cs="Times New Roman" w:hint="eastAsia"/>
        </w:rPr>
        <w:t>2</w:t>
      </w:r>
      <w:r w:rsidRPr="00482580">
        <w:rPr>
          <w:rFonts w:cs="Times New Roman"/>
        </w:rPr>
        <w:t>．</w:t>
      </w:r>
      <w:r w:rsidRPr="00482580">
        <w:rPr>
          <w:rFonts w:cs="Times New Roman"/>
        </w:rPr>
        <w:t>280</w:t>
      </w:r>
      <w:r w:rsidRPr="00F66E96">
        <w:rPr>
          <w:rFonts w:cs="宋体" w:hint="eastAsia"/>
          <w:szCs w:val="21"/>
        </w:rPr>
        <w:t>（</w:t>
      </w:r>
      <w:r w:rsidRPr="00F66E96">
        <w:rPr>
          <w:rFonts w:cs="宋体" w:hint="eastAsia"/>
          <w:szCs w:val="21"/>
        </w:rPr>
        <w:t>2</w:t>
      </w:r>
      <w:r w:rsidRPr="00F66E96">
        <w:rPr>
          <w:rFonts w:cs="宋体" w:hint="eastAsia"/>
          <w:szCs w:val="21"/>
        </w:rPr>
        <w:t>分）</w:t>
      </w:r>
      <w:r>
        <w:rPr>
          <w:rFonts w:cs="Times New Roman"/>
        </w:rPr>
        <w:tab/>
      </w:r>
      <w:r w:rsidRPr="00482580">
        <w:rPr>
          <w:rFonts w:cs="Times New Roman" w:hint="eastAsia"/>
        </w:rPr>
        <w:t>3</w:t>
      </w:r>
      <w:r w:rsidRPr="00482580">
        <w:rPr>
          <w:rFonts w:cs="Times New Roman"/>
        </w:rPr>
        <w:t>．</w:t>
      </w:r>
      <w:r w:rsidRPr="00482580">
        <w:rPr>
          <w:rFonts w:cs="Times New Roman"/>
        </w:rPr>
        <w:t>A</w:t>
      </w:r>
      <w:r w:rsidRPr="00F66E96">
        <w:rPr>
          <w:rFonts w:cs="宋体" w:hint="eastAsia"/>
          <w:szCs w:val="21"/>
        </w:rPr>
        <w:t>（</w:t>
      </w:r>
      <w:r w:rsidRPr="00F66E96">
        <w:rPr>
          <w:rFonts w:cs="宋体" w:hint="eastAsia"/>
          <w:szCs w:val="21"/>
        </w:rPr>
        <w:t>3</w:t>
      </w:r>
      <w:r w:rsidRPr="00F66E96">
        <w:rPr>
          <w:rFonts w:cs="宋体" w:hint="eastAsia"/>
          <w:szCs w:val="21"/>
        </w:rPr>
        <w:t>分）</w:t>
      </w:r>
      <w:r w:rsidR="002016BD">
        <w:rPr>
          <w:rFonts w:cs="宋体"/>
          <w:szCs w:val="21"/>
        </w:rPr>
        <w:tab/>
      </w:r>
      <w:r>
        <w:rPr>
          <w:rFonts w:cs="Times New Roman"/>
        </w:rPr>
        <w:tab/>
      </w:r>
      <w:r w:rsidRPr="00482580">
        <w:rPr>
          <w:rFonts w:cs="Times New Roman" w:hint="eastAsia"/>
        </w:rPr>
        <w:t>4</w:t>
      </w:r>
      <w:r w:rsidRPr="00482580">
        <w:rPr>
          <w:rFonts w:cs="Times New Roman"/>
        </w:rPr>
        <w:t>．</w:t>
      </w:r>
      <w:r w:rsidRPr="00482580">
        <w:rPr>
          <w:rFonts w:cs="Times New Roman"/>
        </w:rPr>
        <w:t>C</w:t>
      </w:r>
      <w:r w:rsidRPr="00F66E96">
        <w:rPr>
          <w:rFonts w:cs="宋体" w:hint="eastAsia"/>
          <w:szCs w:val="21"/>
        </w:rPr>
        <w:t>（</w:t>
      </w:r>
      <w:r w:rsidRPr="00F66E96">
        <w:rPr>
          <w:rFonts w:cs="宋体" w:hint="eastAsia"/>
          <w:szCs w:val="21"/>
        </w:rPr>
        <w:t>4</w:t>
      </w:r>
      <w:r w:rsidRPr="00F66E96">
        <w:rPr>
          <w:rFonts w:cs="宋体" w:hint="eastAsia"/>
          <w:szCs w:val="21"/>
        </w:rPr>
        <w:t>分）</w:t>
      </w:r>
    </w:p>
    <w:p w14:paraId="205AFDEB" w14:textId="77777777" w:rsidR="005F3259" w:rsidRPr="00482580" w:rsidRDefault="005F3259" w:rsidP="005F3259">
      <w:pPr>
        <w:rPr>
          <w:rFonts w:ascii="宋体" w:hAnsi="宋体" w:hint="eastAsia"/>
        </w:rPr>
      </w:pPr>
    </w:p>
    <w:p w14:paraId="5DCBDB7D" w14:textId="77777777" w:rsidR="005F3259" w:rsidRPr="00482580" w:rsidRDefault="005F3259" w:rsidP="005F3259">
      <w:pPr>
        <w:pStyle w:val="2"/>
        <w:rPr>
          <w:rFonts w:ascii="宋体" w:eastAsia="宋体" w:hAnsi="宋体" w:hint="eastAsia"/>
        </w:rPr>
      </w:pPr>
      <w:r>
        <w:rPr>
          <w:rFonts w:hint="eastAsia"/>
        </w:rPr>
        <w:t>二、“鹊桥”中继卫星</w:t>
      </w:r>
      <w:r w:rsidRPr="003469A2">
        <w:t>（</w:t>
      </w:r>
      <w:r>
        <w:rPr>
          <w:rFonts w:ascii="黑体" w:hAnsi="黑体" w:hint="eastAsia"/>
        </w:rPr>
        <w:t>共</w:t>
      </w:r>
      <w:r>
        <w:t>16</w:t>
      </w:r>
      <w:r w:rsidRPr="003469A2">
        <w:t>分）</w:t>
      </w:r>
    </w:p>
    <w:p w14:paraId="70B0304F" w14:textId="0E2A314E" w:rsidR="005F3259" w:rsidRPr="00482580" w:rsidRDefault="005F3259" w:rsidP="005F3259">
      <w:pPr>
        <w:rPr>
          <w:rFonts w:cs="Times New Roman"/>
        </w:rPr>
      </w:pPr>
      <w:r w:rsidRPr="00482580">
        <w:rPr>
          <w:rFonts w:cs="Times New Roman"/>
        </w:rPr>
        <w:t>5</w:t>
      </w:r>
      <w:r w:rsidRPr="00482580">
        <w:rPr>
          <w:rFonts w:ascii="宋体" w:hAnsi="宋体" w:hint="eastAsia"/>
        </w:rPr>
        <w:t>．</w:t>
      </w:r>
      <w:r w:rsidRPr="00482580">
        <w:rPr>
          <w:rFonts w:cs="Times New Roman" w:hint="eastAsia"/>
        </w:rPr>
        <w:t>B</w:t>
      </w:r>
      <w:r w:rsidRPr="00F66E96">
        <w:rPr>
          <w:rFonts w:cs="Times New Roman" w:hint="eastAsia"/>
        </w:rPr>
        <w:t>（</w:t>
      </w:r>
      <w:r w:rsidRPr="00F66E96">
        <w:rPr>
          <w:rFonts w:cs="Times New Roman" w:hint="eastAsia"/>
        </w:rPr>
        <w:t>3</w:t>
      </w:r>
      <w:r w:rsidRPr="00F66E96">
        <w:rPr>
          <w:rFonts w:cs="Times New Roman" w:hint="eastAsia"/>
        </w:rPr>
        <w:t>分）</w:t>
      </w:r>
      <w:r w:rsidR="002016BD">
        <w:rPr>
          <w:rFonts w:cs="Times New Roman"/>
        </w:rPr>
        <w:tab/>
      </w:r>
      <w:r>
        <w:rPr>
          <w:rFonts w:cs="Times New Roman"/>
        </w:rPr>
        <w:tab/>
      </w:r>
      <w:r w:rsidRPr="00482580">
        <w:rPr>
          <w:rFonts w:cs="Times New Roman"/>
        </w:rPr>
        <w:t>6</w:t>
      </w:r>
      <w:r w:rsidRPr="00482580">
        <w:rPr>
          <w:rFonts w:ascii="宋体" w:hAnsi="宋体" w:hint="eastAsia"/>
        </w:rPr>
        <w:t>．</w:t>
      </w:r>
      <w:r w:rsidRPr="00482580">
        <w:rPr>
          <w:rFonts w:cs="Times New Roman"/>
        </w:rPr>
        <w:t>D</w:t>
      </w:r>
      <w:r w:rsidRPr="00F66E96">
        <w:rPr>
          <w:rFonts w:cs="宋体" w:hint="eastAsia"/>
          <w:spacing w:val="-2"/>
          <w:szCs w:val="21"/>
        </w:rPr>
        <w:t>（</w:t>
      </w:r>
      <w:r w:rsidRPr="00F66E96">
        <w:rPr>
          <w:rFonts w:cs="宋体"/>
          <w:spacing w:val="-2"/>
          <w:szCs w:val="21"/>
        </w:rPr>
        <w:t>3</w:t>
      </w:r>
      <w:r w:rsidRPr="00F66E96">
        <w:rPr>
          <w:rFonts w:cs="宋体" w:hint="eastAsia"/>
          <w:spacing w:val="-2"/>
          <w:szCs w:val="21"/>
        </w:rPr>
        <w:t>分）</w:t>
      </w:r>
      <w:r w:rsidR="002016BD">
        <w:rPr>
          <w:rFonts w:cs="宋体"/>
          <w:spacing w:val="-2"/>
          <w:szCs w:val="21"/>
        </w:rPr>
        <w:tab/>
      </w:r>
      <w:r>
        <w:rPr>
          <w:rFonts w:cs="Times New Roman"/>
        </w:rPr>
        <w:tab/>
      </w:r>
      <w:r w:rsidRPr="00482580">
        <w:rPr>
          <w:rFonts w:cs="Times New Roman"/>
        </w:rPr>
        <w:t>7</w:t>
      </w:r>
      <w:r w:rsidRPr="00482580">
        <w:rPr>
          <w:rFonts w:ascii="宋体" w:hAnsi="宋体" w:hint="eastAsia"/>
        </w:rPr>
        <w:t>．</w:t>
      </w:r>
      <w:r>
        <w:rPr>
          <w:rFonts w:cs="Times New Roman"/>
        </w:rPr>
        <w:t>B</w:t>
      </w:r>
      <w:r w:rsidRPr="00F66E96">
        <w:rPr>
          <w:rFonts w:cs="宋体" w:hint="eastAsia"/>
          <w:spacing w:val="-2"/>
          <w:szCs w:val="21"/>
        </w:rPr>
        <w:t>（</w:t>
      </w:r>
      <w:r w:rsidRPr="00F66E96">
        <w:rPr>
          <w:rFonts w:cs="宋体"/>
          <w:spacing w:val="-2"/>
          <w:szCs w:val="21"/>
        </w:rPr>
        <w:t>3</w:t>
      </w:r>
      <w:r w:rsidRPr="00F66E96">
        <w:rPr>
          <w:rFonts w:cs="宋体" w:hint="eastAsia"/>
          <w:spacing w:val="-2"/>
          <w:szCs w:val="21"/>
        </w:rPr>
        <w:t>分）</w:t>
      </w:r>
      <w:r w:rsidR="002016BD">
        <w:rPr>
          <w:rFonts w:cs="宋体"/>
          <w:spacing w:val="-2"/>
          <w:szCs w:val="21"/>
        </w:rPr>
        <w:tab/>
      </w:r>
      <w:r>
        <w:rPr>
          <w:rFonts w:cs="Times New Roman"/>
        </w:rPr>
        <w:tab/>
      </w:r>
      <w:r w:rsidRPr="00482580">
        <w:rPr>
          <w:rFonts w:cs="Times New Roman"/>
        </w:rPr>
        <w:t>8</w:t>
      </w:r>
      <w:r w:rsidRPr="00482580">
        <w:rPr>
          <w:rFonts w:ascii="宋体" w:hAnsi="宋体" w:hint="eastAsia"/>
        </w:rPr>
        <w:t>．</w:t>
      </w:r>
      <w:r w:rsidRPr="00482580">
        <w:rPr>
          <w:rFonts w:cs="Times New Roman" w:hint="eastAsia"/>
        </w:rPr>
        <w:t>（</w:t>
      </w:r>
      <w:r w:rsidRPr="00482580">
        <w:rPr>
          <w:rFonts w:cs="Times New Roman" w:hint="eastAsia"/>
        </w:rPr>
        <w:t>1</w:t>
      </w:r>
      <w:r w:rsidRPr="00482580">
        <w:rPr>
          <w:rFonts w:cs="Times New Roman" w:hint="eastAsia"/>
        </w:rPr>
        <w:t>）</w:t>
      </w:r>
      <w:r>
        <w:rPr>
          <w:rFonts w:cs="Times New Roman"/>
        </w:rPr>
        <w:t>D</w:t>
      </w:r>
      <w:r w:rsidRPr="00F66E96">
        <w:rPr>
          <w:rFonts w:cs="宋体" w:hint="eastAsia"/>
          <w:spacing w:val="-2"/>
          <w:szCs w:val="21"/>
        </w:rPr>
        <w:t>（</w:t>
      </w:r>
      <w:r w:rsidRPr="00F66E96">
        <w:rPr>
          <w:rFonts w:cs="宋体"/>
          <w:spacing w:val="-2"/>
          <w:szCs w:val="21"/>
        </w:rPr>
        <w:t>3</w:t>
      </w:r>
      <w:r w:rsidRPr="00F66E96">
        <w:rPr>
          <w:rFonts w:cs="宋体" w:hint="eastAsia"/>
          <w:spacing w:val="-2"/>
          <w:szCs w:val="21"/>
        </w:rPr>
        <w:t>分）</w:t>
      </w:r>
      <w:r w:rsidR="002016BD">
        <w:rPr>
          <w:rFonts w:cs="宋体"/>
          <w:spacing w:val="-2"/>
          <w:szCs w:val="21"/>
        </w:rPr>
        <w:tab/>
      </w:r>
      <w:r>
        <w:rPr>
          <w:rFonts w:cs="Times New Roman"/>
        </w:rPr>
        <w:tab/>
      </w:r>
      <w:r w:rsidRPr="00482580">
        <w:rPr>
          <w:rFonts w:cs="Times New Roman" w:hint="eastAsia"/>
        </w:rPr>
        <w:t>（</w:t>
      </w:r>
      <w:r w:rsidRPr="00482580">
        <w:rPr>
          <w:rFonts w:cs="Times New Roman" w:hint="eastAsia"/>
        </w:rPr>
        <w:t>2</w:t>
      </w:r>
      <w:r w:rsidRPr="00482580">
        <w:rPr>
          <w:rFonts w:cs="Times New Roman" w:hint="eastAsia"/>
        </w:rPr>
        <w:t>）</w:t>
      </w:r>
      <w:r w:rsidRPr="00482580">
        <w:rPr>
          <w:rFonts w:cs="Times New Roman"/>
        </w:rPr>
        <w:t>C</w:t>
      </w:r>
      <w:r w:rsidRPr="00F66E96">
        <w:rPr>
          <w:rFonts w:cs="宋体" w:hint="eastAsia"/>
          <w:szCs w:val="21"/>
        </w:rPr>
        <w:t>（</w:t>
      </w:r>
      <w:r w:rsidRPr="00F66E96">
        <w:rPr>
          <w:rFonts w:cs="宋体" w:hint="eastAsia"/>
          <w:szCs w:val="21"/>
        </w:rPr>
        <w:t>4</w:t>
      </w:r>
      <w:r w:rsidRPr="00F66E96">
        <w:rPr>
          <w:rFonts w:cs="宋体" w:hint="eastAsia"/>
          <w:szCs w:val="21"/>
        </w:rPr>
        <w:t>分）</w:t>
      </w:r>
    </w:p>
    <w:p w14:paraId="323A481A" w14:textId="77777777" w:rsidR="005F3259" w:rsidRPr="00482580" w:rsidRDefault="005F3259" w:rsidP="005F3259">
      <w:pPr>
        <w:rPr>
          <w:rFonts w:ascii="宋体" w:hAnsi="宋体" w:hint="eastAsia"/>
        </w:rPr>
      </w:pPr>
    </w:p>
    <w:p w14:paraId="00ECDB9A" w14:textId="77777777" w:rsidR="005F3259" w:rsidRPr="00482580" w:rsidRDefault="005F3259" w:rsidP="005F3259">
      <w:pPr>
        <w:pStyle w:val="2"/>
        <w:rPr>
          <w:rFonts w:ascii="宋体" w:eastAsia="宋体" w:hAnsi="宋体" w:hint="eastAsia"/>
        </w:rPr>
      </w:pPr>
      <w:r>
        <w:rPr>
          <w:rFonts w:hint="eastAsia"/>
        </w:rPr>
        <w:t>三、位移</w:t>
      </w:r>
      <w:r w:rsidRPr="00CE32E1">
        <w:t>传感器</w:t>
      </w:r>
      <w:r w:rsidRPr="003469A2">
        <w:t>（</w:t>
      </w:r>
      <w:r>
        <w:rPr>
          <w:rFonts w:hint="eastAsia"/>
        </w:rPr>
        <w:t>共</w:t>
      </w:r>
      <w:r>
        <w:t>16</w:t>
      </w:r>
      <w:r w:rsidRPr="003469A2">
        <w:t>分）</w:t>
      </w:r>
    </w:p>
    <w:p w14:paraId="3BDE770C" w14:textId="77777777" w:rsidR="002016BD" w:rsidRDefault="005F3259" w:rsidP="005F3259">
      <w:pPr>
        <w:rPr>
          <w:rFonts w:cs="宋体"/>
          <w:szCs w:val="21"/>
        </w:rPr>
      </w:pPr>
      <w:r>
        <w:rPr>
          <w:rFonts w:cs="Times New Roman"/>
        </w:rPr>
        <w:t>9</w:t>
      </w:r>
      <w:r w:rsidRPr="000122B2">
        <w:rPr>
          <w:rFonts w:ascii="宋体" w:hAnsi="宋体" w:hint="eastAsia"/>
        </w:rPr>
        <w:t>．</w:t>
      </w:r>
      <w:r w:rsidRPr="000122B2">
        <w:rPr>
          <w:rFonts w:cs="Times New Roman"/>
        </w:rPr>
        <w:t>（</w:t>
      </w:r>
      <w:r w:rsidRPr="000122B2">
        <w:rPr>
          <w:rFonts w:cs="Times New Roman"/>
        </w:rPr>
        <w:t>1</w:t>
      </w:r>
      <w:r w:rsidRPr="000122B2">
        <w:rPr>
          <w:rFonts w:cs="Times New Roman"/>
        </w:rPr>
        <w:t>）</w:t>
      </w:r>
      <w:r w:rsidRPr="000122B2">
        <w:rPr>
          <w:rFonts w:cs="Times New Roman" w:hint="eastAsia"/>
        </w:rPr>
        <w:t>D</w:t>
      </w:r>
      <w:r w:rsidRPr="00F66E96">
        <w:rPr>
          <w:rFonts w:cs="宋体" w:hint="eastAsia"/>
          <w:szCs w:val="21"/>
        </w:rPr>
        <w:t>（</w:t>
      </w:r>
      <w:r w:rsidRPr="00F66E96">
        <w:rPr>
          <w:rFonts w:cs="宋体" w:hint="eastAsia"/>
          <w:szCs w:val="21"/>
        </w:rPr>
        <w:t>3</w:t>
      </w:r>
      <w:r w:rsidRPr="00F66E96">
        <w:rPr>
          <w:rFonts w:cs="宋体" w:hint="eastAsia"/>
          <w:szCs w:val="21"/>
        </w:rPr>
        <w:t>分）</w:t>
      </w:r>
      <w:r w:rsidR="002016BD">
        <w:rPr>
          <w:rFonts w:cs="宋体"/>
          <w:szCs w:val="21"/>
        </w:rPr>
        <w:tab/>
      </w:r>
      <w:r w:rsidR="002016BD">
        <w:rPr>
          <w:rFonts w:cs="宋体"/>
          <w:szCs w:val="21"/>
        </w:rPr>
        <w:tab/>
      </w:r>
      <w:r w:rsidRPr="000122B2">
        <w:rPr>
          <w:rFonts w:cs="Times New Roman"/>
        </w:rPr>
        <w:t>（</w:t>
      </w:r>
      <w:r w:rsidRPr="000122B2">
        <w:rPr>
          <w:rFonts w:cs="Times New Roman"/>
        </w:rPr>
        <w:t>2</w:t>
      </w:r>
      <w:r w:rsidRPr="000122B2">
        <w:rPr>
          <w:rFonts w:cs="Times New Roman"/>
        </w:rPr>
        <w:t>）</w:t>
      </w:r>
      <w:r w:rsidRPr="000122B2">
        <w:rPr>
          <w:rFonts w:cs="Times New Roman" w:hint="eastAsia"/>
        </w:rPr>
        <w:t>A</w:t>
      </w:r>
      <w:r w:rsidRPr="00F66E96">
        <w:rPr>
          <w:rFonts w:cs="宋体" w:hint="eastAsia"/>
          <w:szCs w:val="21"/>
        </w:rPr>
        <w:t>（</w:t>
      </w:r>
      <w:r w:rsidRPr="00F66E96">
        <w:rPr>
          <w:rFonts w:cs="宋体" w:hint="eastAsia"/>
          <w:szCs w:val="21"/>
        </w:rPr>
        <w:t>3</w:t>
      </w:r>
      <w:r w:rsidRPr="00F66E96">
        <w:rPr>
          <w:rFonts w:cs="宋体" w:hint="eastAsia"/>
          <w:szCs w:val="21"/>
        </w:rPr>
        <w:t>分）</w:t>
      </w:r>
    </w:p>
    <w:p w14:paraId="19B1415E" w14:textId="42898051" w:rsidR="005F3259" w:rsidRDefault="005F3259" w:rsidP="005F3259">
      <w:pPr>
        <w:rPr>
          <w:rFonts w:cs="Times New Roman"/>
        </w:rPr>
      </w:pPr>
      <w:r>
        <w:rPr>
          <w:rFonts w:cs="Times New Roman"/>
        </w:rPr>
        <w:t>10</w:t>
      </w:r>
      <w:r w:rsidRPr="000122B2">
        <w:rPr>
          <w:rFonts w:ascii="宋体" w:hAnsi="宋体" w:hint="eastAsia"/>
        </w:rPr>
        <w:t>．</w:t>
      </w:r>
      <w:r w:rsidRPr="000122B2">
        <w:rPr>
          <w:rFonts w:cs="Times New Roman" w:hint="eastAsia"/>
        </w:rPr>
        <w:t>（</w:t>
      </w:r>
      <w:r w:rsidRPr="000122B2">
        <w:rPr>
          <w:rFonts w:cs="Times New Roman" w:hint="eastAsia"/>
        </w:rPr>
        <w:t>1</w:t>
      </w:r>
      <w:r w:rsidRPr="000122B2">
        <w:rPr>
          <w:rFonts w:cs="Times New Roman" w:hint="eastAsia"/>
        </w:rPr>
        <w:t>）</w:t>
      </w:r>
      <w:r w:rsidRPr="000122B2">
        <w:rPr>
          <w:rFonts w:cs="Times New Roman" w:hint="eastAsia"/>
        </w:rPr>
        <w:t>C</w:t>
      </w:r>
      <w:r w:rsidRPr="00F66E96">
        <w:rPr>
          <w:rFonts w:cs="宋体" w:hint="eastAsia"/>
          <w:szCs w:val="21"/>
        </w:rPr>
        <w:t>（</w:t>
      </w:r>
      <w:r w:rsidRPr="00F66E96">
        <w:rPr>
          <w:rFonts w:cs="宋体" w:hint="eastAsia"/>
          <w:szCs w:val="21"/>
        </w:rPr>
        <w:t>3</w:t>
      </w:r>
      <w:r w:rsidRPr="00F66E96">
        <w:rPr>
          <w:rFonts w:cs="宋体" w:hint="eastAsia"/>
          <w:szCs w:val="21"/>
        </w:rPr>
        <w:t>分）</w:t>
      </w:r>
      <w:r w:rsidR="002016BD">
        <w:rPr>
          <w:rFonts w:cs="宋体"/>
          <w:szCs w:val="21"/>
        </w:rPr>
        <w:tab/>
      </w:r>
      <w:r w:rsidRPr="000122B2">
        <w:rPr>
          <w:rFonts w:cs="Times New Roman" w:hint="eastAsia"/>
        </w:rPr>
        <w:t>（</w:t>
      </w:r>
      <w:r w:rsidRPr="000122B2">
        <w:rPr>
          <w:rFonts w:cs="Times New Roman" w:hint="eastAsia"/>
        </w:rPr>
        <w:t>2</w:t>
      </w:r>
      <w:r w:rsidRPr="000122B2">
        <w:rPr>
          <w:rFonts w:cs="Times New Roman" w:hint="eastAsia"/>
        </w:rPr>
        <w:t>）</w:t>
      </w:r>
      <w:r w:rsidRPr="000122B2">
        <w:rPr>
          <w:rFonts w:cs="Times New Roman" w:hint="eastAsia"/>
        </w:rPr>
        <w:t>0</w:t>
      </w:r>
      <w:r w:rsidRPr="000122B2">
        <w:rPr>
          <w:rFonts w:cs="Times New Roman"/>
        </w:rPr>
        <w:t>.140</w:t>
      </w:r>
      <w:r w:rsidRPr="00F66E96">
        <w:rPr>
          <w:rFonts w:cs="Times New Roman"/>
        </w:rPr>
        <w:t>（</w:t>
      </w:r>
      <w:r w:rsidRPr="00F66E96">
        <w:rPr>
          <w:rFonts w:cs="Times New Roman"/>
        </w:rPr>
        <w:t>2</w:t>
      </w:r>
      <w:r w:rsidRPr="00F66E96">
        <w:rPr>
          <w:rFonts w:cs="Times New Roman"/>
        </w:rPr>
        <w:t>分）</w:t>
      </w:r>
    </w:p>
    <w:p w14:paraId="40258340" w14:textId="67ECA55E" w:rsidR="005F3259" w:rsidRPr="000122B2" w:rsidRDefault="005F3259" w:rsidP="005F3259">
      <w:pPr>
        <w:rPr>
          <w:rFonts w:ascii="宋体" w:hAnsi="宋体" w:hint="eastAsia"/>
        </w:rPr>
      </w:pPr>
      <w:r w:rsidRPr="000122B2">
        <w:rPr>
          <w:rFonts w:cs="Times New Roman"/>
        </w:rPr>
        <w:t>1</w:t>
      </w:r>
      <w:r>
        <w:rPr>
          <w:rFonts w:cs="Times New Roman"/>
        </w:rPr>
        <w:t>1</w:t>
      </w:r>
      <w:r w:rsidRPr="000122B2">
        <w:rPr>
          <w:rFonts w:ascii="宋体" w:hAnsi="宋体" w:hint="eastAsia"/>
        </w:rPr>
        <w:t>．</w:t>
      </w:r>
      <w:r w:rsidRPr="000122B2">
        <w:rPr>
          <w:rFonts w:cs="Times New Roman" w:hint="eastAsia"/>
        </w:rPr>
        <w:t>（</w:t>
      </w:r>
      <w:r w:rsidRPr="000122B2">
        <w:rPr>
          <w:rFonts w:cs="Times New Roman" w:hint="eastAsia"/>
        </w:rPr>
        <w:t>1</w:t>
      </w:r>
      <w:r w:rsidRPr="000122B2">
        <w:rPr>
          <w:rFonts w:cs="Times New Roman" w:hint="eastAsia"/>
        </w:rPr>
        <w:t>）</w:t>
      </w:r>
      <w:r w:rsidRPr="004811A4">
        <w:rPr>
          <w:rFonts w:cs="Times New Roman"/>
        </w:rPr>
        <w:t>A</w:t>
      </w:r>
      <w:r w:rsidRPr="00F66E96">
        <w:rPr>
          <w:rFonts w:cs="Times New Roman"/>
        </w:rPr>
        <w:t>（</w:t>
      </w:r>
      <w:r w:rsidRPr="00F66E96">
        <w:rPr>
          <w:rFonts w:cs="Times New Roman"/>
        </w:rPr>
        <w:t>3</w:t>
      </w:r>
      <w:r w:rsidRPr="00F66E96">
        <w:rPr>
          <w:rFonts w:cs="Times New Roman"/>
        </w:rPr>
        <w:t>分）</w:t>
      </w:r>
      <w:r w:rsidR="002016BD">
        <w:rPr>
          <w:rFonts w:cs="Times New Roman"/>
        </w:rPr>
        <w:tab/>
      </w:r>
      <w:r w:rsidRPr="000122B2">
        <w:rPr>
          <w:rFonts w:cs="Times New Roman" w:hint="eastAsia"/>
        </w:rPr>
        <w:t>（</w:t>
      </w:r>
      <w:r w:rsidRPr="000122B2">
        <w:rPr>
          <w:rFonts w:cs="Times New Roman" w:hint="eastAsia"/>
        </w:rPr>
        <w:t>2</w:t>
      </w:r>
      <w:r w:rsidRPr="000122B2">
        <w:rPr>
          <w:rFonts w:cs="Times New Roman" w:hint="eastAsia"/>
        </w:rPr>
        <w:t>）</w:t>
      </w:r>
      <w:r w:rsidRPr="000122B2">
        <w:rPr>
          <w:rFonts w:cs="Times New Roman"/>
        </w:rPr>
        <w:t>0.8</w:t>
      </w:r>
      <w:r w:rsidRPr="00F66E96">
        <w:rPr>
          <w:rFonts w:cs="Times New Roman"/>
        </w:rPr>
        <w:t>（</w:t>
      </w:r>
      <w:r w:rsidRPr="00F66E96">
        <w:rPr>
          <w:rFonts w:cs="Times New Roman"/>
        </w:rPr>
        <w:t>2</w:t>
      </w:r>
      <w:r w:rsidRPr="00F66E96">
        <w:rPr>
          <w:rFonts w:cs="Times New Roman"/>
        </w:rPr>
        <w:t>分）</w:t>
      </w:r>
    </w:p>
    <w:p w14:paraId="7A28F3E5" w14:textId="77777777" w:rsidR="005F3259" w:rsidRPr="00482580" w:rsidRDefault="005F3259" w:rsidP="005F3259">
      <w:pPr>
        <w:rPr>
          <w:rFonts w:ascii="宋体" w:hAnsi="宋体" w:hint="eastAsia"/>
        </w:rPr>
      </w:pPr>
    </w:p>
    <w:p w14:paraId="10217ED9" w14:textId="77777777" w:rsidR="005F3259" w:rsidRPr="00D028BC" w:rsidRDefault="005F3259" w:rsidP="005F3259">
      <w:pPr>
        <w:pStyle w:val="2"/>
        <w:rPr>
          <w:rFonts w:ascii="宋体" w:eastAsia="宋体" w:hAnsi="宋体" w:hint="eastAsia"/>
        </w:rPr>
      </w:pPr>
      <w:r w:rsidRPr="00D028BC">
        <w:rPr>
          <w:rFonts w:hint="eastAsia"/>
        </w:rPr>
        <w:t>四、海洋光谱号（共</w:t>
      </w:r>
      <w:r>
        <w:t>19</w:t>
      </w:r>
      <w:r w:rsidRPr="00D028BC">
        <w:rPr>
          <w:rFonts w:hint="eastAsia"/>
        </w:rPr>
        <w:t>分）</w:t>
      </w:r>
    </w:p>
    <w:p w14:paraId="5DEB5632" w14:textId="77777777" w:rsidR="002016BD" w:rsidRDefault="005F3259" w:rsidP="002016BD">
      <w:pPr>
        <w:rPr>
          <w:rFonts w:cs="Times New Roman"/>
        </w:rPr>
      </w:pPr>
      <w:r w:rsidRPr="00D028BC">
        <w:rPr>
          <w:rFonts w:cs="Times New Roman" w:hint="eastAsia"/>
        </w:rPr>
        <w:t>1</w:t>
      </w:r>
      <w:r w:rsidRPr="00D028BC">
        <w:rPr>
          <w:rFonts w:cs="Times New Roman"/>
        </w:rPr>
        <w:t>2</w:t>
      </w:r>
      <w:r w:rsidRPr="00D028BC">
        <w:rPr>
          <w:rFonts w:cs="Times New Roman" w:hint="eastAsia"/>
        </w:rPr>
        <w:t>．</w:t>
      </w:r>
      <w:r>
        <w:rPr>
          <w:rFonts w:cs="Times New Roman" w:hint="eastAsia"/>
        </w:rPr>
        <w:t>B</w:t>
      </w:r>
      <w:r w:rsidRPr="00D028BC">
        <w:rPr>
          <w:rFonts w:cs="Times New Roman"/>
        </w:rPr>
        <w:t>C</w:t>
      </w:r>
      <w:r w:rsidRPr="00F66E96">
        <w:rPr>
          <w:rFonts w:cs="Times New Roman"/>
        </w:rPr>
        <w:t>（</w:t>
      </w:r>
      <w:r w:rsidRPr="00F66E96">
        <w:rPr>
          <w:rFonts w:cs="Times New Roman"/>
        </w:rPr>
        <w:t>4</w:t>
      </w:r>
      <w:r w:rsidRPr="00F66E96">
        <w:rPr>
          <w:rFonts w:cs="Times New Roman"/>
        </w:rPr>
        <w:t>分）</w:t>
      </w:r>
      <w:r w:rsidR="002016BD">
        <w:rPr>
          <w:rFonts w:cs="Times New Roman"/>
        </w:rPr>
        <w:tab/>
      </w:r>
      <w:r>
        <w:rPr>
          <w:rFonts w:cs="Times New Roman"/>
        </w:rPr>
        <w:tab/>
      </w:r>
      <w:r w:rsidRPr="00D028BC">
        <w:rPr>
          <w:rFonts w:cs="Times New Roman"/>
        </w:rPr>
        <w:t>13</w:t>
      </w:r>
      <w:r w:rsidRPr="00D028BC">
        <w:rPr>
          <w:rFonts w:cs="Times New Roman" w:hint="eastAsia"/>
        </w:rPr>
        <w:t>．</w:t>
      </w:r>
      <w:r w:rsidRPr="00D028BC">
        <w:rPr>
          <w:rFonts w:cs="Times New Roman"/>
        </w:rPr>
        <w:t>（</w:t>
      </w:r>
      <w:r w:rsidRPr="00D028BC">
        <w:rPr>
          <w:rFonts w:cs="Times New Roman" w:hint="eastAsia"/>
        </w:rPr>
        <w:t>1</w:t>
      </w:r>
      <w:r w:rsidRPr="00D028BC">
        <w:rPr>
          <w:rFonts w:cs="Times New Roman"/>
        </w:rPr>
        <w:t>）</w:t>
      </w:r>
      <w:r w:rsidRPr="00D028BC">
        <w:rPr>
          <w:rFonts w:cs="Times New Roman" w:hint="eastAsia"/>
        </w:rPr>
        <w:t>B</w:t>
      </w:r>
      <w:r w:rsidRPr="00D40976">
        <w:rPr>
          <w:rFonts w:cs="Times New Roman" w:hint="eastAsia"/>
        </w:rPr>
        <w:t>（</w:t>
      </w:r>
      <w:r w:rsidRPr="00D40976">
        <w:rPr>
          <w:rFonts w:cs="Times New Roman" w:hint="eastAsia"/>
        </w:rPr>
        <w:t>3</w:t>
      </w:r>
      <w:r w:rsidRPr="00D40976">
        <w:rPr>
          <w:rFonts w:cs="Times New Roman" w:hint="eastAsia"/>
        </w:rPr>
        <w:t>分）</w:t>
      </w:r>
      <w:r w:rsidR="002016BD">
        <w:rPr>
          <w:rFonts w:cs="Times New Roman"/>
        </w:rPr>
        <w:tab/>
      </w:r>
      <w:r w:rsidRPr="00D028BC">
        <w:rPr>
          <w:rFonts w:cs="Times New Roman" w:hint="eastAsia"/>
        </w:rPr>
        <w:t>（</w:t>
      </w:r>
      <w:r w:rsidRPr="00D028BC">
        <w:rPr>
          <w:rFonts w:cs="Times New Roman" w:hint="eastAsia"/>
        </w:rPr>
        <w:t>2</w:t>
      </w:r>
      <w:r w:rsidRPr="00D028BC">
        <w:rPr>
          <w:rFonts w:cs="Times New Roman" w:hint="eastAsia"/>
        </w:rPr>
        <w:t>）</w:t>
      </w:r>
      <w:r w:rsidRPr="00D028BC">
        <w:rPr>
          <w:rFonts w:cs="Times New Roman" w:hint="eastAsia"/>
        </w:rPr>
        <w:t>A</w:t>
      </w:r>
      <w:r w:rsidRPr="00D40976">
        <w:rPr>
          <w:rFonts w:cs="Times New Roman" w:hint="eastAsia"/>
        </w:rPr>
        <w:t>（</w:t>
      </w:r>
      <w:r w:rsidRPr="00D40976">
        <w:rPr>
          <w:rFonts w:cs="Times New Roman" w:hint="eastAsia"/>
        </w:rPr>
        <w:t>3</w:t>
      </w:r>
      <w:r w:rsidRPr="00D40976">
        <w:rPr>
          <w:rFonts w:cs="Times New Roman" w:hint="eastAsia"/>
        </w:rPr>
        <w:t>分）</w:t>
      </w:r>
    </w:p>
    <w:p w14:paraId="164D7834" w14:textId="51E1B29F" w:rsidR="005F3259" w:rsidRPr="00D028BC" w:rsidRDefault="005F3259" w:rsidP="002016BD">
      <w:pPr>
        <w:rPr>
          <w:rFonts w:ascii="宋体" w:hAnsi="宋体" w:hint="eastAsia"/>
        </w:rPr>
      </w:pPr>
      <w:r w:rsidRPr="00D028BC">
        <w:rPr>
          <w:rFonts w:cs="Times New Roman"/>
        </w:rPr>
        <w:t>14</w:t>
      </w:r>
      <w:r w:rsidRPr="00D028BC">
        <w:rPr>
          <w:rFonts w:cs="Times New Roman" w:hint="eastAsia"/>
        </w:rPr>
        <w:t>．（</w:t>
      </w:r>
      <w:r w:rsidRPr="00D028BC">
        <w:rPr>
          <w:rFonts w:cs="Times New Roman" w:hint="eastAsia"/>
        </w:rPr>
        <w:t>1</w:t>
      </w:r>
      <w:r w:rsidRPr="00D028BC">
        <w:rPr>
          <w:rFonts w:cs="Times New Roman" w:hint="eastAsia"/>
        </w:rPr>
        <w:t>）</w:t>
      </w:r>
      <w:r w:rsidRPr="00D028BC">
        <w:rPr>
          <w:rFonts w:cs="Times New Roman" w:hint="eastAsia"/>
        </w:rPr>
        <w:t>C</w:t>
      </w:r>
      <w:r w:rsidRPr="00D40976">
        <w:rPr>
          <w:rFonts w:cs="Times New Roman" w:hint="eastAsia"/>
        </w:rPr>
        <w:t>（</w:t>
      </w:r>
      <w:r w:rsidRPr="00D40976">
        <w:rPr>
          <w:rFonts w:cs="Times New Roman" w:hint="eastAsia"/>
        </w:rPr>
        <w:t>3</w:t>
      </w:r>
      <w:r w:rsidRPr="00D40976">
        <w:rPr>
          <w:rFonts w:cs="Times New Roman" w:hint="eastAsia"/>
        </w:rPr>
        <w:t>分）</w:t>
      </w:r>
      <w:r w:rsidR="002016BD">
        <w:rPr>
          <w:rFonts w:cs="Times New Roman"/>
        </w:rPr>
        <w:tab/>
      </w:r>
      <w:r w:rsidRPr="00D028BC">
        <w:rPr>
          <w:rFonts w:cs="Times New Roman" w:hint="eastAsia"/>
        </w:rPr>
        <w:t>（</w:t>
      </w:r>
      <w:r w:rsidRPr="00D028BC">
        <w:rPr>
          <w:rFonts w:cs="Times New Roman" w:hint="eastAsia"/>
        </w:rPr>
        <w:t>2</w:t>
      </w:r>
      <w:r w:rsidRPr="00D028BC">
        <w:rPr>
          <w:rFonts w:cs="Times New Roman" w:hint="eastAsia"/>
        </w:rPr>
        <w:t>）</w:t>
      </w:r>
      <w:r w:rsidRPr="00D028BC">
        <w:rPr>
          <w:rFonts w:cs="Times New Roman" w:hint="eastAsia"/>
        </w:rPr>
        <w:t>2</w:t>
      </w:r>
      <w:r w:rsidRPr="00D028BC">
        <w:rPr>
          <w:rFonts w:cs="Times New Roman" w:hint="eastAsia"/>
          <w:i/>
          <w:iCs/>
        </w:rPr>
        <w:t>U</w:t>
      </w:r>
      <w:r w:rsidRPr="00F66E96">
        <w:rPr>
          <w:rFonts w:cs="宋体" w:hint="eastAsia"/>
          <w:szCs w:val="21"/>
        </w:rPr>
        <w:t>（</w:t>
      </w:r>
      <w:r w:rsidRPr="00F66E96">
        <w:rPr>
          <w:rFonts w:cs="宋体" w:hint="eastAsia"/>
          <w:szCs w:val="21"/>
        </w:rPr>
        <w:t>2</w:t>
      </w:r>
      <w:r w:rsidRPr="00F66E96">
        <w:rPr>
          <w:rFonts w:cs="宋体" w:hint="eastAsia"/>
          <w:szCs w:val="21"/>
        </w:rPr>
        <w:t>分）</w:t>
      </w:r>
      <w:r w:rsidR="002016BD">
        <w:rPr>
          <w:rFonts w:cs="宋体"/>
          <w:szCs w:val="21"/>
        </w:rPr>
        <w:tab/>
      </w:r>
      <w:r w:rsidR="002016BD">
        <w:rPr>
          <w:rFonts w:cs="宋体"/>
          <w:szCs w:val="21"/>
        </w:rPr>
        <w:tab/>
      </w:r>
      <w:r w:rsidRPr="00D028BC">
        <w:rPr>
          <w:rFonts w:cs="Times New Roman" w:hint="eastAsia"/>
        </w:rPr>
        <w:t>（</w:t>
      </w:r>
      <w:r w:rsidRPr="00D028BC">
        <w:rPr>
          <w:rFonts w:cs="Times New Roman" w:hint="eastAsia"/>
        </w:rPr>
        <w:t>3</w:t>
      </w:r>
      <w:r w:rsidRPr="00D028BC">
        <w:rPr>
          <w:rFonts w:cs="Times New Roman" w:hint="eastAsia"/>
        </w:rPr>
        <w:t>）</w:t>
      </w:r>
      <w:r w:rsidRPr="00D028BC">
        <w:rPr>
          <w:rFonts w:cs="Times New Roman" w:hint="eastAsia"/>
        </w:rPr>
        <w:t>D</w:t>
      </w:r>
      <w:r w:rsidRPr="00D40976">
        <w:rPr>
          <w:rFonts w:cs="Times New Roman" w:hint="eastAsia"/>
        </w:rPr>
        <w:t>（</w:t>
      </w:r>
      <w:r w:rsidRPr="00D40976">
        <w:rPr>
          <w:rFonts w:cs="Times New Roman" w:hint="eastAsia"/>
        </w:rPr>
        <w:t>4</w:t>
      </w:r>
      <w:r w:rsidRPr="00D40976">
        <w:rPr>
          <w:rFonts w:cs="Times New Roman" w:hint="eastAsia"/>
        </w:rPr>
        <w:t>分）</w:t>
      </w:r>
    </w:p>
    <w:p w14:paraId="35091C5D" w14:textId="77777777" w:rsidR="005F3259" w:rsidRPr="00482580" w:rsidRDefault="005F3259" w:rsidP="005F3259">
      <w:pPr>
        <w:rPr>
          <w:rFonts w:ascii="宋体" w:hAnsi="宋体" w:hint="eastAsia"/>
        </w:rPr>
      </w:pPr>
    </w:p>
    <w:p w14:paraId="3991DB7A" w14:textId="77777777" w:rsidR="005F3259" w:rsidRPr="00482580" w:rsidRDefault="005F3259" w:rsidP="005F3259">
      <w:pPr>
        <w:pStyle w:val="2"/>
        <w:rPr>
          <w:rFonts w:ascii="宋体" w:eastAsia="宋体" w:hAnsi="宋体" w:hint="eastAsia"/>
        </w:rPr>
      </w:pPr>
      <w:r>
        <w:rPr>
          <w:rFonts w:hint="eastAsia"/>
        </w:rPr>
        <w:t>五、相互作用的电荷（共</w:t>
      </w:r>
      <w:r>
        <w:t>16</w:t>
      </w:r>
      <w:r>
        <w:rPr>
          <w:rFonts w:hint="eastAsia"/>
        </w:rPr>
        <w:t>分）</w:t>
      </w:r>
    </w:p>
    <w:p w14:paraId="2B9D99EF" w14:textId="21F17E8D" w:rsidR="005F3259" w:rsidRPr="00335613" w:rsidRDefault="005F3259" w:rsidP="005F3259">
      <w:pPr>
        <w:rPr>
          <w:rFonts w:cs="Times New Roman"/>
        </w:rPr>
      </w:pPr>
      <w:r w:rsidRPr="00335613">
        <w:rPr>
          <w:rFonts w:cs="Times New Roman" w:hint="eastAsia"/>
        </w:rPr>
        <w:t>1</w:t>
      </w:r>
      <w:r w:rsidRPr="00335613">
        <w:rPr>
          <w:rFonts w:cs="Times New Roman"/>
        </w:rPr>
        <w:t>5</w:t>
      </w:r>
      <w:r w:rsidRPr="00335613">
        <w:rPr>
          <w:rFonts w:cs="Times New Roman" w:hint="eastAsia"/>
        </w:rPr>
        <w:t>．</w:t>
      </w:r>
      <w:r w:rsidRPr="00335613">
        <w:rPr>
          <w:rFonts w:cs="Times New Roman" w:hint="eastAsia"/>
        </w:rPr>
        <w:t>A</w:t>
      </w:r>
      <w:r w:rsidRPr="00F66E96">
        <w:rPr>
          <w:rFonts w:cs="宋体" w:hint="eastAsia"/>
          <w:szCs w:val="21"/>
        </w:rPr>
        <w:t>（</w:t>
      </w:r>
      <w:r w:rsidRPr="00F66E96">
        <w:rPr>
          <w:rFonts w:cs="宋体" w:hint="eastAsia"/>
          <w:szCs w:val="21"/>
        </w:rPr>
        <w:t>3</w:t>
      </w:r>
      <w:r w:rsidRPr="00F66E96">
        <w:rPr>
          <w:rFonts w:cs="宋体" w:hint="eastAsia"/>
          <w:szCs w:val="21"/>
        </w:rPr>
        <w:t>分）</w:t>
      </w:r>
      <w:r w:rsidR="002016BD">
        <w:rPr>
          <w:rFonts w:cs="宋体"/>
          <w:szCs w:val="21"/>
        </w:rPr>
        <w:tab/>
      </w:r>
      <w:r>
        <w:rPr>
          <w:rFonts w:cs="Times New Roman"/>
        </w:rPr>
        <w:tab/>
      </w:r>
      <w:r w:rsidRPr="00335613">
        <w:rPr>
          <w:rFonts w:cs="Times New Roman"/>
        </w:rPr>
        <w:t>16</w:t>
      </w:r>
      <w:r w:rsidRPr="00335613">
        <w:rPr>
          <w:rFonts w:cs="Times New Roman" w:hint="eastAsia"/>
        </w:rPr>
        <w:t>．</w:t>
      </w:r>
      <w:r w:rsidRPr="00335613">
        <w:rPr>
          <w:rFonts w:cs="Times New Roman" w:hint="eastAsia"/>
        </w:rPr>
        <w:t>C</w:t>
      </w:r>
      <w:r w:rsidRPr="00F66E96">
        <w:rPr>
          <w:rFonts w:cs="宋体" w:hint="eastAsia"/>
          <w:szCs w:val="21"/>
        </w:rPr>
        <w:t>（</w:t>
      </w:r>
      <w:r>
        <w:rPr>
          <w:rFonts w:cs="宋体" w:hint="eastAsia"/>
          <w:szCs w:val="21"/>
        </w:rPr>
        <w:t>4</w:t>
      </w:r>
      <w:r w:rsidRPr="00F66E96">
        <w:rPr>
          <w:rFonts w:cs="宋体" w:hint="eastAsia"/>
          <w:szCs w:val="21"/>
        </w:rPr>
        <w:t>分）</w:t>
      </w:r>
    </w:p>
    <w:p w14:paraId="1E5F5F88" w14:textId="5B7A1EF7" w:rsidR="004F09C0" w:rsidRDefault="005F3259" w:rsidP="005F3259">
      <w:pPr>
        <w:rPr>
          <w:rFonts w:cs="Times New Roman"/>
        </w:rPr>
      </w:pPr>
      <w:r w:rsidRPr="00335613">
        <w:rPr>
          <w:rFonts w:cs="Times New Roman"/>
        </w:rPr>
        <w:t>17</w:t>
      </w:r>
      <w:r w:rsidRPr="00335613">
        <w:rPr>
          <w:rFonts w:cs="Times New Roman" w:hint="eastAsia"/>
        </w:rPr>
        <w:t>．（</w:t>
      </w:r>
      <w:r w:rsidRPr="00335613">
        <w:rPr>
          <w:rFonts w:cs="Times New Roman" w:hint="eastAsia"/>
        </w:rPr>
        <w:t>1</w:t>
      </w:r>
      <w:r w:rsidRPr="00335613">
        <w:rPr>
          <w:rFonts w:cs="Times New Roman" w:hint="eastAsia"/>
        </w:rPr>
        <w:t>）</w:t>
      </w:r>
      <w:r w:rsidRPr="004F09C0">
        <w:rPr>
          <w:rFonts w:cs="Times New Roman"/>
          <w:iCs/>
        </w:rPr>
        <w:t>p</w:t>
      </w:r>
      <w:r w:rsidRPr="004F09C0">
        <w:rPr>
          <w:rFonts w:cs="Times New Roman"/>
          <w:iCs/>
          <w:vertAlign w:val="subscript"/>
        </w:rPr>
        <w:t>1</w:t>
      </w:r>
      <w:r w:rsidR="004F09C0">
        <w:rPr>
          <w:rFonts w:cs="Times New Roman" w:hint="eastAsia"/>
          <w:iCs/>
        </w:rPr>
        <w:t xml:space="preserve"> </w:t>
      </w:r>
      <w:r w:rsidRPr="004F09C0">
        <w:rPr>
          <w:rFonts w:cs="Times New Roman"/>
          <w:iCs/>
        </w:rPr>
        <w:t>对</w:t>
      </w:r>
      <w:r w:rsidR="004F09C0">
        <w:rPr>
          <w:rFonts w:cs="Times New Roman" w:hint="eastAsia"/>
          <w:iCs/>
        </w:rPr>
        <w:t xml:space="preserve"> </w:t>
      </w:r>
      <w:r w:rsidRPr="004F09C0">
        <w:rPr>
          <w:rFonts w:cs="Times New Roman"/>
          <w:iCs/>
        </w:rPr>
        <w:t>p</w:t>
      </w:r>
      <w:r w:rsidRPr="004F09C0">
        <w:rPr>
          <w:rFonts w:cs="Times New Roman"/>
          <w:iCs/>
          <w:vertAlign w:val="subscript"/>
        </w:rPr>
        <w:t>2</w:t>
      </w:r>
      <w:r w:rsidR="004F09C0">
        <w:rPr>
          <w:rFonts w:cs="Times New Roman" w:hint="eastAsia"/>
          <w:iCs/>
        </w:rPr>
        <w:t xml:space="preserve"> </w:t>
      </w:r>
      <w:r w:rsidRPr="00335613">
        <w:rPr>
          <w:rFonts w:cs="Times New Roman"/>
        </w:rPr>
        <w:t>的库仑力</w:t>
      </w:r>
      <w:r w:rsidR="004F09C0">
        <w:rPr>
          <w:rFonts w:cs="Times New Roman" w:hint="eastAsia"/>
        </w:rPr>
        <w:t xml:space="preserve"> </w:t>
      </w:r>
      <w:r w:rsidRPr="00335613">
        <w:rPr>
          <w:rFonts w:cs="Times New Roman"/>
          <w:i/>
        </w:rPr>
        <w:t>F</w:t>
      </w:r>
      <w:r w:rsidRPr="00335613">
        <w:rPr>
          <w:rFonts w:cs="Times New Roman"/>
          <w:vertAlign w:val="subscript"/>
        </w:rPr>
        <w:t>C</w:t>
      </w:r>
      <w:r w:rsidRPr="00335613">
        <w:rPr>
          <w:rFonts w:cs="Times New Roman"/>
        </w:rPr>
        <w:t xml:space="preserve"> =</w:t>
      </w:r>
      <w:r w:rsidR="000F575E">
        <w:rPr>
          <w:rFonts w:cs="Times New Roman" w:hint="eastAsia"/>
        </w:rPr>
        <w:t xml:space="preserve"> </w:t>
      </w:r>
      <w:r w:rsidR="000F575E" w:rsidRPr="000F575E">
        <w:rPr>
          <w:rFonts w:cs="Times New Roman" w:hint="eastAsia"/>
          <w:i/>
          <w:iCs/>
        </w:rPr>
        <w:t>k</w:t>
      </w:r>
      <w:r w:rsidR="000F575E">
        <w:rPr>
          <w:rFonts w:cs="Times New Roman"/>
        </w:rPr>
        <w:fldChar w:fldCharType="begin"/>
      </w:r>
      <w:r w:rsidR="000F575E">
        <w:rPr>
          <w:rFonts w:cs="Times New Roman"/>
        </w:rPr>
        <w:instrText xml:space="preserve"> </w:instrText>
      </w:r>
      <w:r w:rsidR="000F575E">
        <w:rPr>
          <w:rFonts w:cs="Times New Roman" w:hint="eastAsia"/>
        </w:rPr>
        <w:instrText>EQ \F(</w:instrText>
      </w:r>
      <w:r w:rsidR="000F575E" w:rsidRPr="000F575E">
        <w:rPr>
          <w:rFonts w:cs="Times New Roman" w:hint="eastAsia"/>
          <w:i/>
          <w:iCs/>
        </w:rPr>
        <w:instrText>q</w:instrText>
      </w:r>
      <w:r w:rsidR="000F575E">
        <w:rPr>
          <w:rFonts w:cs="Times New Roman" w:hint="eastAsia"/>
          <w:vertAlign w:val="superscript"/>
        </w:rPr>
        <w:instrText>2</w:instrText>
      </w:r>
      <w:r w:rsidR="000F575E">
        <w:rPr>
          <w:rFonts w:cs="Times New Roman" w:hint="eastAsia"/>
        </w:rPr>
        <w:instrText>,</w:instrText>
      </w:r>
      <w:r w:rsidR="000F575E" w:rsidRPr="000F575E">
        <w:rPr>
          <w:rFonts w:cs="Times New Roman" w:hint="eastAsia"/>
          <w:i/>
          <w:iCs/>
        </w:rPr>
        <w:instrText>R</w:instrText>
      </w:r>
      <w:r w:rsidR="000F575E">
        <w:rPr>
          <w:rFonts w:cs="Times New Roman" w:hint="eastAsia"/>
          <w:vertAlign w:val="superscript"/>
        </w:rPr>
        <w:instrText>2</w:instrText>
      </w:r>
      <w:r w:rsidR="000F575E">
        <w:rPr>
          <w:rFonts w:cs="Times New Roman" w:hint="eastAsia"/>
        </w:rPr>
        <w:instrText>)</w:instrText>
      </w:r>
      <w:r w:rsidR="000F575E">
        <w:rPr>
          <w:rFonts w:cs="Times New Roman"/>
        </w:rPr>
        <w:instrText xml:space="preserve"> </w:instrText>
      </w:r>
      <w:r w:rsidR="000F575E">
        <w:rPr>
          <w:rFonts w:cs="Times New Roman"/>
        </w:rPr>
        <w:fldChar w:fldCharType="end"/>
      </w:r>
      <w:r>
        <w:rPr>
          <w:rFonts w:cs="Times New Roman"/>
        </w:rPr>
        <w:tab/>
      </w:r>
      <w:r>
        <w:rPr>
          <w:rFonts w:cs="Times New Roman"/>
        </w:rPr>
        <w:tab/>
      </w:r>
      <w:r w:rsidRPr="00335613">
        <w:rPr>
          <w:rFonts w:cs="Times New Roman" w:hint="eastAsia"/>
        </w:rPr>
        <w:t>（</w:t>
      </w:r>
      <w:r w:rsidRPr="00335613">
        <w:rPr>
          <w:rFonts w:cs="Times New Roman" w:hint="eastAsia"/>
        </w:rPr>
        <w:t>1</w:t>
      </w:r>
      <w:r w:rsidRPr="00335613">
        <w:rPr>
          <w:rFonts w:cs="Times New Roman" w:hint="eastAsia"/>
        </w:rPr>
        <w:t>分）</w:t>
      </w:r>
    </w:p>
    <w:p w14:paraId="58272BA8" w14:textId="2C7594DB" w:rsidR="005F3259" w:rsidRPr="00335613" w:rsidRDefault="005F3259" w:rsidP="005F3259">
      <w:pPr>
        <w:rPr>
          <w:rFonts w:cs="Times New Roman"/>
        </w:rPr>
      </w:pPr>
      <w:r w:rsidRPr="004F09C0">
        <w:rPr>
          <w:rFonts w:cs="Times New Roman"/>
        </w:rPr>
        <w:t>p</w:t>
      </w:r>
      <w:r w:rsidRPr="004F09C0">
        <w:rPr>
          <w:rFonts w:cs="Times New Roman"/>
          <w:vertAlign w:val="subscript"/>
        </w:rPr>
        <w:t>1</w:t>
      </w:r>
      <w:r w:rsidR="004F09C0">
        <w:rPr>
          <w:rFonts w:cs="Times New Roman" w:hint="eastAsia"/>
        </w:rPr>
        <w:t xml:space="preserve"> </w:t>
      </w:r>
      <w:r w:rsidRPr="004F09C0">
        <w:rPr>
          <w:rFonts w:cs="Times New Roman"/>
        </w:rPr>
        <w:t>对</w:t>
      </w:r>
      <w:r w:rsidR="004F09C0">
        <w:rPr>
          <w:rFonts w:cs="Times New Roman" w:hint="eastAsia"/>
        </w:rPr>
        <w:t xml:space="preserve"> </w:t>
      </w:r>
      <w:r w:rsidRPr="004F09C0">
        <w:rPr>
          <w:rFonts w:cs="Times New Roman"/>
        </w:rPr>
        <w:t>p</w:t>
      </w:r>
      <w:r w:rsidRPr="004F09C0">
        <w:rPr>
          <w:rFonts w:cs="Times New Roman"/>
          <w:vertAlign w:val="subscript"/>
        </w:rPr>
        <w:t>2</w:t>
      </w:r>
      <w:r w:rsidR="004F09C0">
        <w:rPr>
          <w:rFonts w:cs="Times New Roman" w:hint="eastAsia"/>
        </w:rPr>
        <w:t xml:space="preserve"> </w:t>
      </w:r>
      <w:r w:rsidRPr="004F09C0">
        <w:rPr>
          <w:rFonts w:cs="Times New Roman"/>
        </w:rPr>
        <w:t>的</w:t>
      </w:r>
      <w:r w:rsidRPr="00335613">
        <w:rPr>
          <w:rFonts w:cs="Times New Roman" w:hint="eastAsia"/>
        </w:rPr>
        <w:t>洛伦兹力</w:t>
      </w:r>
      <w:r w:rsidR="004F09C0">
        <w:rPr>
          <w:rFonts w:cs="Times New Roman" w:hint="eastAsia"/>
        </w:rPr>
        <w:t xml:space="preserve"> </w:t>
      </w:r>
      <w:r w:rsidRPr="00335613">
        <w:rPr>
          <w:rFonts w:cs="Times New Roman"/>
          <w:i/>
        </w:rPr>
        <w:t>F</w:t>
      </w:r>
      <w:r w:rsidRPr="00335613">
        <w:rPr>
          <w:rFonts w:cs="Times New Roman"/>
          <w:vertAlign w:val="subscript"/>
        </w:rPr>
        <w:t>L</w:t>
      </w:r>
      <w:r w:rsidRPr="00335613">
        <w:rPr>
          <w:rFonts w:cs="Times New Roman"/>
        </w:rPr>
        <w:t xml:space="preserve"> = </w:t>
      </w:r>
      <w:r w:rsidRPr="00335613">
        <w:rPr>
          <w:rFonts w:cs="Times New Roman" w:hint="eastAsia"/>
          <w:i/>
        </w:rPr>
        <w:t>q</w:t>
      </w:r>
      <w:r w:rsidRPr="00335613">
        <w:rPr>
          <w:rFonts w:ascii="Book Antiqua" w:hAnsi="Book Antiqua" w:cs="Times New Roman"/>
          <w:i/>
        </w:rPr>
        <w:t>v</w:t>
      </w:r>
      <w:r w:rsidRPr="00335613">
        <w:rPr>
          <w:rFonts w:cs="Times New Roman"/>
          <w:i/>
        </w:rPr>
        <w:t>B</w:t>
      </w:r>
      <w:r>
        <w:rPr>
          <w:rFonts w:cs="Times New Roman"/>
        </w:rPr>
        <w:tab/>
      </w:r>
      <w:r w:rsidR="004F09C0">
        <w:rPr>
          <w:rFonts w:cs="Times New Roman"/>
        </w:rPr>
        <w:tab/>
      </w:r>
      <w:r w:rsidR="004F09C0">
        <w:rPr>
          <w:rFonts w:cs="Times New Roman"/>
        </w:rPr>
        <w:tab/>
      </w:r>
      <w:r w:rsidR="004F09C0">
        <w:rPr>
          <w:rFonts w:cs="Times New Roman"/>
        </w:rPr>
        <w:tab/>
      </w:r>
      <w:r w:rsidRPr="00335613">
        <w:rPr>
          <w:rFonts w:cs="Times New Roman"/>
        </w:rPr>
        <w:t>（</w:t>
      </w:r>
      <w:r w:rsidRPr="00335613">
        <w:rPr>
          <w:rFonts w:cs="Times New Roman" w:hint="eastAsia"/>
        </w:rPr>
        <w:t>1</w:t>
      </w:r>
      <w:r w:rsidRPr="00335613">
        <w:rPr>
          <w:rFonts w:cs="Times New Roman" w:hint="eastAsia"/>
        </w:rPr>
        <w:t>分</w:t>
      </w:r>
      <w:r w:rsidRPr="00335613">
        <w:rPr>
          <w:rFonts w:cs="Times New Roman"/>
        </w:rPr>
        <w:t>）</w:t>
      </w:r>
    </w:p>
    <w:p w14:paraId="71C2B0F5" w14:textId="13790E52" w:rsidR="005F3259" w:rsidRPr="00335613" w:rsidRDefault="005F3259" w:rsidP="005F3259">
      <w:pPr>
        <w:rPr>
          <w:rFonts w:cs="Times New Roman"/>
        </w:rPr>
      </w:pPr>
      <w:r w:rsidRPr="004F09C0">
        <w:rPr>
          <w:rFonts w:cs="Times New Roman"/>
        </w:rPr>
        <w:t>p</w:t>
      </w:r>
      <w:r w:rsidRPr="004F09C0">
        <w:rPr>
          <w:rFonts w:cs="Times New Roman"/>
          <w:vertAlign w:val="subscript"/>
        </w:rPr>
        <w:t>1</w:t>
      </w:r>
      <w:r w:rsidR="004F09C0">
        <w:rPr>
          <w:rFonts w:cs="Times New Roman" w:hint="eastAsia"/>
        </w:rPr>
        <w:t xml:space="preserve"> </w:t>
      </w:r>
      <w:r w:rsidRPr="004F09C0">
        <w:rPr>
          <w:rFonts w:cs="Times New Roman"/>
        </w:rPr>
        <w:t>对</w:t>
      </w:r>
      <w:r w:rsidR="004F09C0">
        <w:rPr>
          <w:rFonts w:cs="Times New Roman" w:hint="eastAsia"/>
        </w:rPr>
        <w:t xml:space="preserve"> </w:t>
      </w:r>
      <w:r w:rsidRPr="004F09C0">
        <w:rPr>
          <w:rFonts w:cs="Times New Roman"/>
        </w:rPr>
        <w:t>p</w:t>
      </w:r>
      <w:r w:rsidRPr="004F09C0">
        <w:rPr>
          <w:rFonts w:cs="Times New Roman"/>
          <w:vertAlign w:val="subscript"/>
        </w:rPr>
        <w:t>2</w:t>
      </w:r>
      <w:r w:rsidR="004F09C0">
        <w:rPr>
          <w:rFonts w:cs="Times New Roman" w:hint="eastAsia"/>
        </w:rPr>
        <w:t xml:space="preserve"> </w:t>
      </w:r>
      <w:r w:rsidRPr="004F09C0">
        <w:rPr>
          <w:rFonts w:cs="Times New Roman"/>
        </w:rPr>
        <w:t>的</w:t>
      </w:r>
      <w:r w:rsidRPr="00335613">
        <w:rPr>
          <w:rFonts w:cs="Times New Roman" w:hint="eastAsia"/>
        </w:rPr>
        <w:t>作用</w:t>
      </w:r>
      <w:r w:rsidRPr="00335613">
        <w:rPr>
          <w:rFonts w:cs="Times New Roman"/>
        </w:rPr>
        <w:t>力</w:t>
      </w:r>
      <w:r w:rsidR="002016BD">
        <w:rPr>
          <w:rFonts w:cs="Times New Roman" w:hint="eastAsia"/>
        </w:rPr>
        <w:t xml:space="preserve"> </w:t>
      </w:r>
      <w:r w:rsidRPr="00335613">
        <w:rPr>
          <w:rFonts w:cs="Times New Roman"/>
          <w:i/>
        </w:rPr>
        <w:t>F</w:t>
      </w:r>
      <w:r w:rsidRPr="00335613">
        <w:rPr>
          <w:rFonts w:cs="Times New Roman"/>
          <w:vertAlign w:val="subscript"/>
        </w:rPr>
        <w:t xml:space="preserve"> </w:t>
      </w:r>
      <w:r w:rsidRPr="00335613">
        <w:rPr>
          <w:rFonts w:cs="Times New Roman"/>
        </w:rPr>
        <w:t>=</w:t>
      </w:r>
      <w:r w:rsidR="000F575E">
        <w:rPr>
          <w:rFonts w:cs="Times New Roman" w:hint="eastAsia"/>
        </w:rPr>
        <w:t xml:space="preserve"> </w:t>
      </w:r>
      <w:r w:rsidR="000F575E">
        <w:rPr>
          <w:rFonts w:cs="Times New Roman"/>
        </w:rPr>
        <w:fldChar w:fldCharType="begin"/>
      </w:r>
      <w:r w:rsidR="000F575E">
        <w:rPr>
          <w:rFonts w:cs="Times New Roman"/>
        </w:rPr>
        <w:instrText xml:space="preserve"> </w:instrText>
      </w:r>
      <w:r w:rsidR="000F575E">
        <w:rPr>
          <w:rFonts w:cs="Times New Roman" w:hint="eastAsia"/>
        </w:rPr>
        <w:instrText>EQ \R(</w:instrText>
      </w:r>
      <w:r w:rsidR="000F575E" w:rsidRPr="000F575E">
        <w:rPr>
          <w:rFonts w:cs="Times New Roman" w:hint="eastAsia"/>
          <w:i/>
          <w:iCs/>
        </w:rPr>
        <w:instrText>F</w:instrText>
      </w:r>
      <w:r w:rsidR="000F575E">
        <w:rPr>
          <w:rFonts w:cs="Times New Roman" w:hint="eastAsia"/>
          <w:vertAlign w:val="subscript"/>
        </w:rPr>
        <w:instrText>C</w:instrText>
      </w:r>
      <w:r w:rsidR="000F575E">
        <w:rPr>
          <w:rFonts w:cs="Times New Roman" w:hint="eastAsia"/>
          <w:vertAlign w:val="superscript"/>
        </w:rPr>
        <w:instrText>2</w:instrText>
      </w:r>
      <w:r w:rsidR="000F575E">
        <w:rPr>
          <w:rFonts w:cs="Times New Roman" w:hint="eastAsia"/>
        </w:rPr>
        <w:instrText xml:space="preserve"> + </w:instrText>
      </w:r>
      <w:r w:rsidR="000F575E" w:rsidRPr="000F575E">
        <w:rPr>
          <w:rFonts w:cs="Times New Roman" w:hint="eastAsia"/>
          <w:i/>
          <w:iCs/>
        </w:rPr>
        <w:instrText>F</w:instrText>
      </w:r>
      <w:r w:rsidR="000F575E">
        <w:rPr>
          <w:rFonts w:cs="Times New Roman" w:hint="eastAsia"/>
          <w:vertAlign w:val="subscript"/>
        </w:rPr>
        <w:instrText>L</w:instrText>
      </w:r>
      <w:r w:rsidR="000F575E">
        <w:rPr>
          <w:rFonts w:cs="Times New Roman" w:hint="eastAsia"/>
          <w:vertAlign w:val="superscript"/>
        </w:rPr>
        <w:instrText>2</w:instrText>
      </w:r>
      <w:r w:rsidR="000F575E">
        <w:rPr>
          <w:rFonts w:cs="Times New Roman" w:hint="eastAsia"/>
        </w:rPr>
        <w:instrText>)</w:instrText>
      </w:r>
      <w:r w:rsidR="000F575E">
        <w:rPr>
          <w:rFonts w:cs="Times New Roman"/>
        </w:rPr>
        <w:instrText xml:space="preserve"> </w:instrText>
      </w:r>
      <w:r w:rsidR="000F575E">
        <w:rPr>
          <w:rFonts w:cs="Times New Roman"/>
        </w:rPr>
        <w:fldChar w:fldCharType="end"/>
      </w:r>
      <w:r w:rsidR="000F575E">
        <w:rPr>
          <w:rFonts w:cs="Times New Roman"/>
        </w:rPr>
        <w:tab/>
      </w:r>
      <w:r w:rsidR="000F575E">
        <w:rPr>
          <w:rFonts w:cs="Times New Roman"/>
        </w:rPr>
        <w:tab/>
      </w:r>
      <w:r>
        <w:rPr>
          <w:rFonts w:cs="Times New Roman"/>
        </w:rPr>
        <w:tab/>
      </w:r>
      <w:r w:rsidRPr="00335613">
        <w:rPr>
          <w:rFonts w:cs="Times New Roman"/>
        </w:rPr>
        <w:t>（</w:t>
      </w:r>
      <w:r w:rsidRPr="00335613">
        <w:rPr>
          <w:rFonts w:cs="Times New Roman"/>
        </w:rPr>
        <w:t>2</w:t>
      </w:r>
      <w:r w:rsidRPr="00335613">
        <w:rPr>
          <w:rFonts w:cs="Times New Roman"/>
        </w:rPr>
        <w:t>分）</w:t>
      </w:r>
    </w:p>
    <w:p w14:paraId="550B9A8B" w14:textId="48E475B5" w:rsidR="005F3259" w:rsidRPr="00335613" w:rsidRDefault="005F3259" w:rsidP="005F3259">
      <w:pPr>
        <w:rPr>
          <w:rFonts w:cs="Times New Roman"/>
        </w:rPr>
      </w:pPr>
      <w:r w:rsidRPr="00335613">
        <w:rPr>
          <w:rFonts w:cs="Times New Roman" w:hint="eastAsia"/>
        </w:rPr>
        <w:t xml:space="preserve"> </w:t>
      </w:r>
      <w:r w:rsidRPr="00335613">
        <w:rPr>
          <w:rFonts w:cs="Times New Roman"/>
        </w:rPr>
        <w:t xml:space="preserve">                  =</w:t>
      </w:r>
      <w:r w:rsidR="000F575E">
        <w:rPr>
          <w:rFonts w:cs="Times New Roman" w:hint="eastAsia"/>
        </w:rPr>
        <w:t xml:space="preserve"> </w:t>
      </w:r>
      <w:r w:rsidR="000F575E">
        <w:rPr>
          <w:rFonts w:cs="Times New Roman"/>
        </w:rPr>
        <w:fldChar w:fldCharType="begin"/>
      </w:r>
      <w:r w:rsidR="000F575E">
        <w:rPr>
          <w:rFonts w:cs="Times New Roman"/>
        </w:rPr>
        <w:instrText xml:space="preserve"> </w:instrText>
      </w:r>
      <w:r w:rsidR="000F575E">
        <w:rPr>
          <w:rFonts w:cs="Times New Roman" w:hint="eastAsia"/>
        </w:rPr>
        <w:instrText>EQ \R(\F(</w:instrText>
      </w:r>
      <w:r w:rsidR="000F575E" w:rsidRPr="000F575E">
        <w:rPr>
          <w:rFonts w:cs="Times New Roman" w:hint="eastAsia"/>
          <w:i/>
          <w:iCs/>
        </w:rPr>
        <w:instrText>k</w:instrText>
      </w:r>
      <w:r w:rsidR="000F575E">
        <w:rPr>
          <w:rFonts w:cs="Times New Roman" w:hint="eastAsia"/>
          <w:vertAlign w:val="superscript"/>
        </w:rPr>
        <w:instrText>2</w:instrText>
      </w:r>
      <w:r w:rsidR="000F575E" w:rsidRPr="000F575E">
        <w:rPr>
          <w:rFonts w:cs="Times New Roman" w:hint="eastAsia"/>
          <w:i/>
          <w:iCs/>
        </w:rPr>
        <w:instrText>q</w:instrText>
      </w:r>
      <w:r w:rsidR="000F575E">
        <w:rPr>
          <w:rFonts w:cs="Times New Roman" w:hint="eastAsia"/>
          <w:vertAlign w:val="superscript"/>
        </w:rPr>
        <w:instrText>4</w:instrText>
      </w:r>
      <w:r w:rsidR="000F575E">
        <w:rPr>
          <w:rFonts w:cs="Times New Roman" w:hint="eastAsia"/>
        </w:rPr>
        <w:instrText>,</w:instrText>
      </w:r>
      <w:r w:rsidR="000F575E" w:rsidRPr="000F575E">
        <w:rPr>
          <w:rFonts w:cs="Times New Roman" w:hint="eastAsia"/>
          <w:i/>
          <w:iCs/>
        </w:rPr>
        <w:instrText>R</w:instrText>
      </w:r>
      <w:r w:rsidR="000F575E">
        <w:rPr>
          <w:rFonts w:cs="Times New Roman" w:hint="eastAsia"/>
          <w:vertAlign w:val="superscript"/>
        </w:rPr>
        <w:instrText>4</w:instrText>
      </w:r>
      <w:r w:rsidR="000F575E">
        <w:rPr>
          <w:rFonts w:cs="Times New Roman" w:hint="eastAsia"/>
        </w:rPr>
        <w:instrText xml:space="preserve">) + </w:instrText>
      </w:r>
      <w:r w:rsidR="000F575E" w:rsidRPr="000F575E">
        <w:rPr>
          <w:rFonts w:cs="Times New Roman" w:hint="eastAsia"/>
          <w:i/>
          <w:iCs/>
        </w:rPr>
        <w:instrText>q</w:instrText>
      </w:r>
      <w:r w:rsidR="000F575E">
        <w:rPr>
          <w:rFonts w:cs="Times New Roman" w:hint="eastAsia"/>
          <w:vertAlign w:val="superscript"/>
        </w:rPr>
        <w:instrText>2</w:instrText>
      </w:r>
      <w:r w:rsidR="000F575E" w:rsidRPr="000F575E">
        <w:rPr>
          <w:rFonts w:ascii="Book Antiqua" w:hAnsi="Book Antiqua" w:cs="Times New Roman"/>
          <w:i/>
          <w:iCs/>
        </w:rPr>
        <w:instrText>v</w:instrText>
      </w:r>
      <w:r w:rsidR="000F575E">
        <w:rPr>
          <w:rFonts w:cs="Times New Roman" w:hint="eastAsia"/>
          <w:vertAlign w:val="superscript"/>
        </w:rPr>
        <w:instrText>2</w:instrText>
      </w:r>
      <w:r w:rsidR="000F575E" w:rsidRPr="000F575E">
        <w:rPr>
          <w:rFonts w:cs="Times New Roman" w:hint="eastAsia"/>
          <w:i/>
          <w:iCs/>
        </w:rPr>
        <w:instrText>B</w:instrText>
      </w:r>
      <w:r w:rsidR="000F575E">
        <w:rPr>
          <w:rFonts w:cs="Times New Roman" w:hint="eastAsia"/>
          <w:vertAlign w:val="superscript"/>
        </w:rPr>
        <w:instrText>2</w:instrText>
      </w:r>
      <w:r w:rsidR="000F575E">
        <w:rPr>
          <w:rFonts w:cs="Times New Roman" w:hint="eastAsia"/>
        </w:rPr>
        <w:instrText>)</w:instrText>
      </w:r>
      <w:r w:rsidR="000F575E">
        <w:rPr>
          <w:rFonts w:cs="Times New Roman"/>
        </w:rPr>
        <w:instrText xml:space="preserve"> </w:instrText>
      </w:r>
      <w:r w:rsidR="000F575E">
        <w:rPr>
          <w:rFonts w:cs="Times New Roman"/>
        </w:rPr>
        <w:fldChar w:fldCharType="end"/>
      </w:r>
      <w:r w:rsidR="000F575E">
        <w:rPr>
          <w:rFonts w:cs="Times New Roman"/>
        </w:rPr>
        <w:tab/>
      </w:r>
      <w:r>
        <w:rPr>
          <w:rFonts w:cs="Times New Roman"/>
        </w:rPr>
        <w:tab/>
      </w:r>
      <w:r w:rsidRPr="00335613">
        <w:rPr>
          <w:rFonts w:cs="Times New Roman" w:hint="eastAsia"/>
        </w:rPr>
        <w:t>（</w:t>
      </w:r>
      <w:r w:rsidRPr="00335613">
        <w:rPr>
          <w:rFonts w:cs="Times New Roman" w:hint="eastAsia"/>
        </w:rPr>
        <w:t>1</w:t>
      </w:r>
      <w:r w:rsidRPr="00335613">
        <w:rPr>
          <w:rFonts w:cs="Times New Roman" w:hint="eastAsia"/>
        </w:rPr>
        <w:t>分）</w:t>
      </w:r>
    </w:p>
    <w:p w14:paraId="3934A3EF" w14:textId="77777777" w:rsidR="005F3259" w:rsidRPr="00335613" w:rsidRDefault="005F3259" w:rsidP="005F3259">
      <w:r w:rsidRPr="00335613">
        <w:rPr>
          <w:rFonts w:cs="Times New Roman" w:hint="eastAsia"/>
        </w:rPr>
        <w:t>（</w:t>
      </w:r>
      <w:r w:rsidRPr="00335613">
        <w:rPr>
          <w:rFonts w:cs="Times New Roman" w:hint="eastAsia"/>
        </w:rPr>
        <w:t>2</w:t>
      </w:r>
      <w:r w:rsidRPr="00335613">
        <w:rPr>
          <w:rFonts w:cs="Times New Roman" w:hint="eastAsia"/>
        </w:rPr>
        <w:t>）</w:t>
      </w:r>
      <w:r w:rsidRPr="00335613">
        <w:rPr>
          <w:rFonts w:cs="Times New Roman" w:hint="eastAsia"/>
        </w:rPr>
        <w:t>D</w:t>
      </w:r>
      <w:r w:rsidRPr="00F66E96">
        <w:rPr>
          <w:rFonts w:cs="宋体" w:hint="eastAsia"/>
          <w:szCs w:val="21"/>
        </w:rPr>
        <w:t>（</w:t>
      </w:r>
      <w:r w:rsidRPr="00F66E96">
        <w:rPr>
          <w:rFonts w:cs="宋体" w:hint="eastAsia"/>
          <w:szCs w:val="21"/>
        </w:rPr>
        <w:t>4</w:t>
      </w:r>
      <w:r w:rsidRPr="00F66E96">
        <w:rPr>
          <w:rFonts w:cs="宋体" w:hint="eastAsia"/>
          <w:szCs w:val="21"/>
        </w:rPr>
        <w:t>分）</w:t>
      </w:r>
    </w:p>
    <w:p w14:paraId="3381CEB5" w14:textId="77777777" w:rsidR="005F3259" w:rsidRPr="00335613" w:rsidRDefault="005F3259" w:rsidP="005F3259">
      <w:pPr>
        <w:rPr>
          <w:rFonts w:ascii="宋体" w:hAnsi="宋体" w:hint="eastAsia"/>
        </w:rPr>
      </w:pPr>
    </w:p>
    <w:p w14:paraId="15E3C927" w14:textId="77777777" w:rsidR="005F3259" w:rsidRPr="00482580" w:rsidRDefault="005F3259" w:rsidP="005F3259">
      <w:pPr>
        <w:pStyle w:val="2"/>
        <w:rPr>
          <w:rFonts w:ascii="宋体" w:eastAsia="宋体" w:hAnsi="宋体" w:hint="eastAsia"/>
        </w:rPr>
      </w:pPr>
      <w:r>
        <w:rPr>
          <w:rFonts w:hint="eastAsia"/>
        </w:rPr>
        <w:t>六、疯狂过山车（共</w:t>
      </w:r>
      <w:r w:rsidRPr="001851A2">
        <w:t>2</w:t>
      </w:r>
      <w:r>
        <w:t>1</w:t>
      </w:r>
      <w:r>
        <w:rPr>
          <w:rFonts w:hint="eastAsia"/>
        </w:rPr>
        <w:t>分）</w:t>
      </w:r>
    </w:p>
    <w:p w14:paraId="5EA89703" w14:textId="77777777" w:rsidR="005F3259" w:rsidRDefault="005F3259" w:rsidP="005F3259">
      <w:r w:rsidRPr="00E84FAA">
        <w:rPr>
          <w:rFonts w:hint="eastAsia"/>
        </w:rPr>
        <w:t>1</w:t>
      </w:r>
      <w:r w:rsidRPr="00E84FAA">
        <w:t>8</w:t>
      </w:r>
      <w:r w:rsidRPr="00E84FAA">
        <w:rPr>
          <w:rFonts w:hint="eastAsia"/>
        </w:rPr>
        <w:t>．（</w:t>
      </w:r>
      <w:r w:rsidRPr="00E84FAA">
        <w:t>1</w:t>
      </w:r>
      <w:r w:rsidRPr="00E84FAA">
        <w:rPr>
          <w:rFonts w:hint="eastAsia"/>
        </w:rPr>
        <w:t>）</w:t>
      </w:r>
      <w:r w:rsidRPr="00E84FAA">
        <w:rPr>
          <w:rFonts w:hint="eastAsia"/>
        </w:rPr>
        <w:t>2</w:t>
      </w:r>
      <w:r w:rsidRPr="00E84FAA">
        <w:rPr>
          <w:rFonts w:hint="eastAsia"/>
        </w:rPr>
        <w:t>，</w:t>
      </w:r>
      <w:r w:rsidRPr="00E84FAA">
        <w:rPr>
          <w:rFonts w:hint="eastAsia"/>
        </w:rPr>
        <w:t>1</w:t>
      </w:r>
      <w:r w:rsidRPr="00E84FAA">
        <w:t>2</w:t>
      </w:r>
      <w:r w:rsidRPr="006C2CE4">
        <w:rPr>
          <w:rFonts w:cs="宋体" w:hint="eastAsia"/>
          <w:szCs w:val="21"/>
        </w:rPr>
        <w:t>（</w:t>
      </w:r>
      <w:r w:rsidRPr="006C2CE4">
        <w:rPr>
          <w:rFonts w:cs="宋体" w:hint="eastAsia"/>
          <w:szCs w:val="21"/>
        </w:rPr>
        <w:t>4</w:t>
      </w:r>
      <w:r w:rsidRPr="006C2CE4">
        <w:rPr>
          <w:rFonts w:cs="宋体" w:hint="eastAsia"/>
          <w:szCs w:val="21"/>
        </w:rPr>
        <w:t>分）</w:t>
      </w:r>
    </w:p>
    <w:p w14:paraId="04B630A0" w14:textId="6017E288" w:rsidR="005F3259" w:rsidRDefault="005F3259" w:rsidP="005F3259">
      <w:r w:rsidRPr="00E84FAA">
        <w:rPr>
          <w:rFonts w:hint="eastAsia"/>
        </w:rPr>
        <w:t>（</w:t>
      </w:r>
      <w:r w:rsidRPr="00E84FAA">
        <w:t>2</w:t>
      </w:r>
      <w:r w:rsidRPr="00E84FAA">
        <w:rPr>
          <w:rFonts w:hint="eastAsia"/>
        </w:rPr>
        <w:t>）</w:t>
      </w:r>
      <w:r>
        <w:rPr>
          <w:rFonts w:hint="eastAsia"/>
        </w:rPr>
        <w:t>从释放到</w:t>
      </w:r>
      <w:r w:rsidR="004F09C0">
        <w:rPr>
          <w:rFonts w:hint="eastAsia"/>
        </w:rPr>
        <w:t xml:space="preserve"> </w:t>
      </w:r>
      <w:r>
        <w:rPr>
          <w:rFonts w:hint="eastAsia"/>
        </w:rPr>
        <w:t>ef</w:t>
      </w:r>
      <w:r w:rsidR="004F09C0">
        <w:rPr>
          <w:rFonts w:hint="eastAsia"/>
        </w:rPr>
        <w:t xml:space="preserve"> </w:t>
      </w:r>
      <w:r>
        <w:rPr>
          <w:rFonts w:hint="eastAsia"/>
        </w:rPr>
        <w:t>处，根据动能定理：</w:t>
      </w:r>
      <w:r w:rsidRPr="005D2587">
        <w:rPr>
          <w:rFonts w:hint="eastAsia"/>
          <w:i/>
        </w:rPr>
        <w:t>W</w:t>
      </w:r>
      <w:r w:rsidRPr="005D2587">
        <w:rPr>
          <w:vertAlign w:val="subscript"/>
        </w:rPr>
        <w:t>G</w:t>
      </w:r>
      <w:r>
        <w:t xml:space="preserve"> + </w:t>
      </w:r>
      <w:r w:rsidRPr="005D2587">
        <w:rPr>
          <w:i/>
        </w:rPr>
        <w:t>W</w:t>
      </w:r>
      <w:r w:rsidRPr="005D2587">
        <w:rPr>
          <w:rFonts w:hint="eastAsia"/>
          <w:vertAlign w:val="subscript"/>
        </w:rPr>
        <w:t>f</w:t>
      </w:r>
      <w:r>
        <w:t xml:space="preserve"> = </w:t>
      </w:r>
      <w:r w:rsidRPr="005D2587">
        <w:t>Δ</w:t>
      </w:r>
      <w:r w:rsidRPr="005D2587">
        <w:rPr>
          <w:i/>
        </w:rPr>
        <w:t>E</w:t>
      </w:r>
      <w:r w:rsidRPr="005D2587">
        <w:rPr>
          <w:rFonts w:hint="eastAsia"/>
          <w:vertAlign w:val="subscript"/>
        </w:rPr>
        <w:t>k</w:t>
      </w:r>
      <w:r>
        <w:t xml:space="preserve"> </w:t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14:paraId="16FE5ACD" w14:textId="364A7097" w:rsidR="000F575E" w:rsidRPr="000F575E" w:rsidRDefault="000F575E" w:rsidP="005F3259">
      <w:pPr>
        <w:rPr>
          <w:rFonts w:asciiTheme="majorBidi" w:hAnsiTheme="majorBidi" w:cstheme="majorBidi"/>
        </w:rPr>
      </w:pPr>
      <w:r w:rsidRPr="000F575E">
        <w:rPr>
          <w:rFonts w:asciiTheme="majorBidi" w:hAnsiTheme="majorBidi" w:cstheme="majorBidi"/>
          <w:i/>
          <w:iCs/>
        </w:rPr>
        <w:t>mg</w:t>
      </w:r>
      <w:r w:rsidRPr="000F575E">
        <w:rPr>
          <w:rFonts w:asciiTheme="majorBidi" w:hAnsiTheme="majorBidi" w:cstheme="majorBidi"/>
        </w:rPr>
        <w:t>[</w:t>
      </w:r>
      <w:r w:rsidRPr="000F575E">
        <w:rPr>
          <w:rFonts w:asciiTheme="majorBidi" w:hAnsiTheme="majorBidi" w:cstheme="majorBidi"/>
          <w:i/>
          <w:iCs/>
        </w:rPr>
        <w:t>H</w:t>
      </w:r>
      <w:r w:rsidRPr="000F575E">
        <w:rPr>
          <w:rFonts w:asciiTheme="majorBidi" w:hAnsiTheme="majorBidi" w:cstheme="majorBidi"/>
        </w:rPr>
        <w:t xml:space="preserve"> + </w:t>
      </w:r>
      <w:r w:rsidRPr="000F575E">
        <w:rPr>
          <w:rFonts w:asciiTheme="majorBidi" w:hAnsiTheme="majorBidi" w:cstheme="majorBidi"/>
          <w:i/>
          <w:iCs/>
        </w:rPr>
        <w:t>r</w:t>
      </w:r>
      <w:r w:rsidRPr="000F575E">
        <w:rPr>
          <w:rFonts w:asciiTheme="majorBidi" w:hAnsiTheme="majorBidi" w:cstheme="majorBidi"/>
        </w:rPr>
        <w:t>（</w:t>
      </w:r>
      <w:r w:rsidRPr="000F575E">
        <w:rPr>
          <w:rFonts w:asciiTheme="majorBidi" w:hAnsiTheme="majorBidi" w:cstheme="majorBidi"/>
        </w:rPr>
        <w:t>1</w:t>
      </w:r>
      <w:r>
        <w:rPr>
          <w:rFonts w:asciiTheme="majorBidi" w:hAnsiTheme="majorBidi" w:cstheme="majorBidi" w:hint="eastAsia"/>
        </w:rPr>
        <w:t xml:space="preserve"> </w:t>
      </w:r>
      <w:r>
        <w:rPr>
          <w:rFonts w:asciiTheme="majorBidi" w:hAnsiTheme="majorBidi" w:cstheme="majorBidi"/>
        </w:rPr>
        <w:t>−</w:t>
      </w:r>
      <w:r>
        <w:rPr>
          <w:rFonts w:asciiTheme="majorBidi" w:hAnsiTheme="majorBidi" w:cstheme="majorBidi" w:hint="eastAsia"/>
        </w:rPr>
        <w:t xml:space="preserve"> </w:t>
      </w:r>
      <w:r w:rsidRPr="000F575E">
        <w:rPr>
          <w:rFonts w:asciiTheme="majorBidi" w:hAnsiTheme="majorBidi" w:cstheme="majorBidi"/>
        </w:rPr>
        <w:t>cos</w:t>
      </w:r>
      <w:r w:rsidRPr="000F575E">
        <w:rPr>
          <w:rFonts w:asciiTheme="majorBidi" w:hAnsiTheme="majorBidi" w:cstheme="majorBidi"/>
          <w:i/>
          <w:iCs/>
        </w:rPr>
        <w:t>θ</w:t>
      </w:r>
      <w:r w:rsidRPr="000F575E">
        <w:rPr>
          <w:rFonts w:asciiTheme="majorBidi" w:hAnsiTheme="majorBidi" w:cstheme="majorBidi"/>
        </w:rPr>
        <w:t>）</w:t>
      </w:r>
      <w:r w:rsidRPr="000F575E">
        <w:rPr>
          <w:rFonts w:asciiTheme="majorBidi" w:hAnsiTheme="majorBidi" w:cstheme="majorBidi"/>
        </w:rPr>
        <w:t xml:space="preserve">] + </w:t>
      </w:r>
      <w:r>
        <w:rPr>
          <w:rFonts w:asciiTheme="majorBidi" w:hAnsiTheme="majorBidi" w:cstheme="majorBidi" w:hint="eastAsia"/>
        </w:rPr>
        <w:t>（</w:t>
      </w:r>
      <w:r>
        <w:rPr>
          <w:rFonts w:asciiTheme="majorBidi" w:hAnsiTheme="majorBidi" w:cstheme="majorBidi"/>
        </w:rPr>
        <w:t>−</w:t>
      </w:r>
      <w:r>
        <w:rPr>
          <w:rFonts w:asciiTheme="majorBidi" w:hAnsiTheme="majorBidi" w:cstheme="majorBidi" w:hint="eastAsia"/>
        </w:rPr>
        <w:t xml:space="preserve"> </w:t>
      </w:r>
      <w:r w:rsidRPr="000F575E">
        <w:rPr>
          <w:rFonts w:asciiTheme="majorBidi" w:hAnsiTheme="majorBidi" w:cstheme="majorBidi"/>
          <w:i/>
          <w:iCs/>
        </w:rPr>
        <w:t>μmg</w:t>
      </w:r>
      <w:r w:rsidRPr="000F575E">
        <w:rPr>
          <w:rFonts w:asciiTheme="majorBidi" w:hAnsiTheme="majorBidi" w:cstheme="majorBidi"/>
        </w:rPr>
        <w:t>cos</w:t>
      </w:r>
      <w:r w:rsidRPr="000F575E">
        <w:rPr>
          <w:rFonts w:asciiTheme="majorBidi" w:hAnsiTheme="majorBidi" w:cstheme="majorBidi"/>
          <w:i/>
          <w:iCs/>
        </w:rPr>
        <w:t>θ</w:t>
      </w:r>
      <w:r w:rsidRPr="000F575E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fldChar w:fldCharType="begin"/>
      </w:r>
      <w:r>
        <w:rPr>
          <w:rFonts w:asciiTheme="majorBidi" w:hAnsiTheme="majorBidi" w:cstheme="majorBidi"/>
        </w:rPr>
        <w:instrText xml:space="preserve"> </w:instrText>
      </w:r>
      <w:r>
        <w:rPr>
          <w:rFonts w:asciiTheme="majorBidi" w:hAnsiTheme="majorBidi" w:cstheme="majorBidi" w:hint="eastAsia"/>
        </w:rPr>
        <w:instrText>EQ \F(</w:instrText>
      </w:r>
      <w:r w:rsidRPr="000F575E">
        <w:rPr>
          <w:rFonts w:asciiTheme="majorBidi" w:hAnsiTheme="majorBidi" w:cstheme="majorBidi" w:hint="eastAsia"/>
          <w:i/>
          <w:iCs/>
        </w:rPr>
        <w:instrText>h</w:instrText>
      </w:r>
      <w:r>
        <w:rPr>
          <w:rFonts w:asciiTheme="majorBidi" w:hAnsiTheme="majorBidi" w:cstheme="majorBidi" w:hint="eastAsia"/>
        </w:rPr>
        <w:instrText>,sin</w:instrText>
      </w:r>
      <w:r w:rsidRPr="000F575E">
        <w:rPr>
          <w:rFonts w:asciiTheme="majorBidi" w:hAnsiTheme="majorBidi" w:cstheme="majorBidi"/>
          <w:i/>
          <w:iCs/>
        </w:rPr>
        <w:instrText>θ</w:instrText>
      </w:r>
      <w:r>
        <w:rPr>
          <w:rFonts w:asciiTheme="majorBidi" w:hAnsiTheme="majorBidi" w:cstheme="majorBidi" w:hint="eastAsia"/>
        </w:rPr>
        <w:instrText>)</w:instrText>
      </w:r>
      <w:r>
        <w:rPr>
          <w:rFonts w:asciiTheme="majorBidi" w:hAnsiTheme="majorBidi" w:cstheme="majorBidi"/>
        </w:rPr>
        <w:instrText xml:space="preserve"> </w:instrText>
      </w:r>
      <w:r>
        <w:rPr>
          <w:rFonts w:asciiTheme="majorBidi" w:hAnsiTheme="majorBidi" w:cstheme="majorBidi"/>
        </w:rPr>
        <w:fldChar w:fldCharType="end"/>
      </w:r>
      <w:r>
        <w:rPr>
          <w:rFonts w:asciiTheme="majorBidi" w:hAnsiTheme="majorBidi" w:cstheme="majorBidi" w:hint="eastAsia"/>
        </w:rPr>
        <w:t>）</w:t>
      </w:r>
      <w:r w:rsidRPr="000F575E">
        <w:rPr>
          <w:rFonts w:asciiTheme="majorBidi" w:hAnsiTheme="majorBidi" w:cstheme="majorBidi"/>
        </w:rPr>
        <w:t>=</w:t>
      </w:r>
      <w:r>
        <w:rPr>
          <w:rFonts w:asciiTheme="majorBidi" w:hAnsiTheme="majorBidi" w:cstheme="majorBidi" w:hint="eastAsia"/>
        </w:rPr>
        <w:t xml:space="preserve"> </w:t>
      </w:r>
      <w:r>
        <w:rPr>
          <w:rFonts w:asciiTheme="majorBidi" w:hAnsiTheme="majorBidi" w:cstheme="majorBidi"/>
        </w:rPr>
        <w:fldChar w:fldCharType="begin"/>
      </w:r>
      <w:r>
        <w:rPr>
          <w:rFonts w:asciiTheme="majorBidi" w:hAnsiTheme="majorBidi" w:cstheme="majorBidi"/>
        </w:rPr>
        <w:instrText xml:space="preserve"> </w:instrText>
      </w:r>
      <w:r>
        <w:rPr>
          <w:rFonts w:asciiTheme="majorBidi" w:hAnsiTheme="majorBidi" w:cstheme="majorBidi" w:hint="eastAsia"/>
        </w:rPr>
        <w:instrText>EQ \F(1,2)</w:instrText>
      </w:r>
      <w:r>
        <w:rPr>
          <w:rFonts w:asciiTheme="majorBidi" w:hAnsiTheme="majorBidi" w:cstheme="majorBidi"/>
        </w:rPr>
        <w:instrText xml:space="preserve"> </w:instrText>
      </w:r>
      <w:r>
        <w:rPr>
          <w:rFonts w:asciiTheme="majorBidi" w:hAnsiTheme="majorBidi" w:cstheme="majorBidi"/>
        </w:rPr>
        <w:fldChar w:fldCharType="end"/>
      </w:r>
      <w:r w:rsidRPr="000F575E">
        <w:rPr>
          <w:rFonts w:asciiTheme="majorBidi" w:hAnsiTheme="majorBidi" w:cstheme="majorBidi"/>
          <w:i/>
          <w:iCs/>
        </w:rPr>
        <w:t>m</w:t>
      </w:r>
      <w:r w:rsidRPr="000F575E">
        <w:rPr>
          <w:rFonts w:ascii="Book Antiqua" w:hAnsi="Book Antiqua" w:cstheme="majorBidi"/>
          <w:i/>
          <w:iCs/>
        </w:rPr>
        <w:t>v</w:t>
      </w:r>
      <w:r>
        <w:rPr>
          <w:rFonts w:asciiTheme="majorBidi" w:hAnsiTheme="majorBidi" w:cstheme="majorBidi" w:hint="eastAsia"/>
          <w:vertAlign w:val="superscript"/>
        </w:rPr>
        <w:t>2</w:t>
      </w:r>
      <w:r>
        <w:rPr>
          <w:rFonts w:asciiTheme="majorBidi" w:hAnsiTheme="majorBidi" w:cstheme="majorBidi" w:hint="eastAsia"/>
        </w:rPr>
        <w:t xml:space="preserve"> </w:t>
      </w:r>
      <w:r>
        <w:rPr>
          <w:rFonts w:asciiTheme="majorBidi" w:hAnsiTheme="majorBidi" w:cstheme="majorBidi"/>
        </w:rPr>
        <w:t>–</w:t>
      </w:r>
      <w:r>
        <w:rPr>
          <w:rFonts w:asciiTheme="majorBidi" w:hAnsiTheme="majorBidi" w:cstheme="majorBidi" w:hint="eastAsia"/>
        </w:rPr>
        <w:t xml:space="preserve"> </w:t>
      </w:r>
      <w:r w:rsidRPr="000F575E">
        <w:rPr>
          <w:rFonts w:asciiTheme="majorBidi" w:hAnsiTheme="majorBidi" w:cstheme="majorBidi"/>
        </w:rPr>
        <w:t>0</w:t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 w:rsidRPr="000F575E">
        <w:rPr>
          <w:rFonts w:asciiTheme="majorBidi" w:hAnsiTheme="majorBidi" w:cstheme="majorBidi"/>
        </w:rPr>
        <w:t>（</w:t>
      </w:r>
      <w:r w:rsidRPr="000F575E">
        <w:rPr>
          <w:rFonts w:asciiTheme="majorBidi" w:hAnsiTheme="majorBidi" w:cstheme="majorBidi"/>
        </w:rPr>
        <w:t>1</w:t>
      </w:r>
      <w:r w:rsidRPr="000F575E">
        <w:rPr>
          <w:rFonts w:asciiTheme="majorBidi" w:hAnsiTheme="majorBidi" w:cstheme="majorBidi"/>
        </w:rPr>
        <w:t>分）</w:t>
      </w:r>
    </w:p>
    <w:p w14:paraId="6CCE980E" w14:textId="4CE5973B" w:rsidR="005F3259" w:rsidRDefault="005F3259" w:rsidP="005F3259">
      <w:r>
        <w:rPr>
          <w:rFonts w:hint="eastAsia"/>
        </w:rPr>
        <w:t>带入数据，得：</w:t>
      </w:r>
      <w:r w:rsidR="004F09C0" w:rsidRPr="004F09C0">
        <w:rPr>
          <w:rFonts w:ascii="Book Antiqua" w:hAnsi="Book Antiqua"/>
          <w:i/>
          <w:iCs/>
        </w:rPr>
        <w:t>v</w:t>
      </w:r>
      <w:r w:rsidR="004F09C0">
        <w:rPr>
          <w:rFonts w:hint="eastAsia"/>
        </w:rPr>
        <w:t xml:space="preserve"> = 2</w:t>
      </w:r>
      <w:r w:rsidR="004F09C0">
        <w:fldChar w:fldCharType="begin"/>
      </w:r>
      <w:r w:rsidR="004F09C0">
        <w:instrText xml:space="preserve"> </w:instrText>
      </w:r>
      <w:r w:rsidR="004F09C0">
        <w:rPr>
          <w:rFonts w:hint="eastAsia"/>
        </w:rPr>
        <w:instrText>EQ \R(7)</w:instrText>
      </w:r>
      <w:r w:rsidR="004F09C0">
        <w:instrText xml:space="preserve"> </w:instrText>
      </w:r>
      <w:r w:rsidR="004F09C0">
        <w:fldChar w:fldCharType="end"/>
      </w:r>
      <w:r w:rsidR="004F09C0">
        <w:rPr>
          <w:rFonts w:hint="eastAsia"/>
        </w:rPr>
        <w:t>m/s</w:t>
      </w:r>
      <w:r w:rsidR="004F09C0">
        <w:tab/>
      </w:r>
      <w:r w:rsidR="004F09C0">
        <w:tab/>
      </w:r>
      <w:r w:rsidR="004F09C0">
        <w:tab/>
      </w:r>
      <w:r w:rsidR="000F575E"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14:paraId="4CAC4AC5" w14:textId="524219D3" w:rsidR="005F3259" w:rsidRDefault="005F3259" w:rsidP="005F3259">
      <w:r>
        <w:t>ef</w:t>
      </w:r>
      <w:r w:rsidR="002016BD">
        <w:rPr>
          <w:rFonts w:hint="eastAsia"/>
        </w:rPr>
        <w:t xml:space="preserve"> </w:t>
      </w:r>
      <w:r>
        <w:rPr>
          <w:rFonts w:hint="eastAsia"/>
        </w:rPr>
        <w:t>处，向心力表达式：</w:t>
      </w:r>
      <w:r w:rsidR="000F575E" w:rsidRPr="000F575E">
        <w:rPr>
          <w:rFonts w:hint="eastAsia"/>
          <w:i/>
          <w:iCs/>
        </w:rPr>
        <w:t>F</w:t>
      </w:r>
      <w:r w:rsidR="000F575E">
        <w:rPr>
          <w:rFonts w:hint="eastAsia"/>
          <w:vertAlign w:val="subscript"/>
        </w:rPr>
        <w:t>N</w:t>
      </w:r>
      <w:r w:rsidR="000F575E">
        <w:rPr>
          <w:rFonts w:hint="eastAsia"/>
        </w:rPr>
        <w:t xml:space="preserve"> </w:t>
      </w:r>
      <w:r w:rsidR="000F575E">
        <w:rPr>
          <w:rFonts w:cs="Times New Roman"/>
        </w:rPr>
        <w:t>–</w:t>
      </w:r>
      <w:r w:rsidR="000F575E">
        <w:rPr>
          <w:rFonts w:hint="eastAsia"/>
        </w:rPr>
        <w:t xml:space="preserve"> </w:t>
      </w:r>
      <w:r w:rsidR="000F575E" w:rsidRPr="000F575E">
        <w:rPr>
          <w:rFonts w:hint="eastAsia"/>
          <w:i/>
          <w:iCs/>
        </w:rPr>
        <w:t>mg</w:t>
      </w:r>
      <w:r w:rsidR="000F575E">
        <w:rPr>
          <w:rFonts w:hint="eastAsia"/>
        </w:rPr>
        <w:t xml:space="preserve"> = </w:t>
      </w:r>
      <w:r w:rsidR="000F575E" w:rsidRPr="000F575E">
        <w:rPr>
          <w:rFonts w:hint="eastAsia"/>
          <w:i/>
          <w:iCs/>
        </w:rPr>
        <w:t>m</w:t>
      </w:r>
      <w:r w:rsidR="000F575E">
        <w:fldChar w:fldCharType="begin"/>
      </w:r>
      <w:r w:rsidR="000F575E">
        <w:instrText xml:space="preserve"> </w:instrText>
      </w:r>
      <w:r w:rsidR="000F575E">
        <w:rPr>
          <w:rFonts w:hint="eastAsia"/>
        </w:rPr>
        <w:instrText>EQ \F(</w:instrText>
      </w:r>
      <w:r w:rsidR="000F575E" w:rsidRPr="000F575E">
        <w:rPr>
          <w:rFonts w:ascii="Book Antiqua" w:hAnsi="Book Antiqua"/>
          <w:i/>
          <w:iCs/>
        </w:rPr>
        <w:instrText>v</w:instrText>
      </w:r>
      <w:r w:rsidR="000F575E">
        <w:rPr>
          <w:rFonts w:hint="eastAsia"/>
          <w:vertAlign w:val="superscript"/>
        </w:rPr>
        <w:instrText>2</w:instrText>
      </w:r>
      <w:r w:rsidR="000F575E">
        <w:rPr>
          <w:rFonts w:hint="eastAsia"/>
        </w:rPr>
        <w:instrText>,</w:instrText>
      </w:r>
      <w:r w:rsidR="000F575E" w:rsidRPr="000F575E">
        <w:rPr>
          <w:rFonts w:hint="eastAsia"/>
          <w:i/>
          <w:iCs/>
        </w:rPr>
        <w:instrText>r</w:instrText>
      </w:r>
      <w:r w:rsidR="000F575E">
        <w:rPr>
          <w:rFonts w:hint="eastAsia"/>
        </w:rPr>
        <w:instrText>)</w:instrText>
      </w:r>
      <w:r w:rsidR="000F575E">
        <w:instrText xml:space="preserve"> </w:instrText>
      </w:r>
      <w:r w:rsidR="000F575E">
        <w:fldChar w:fldCharType="end"/>
      </w:r>
      <w:r w:rsidR="000F575E"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14:paraId="08BD40CF" w14:textId="01C76A78" w:rsidR="005F3259" w:rsidRPr="00346DFA" w:rsidRDefault="000F575E" w:rsidP="005F3259">
      <w:r w:rsidRPr="000F575E">
        <w:rPr>
          <w:rFonts w:hint="eastAsia"/>
          <w:i/>
          <w:iCs/>
        </w:rPr>
        <w:t>F</w:t>
      </w:r>
      <w:r>
        <w:rPr>
          <w:rFonts w:hint="eastAsia"/>
          <w:vertAlign w:val="subscript"/>
        </w:rPr>
        <w:t>N</w:t>
      </w:r>
      <w:r>
        <w:rPr>
          <w:rFonts w:hint="eastAsia"/>
        </w:rPr>
        <w:t xml:space="preserve"> = </w:t>
      </w:r>
      <w:r w:rsidRPr="000F575E">
        <w:rPr>
          <w:rFonts w:hint="eastAsia"/>
          <w:i/>
          <w:iCs/>
        </w:rPr>
        <w:t>m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0F575E">
        <w:rPr>
          <w:rFonts w:ascii="Book Antiqua" w:hAnsi="Book Antiqua"/>
          <w:i/>
          <w:iCs/>
        </w:rPr>
        <w:instrText>v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>,</w:instrText>
      </w:r>
      <w:r w:rsidRPr="000F575E">
        <w:rPr>
          <w:rFonts w:hint="eastAsia"/>
          <w:i/>
          <w:iCs/>
        </w:rPr>
        <w:instrText>r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end"/>
      </w:r>
      <w:r>
        <w:rPr>
          <w:rFonts w:hint="eastAsia"/>
        </w:rPr>
        <w:t xml:space="preserve">+ </w:t>
      </w:r>
      <w:r w:rsidRPr="000F575E">
        <w:rPr>
          <w:rFonts w:hint="eastAsia"/>
          <w:i/>
          <w:iCs/>
        </w:rPr>
        <w:t>mg</w:t>
      </w:r>
      <w:r>
        <w:rPr>
          <w:rFonts w:hint="eastAsia"/>
        </w:rPr>
        <w:t xml:space="preserve"> = 1</w:t>
      </w:r>
      <w:r>
        <w:rPr>
          <w:rFonts w:hint="eastAsia"/>
        </w:rPr>
        <w:t>×</w:t>
      </w:r>
      <w:r>
        <w:rPr>
          <w:rFonts w:asciiTheme="majorBidi" w:hAnsiTheme="majorBidi" w:cstheme="majorBidi"/>
        </w:rPr>
        <w:fldChar w:fldCharType="begin"/>
      </w:r>
      <w:r>
        <w:rPr>
          <w:rFonts w:asciiTheme="majorBidi" w:hAnsiTheme="majorBidi" w:cstheme="majorBidi"/>
        </w:rPr>
        <w:instrText xml:space="preserve"> </w:instrText>
      </w:r>
      <w:r>
        <w:rPr>
          <w:rFonts w:asciiTheme="majorBidi" w:hAnsiTheme="majorBidi" w:cstheme="majorBidi" w:hint="eastAsia"/>
        </w:rPr>
        <w:instrText>EQ \F(28,2)</w:instrText>
      </w:r>
      <w:r>
        <w:rPr>
          <w:rFonts w:asciiTheme="majorBidi" w:hAnsiTheme="majorBidi" w:cstheme="majorBidi"/>
        </w:rPr>
        <w:instrText xml:space="preserve"> </w:instrText>
      </w:r>
      <w:r>
        <w:rPr>
          <w:rFonts w:asciiTheme="majorBidi" w:hAnsiTheme="majorBidi" w:cstheme="majorBidi"/>
        </w:rPr>
        <w:fldChar w:fldCharType="end"/>
      </w:r>
      <w:r>
        <w:rPr>
          <w:rFonts w:asciiTheme="majorBidi" w:hAnsiTheme="majorBidi" w:cstheme="majorBidi" w:hint="eastAsia"/>
        </w:rPr>
        <w:t>+ 10 = 24 N</w:t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 w:rsidR="005F3259">
        <w:tab/>
      </w:r>
      <w:r w:rsidR="005F3259">
        <w:tab/>
      </w:r>
      <w:r w:rsidR="005F3259">
        <w:tab/>
      </w:r>
      <w:r w:rsidR="005F3259">
        <w:tab/>
      </w:r>
      <w:r w:rsidR="005F3259">
        <w:tab/>
      </w:r>
      <w:r w:rsidR="005F3259">
        <w:rPr>
          <w:rFonts w:hint="eastAsia"/>
        </w:rPr>
        <w:t>（</w:t>
      </w:r>
      <w:r w:rsidR="005F3259">
        <w:rPr>
          <w:rFonts w:hint="eastAsia"/>
        </w:rPr>
        <w:t>1</w:t>
      </w:r>
      <w:r w:rsidR="005F3259">
        <w:rPr>
          <w:rFonts w:hint="eastAsia"/>
        </w:rPr>
        <w:t>分）</w:t>
      </w:r>
    </w:p>
    <w:p w14:paraId="5F6C057C" w14:textId="6D1014A9" w:rsidR="005F3259" w:rsidRPr="00D40976" w:rsidRDefault="004734F7" w:rsidP="005F3259">
      <w:pPr>
        <w:rPr>
          <w:rFonts w:ascii="宋体" w:hAnsi="宋体" w:hint="eastAsia"/>
        </w:rPr>
      </w:pPr>
      <w:r>
        <w:rPr>
          <w:rFonts w:hint="eastAsia"/>
          <w:iCs/>
          <w:noProof/>
          <w:lang w:val="zh-CN"/>
          <w14:ligatures w14:val="none"/>
        </w:rPr>
        <mc:AlternateContent>
          <mc:Choice Requires="wpg">
            <w:drawing>
              <wp:anchor distT="0" distB="0" distL="114300" distR="114300" simplePos="0" relativeHeight="251710464" behindDoc="0" locked="0" layoutInCell="1" allowOverlap="1" wp14:anchorId="215BE4D9" wp14:editId="6BC9173F">
                <wp:simplePos x="0" y="0"/>
                <wp:positionH relativeFrom="column">
                  <wp:posOffset>3102265</wp:posOffset>
                </wp:positionH>
                <wp:positionV relativeFrom="paragraph">
                  <wp:posOffset>170202</wp:posOffset>
                </wp:positionV>
                <wp:extent cx="2130425" cy="659130"/>
                <wp:effectExtent l="0" t="0" r="22225" b="83820"/>
                <wp:wrapNone/>
                <wp:docPr id="991778437" name="组合 6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30425" cy="659130"/>
                          <a:chOff x="0" y="0"/>
                          <a:chExt cx="2130425" cy="659130"/>
                        </a:xfrm>
                      </wpg:grpSpPr>
                      <wpg:grpSp>
                        <wpg:cNvPr id="1557133173" name="组合 1557133173"/>
                        <wpg:cNvGrpSpPr/>
                        <wpg:grpSpPr>
                          <a:xfrm>
                            <a:off x="0" y="0"/>
                            <a:ext cx="2130425" cy="659130"/>
                            <a:chOff x="0" y="100012"/>
                            <a:chExt cx="2130742" cy="660083"/>
                          </a:xfrm>
                        </wpg:grpSpPr>
                        <wps:wsp>
                          <wps:cNvPr id="1550876229" name="任意多边形 208"/>
                          <wps:cNvSpPr/>
                          <wps:spPr>
                            <a:xfrm>
                              <a:off x="357187" y="333375"/>
                              <a:ext cx="1502410" cy="426720"/>
                            </a:xfrm>
                            <a:custGeom>
                              <a:avLst/>
                              <a:gdLst>
                                <a:gd name="connsiteX0" fmla="*/ 637032 w 1502664"/>
                                <a:gd name="connsiteY0" fmla="*/ 0 h 426720"/>
                                <a:gd name="connsiteX1" fmla="*/ 1502664 w 1502664"/>
                                <a:gd name="connsiteY1" fmla="*/ 0 h 426720"/>
                                <a:gd name="connsiteX2" fmla="*/ 847344 w 1502664"/>
                                <a:gd name="connsiteY2" fmla="*/ 423672 h 426720"/>
                                <a:gd name="connsiteX3" fmla="*/ 0 w 1502664"/>
                                <a:gd name="connsiteY3" fmla="*/ 426720 h 426720"/>
                                <a:gd name="connsiteX4" fmla="*/ 637032 w 1502664"/>
                                <a:gd name="connsiteY4" fmla="*/ 0 h 42672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502664" h="426720">
                                  <a:moveTo>
                                    <a:pt x="637032" y="0"/>
                                  </a:moveTo>
                                  <a:lnTo>
                                    <a:pt x="1502664" y="0"/>
                                  </a:lnTo>
                                  <a:lnTo>
                                    <a:pt x="847344" y="423672"/>
                                  </a:lnTo>
                                  <a:lnTo>
                                    <a:pt x="0" y="426720"/>
                                  </a:lnTo>
                                  <a:lnTo>
                                    <a:pt x="63703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ysClr val="window" lastClr="FFFFFF">
                                <a:lumMod val="85000"/>
                              </a:sysClr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g:grpSp>
                          <wpg:cNvPr id="1904860256" name="组合 1904860256"/>
                          <wpg:cNvGrpSpPr/>
                          <wpg:grpSpPr>
                            <a:xfrm>
                              <a:off x="0" y="333373"/>
                              <a:ext cx="2130742" cy="426722"/>
                              <a:chOff x="1873501" y="912990"/>
                              <a:chExt cx="2305107" cy="463437"/>
                            </a:xfrm>
                          </wpg:grpSpPr>
                          <wps:wsp>
                            <wps:cNvPr id="176316524" name="直接连接符 176316524"/>
                            <wps:cNvCnPr/>
                            <wps:spPr>
                              <a:xfrm flipV="1">
                                <a:off x="1873501" y="1371388"/>
                                <a:ext cx="1893392" cy="212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337147573" name="直接连接符 337147573"/>
                            <wps:cNvCnPr/>
                            <wps:spPr>
                              <a:xfrm>
                                <a:off x="2306288" y="912990"/>
                                <a:ext cx="1872320" cy="119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g:grpSp>
                            <wpg:cNvPr id="846169503" name="组合 846169503"/>
                            <wpg:cNvGrpSpPr/>
                            <wpg:grpSpPr>
                              <a:xfrm>
                                <a:off x="2259918" y="912991"/>
                                <a:ext cx="1625356" cy="463436"/>
                                <a:chOff x="2234518" y="904524"/>
                                <a:chExt cx="1625356" cy="463436"/>
                              </a:xfrm>
                            </wpg:grpSpPr>
                            <wps:wsp>
                              <wps:cNvPr id="820652038" name="直接连接符 820652038"/>
                              <wps:cNvCnPr/>
                              <wps:spPr>
                                <a:xfrm flipV="1">
                                  <a:off x="3172422" y="904524"/>
                                  <a:ext cx="687452" cy="4461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52323796" name="直接连接符 1352323796"/>
                              <wps:cNvCnPr/>
                              <wps:spPr>
                                <a:xfrm flipV="1">
                                  <a:off x="2234518" y="904525"/>
                                  <a:ext cx="689045" cy="4634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472411920" name="圆柱形 1301222304"/>
                            <wps:cNvSpPr/>
                            <wps:spPr>
                              <a:xfrm rot="3360000" flipH="1" flipV="1">
                                <a:off x="2975756" y="612113"/>
                                <a:ext cx="80166" cy="1052282"/>
                              </a:xfrm>
                              <a:prstGeom prst="can">
                                <a:avLst>
                                  <a:gd name="adj" fmla="val 93659"/>
                                </a:avLst>
                              </a:prstGeom>
                              <a:solidFill>
                                <a:sysClr val="window" lastClr="FFFFFF"/>
                              </a:solidFill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ysDash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s:wsp>
                          <wps:cNvPr id="2085207017" name="文本框 17"/>
                          <wps:cNvSpPr txBox="1"/>
                          <wps:spPr>
                            <a:xfrm>
                              <a:off x="1478396" y="100012"/>
                              <a:ext cx="148222" cy="2045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1881699" w14:textId="77777777" w:rsidR="003725C8" w:rsidRPr="00EC38AC" w:rsidRDefault="003725C8" w:rsidP="003725C8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g:grpSp>
                          <wpg:cNvPr id="685155796" name="组合 685155796"/>
                          <wpg:cNvGrpSpPr/>
                          <wpg:grpSpPr>
                            <a:xfrm>
                              <a:off x="695325" y="100012"/>
                              <a:ext cx="785812" cy="587077"/>
                              <a:chOff x="0" y="0"/>
                              <a:chExt cx="785812" cy="587077"/>
                            </a:xfrm>
                          </wpg:grpSpPr>
                          <wps:wsp>
                            <wps:cNvPr id="1147687351" name="直接箭头连接符 1147687351"/>
                            <wps:cNvCnPr/>
                            <wps:spPr>
                              <a:xfrm flipH="1">
                                <a:off x="338137" y="0"/>
                                <a:ext cx="0" cy="37276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headEnd type="none" w="sm" len="med"/>
                                <a:tailEnd type="stealth" w="sm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646685576" name="直接箭头连接符 1646685576"/>
                            <wps:cNvCnPr/>
                            <wps:spPr>
                              <a:xfrm flipH="1">
                                <a:off x="0" y="214313"/>
                                <a:ext cx="0" cy="37276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headEnd type="none" w="sm" len="med"/>
                                <a:tailEnd type="stealth" w="sm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315258647" name="直接箭头连接符 1315258647"/>
                            <wps:cNvCnPr/>
                            <wps:spPr>
                              <a:xfrm flipH="1">
                                <a:off x="785812" y="0"/>
                                <a:ext cx="0" cy="37276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headEnd type="none" w="sm" len="med"/>
                                <a:tailEnd type="stealth" w="sm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666714823" name="直接箭头连接符 666714823"/>
                            <wps:cNvCnPr/>
                            <wps:spPr>
                              <a:xfrm flipH="1">
                                <a:off x="447675" y="214313"/>
                                <a:ext cx="0" cy="37276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headEnd type="none" w="sm" len="med"/>
                                <a:tailEnd type="stealth" w="sm" len="med"/>
                              </a:ln>
                              <a:effectLst/>
                            </wps:spPr>
                            <wps:bodyPr/>
                          </wps:wsp>
                        </wpg:grpSp>
                      </wpg:grpSp>
                      <wps:wsp>
                        <wps:cNvPr id="684964387" name="直接箭头连接符 1"/>
                        <wps:cNvCnPr/>
                        <wps:spPr>
                          <a:xfrm flipV="1">
                            <a:off x="740866" y="210171"/>
                            <a:ext cx="647700" cy="433070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rgbClr val="FF0000"/>
                            </a:solidFill>
                            <a:headEnd type="none" w="med" len="med"/>
                            <a:tailEnd type="stealth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9472227" name="文本框 2"/>
                        <wps:cNvSpPr txBox="1"/>
                        <wps:spPr>
                          <a:xfrm>
                            <a:off x="1221392" y="307100"/>
                            <a:ext cx="116450" cy="2044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49CDFF1" w14:textId="218AA084" w:rsidR="003725C8" w:rsidRPr="003725C8" w:rsidRDefault="003725C8" w:rsidP="003725C8">
                              <w:pPr>
                                <w:rPr>
                                  <w:rFonts w:cs="Times New Roman"/>
                                  <w:bCs/>
                                  <w:i/>
                                  <w:color w:val="FF0000"/>
                                  <w:sz w:val="18"/>
                                  <w:szCs w:val="18"/>
                                </w:rPr>
                              </w:pPr>
                              <w:r w:rsidRPr="003725C8">
                                <w:rPr>
                                  <w:rFonts w:cs="Times New Roman"/>
                                  <w:bCs/>
                                  <w:i/>
                                  <w:color w:val="FF0000"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15BE4D9" id="_x0000_s1888" style="position:absolute;left:0;text-align:left;margin-left:244.25pt;margin-top:13.4pt;width:167.75pt;height:51.9pt;z-index:251710464;mso-position-horizontal-relative:text;mso-position-vertical-relative:text" coordsize="21304,65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">
                <v:group id="组合 1557133173" o:spid="_x0000_s1889" style="position:absolute;width:21304;height:6591" coordorigin=",1000" coordsize="21307,6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">
                  <v:shape id="任意多边形 208" o:spid="_x0000_s1890" style="position:absolute;left:3571;top:3333;width:15024;height:4267;visibility:visible;mso-wrap-style:none;v-text-anchor:middle" coordsize="1502664,426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" path="m637032,r865632,l847344,423672,,426720,637032,xe" fillcolor="#d9d9d9" stroked="f" strokeweight="1pt">
                    <v:stroke joinstyle="miter"/>
                    <v:path arrowok="t" o:connecttype="custom" o:connectlocs="636924,0;1502410,0;847201,423672;0,426720;636924,0" o:connectangles="0,0,0,0,0"/>
                  </v:shape>
                  <v:group id="组合 1904860256" o:spid="_x0000_s1891" style="position:absolute;top:3333;width:21307;height:4267" coordorigin="18735,9129" coordsize="23051,46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">
                    <v:line id="直接连接符 176316524" o:spid="_x0000_s1892" style="position:absolute;flip:y;visibility:visible;mso-wrap-style:square" from="18735,13713" to="37668,13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" strokecolor="windowText">
                      <v:stroke joinstyle="miter"/>
                    </v:line>
                    <v:line id="直接连接符 337147573" o:spid="_x0000_s1893" style="position:absolute;visibility:visible;mso-wrap-style:square" from="23062,9129" to="41786,91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" strokecolor="windowText">
                      <v:stroke joinstyle="miter"/>
                    </v:line>
                    <v:group id="组合 846169503" o:spid="_x0000_s1894" style="position:absolute;left:22599;top:9129;width:16253;height:4635" coordorigin="22345,9045" coordsize="16253,46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">
                      <v:line id="直接连接符 820652038" o:spid="_x0000_s1895" style="position:absolute;flip:y;visibility:visible;mso-wrap-style:square" from="31724,9045" to="38598,135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" strokecolor="windowText" strokeweight=".5pt">
                        <v:stroke dashstyle="dash" joinstyle="miter"/>
                      </v:line>
                      <v:line id="直接连接符 1352323796" o:spid="_x0000_s1896" style="position:absolute;flip:y;visibility:visible;mso-wrap-style:square" from="22345,9045" to="29235,13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" strokecolor="windowText" strokeweight=".5pt">
                        <v:stroke dashstyle="dash" joinstyle="miter"/>
                      </v:line>
                    </v:group>
                    <v:shape id="圆柱形 1301222304" o:spid="_x0000_s1897" type="#_x0000_t22" style="position:absolute;left:29757;top:6120;width:802;height:10523;rotation:56;flip:x y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" adj="1541" fillcolor="window" strokecolor="windowText">
                      <v:stroke dashstyle="3 1" joinstyle="miter"/>
                      <v:textbox style="mso-fit-shape-to-text:t" inset="1mm,0,1mm,0"/>
                    </v:shape>
                  </v:group>
                  <v:shape id="文本框 17" o:spid="_x0000_s1898" type="#_x0000_t202" style="position:absolute;left:14783;top:1000;width:1483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" filled="f" stroked="f" strokeweight=".5pt">
                    <v:textbox style="mso-fit-shape-to-text:t" inset="1mm,0,1mm,0">
                      <w:txbxContent>
                        <w:p w14:paraId="51881699" w14:textId="77777777" w:rsidR="003725C8" w:rsidRPr="00EC38AC" w:rsidRDefault="003725C8" w:rsidP="003725C8">
                          <w:pPr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/>
                              <w:i/>
                              <w:iCs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group id="组合 685155796" o:spid="_x0000_s1899" style="position:absolute;left:6953;top:1000;width:7858;height:5870" coordsize="7858,5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">
                    <v:shape id="直接箭头连接符 1147687351" o:spid="_x0000_s1900" type="#_x0000_t32" style="position:absolute;left:3381;width:0;height:372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" strokecolor="windowText" strokeweight=".5pt">
                      <v:stroke startarrowwidth="narrow" endarrow="classic" endarrowwidth="narrow" joinstyle="miter"/>
                    </v:shape>
                    <v:shape id="直接箭头连接符 1646685576" o:spid="_x0000_s1901" type="#_x0000_t32" style="position:absolute;top:2143;width:0;height:372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" strokecolor="windowText" strokeweight=".5pt">
                      <v:stroke startarrowwidth="narrow" endarrow="classic" endarrowwidth="narrow" joinstyle="miter"/>
                    </v:shape>
                    <v:shape id="直接箭头连接符 1315258647" o:spid="_x0000_s1902" type="#_x0000_t32" style="position:absolute;left:7858;width:0;height:372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" strokecolor="windowText" strokeweight=".5pt">
                      <v:stroke startarrowwidth="narrow" endarrow="classic" endarrowwidth="narrow" joinstyle="miter"/>
                    </v:shape>
                    <v:shape id="直接箭头连接符 666714823" o:spid="_x0000_s1903" type="#_x0000_t32" style="position:absolute;left:4476;top:2143;width:0;height:372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" strokecolor="windowText" strokeweight=".5pt">
                      <v:stroke startarrowwidth="narrow" endarrow="classic" endarrowwidth="narrow" joinstyle="miter"/>
                    </v:shape>
                  </v:group>
                </v:group>
                <v:shape id="直接箭头连接符 1" o:spid="_x0000_s1904" type="#_x0000_t32" style="position:absolute;left:7408;top:2101;width:6477;height:433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" strokecolor="red" strokeweight="1.25pt">
                  <v:stroke endarrow="classic" joinstyle="miter"/>
                </v:shape>
                <v:shape id="文本框 2" o:spid="_x0000_s1905" type="#_x0000_t202" style="position:absolute;left:12213;top:3071;width:1165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" filled="f" stroked="f" strokeweight=".5pt">
                  <v:textbox style="mso-fit-shape-to-text:t" inset="1mm,0,1mm,0">
                    <w:txbxContent>
                      <w:p w14:paraId="349CDFF1" w14:textId="218AA084" w:rsidR="003725C8" w:rsidRPr="003725C8" w:rsidRDefault="003725C8" w:rsidP="003725C8">
                        <w:pPr>
                          <w:rPr>
                            <w:rFonts w:cs="Times New Roman"/>
                            <w:bCs/>
                            <w:i/>
                            <w:color w:val="FF0000"/>
                            <w:sz w:val="18"/>
                            <w:szCs w:val="18"/>
                          </w:rPr>
                        </w:pPr>
                        <w:r w:rsidRPr="003725C8">
                          <w:rPr>
                            <w:rFonts w:cs="Times New Roman"/>
                            <w:bCs/>
                            <w:i/>
                            <w:color w:val="FF0000"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4E1B6067" w14:textId="1E145160" w:rsidR="005F3259" w:rsidRDefault="005F3259" w:rsidP="005F3259">
      <w:r w:rsidRPr="00E84FAA">
        <w:t>19</w:t>
      </w:r>
      <w:r w:rsidRPr="00E84FAA">
        <w:rPr>
          <w:rFonts w:hint="eastAsia"/>
        </w:rPr>
        <w:t>．（</w:t>
      </w:r>
      <w:r w:rsidRPr="00E84FAA">
        <w:rPr>
          <w:rFonts w:hint="eastAsia"/>
        </w:rPr>
        <w:t>1</w:t>
      </w:r>
      <w:r w:rsidRPr="00E84FAA">
        <w:rPr>
          <w:rFonts w:hint="eastAsia"/>
        </w:rPr>
        <w:t>）</w:t>
      </w:r>
      <w:r>
        <w:rPr>
          <w:rFonts w:hint="eastAsia"/>
        </w:rPr>
        <w:t>见右图</w:t>
      </w:r>
      <w:r>
        <w:tab/>
      </w:r>
      <w:r w:rsidR="004F09C0">
        <w:tab/>
      </w:r>
      <w:r w:rsidR="000F575E">
        <w:tab/>
      </w:r>
      <w:r w:rsidR="000F575E">
        <w:tab/>
      </w:r>
      <w:r w:rsidR="000F575E">
        <w:tab/>
      </w:r>
      <w:r w:rsidR="000F575E">
        <w:tab/>
      </w:r>
      <w:r w:rsidR="000F575E">
        <w:tab/>
      </w:r>
      <w:r w:rsidRPr="00F66E96">
        <w:rPr>
          <w:rFonts w:cs="宋体" w:hint="eastAsia"/>
          <w:szCs w:val="21"/>
        </w:rPr>
        <w:t>（</w:t>
      </w:r>
      <w:r w:rsidRPr="00F66E96">
        <w:rPr>
          <w:rFonts w:cs="宋体" w:hint="eastAsia"/>
          <w:szCs w:val="21"/>
        </w:rPr>
        <w:t>2</w:t>
      </w:r>
      <w:r w:rsidRPr="00F66E96">
        <w:rPr>
          <w:rFonts w:cs="宋体" w:hint="eastAsia"/>
          <w:szCs w:val="21"/>
        </w:rPr>
        <w:t>分）</w:t>
      </w:r>
    </w:p>
    <w:p w14:paraId="0B4E4103" w14:textId="2BE1292D" w:rsidR="005F3259" w:rsidRDefault="005F3259" w:rsidP="005F3259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55398F">
        <w:rPr>
          <w:rFonts w:hint="eastAsia"/>
          <w:i/>
        </w:rPr>
        <w:t>F</w:t>
      </w:r>
      <w:r w:rsidRPr="0055398F">
        <w:rPr>
          <w:vertAlign w:val="subscript"/>
        </w:rPr>
        <w:t xml:space="preserve"> </w:t>
      </w:r>
      <w:r>
        <w:t>=</w:t>
      </w:r>
      <w:r w:rsidR="000F575E">
        <w:rPr>
          <w:rFonts w:hint="eastAsia"/>
        </w:rPr>
        <w:t xml:space="preserve"> </w:t>
      </w:r>
      <w:r w:rsidR="000F575E">
        <w:fldChar w:fldCharType="begin"/>
      </w:r>
      <w:r w:rsidR="000F575E">
        <w:instrText xml:space="preserve"> </w:instrText>
      </w:r>
      <w:r w:rsidR="000F575E">
        <w:rPr>
          <w:rFonts w:hint="eastAsia"/>
        </w:rPr>
        <w:instrText>EQ \F(</w:instrText>
      </w:r>
      <w:r w:rsidR="000F575E" w:rsidRPr="000F575E">
        <w:rPr>
          <w:rFonts w:hint="eastAsia"/>
          <w:i/>
          <w:iCs/>
        </w:rPr>
        <w:instrText>B</w:instrText>
      </w:r>
      <w:r w:rsidR="000F575E">
        <w:rPr>
          <w:rFonts w:hint="eastAsia"/>
          <w:vertAlign w:val="superscript"/>
        </w:rPr>
        <w:instrText>2</w:instrText>
      </w:r>
      <w:r w:rsidR="000F575E" w:rsidRPr="000F575E">
        <w:rPr>
          <w:rFonts w:hint="eastAsia"/>
          <w:i/>
          <w:iCs/>
        </w:rPr>
        <w:instrText>l</w:instrText>
      </w:r>
      <w:r w:rsidR="000F575E">
        <w:rPr>
          <w:rFonts w:hint="eastAsia"/>
          <w:vertAlign w:val="superscript"/>
        </w:rPr>
        <w:instrText>2</w:instrText>
      </w:r>
      <w:r w:rsidR="000F575E" w:rsidRPr="000F575E">
        <w:rPr>
          <w:rFonts w:ascii="Book Antiqua" w:hAnsi="Book Antiqua"/>
          <w:i/>
          <w:iCs/>
        </w:rPr>
        <w:instrText>v</w:instrText>
      </w:r>
      <w:r w:rsidR="000F575E">
        <w:rPr>
          <w:rFonts w:hint="eastAsia"/>
          <w:vertAlign w:val="subscript"/>
        </w:rPr>
        <w:instrText>0</w:instrText>
      </w:r>
      <w:r w:rsidR="000F575E">
        <w:rPr>
          <w:rFonts w:hint="eastAsia"/>
        </w:rPr>
        <w:instrText>,</w:instrText>
      </w:r>
      <w:r w:rsidR="000F575E" w:rsidRPr="000F575E">
        <w:rPr>
          <w:rFonts w:hint="eastAsia"/>
          <w:i/>
          <w:iCs/>
        </w:rPr>
        <w:instrText>R</w:instrText>
      </w:r>
      <w:r w:rsidR="000F575E">
        <w:rPr>
          <w:rFonts w:hint="eastAsia"/>
        </w:rPr>
        <w:instrText xml:space="preserve"> + </w:instrText>
      </w:r>
      <w:r w:rsidR="000F575E" w:rsidRPr="000F575E">
        <w:rPr>
          <w:rFonts w:hint="eastAsia"/>
          <w:i/>
          <w:iCs/>
        </w:rPr>
        <w:instrText>R</w:instrText>
      </w:r>
      <w:r w:rsidR="000F575E">
        <w:rPr>
          <w:rFonts w:hint="eastAsia"/>
          <w:vertAlign w:val="subscript"/>
        </w:rPr>
        <w:instrText>0</w:instrText>
      </w:r>
      <w:r w:rsidR="000F575E">
        <w:rPr>
          <w:rFonts w:hint="eastAsia"/>
        </w:rPr>
        <w:instrText>)</w:instrText>
      </w:r>
      <w:r w:rsidR="000F575E">
        <w:instrText xml:space="preserve"> </w:instrText>
      </w:r>
      <w:r w:rsidR="000F575E">
        <w:fldChar w:fldCharType="end"/>
      </w:r>
      <w:r w:rsidR="000F575E">
        <w:tab/>
      </w:r>
      <w:r w:rsidR="000F575E">
        <w:tab/>
      </w:r>
      <w:r w:rsidR="000F575E">
        <w:tab/>
      </w:r>
      <w:r w:rsidR="000F575E">
        <w:tab/>
      </w:r>
      <w:r w:rsidR="000F575E">
        <w:tab/>
      </w:r>
      <w:r>
        <w:rPr>
          <w:rFonts w:hint="eastAsia"/>
        </w:rPr>
        <w:t xml:space="preserve"> </w:t>
      </w:r>
      <w:r>
        <w:tab/>
      </w:r>
      <w:r w:rsidR="004F09C0">
        <w:tab/>
      </w:r>
      <w:r w:rsidRPr="00F66E96">
        <w:rPr>
          <w:rFonts w:cs="宋体" w:hint="eastAsia"/>
          <w:szCs w:val="21"/>
        </w:rPr>
        <w:t>（</w:t>
      </w:r>
      <w:r w:rsidRPr="00F66E96">
        <w:rPr>
          <w:rFonts w:cs="宋体" w:hint="eastAsia"/>
          <w:szCs w:val="21"/>
        </w:rPr>
        <w:t>2</w:t>
      </w:r>
      <w:r w:rsidRPr="00F66E96">
        <w:rPr>
          <w:rFonts w:cs="宋体" w:hint="eastAsia"/>
          <w:szCs w:val="21"/>
        </w:rPr>
        <w:t>分）</w:t>
      </w:r>
    </w:p>
    <w:p w14:paraId="5420D1A7" w14:textId="7BE82DE7" w:rsidR="005F3259" w:rsidRDefault="005F3259" w:rsidP="005F3259">
      <w:r>
        <w:rPr>
          <w:rFonts w:hint="eastAsia"/>
        </w:rPr>
        <w:lastRenderedPageBreak/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mc:AlternateContent>
            <mc:Choice Requires="w16se">
              <w:rFonts w:hint="eastAsia"/>
            </mc:Choice>
            <mc:Fallback>
              <w:rFonts w:ascii="宋体" w:hAnsi="宋体" w:cs="宋体" w:hint="eastAsia"/>
            </mc:Fallback>
          </mc:AlternateContent>
        </w:rPr>
        <mc:AlternateContent>
          <mc:Choice Requires="w16se">
            <w16se:symEx w16se:font="宋体" w16se:char="2460"/>
          </mc:Choice>
          <mc:Fallback>
            <w:t>①</w:t>
          </mc:Fallback>
        </mc:AlternateContent>
      </w:r>
      <w:r>
        <w:t xml:space="preserve"> </w:t>
      </w:r>
      <w:r>
        <w:rPr>
          <w:rFonts w:hint="eastAsia"/>
        </w:rPr>
        <w:t>根据牛顿第二定律：</w:t>
      </w:r>
      <w:r w:rsidRPr="0055398F">
        <w:rPr>
          <w:i/>
        </w:rPr>
        <w:t>F</w:t>
      </w:r>
      <w:r>
        <w:t xml:space="preserve"> – </w:t>
      </w:r>
      <w:r w:rsidRPr="0055398F">
        <w:rPr>
          <w:i/>
        </w:rPr>
        <w:t>F</w:t>
      </w:r>
      <w:r w:rsidRPr="0055398F">
        <w:rPr>
          <w:vertAlign w:val="subscript"/>
        </w:rPr>
        <w:t xml:space="preserve">A </w:t>
      </w:r>
      <w:r>
        <w:t xml:space="preserve">= </w:t>
      </w:r>
      <w:r w:rsidRPr="0055398F">
        <w:rPr>
          <w:rFonts w:hint="eastAsia"/>
          <w:i/>
        </w:rPr>
        <w:t>ma</w:t>
      </w:r>
      <w:r>
        <w:t xml:space="preserve"> 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14:paraId="0A17CB0A" w14:textId="15C7A3CE" w:rsidR="005F3259" w:rsidRDefault="005F3259" w:rsidP="005F3259">
      <w:r>
        <w:rPr>
          <w:rFonts w:hint="eastAsia"/>
          <w:iCs/>
        </w:rPr>
        <w:t>且</w:t>
      </w:r>
      <w:r w:rsidR="004F09C0">
        <w:rPr>
          <w:rFonts w:hint="eastAsia"/>
          <w:iCs/>
        </w:rPr>
        <w:t xml:space="preserve"> </w:t>
      </w:r>
      <w:r w:rsidRPr="00DD7280">
        <w:rPr>
          <w:rFonts w:hint="eastAsia"/>
          <w:i/>
        </w:rPr>
        <w:t>F</w:t>
      </w:r>
      <w:r w:rsidRPr="00DD7280">
        <w:rPr>
          <w:rFonts w:hint="eastAsia"/>
          <w:iCs/>
          <w:vertAlign w:val="subscript"/>
        </w:rPr>
        <w:t>A</w:t>
      </w:r>
      <w:r>
        <w:rPr>
          <w:rFonts w:hint="eastAsia"/>
          <w:iCs/>
        </w:rPr>
        <w:t xml:space="preserve"> = </w:t>
      </w:r>
      <w:r w:rsidRPr="00DD7280">
        <w:rPr>
          <w:rFonts w:hint="eastAsia"/>
          <w:i/>
        </w:rPr>
        <w:t>BIL</w:t>
      </w:r>
      <w:r w:rsidR="002016BD">
        <w:rPr>
          <w:iCs/>
        </w:rPr>
        <w:tab/>
      </w:r>
      <w:r w:rsidR="002016BD">
        <w:rPr>
          <w:iCs/>
        </w:rPr>
        <w:tab/>
      </w:r>
      <w:r w:rsidR="002016BD">
        <w:rPr>
          <w:iCs/>
        </w:rPr>
        <w:tab/>
      </w:r>
      <w:r>
        <w:rPr>
          <w:rFonts w:hint="eastAsia"/>
          <w:iCs/>
        </w:rPr>
        <w:t>得：</w:t>
      </w:r>
      <w:r w:rsidRPr="00A04B0F">
        <w:rPr>
          <w:i/>
        </w:rPr>
        <w:t>F</w:t>
      </w:r>
      <w:r>
        <w:rPr>
          <w:rFonts w:ascii="宋体" w:hAnsi="宋体"/>
        </w:rPr>
        <w:t xml:space="preserve"> </w:t>
      </w:r>
      <w:r w:rsidR="000F575E">
        <w:rPr>
          <w:rFonts w:cs="Times New Roman"/>
        </w:rPr>
        <w:t>−</w:t>
      </w:r>
      <w:r>
        <w:t xml:space="preserve"> </w:t>
      </w:r>
      <w:r w:rsidR="000F575E">
        <w:fldChar w:fldCharType="begin"/>
      </w:r>
      <w:r w:rsidR="000F575E">
        <w:instrText xml:space="preserve"> </w:instrText>
      </w:r>
      <w:r w:rsidR="000F575E">
        <w:rPr>
          <w:rFonts w:hint="eastAsia"/>
        </w:rPr>
        <w:instrText>EQ \F(</w:instrText>
      </w:r>
      <w:r w:rsidR="000F575E" w:rsidRPr="000F575E">
        <w:rPr>
          <w:rFonts w:hint="eastAsia"/>
          <w:i/>
          <w:iCs/>
        </w:rPr>
        <w:instrText>B</w:instrText>
      </w:r>
      <w:r w:rsidR="000F575E">
        <w:rPr>
          <w:rFonts w:hint="eastAsia"/>
          <w:vertAlign w:val="superscript"/>
        </w:rPr>
        <w:instrText>2</w:instrText>
      </w:r>
      <w:r w:rsidR="000F575E" w:rsidRPr="000F575E">
        <w:rPr>
          <w:rFonts w:hint="eastAsia"/>
          <w:i/>
          <w:iCs/>
        </w:rPr>
        <w:instrText>l</w:instrText>
      </w:r>
      <w:r w:rsidR="000F575E">
        <w:rPr>
          <w:rFonts w:hint="eastAsia"/>
          <w:vertAlign w:val="superscript"/>
        </w:rPr>
        <w:instrText>2</w:instrText>
      </w:r>
      <w:r w:rsidR="000F575E" w:rsidRPr="000F575E">
        <w:rPr>
          <w:rFonts w:ascii="Book Antiqua" w:hAnsi="Book Antiqua"/>
          <w:i/>
          <w:iCs/>
        </w:rPr>
        <w:instrText>v</w:instrText>
      </w:r>
      <w:r w:rsidR="000F575E">
        <w:rPr>
          <w:rFonts w:hint="eastAsia"/>
        </w:rPr>
        <w:instrText>,</w:instrText>
      </w:r>
      <w:r w:rsidR="000F575E" w:rsidRPr="000F575E">
        <w:rPr>
          <w:rFonts w:hint="eastAsia"/>
          <w:i/>
          <w:iCs/>
        </w:rPr>
        <w:instrText>R</w:instrText>
      </w:r>
      <w:r w:rsidR="000F575E">
        <w:rPr>
          <w:rFonts w:hint="eastAsia"/>
        </w:rPr>
        <w:instrText xml:space="preserve"> + </w:instrText>
      </w:r>
      <w:r w:rsidR="000F575E" w:rsidRPr="000F575E">
        <w:rPr>
          <w:rFonts w:hint="eastAsia"/>
          <w:i/>
          <w:iCs/>
        </w:rPr>
        <w:instrText>R</w:instrText>
      </w:r>
      <w:r w:rsidR="000F575E">
        <w:rPr>
          <w:rFonts w:hint="eastAsia"/>
          <w:vertAlign w:val="subscript"/>
        </w:rPr>
        <w:instrText>0</w:instrText>
      </w:r>
      <w:r w:rsidR="000F575E">
        <w:rPr>
          <w:rFonts w:hint="eastAsia"/>
        </w:rPr>
        <w:instrText>)</w:instrText>
      </w:r>
      <w:r w:rsidR="000F575E">
        <w:instrText xml:space="preserve"> </w:instrText>
      </w:r>
      <w:r w:rsidR="000F575E">
        <w:fldChar w:fldCharType="end"/>
      </w:r>
      <w:r>
        <w:t xml:space="preserve">= </w:t>
      </w:r>
      <w:r w:rsidRPr="0055398F">
        <w:rPr>
          <w:i/>
        </w:rPr>
        <w:t>ma</w:t>
      </w:r>
      <w:r>
        <w:rPr>
          <w:i/>
        </w:rPr>
        <w:t xml:space="preserve"> </w:t>
      </w:r>
      <w:r>
        <w:rPr>
          <w:i/>
        </w:rPr>
        <w:tab/>
      </w:r>
      <w:r w:rsidRPr="00A04B0F">
        <w:t>（</w:t>
      </w:r>
      <w:r w:rsidRPr="00A04B0F">
        <w:t>1</w:t>
      </w:r>
      <w:r w:rsidRPr="00A04B0F">
        <w:t>分）</w:t>
      </w:r>
    </w:p>
    <w:p w14:paraId="4DD4EA2A" w14:textId="26E3E124" w:rsidR="005F3259" w:rsidRPr="00A04B0F" w:rsidRDefault="005F3259" w:rsidP="005F3259">
      <w:r w:rsidRPr="00A04B0F">
        <w:rPr>
          <w:i/>
        </w:rPr>
        <w:t>F</w:t>
      </w:r>
      <w:r>
        <w:rPr>
          <w:i/>
        </w:rPr>
        <w:t xml:space="preserve"> </w:t>
      </w:r>
      <w:r>
        <w:t xml:space="preserve">= </w:t>
      </w:r>
      <w:r w:rsidRPr="0055398F">
        <w:rPr>
          <w:i/>
        </w:rPr>
        <w:t>ma</w:t>
      </w:r>
      <w:r>
        <w:rPr>
          <w:rFonts w:ascii="宋体" w:hAnsi="宋体"/>
        </w:rPr>
        <w:t xml:space="preserve"> </w:t>
      </w:r>
      <w:r w:rsidR="004F09C0" w:rsidRPr="004F09C0">
        <w:rPr>
          <w:rFonts w:hint="eastAsia"/>
        </w:rPr>
        <w:t>+</w:t>
      </w:r>
      <w:r w:rsidR="002008CE">
        <w:rPr>
          <w:rFonts w:hint="eastAsia"/>
        </w:rPr>
        <w:t xml:space="preserve"> </w:t>
      </w:r>
      <w:r w:rsidR="002008CE">
        <w:fldChar w:fldCharType="begin"/>
      </w:r>
      <w:r w:rsidR="002008CE">
        <w:instrText xml:space="preserve"> </w:instrText>
      </w:r>
      <w:r w:rsidR="002008CE">
        <w:rPr>
          <w:rFonts w:hint="eastAsia"/>
        </w:rPr>
        <w:instrText>EQ \F(</w:instrText>
      </w:r>
      <w:r w:rsidR="002008CE" w:rsidRPr="000F575E">
        <w:rPr>
          <w:rFonts w:hint="eastAsia"/>
          <w:i/>
          <w:iCs/>
        </w:rPr>
        <w:instrText>B</w:instrText>
      </w:r>
      <w:r w:rsidR="002008CE">
        <w:rPr>
          <w:rFonts w:hint="eastAsia"/>
          <w:vertAlign w:val="superscript"/>
        </w:rPr>
        <w:instrText>2</w:instrText>
      </w:r>
      <w:r w:rsidR="002008CE" w:rsidRPr="000F575E">
        <w:rPr>
          <w:rFonts w:hint="eastAsia"/>
          <w:i/>
          <w:iCs/>
        </w:rPr>
        <w:instrText>l</w:instrText>
      </w:r>
      <w:r w:rsidR="002008CE">
        <w:rPr>
          <w:rFonts w:hint="eastAsia"/>
          <w:vertAlign w:val="superscript"/>
        </w:rPr>
        <w:instrText>2</w:instrText>
      </w:r>
      <w:r w:rsidR="002008CE" w:rsidRPr="000F575E">
        <w:rPr>
          <w:rFonts w:ascii="Book Antiqua" w:hAnsi="Book Antiqua"/>
          <w:i/>
          <w:iCs/>
        </w:rPr>
        <w:instrText>v</w:instrText>
      </w:r>
      <w:r w:rsidR="002008CE">
        <w:rPr>
          <w:rFonts w:hint="eastAsia"/>
        </w:rPr>
        <w:instrText>,</w:instrText>
      </w:r>
      <w:r w:rsidR="002008CE" w:rsidRPr="000F575E">
        <w:rPr>
          <w:rFonts w:hint="eastAsia"/>
          <w:i/>
          <w:iCs/>
        </w:rPr>
        <w:instrText>R</w:instrText>
      </w:r>
      <w:r w:rsidR="002008CE">
        <w:rPr>
          <w:rFonts w:hint="eastAsia"/>
        </w:rPr>
        <w:instrText xml:space="preserve"> + </w:instrText>
      </w:r>
      <w:r w:rsidR="002008CE" w:rsidRPr="000F575E">
        <w:rPr>
          <w:rFonts w:hint="eastAsia"/>
          <w:i/>
          <w:iCs/>
        </w:rPr>
        <w:instrText>R</w:instrText>
      </w:r>
      <w:r w:rsidR="002008CE">
        <w:rPr>
          <w:rFonts w:hint="eastAsia"/>
          <w:vertAlign w:val="subscript"/>
        </w:rPr>
        <w:instrText>0</w:instrText>
      </w:r>
      <w:r w:rsidR="002008CE">
        <w:rPr>
          <w:rFonts w:hint="eastAsia"/>
        </w:rPr>
        <w:instrText>)</w:instrText>
      </w:r>
      <w:r w:rsidR="002008CE">
        <w:instrText xml:space="preserve"> </w:instrText>
      </w:r>
      <w:r w:rsidR="002008CE">
        <w:fldChar w:fldCharType="end"/>
      </w:r>
      <w:r w:rsidR="002008CE">
        <w:tab/>
      </w:r>
      <w:r w:rsidR="002008CE">
        <w:tab/>
      </w:r>
      <w:r w:rsidR="002008CE">
        <w:tab/>
      </w:r>
      <w:r w:rsidR="002008CE">
        <w:tab/>
      </w:r>
      <w:r w:rsidR="002008CE">
        <w:tab/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14:paraId="7C283B8D" w14:textId="560945BB" w:rsidR="005F3259" w:rsidRPr="0055398F" w:rsidRDefault="005F3259" w:rsidP="005F3259">
      <w:r>
        <w:rPr>
          <mc:AlternateContent>
            <mc:Choice Requires="w16se">
              <w:rFonts w:hint="eastAsia"/>
            </mc:Choice>
            <mc:Fallback>
              <w:rFonts w:ascii="宋体" w:hAnsi="宋体" w:cs="宋体" w:hint="eastAsia"/>
            </mc:Fallback>
          </mc:AlternateContent>
        </w:rPr>
        <mc:AlternateContent>
          <mc:Choice Requires="w16se">
            <w16se:symEx w16se:font="宋体" w16se:char="2461"/>
          </mc:Choice>
          <mc:Fallback>
            <w:t>②</w:t>
          </mc:Fallback>
        </mc:AlternateContent>
      </w:r>
      <w:r>
        <w:t xml:space="preserve"> </w:t>
      </w:r>
      <w:r>
        <w:rPr>
          <w:rFonts w:hint="eastAsia"/>
        </w:rPr>
        <w:t>推理过程：（不写不扣分。）</w:t>
      </w:r>
      <w:r>
        <w:tab/>
      </w:r>
      <w:r>
        <w:tab/>
      </w:r>
      <w:r w:rsidRPr="00F66E96">
        <w:rPr>
          <w:rFonts w:hint="eastAsia"/>
        </w:rPr>
        <w:t>（</w:t>
      </w:r>
      <w:r w:rsidRPr="00F66E96">
        <w:rPr>
          <w:rFonts w:hint="eastAsia"/>
        </w:rPr>
        <w:t>4</w:t>
      </w:r>
      <w:r w:rsidRPr="00F66E96">
        <w:rPr>
          <w:rFonts w:hint="eastAsia"/>
        </w:rPr>
        <w:t>分）</w:t>
      </w:r>
    </w:p>
    <w:p w14:paraId="2E817873" w14:textId="68757577" w:rsidR="005F3259" w:rsidRDefault="005F3259" w:rsidP="005F3259">
      <w:r>
        <w:rPr>
          <w:rFonts w:hint="eastAsia"/>
        </w:rPr>
        <w:t>进入磁场后，有外力</w:t>
      </w:r>
      <w:r w:rsidR="002016BD">
        <w:rPr>
          <w:rFonts w:hint="eastAsia"/>
        </w:rPr>
        <w:t xml:space="preserve"> </w:t>
      </w:r>
      <w:r w:rsidRPr="0055398F">
        <w:rPr>
          <w:rFonts w:hint="eastAsia"/>
          <w:i/>
        </w:rPr>
        <w:t>F</w:t>
      </w:r>
      <w:r w:rsidR="002008CE">
        <w:rPr>
          <w:rFonts w:hint="eastAsia"/>
          <w:iCs/>
        </w:rPr>
        <w:t xml:space="preserve"> </w:t>
      </w:r>
      <w:r>
        <w:rPr>
          <w:rFonts w:hint="eastAsia"/>
        </w:rPr>
        <w:t>时，棒的速度：</w:t>
      </w:r>
      <w:r w:rsidR="002008CE" w:rsidRPr="002008CE">
        <w:rPr>
          <w:rFonts w:ascii="Book Antiqua" w:hAnsi="Book Antiqua"/>
          <w:i/>
          <w:iCs/>
        </w:rPr>
        <w:t>v</w:t>
      </w:r>
      <w:r w:rsidR="002008CE">
        <w:rPr>
          <w:rFonts w:hint="eastAsia"/>
        </w:rPr>
        <w:t xml:space="preserve"> = </w:t>
      </w:r>
      <w:r w:rsidR="002008CE">
        <w:fldChar w:fldCharType="begin"/>
      </w:r>
      <w:r w:rsidR="002008CE">
        <w:instrText xml:space="preserve"> </w:instrText>
      </w:r>
      <w:r w:rsidR="002008CE">
        <w:rPr>
          <w:rFonts w:hint="eastAsia"/>
        </w:rPr>
        <w:instrText>EQ \R(2</w:instrText>
      </w:r>
      <w:r w:rsidR="002008CE" w:rsidRPr="002008CE">
        <w:rPr>
          <w:rFonts w:hint="eastAsia"/>
          <w:i/>
          <w:iCs/>
        </w:rPr>
        <w:instrText>ax</w:instrText>
      </w:r>
      <w:r w:rsidR="002008CE">
        <w:rPr>
          <w:rFonts w:hint="eastAsia"/>
        </w:rPr>
        <w:instrText xml:space="preserve"> + </w:instrText>
      </w:r>
      <w:r w:rsidR="002008CE" w:rsidRPr="002008CE">
        <w:rPr>
          <w:rFonts w:ascii="Book Antiqua" w:hAnsi="Book Antiqua"/>
          <w:i/>
          <w:iCs/>
        </w:rPr>
        <w:instrText>v</w:instrText>
      </w:r>
      <w:r w:rsidR="002008CE">
        <w:rPr>
          <w:rFonts w:hint="eastAsia"/>
          <w:vertAlign w:val="subscript"/>
        </w:rPr>
        <w:instrText>0</w:instrText>
      </w:r>
      <w:r w:rsidR="002008CE">
        <w:rPr>
          <w:rFonts w:hint="eastAsia"/>
          <w:vertAlign w:val="superscript"/>
        </w:rPr>
        <w:instrText>2</w:instrText>
      </w:r>
      <w:r w:rsidR="002008CE">
        <w:rPr>
          <w:rFonts w:hint="eastAsia"/>
        </w:rPr>
        <w:instrText>)</w:instrText>
      </w:r>
      <w:r w:rsidR="002008CE">
        <w:instrText xml:space="preserve"> </w:instrText>
      </w:r>
      <w:r w:rsidR="002008CE">
        <w:fldChar w:fldCharType="end"/>
      </w:r>
    </w:p>
    <w:p w14:paraId="37F6A0BB" w14:textId="4E1AB950" w:rsidR="005F3259" w:rsidRDefault="005F3259" w:rsidP="005F3259">
      <w:r>
        <w:rPr>
          <w:rFonts w:hint="eastAsia"/>
        </w:rPr>
        <w:t>未出磁场前，撤去外力</w:t>
      </w:r>
      <w:r w:rsidR="004F09C0">
        <w:rPr>
          <w:rFonts w:hint="eastAsia"/>
        </w:rPr>
        <w:t xml:space="preserve"> </w:t>
      </w:r>
      <w:r w:rsidRPr="00EA65F0">
        <w:rPr>
          <w:rFonts w:hint="eastAsia"/>
          <w:i/>
        </w:rPr>
        <w:t>F</w:t>
      </w:r>
      <w:r w:rsidR="002008CE">
        <w:rPr>
          <w:rFonts w:hint="eastAsia"/>
          <w:iCs/>
        </w:rPr>
        <w:t xml:space="preserve"> </w:t>
      </w:r>
      <w:r w:rsidRPr="00EA65F0">
        <w:rPr>
          <w:rFonts w:hint="eastAsia"/>
        </w:rPr>
        <w:t>时</w:t>
      </w:r>
      <w:r>
        <w:rPr>
          <w:rFonts w:hint="eastAsia"/>
        </w:rPr>
        <w:t>，棒从速度</w:t>
      </w:r>
      <w:r w:rsidR="002008CE">
        <w:rPr>
          <w:rFonts w:hint="eastAsia"/>
        </w:rPr>
        <w:t xml:space="preserve"> </w:t>
      </w:r>
      <w:r w:rsidRPr="002008CE">
        <w:rPr>
          <w:rFonts w:ascii="Book Antiqua" w:hAnsi="Book Antiqua"/>
          <w:i/>
        </w:rPr>
        <w:t>v</w:t>
      </w:r>
      <w:r w:rsidRPr="00DD7280">
        <w:rPr>
          <w:rFonts w:hint="eastAsia"/>
          <w:iCs/>
          <w:vertAlign w:val="subscript"/>
        </w:rPr>
        <w:t>max</w:t>
      </w:r>
      <w:r w:rsidR="002008CE">
        <w:rPr>
          <w:rFonts w:hint="eastAsia"/>
          <w:iCs/>
        </w:rPr>
        <w:t xml:space="preserve"> </w:t>
      </w:r>
      <w:r w:rsidRPr="00DD7280">
        <w:rPr>
          <w:rFonts w:hint="eastAsia"/>
          <w:iCs/>
        </w:rPr>
        <w:t>开始</w:t>
      </w:r>
      <w:r>
        <w:rPr>
          <w:rFonts w:hint="eastAsia"/>
        </w:rPr>
        <w:t>减速，假设在极短时间</w:t>
      </w:r>
      <w:r w:rsidR="002008CE">
        <w:rPr>
          <w:rFonts w:hint="eastAsia"/>
        </w:rPr>
        <w:t xml:space="preserve"> </w:t>
      </w:r>
      <w:r w:rsidRPr="00DD7280">
        <w:t>Δ</w:t>
      </w:r>
      <w:r w:rsidRPr="00DD7280">
        <w:rPr>
          <w:i/>
          <w:iCs/>
        </w:rPr>
        <w:t>t</w:t>
      </w:r>
      <w:r w:rsidR="002008CE">
        <w:rPr>
          <w:rFonts w:hint="eastAsia"/>
        </w:rPr>
        <w:t xml:space="preserve"> </w:t>
      </w:r>
      <w:r>
        <w:rPr>
          <w:rFonts w:hint="eastAsia"/>
        </w:rPr>
        <w:t>内的速度为</w:t>
      </w:r>
      <w:r w:rsidR="002008CE">
        <w:rPr>
          <w:rFonts w:hint="eastAsia"/>
        </w:rPr>
        <w:t xml:space="preserve"> </w:t>
      </w:r>
      <w:r w:rsidRPr="002008CE">
        <w:rPr>
          <w:rFonts w:ascii="Book Antiqua" w:hAnsi="Book Antiqua"/>
          <w:i/>
          <w:iCs/>
        </w:rPr>
        <w:t>v</w:t>
      </w:r>
      <w:r>
        <w:rPr>
          <w:i/>
          <w:iCs/>
        </w:rPr>
        <w:t>′</w:t>
      </w:r>
      <w:r>
        <w:rPr>
          <w:rFonts w:hint="eastAsia"/>
        </w:rPr>
        <w:t>，</w:t>
      </w:r>
    </w:p>
    <w:p w14:paraId="0B80EE51" w14:textId="52026608" w:rsidR="005F3259" w:rsidRDefault="005F3259" w:rsidP="005F3259">
      <w:r>
        <w:rPr>
          <w:rFonts w:hint="eastAsia"/>
        </w:rPr>
        <w:t>这段极短时间内的动量定理：</w:t>
      </w:r>
      <w:r w:rsidR="002008CE">
        <w:rPr>
          <w:rFonts w:cs="Times New Roman"/>
        </w:rPr>
        <w:t>−</w:t>
      </w:r>
      <w:r w:rsidR="002008CE">
        <w:rPr>
          <w:rFonts w:hint="eastAsia"/>
        </w:rPr>
        <w:t xml:space="preserve"> </w:t>
      </w:r>
      <w:r w:rsidRPr="00EA65F0">
        <w:rPr>
          <w:rFonts w:hint="eastAsia"/>
          <w:i/>
        </w:rPr>
        <w:t>F</w:t>
      </w:r>
      <w:r w:rsidRPr="00EA65F0">
        <w:rPr>
          <w:vertAlign w:val="subscript"/>
        </w:rPr>
        <w:t>A</w:t>
      </w:r>
      <w:r w:rsidRPr="00EA65F0">
        <w:t>·</w:t>
      </w:r>
      <w:r w:rsidRPr="00DD7280">
        <w:t>Δ</w:t>
      </w:r>
      <w:r w:rsidRPr="00EA65F0">
        <w:rPr>
          <w:rFonts w:hint="eastAsia"/>
          <w:i/>
        </w:rPr>
        <w:t>t</w:t>
      </w:r>
      <w:r>
        <w:t xml:space="preserve"> = </w:t>
      </w:r>
      <w:r w:rsidRPr="00EA65F0">
        <w:rPr>
          <w:rFonts w:hint="eastAsia"/>
          <w:i/>
        </w:rPr>
        <w:t>m</w:t>
      </w:r>
      <w:r w:rsidRPr="002008CE">
        <w:rPr>
          <w:rFonts w:ascii="Book Antiqua" w:hAnsi="Book Antiqua"/>
          <w:i/>
        </w:rPr>
        <w:t>v</w:t>
      </w:r>
      <w:r>
        <w:rPr>
          <w:i/>
          <w:iCs/>
        </w:rPr>
        <w:t>′</w:t>
      </w:r>
      <w:r>
        <w:t xml:space="preserve"> </w:t>
      </w:r>
      <w:r w:rsidR="002008CE">
        <w:rPr>
          <w:rFonts w:cs="Times New Roman"/>
        </w:rPr>
        <w:t>−</w:t>
      </w:r>
      <w:r>
        <w:rPr>
          <w:rFonts w:ascii="宋体" w:hAnsi="宋体"/>
        </w:rPr>
        <w:t xml:space="preserve"> </w:t>
      </w:r>
      <w:r w:rsidRPr="00EA65F0">
        <w:rPr>
          <w:rFonts w:hint="eastAsia"/>
          <w:i/>
        </w:rPr>
        <w:t>m</w:t>
      </w:r>
      <w:r w:rsidRPr="002008CE">
        <w:rPr>
          <w:rFonts w:ascii="Book Antiqua" w:hAnsi="Book Antiqua"/>
          <w:i/>
        </w:rPr>
        <w:t>v</w:t>
      </w:r>
      <w:r w:rsidRPr="00DD7280">
        <w:rPr>
          <w:rFonts w:hint="eastAsia"/>
          <w:iCs/>
          <w:vertAlign w:val="subscript"/>
        </w:rPr>
        <w:t>max</w:t>
      </w:r>
    </w:p>
    <w:p w14:paraId="6C435EBB" w14:textId="046EAEDF" w:rsidR="005F3259" w:rsidRPr="00551B29" w:rsidRDefault="005F3259" w:rsidP="005F3259">
      <w:r>
        <w:rPr>
          <w:rFonts w:hint="eastAsia"/>
        </w:rPr>
        <w:t>即：</w:t>
      </w:r>
      <w:r w:rsidR="002008CE">
        <w:rPr>
          <w:rFonts w:cs="Times New Roman"/>
        </w:rPr>
        <w:t>−</w:t>
      </w:r>
      <w:r w:rsidR="002008CE">
        <w:rPr>
          <w:rFonts w:hint="eastAsia"/>
        </w:rPr>
        <w:t xml:space="preserve"> </w:t>
      </w:r>
      <w:r w:rsidR="002008CE">
        <w:fldChar w:fldCharType="begin"/>
      </w:r>
      <w:r w:rsidR="002008CE">
        <w:instrText xml:space="preserve"> </w:instrText>
      </w:r>
      <w:r w:rsidR="002008CE">
        <w:rPr>
          <w:rFonts w:hint="eastAsia"/>
        </w:rPr>
        <w:instrText>EQ \F(</w:instrText>
      </w:r>
      <w:r w:rsidR="002008CE" w:rsidRPr="000F575E">
        <w:rPr>
          <w:rFonts w:hint="eastAsia"/>
          <w:i/>
          <w:iCs/>
        </w:rPr>
        <w:instrText>B</w:instrText>
      </w:r>
      <w:r w:rsidR="002008CE">
        <w:rPr>
          <w:rFonts w:hint="eastAsia"/>
          <w:vertAlign w:val="superscript"/>
        </w:rPr>
        <w:instrText>2</w:instrText>
      </w:r>
      <w:r w:rsidR="002008CE" w:rsidRPr="000F575E">
        <w:rPr>
          <w:rFonts w:hint="eastAsia"/>
          <w:i/>
          <w:iCs/>
        </w:rPr>
        <w:instrText>l</w:instrText>
      </w:r>
      <w:r w:rsidR="002008CE">
        <w:rPr>
          <w:rFonts w:hint="eastAsia"/>
          <w:vertAlign w:val="superscript"/>
        </w:rPr>
        <w:instrText>2</w:instrText>
      </w:r>
      <w:r w:rsidR="002008CE" w:rsidRPr="000F575E">
        <w:rPr>
          <w:rFonts w:ascii="Book Antiqua" w:hAnsi="Book Antiqua"/>
          <w:i/>
          <w:iCs/>
        </w:rPr>
        <w:instrText>v</w:instrText>
      </w:r>
      <w:r w:rsidR="002008CE">
        <w:rPr>
          <w:rFonts w:cs="Times New Roman"/>
        </w:rPr>
        <w:instrText>ʹ</w:instrText>
      </w:r>
      <w:r w:rsidR="002008CE">
        <w:rPr>
          <w:rFonts w:hint="eastAsia"/>
        </w:rPr>
        <w:instrText>,</w:instrText>
      </w:r>
      <w:r w:rsidR="002008CE" w:rsidRPr="000F575E">
        <w:rPr>
          <w:rFonts w:hint="eastAsia"/>
          <w:i/>
          <w:iCs/>
        </w:rPr>
        <w:instrText>R</w:instrText>
      </w:r>
      <w:r w:rsidR="002008CE">
        <w:rPr>
          <w:rFonts w:hint="eastAsia"/>
        </w:rPr>
        <w:instrText xml:space="preserve"> + </w:instrText>
      </w:r>
      <w:r w:rsidR="002008CE" w:rsidRPr="000F575E">
        <w:rPr>
          <w:rFonts w:hint="eastAsia"/>
          <w:i/>
          <w:iCs/>
        </w:rPr>
        <w:instrText>R</w:instrText>
      </w:r>
      <w:r w:rsidR="002008CE">
        <w:rPr>
          <w:rFonts w:hint="eastAsia"/>
          <w:vertAlign w:val="subscript"/>
        </w:rPr>
        <w:instrText>0</w:instrText>
      </w:r>
      <w:r w:rsidR="002008CE">
        <w:rPr>
          <w:rFonts w:hint="eastAsia"/>
        </w:rPr>
        <w:instrText>)</w:instrText>
      </w:r>
      <w:r w:rsidR="002008CE">
        <w:instrText xml:space="preserve"> </w:instrText>
      </w:r>
      <w:r w:rsidR="002008CE">
        <w:fldChar w:fldCharType="end"/>
      </w:r>
      <w:r w:rsidR="002008CE" w:rsidRPr="002008CE">
        <w:rPr>
          <w:rFonts w:asciiTheme="majorBidi" w:hAnsiTheme="majorBidi" w:cstheme="majorBidi"/>
        </w:rPr>
        <w:t>Δ</w:t>
      </w:r>
      <w:r w:rsidR="002008CE" w:rsidRPr="002008CE">
        <w:rPr>
          <w:rFonts w:hint="eastAsia"/>
          <w:i/>
          <w:iCs/>
        </w:rPr>
        <w:t>t</w:t>
      </w:r>
      <w:r w:rsidR="002008CE">
        <w:rPr>
          <w:rFonts w:hint="eastAsia"/>
        </w:rPr>
        <w:t xml:space="preserve"> = </w:t>
      </w:r>
      <w:r w:rsidR="002008CE" w:rsidRPr="00EA65F0">
        <w:rPr>
          <w:rFonts w:hint="eastAsia"/>
          <w:i/>
        </w:rPr>
        <w:t>m</w:t>
      </w:r>
      <w:r w:rsidR="002008CE" w:rsidRPr="002008CE">
        <w:rPr>
          <w:rFonts w:ascii="Book Antiqua" w:hAnsi="Book Antiqua"/>
          <w:i/>
        </w:rPr>
        <w:t>v</w:t>
      </w:r>
      <w:r w:rsidR="002008CE">
        <w:rPr>
          <w:i/>
          <w:iCs/>
        </w:rPr>
        <w:t>′</w:t>
      </w:r>
      <w:r w:rsidR="002008CE">
        <w:t xml:space="preserve"> </w:t>
      </w:r>
      <w:r w:rsidR="002008CE">
        <w:rPr>
          <w:rFonts w:cs="Times New Roman"/>
        </w:rPr>
        <w:t>−</w:t>
      </w:r>
      <w:r w:rsidR="002008CE">
        <w:rPr>
          <w:rFonts w:ascii="宋体" w:hAnsi="宋体"/>
        </w:rPr>
        <w:t xml:space="preserve"> </w:t>
      </w:r>
      <w:r w:rsidR="002008CE" w:rsidRPr="00EA65F0">
        <w:rPr>
          <w:rFonts w:hint="eastAsia"/>
          <w:i/>
        </w:rPr>
        <w:t>m</w:t>
      </w:r>
      <w:r w:rsidR="002008CE" w:rsidRPr="002008CE">
        <w:rPr>
          <w:rFonts w:ascii="Book Antiqua" w:hAnsi="Book Antiqua"/>
          <w:i/>
        </w:rPr>
        <w:t>v</w:t>
      </w:r>
      <w:r w:rsidR="002008CE" w:rsidRPr="00DD7280">
        <w:rPr>
          <w:rFonts w:hint="eastAsia"/>
          <w:iCs/>
          <w:vertAlign w:val="subscript"/>
        </w:rPr>
        <w:t>max</w:t>
      </w:r>
      <w:r>
        <w:rPr>
          <w:rFonts w:hint="eastAsia"/>
        </w:rPr>
        <w:t>，其中</w:t>
      </w:r>
      <w:r w:rsidR="002008CE">
        <w:rPr>
          <w:rFonts w:hint="eastAsia"/>
        </w:rPr>
        <w:t xml:space="preserve"> </w:t>
      </w:r>
      <w:r w:rsidR="002008CE" w:rsidRPr="002008CE">
        <w:rPr>
          <w:rFonts w:ascii="Book Antiqua" w:hAnsi="Book Antiqua"/>
          <w:i/>
        </w:rPr>
        <w:t>v</w:t>
      </w:r>
      <w:r w:rsidR="002008CE">
        <w:rPr>
          <w:i/>
          <w:iCs/>
        </w:rPr>
        <w:t>′</w:t>
      </w:r>
      <w:r w:rsidRPr="00551B29">
        <w:t>Δ</w:t>
      </w:r>
      <w:r w:rsidRPr="00551B29">
        <w:rPr>
          <w:i/>
          <w:iCs/>
        </w:rPr>
        <w:t>t</w:t>
      </w:r>
      <w:r w:rsidR="006B685D">
        <w:rPr>
          <w:rFonts w:hint="eastAsia"/>
        </w:rPr>
        <w:t xml:space="preserve"> </w:t>
      </w:r>
      <w:r>
        <w:rPr>
          <w:rFonts w:hint="eastAsia"/>
        </w:rPr>
        <w:t>为极短时间内的微位移</w:t>
      </w:r>
      <w:r w:rsidR="002008CE">
        <w:rPr>
          <w:rFonts w:hint="eastAsia"/>
        </w:rPr>
        <w:t xml:space="preserve"> </w:t>
      </w:r>
      <w:r w:rsidRPr="00551B29">
        <w:t>Δ</w:t>
      </w:r>
      <w:r>
        <w:rPr>
          <w:rFonts w:hint="eastAsia"/>
          <w:i/>
          <w:iCs/>
        </w:rPr>
        <w:t>x</w:t>
      </w:r>
      <w:r w:rsidRPr="002008CE">
        <w:t>′</w:t>
      </w:r>
      <w:r>
        <w:rPr>
          <w:rFonts w:hint="eastAsia"/>
        </w:rPr>
        <w:t>。</w:t>
      </w:r>
    </w:p>
    <w:p w14:paraId="45ED2269" w14:textId="20659B72" w:rsidR="002008CE" w:rsidRPr="002008CE" w:rsidRDefault="005F3259" w:rsidP="005F3259">
      <w:r>
        <w:rPr>
          <w:rFonts w:hint="eastAsia"/>
        </w:rPr>
        <w:t>微元累加：</w:t>
      </w:r>
      <w:r w:rsidR="002008CE">
        <w:rPr>
          <w:rFonts w:cs="Times New Roman"/>
        </w:rPr>
        <w:t>−</w:t>
      </w:r>
      <w:r w:rsidR="002008CE">
        <w:rPr>
          <w:rFonts w:hint="eastAsia"/>
        </w:rPr>
        <w:t xml:space="preserve"> </w:t>
      </w:r>
      <w:r w:rsidR="002008CE" w:rsidRPr="002008CE">
        <w:rPr>
          <w:rFonts w:asciiTheme="majorBidi" w:hAnsiTheme="majorBidi" w:cstheme="majorBidi"/>
        </w:rPr>
        <w:t>∑</w:t>
      </w:r>
      <w:r w:rsidR="002008CE">
        <w:rPr>
          <w:rFonts w:hint="eastAsia"/>
        </w:rPr>
        <w:t xml:space="preserve"> </w:t>
      </w:r>
      <w:r w:rsidR="002008CE">
        <w:fldChar w:fldCharType="begin"/>
      </w:r>
      <w:r w:rsidR="002008CE">
        <w:instrText xml:space="preserve"> </w:instrText>
      </w:r>
      <w:r w:rsidR="002008CE">
        <w:rPr>
          <w:rFonts w:hint="eastAsia"/>
        </w:rPr>
        <w:instrText>EQ \F(</w:instrText>
      </w:r>
      <w:r w:rsidR="002008CE" w:rsidRPr="000F575E">
        <w:rPr>
          <w:rFonts w:hint="eastAsia"/>
          <w:i/>
          <w:iCs/>
        </w:rPr>
        <w:instrText>B</w:instrText>
      </w:r>
      <w:r w:rsidR="002008CE">
        <w:rPr>
          <w:rFonts w:hint="eastAsia"/>
          <w:vertAlign w:val="superscript"/>
        </w:rPr>
        <w:instrText>2</w:instrText>
      </w:r>
      <w:r w:rsidR="002008CE" w:rsidRPr="000F575E">
        <w:rPr>
          <w:rFonts w:hint="eastAsia"/>
          <w:i/>
          <w:iCs/>
        </w:rPr>
        <w:instrText>l</w:instrText>
      </w:r>
      <w:r w:rsidR="002008CE">
        <w:rPr>
          <w:rFonts w:hint="eastAsia"/>
          <w:vertAlign w:val="superscript"/>
        </w:rPr>
        <w:instrText>2</w:instrText>
      </w:r>
      <w:r w:rsidR="002008CE">
        <w:rPr>
          <w:rFonts w:hint="eastAsia"/>
        </w:rPr>
        <w:instrText>,</w:instrText>
      </w:r>
      <w:r w:rsidR="002008CE" w:rsidRPr="000F575E">
        <w:rPr>
          <w:rFonts w:hint="eastAsia"/>
          <w:i/>
          <w:iCs/>
        </w:rPr>
        <w:instrText>R</w:instrText>
      </w:r>
      <w:r w:rsidR="002008CE">
        <w:rPr>
          <w:rFonts w:hint="eastAsia"/>
        </w:rPr>
        <w:instrText xml:space="preserve"> + </w:instrText>
      </w:r>
      <w:r w:rsidR="002008CE" w:rsidRPr="000F575E">
        <w:rPr>
          <w:rFonts w:hint="eastAsia"/>
          <w:i/>
          <w:iCs/>
        </w:rPr>
        <w:instrText>R</w:instrText>
      </w:r>
      <w:r w:rsidR="002008CE">
        <w:rPr>
          <w:rFonts w:hint="eastAsia"/>
          <w:vertAlign w:val="subscript"/>
        </w:rPr>
        <w:instrText>0</w:instrText>
      </w:r>
      <w:r w:rsidR="002008CE">
        <w:rPr>
          <w:rFonts w:hint="eastAsia"/>
        </w:rPr>
        <w:instrText>)</w:instrText>
      </w:r>
      <w:r w:rsidR="002008CE">
        <w:instrText xml:space="preserve"> </w:instrText>
      </w:r>
      <w:r w:rsidR="002008CE">
        <w:fldChar w:fldCharType="end"/>
      </w:r>
      <w:r w:rsidR="002008CE" w:rsidRPr="002008CE">
        <w:rPr>
          <w:rFonts w:asciiTheme="majorBidi" w:hAnsiTheme="majorBidi" w:cstheme="majorBidi"/>
        </w:rPr>
        <w:t>Δ</w:t>
      </w:r>
      <w:r w:rsidR="002008CE" w:rsidRPr="002008CE">
        <w:rPr>
          <w:rFonts w:asciiTheme="majorBidi" w:hAnsiTheme="majorBidi" w:cstheme="majorBidi"/>
          <w:i/>
          <w:iCs/>
        </w:rPr>
        <w:t>x</w:t>
      </w:r>
      <w:r w:rsidR="002008CE">
        <w:rPr>
          <w:rFonts w:asciiTheme="majorBidi" w:hAnsiTheme="majorBidi" w:cstheme="majorBidi"/>
        </w:rPr>
        <w:t>ʹ</w:t>
      </w:r>
      <w:r w:rsidR="002008CE">
        <w:rPr>
          <w:rFonts w:ascii="Cambria Math" w:hAnsi="Cambria Math" w:hint="eastAsia"/>
        </w:rPr>
        <w:t xml:space="preserve"> = </w:t>
      </w:r>
      <w:r w:rsidR="002008CE" w:rsidRPr="00EA65F0">
        <w:rPr>
          <w:rFonts w:hint="eastAsia"/>
          <w:i/>
        </w:rPr>
        <w:t>m</w:t>
      </w:r>
      <w:r w:rsidR="002008CE" w:rsidRPr="002008CE">
        <w:rPr>
          <w:rFonts w:ascii="Book Antiqua" w:hAnsi="Book Antiqua"/>
          <w:i/>
        </w:rPr>
        <w:t>v</w:t>
      </w:r>
      <w:r w:rsidR="002008CE">
        <w:t xml:space="preserve"> </w:t>
      </w:r>
      <w:r w:rsidR="002008CE">
        <w:rPr>
          <w:rFonts w:cs="Times New Roman"/>
        </w:rPr>
        <w:t>−</w:t>
      </w:r>
      <w:r w:rsidR="002008CE">
        <w:rPr>
          <w:rFonts w:ascii="宋体" w:hAnsi="宋体"/>
        </w:rPr>
        <w:t xml:space="preserve"> </w:t>
      </w:r>
      <w:r w:rsidR="002008CE" w:rsidRPr="00EA65F0">
        <w:rPr>
          <w:rFonts w:hint="eastAsia"/>
          <w:i/>
        </w:rPr>
        <w:t>m</w:t>
      </w:r>
      <w:r w:rsidR="002008CE" w:rsidRPr="002008CE">
        <w:rPr>
          <w:rFonts w:ascii="Book Antiqua" w:hAnsi="Book Antiqua"/>
          <w:i/>
        </w:rPr>
        <w:t>v</w:t>
      </w:r>
      <w:r w:rsidR="002008CE" w:rsidRPr="00DD7280">
        <w:rPr>
          <w:rFonts w:hint="eastAsia"/>
          <w:iCs/>
          <w:vertAlign w:val="subscript"/>
        </w:rPr>
        <w:t>max</w:t>
      </w:r>
      <w:r w:rsidR="002008CE">
        <w:rPr>
          <w:rFonts w:hint="eastAsia"/>
          <w:iCs/>
        </w:rPr>
        <w:t>，</w:t>
      </w:r>
    </w:p>
    <w:p w14:paraId="6F41EB38" w14:textId="5DF42D36" w:rsidR="005F3259" w:rsidRDefault="005F3259" w:rsidP="005F3259">
      <w:r>
        <w:rPr>
          <w:rFonts w:hint="eastAsia"/>
        </w:rPr>
        <w:t>得：</w:t>
      </w:r>
      <w:r w:rsidR="002008CE" w:rsidRPr="002008CE">
        <w:rPr>
          <w:rFonts w:ascii="Book Antiqua" w:hAnsi="Book Antiqua"/>
          <w:i/>
          <w:iCs/>
        </w:rPr>
        <w:t>v</w:t>
      </w:r>
      <w:r w:rsidR="002008CE">
        <w:rPr>
          <w:rFonts w:hint="eastAsia"/>
        </w:rPr>
        <w:t xml:space="preserve"> = </w:t>
      </w:r>
      <w:r w:rsidR="002008CE" w:rsidRPr="002008CE">
        <w:rPr>
          <w:rFonts w:ascii="Book Antiqua" w:hAnsi="Book Antiqua"/>
          <w:i/>
          <w:iCs/>
        </w:rPr>
        <w:t>v</w:t>
      </w:r>
      <w:r w:rsidR="002008CE">
        <w:rPr>
          <w:rFonts w:hint="eastAsia"/>
          <w:vertAlign w:val="subscript"/>
        </w:rPr>
        <w:t>max</w:t>
      </w:r>
      <w:r w:rsidR="002008CE">
        <w:rPr>
          <w:rFonts w:hint="eastAsia"/>
        </w:rPr>
        <w:t xml:space="preserve"> </w:t>
      </w:r>
      <w:r w:rsidR="002008CE">
        <w:rPr>
          <w:rFonts w:cs="Times New Roman"/>
        </w:rPr>
        <w:t>−</w:t>
      </w:r>
      <w:r w:rsidR="002008CE">
        <w:rPr>
          <w:rFonts w:hint="eastAsia"/>
        </w:rPr>
        <w:t xml:space="preserve"> </w:t>
      </w:r>
      <w:r w:rsidR="002008CE">
        <w:fldChar w:fldCharType="begin"/>
      </w:r>
      <w:r w:rsidR="002008CE">
        <w:instrText xml:space="preserve"> </w:instrText>
      </w:r>
      <w:r w:rsidR="002008CE">
        <w:rPr>
          <w:rFonts w:hint="eastAsia"/>
        </w:rPr>
        <w:instrText>EQ \F(</w:instrText>
      </w:r>
      <w:r w:rsidR="002008CE" w:rsidRPr="000F575E">
        <w:rPr>
          <w:rFonts w:hint="eastAsia"/>
          <w:i/>
          <w:iCs/>
        </w:rPr>
        <w:instrText>B</w:instrText>
      </w:r>
      <w:r w:rsidR="002008CE">
        <w:rPr>
          <w:rFonts w:hint="eastAsia"/>
          <w:vertAlign w:val="superscript"/>
        </w:rPr>
        <w:instrText>2</w:instrText>
      </w:r>
      <w:r w:rsidR="002008CE" w:rsidRPr="000F575E">
        <w:rPr>
          <w:rFonts w:hint="eastAsia"/>
          <w:i/>
          <w:iCs/>
        </w:rPr>
        <w:instrText>l</w:instrText>
      </w:r>
      <w:r w:rsidR="002008CE">
        <w:rPr>
          <w:rFonts w:hint="eastAsia"/>
          <w:vertAlign w:val="superscript"/>
        </w:rPr>
        <w:instrText>2</w:instrText>
      </w:r>
      <w:r w:rsidR="002008CE">
        <w:rPr>
          <w:rFonts w:hint="eastAsia"/>
        </w:rPr>
        <w:instrText>,</w:instrText>
      </w:r>
      <w:r w:rsidR="002008CE" w:rsidRPr="002008CE">
        <w:rPr>
          <w:rFonts w:hint="eastAsia"/>
          <w:i/>
          <w:iCs/>
        </w:rPr>
        <w:instrText>m</w:instrText>
      </w:r>
      <w:r w:rsidR="002008CE">
        <w:rPr>
          <w:rFonts w:hint="eastAsia"/>
        </w:rPr>
        <w:instrText>(</w:instrText>
      </w:r>
      <w:r w:rsidR="002008CE" w:rsidRPr="000F575E">
        <w:rPr>
          <w:rFonts w:hint="eastAsia"/>
          <w:i/>
          <w:iCs/>
        </w:rPr>
        <w:instrText>R</w:instrText>
      </w:r>
      <w:r w:rsidR="002008CE">
        <w:rPr>
          <w:rFonts w:hint="eastAsia"/>
        </w:rPr>
        <w:instrText xml:space="preserve"> + </w:instrText>
      </w:r>
      <w:r w:rsidR="002008CE" w:rsidRPr="000F575E">
        <w:rPr>
          <w:rFonts w:hint="eastAsia"/>
          <w:i/>
          <w:iCs/>
        </w:rPr>
        <w:instrText>R</w:instrText>
      </w:r>
      <w:r w:rsidR="002008CE">
        <w:rPr>
          <w:rFonts w:hint="eastAsia"/>
          <w:vertAlign w:val="subscript"/>
        </w:rPr>
        <w:instrText>0</w:instrText>
      </w:r>
      <w:r w:rsidR="002008CE">
        <w:rPr>
          <w:rFonts w:hint="eastAsia"/>
        </w:rPr>
        <w:instrText>))</w:instrText>
      </w:r>
      <w:r w:rsidR="002008CE">
        <w:instrText xml:space="preserve"> </w:instrText>
      </w:r>
      <w:r w:rsidR="002008CE">
        <w:fldChar w:fldCharType="end"/>
      </w:r>
      <w:r w:rsidR="002008CE" w:rsidRPr="002008CE">
        <w:rPr>
          <w:rFonts w:hint="eastAsia"/>
          <w:i/>
          <w:iCs/>
        </w:rPr>
        <w:t>x</w:t>
      </w:r>
      <w:r>
        <w:rPr>
          <w:rFonts w:ascii="宋体" w:hAnsi="宋体" w:cs="宋体" w:hint="eastAsia"/>
        </w:rPr>
        <w:t>。（</w:t>
      </w:r>
      <w:r w:rsidRPr="002008CE">
        <w:rPr>
          <w:rFonts w:ascii="Book Antiqua" w:hAnsi="Book Antiqua"/>
          <w:i/>
          <w:iCs/>
        </w:rPr>
        <w:t>v</w:t>
      </w:r>
      <w:r>
        <w:rPr>
          <w:rFonts w:ascii="宋体" w:hAnsi="宋体" w:cs="宋体" w:hint="eastAsia"/>
        </w:rPr>
        <w:t>：减速过程中任意时刻的末速度。）</w:t>
      </w:r>
    </w:p>
    <w:p w14:paraId="4EE9C472" w14:textId="36908C7A" w:rsidR="005F3259" w:rsidRDefault="003725C8" w:rsidP="005F3259">
      <w:r>
        <w:rPr>
          <w:noProof/>
          <w14:ligatures w14:val="none"/>
        </w:rPr>
        <mc:AlternateContent>
          <mc:Choice Requires="wpg">
            <w:drawing>
              <wp:inline distT="0" distB="0" distL="0" distR="0" wp14:anchorId="6269EA74" wp14:editId="14543E95">
                <wp:extent cx="4769420" cy="895807"/>
                <wp:effectExtent l="0" t="0" r="12700" b="0"/>
                <wp:docPr id="1700975320" name="组合 59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69420" cy="895807"/>
                          <a:chOff x="0" y="0"/>
                          <a:chExt cx="4769420" cy="895807"/>
                        </a:xfrm>
                      </wpg:grpSpPr>
                      <wpg:grpSp>
                        <wpg:cNvPr id="1374747020" name="组合 596"/>
                        <wpg:cNvGrpSpPr/>
                        <wpg:grpSpPr>
                          <a:xfrm>
                            <a:off x="0" y="0"/>
                            <a:ext cx="1424858" cy="895807"/>
                            <a:chOff x="0" y="0"/>
                            <a:chExt cx="1424858" cy="895807"/>
                          </a:xfrm>
                        </wpg:grpSpPr>
                        <wpg:grpSp>
                          <wpg:cNvPr id="2009459833" name="组合 594"/>
                          <wpg:cNvGrpSpPr/>
                          <wpg:grpSpPr>
                            <a:xfrm>
                              <a:off x="0" y="0"/>
                              <a:ext cx="1424858" cy="895807"/>
                              <a:chOff x="1138973" y="133080"/>
                              <a:chExt cx="1424858" cy="895807"/>
                            </a:xfrm>
                          </wpg:grpSpPr>
                          <wpg:grpSp>
                            <wpg:cNvPr id="1709975545" name="组合 1709975545"/>
                            <wpg:cNvGrpSpPr/>
                            <wpg:grpSpPr>
                              <a:xfrm>
                                <a:off x="1138973" y="133080"/>
                                <a:ext cx="1424858" cy="895807"/>
                                <a:chOff x="39253" y="133080"/>
                                <a:chExt cx="1424961" cy="895807"/>
                              </a:xfrm>
                            </wpg:grpSpPr>
                            <wpg:grpSp>
                              <wpg:cNvPr id="1224546379" name="组合 1224546379"/>
                              <wpg:cNvGrpSpPr/>
                              <wpg:grpSpPr>
                                <a:xfrm>
                                  <a:off x="39253" y="133080"/>
                                  <a:ext cx="1424961" cy="895807"/>
                                  <a:chOff x="39256" y="133080"/>
                                  <a:chExt cx="1425047" cy="895807"/>
                                </a:xfrm>
                              </wpg:grpSpPr>
                              <wps:wsp>
                                <wps:cNvPr id="605371884" name="直接连接符 605371884"/>
                                <wps:cNvCnPr/>
                                <wps:spPr>
                                  <a:xfrm flipV="1">
                                    <a:off x="1131570" y="784860"/>
                                    <a:ext cx="0" cy="3960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46222868" name="文本框 17"/>
                                <wps:cNvSpPr txBox="1"/>
                                <wps:spPr>
                                  <a:xfrm>
                                    <a:off x="1214470" y="824417"/>
                                    <a:ext cx="249833" cy="2044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B0D380B" w14:textId="77777777" w:rsidR="003725C8" w:rsidRPr="0001523B" w:rsidRDefault="003725C8" w:rsidP="003725C8">
                                      <w:pPr>
                                        <w:rPr>
                                          <w:rFonts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x</w:t>
                                      </w:r>
                                      <w:r w:rsidRPr="0001523B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</w:rPr>
                                        <w:t>/m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2031698807" name="文本框 17"/>
                                <wps:cNvSpPr txBox="1"/>
                                <wps:spPr>
                                  <a:xfrm>
                                    <a:off x="53402" y="753171"/>
                                    <a:ext cx="160922" cy="2044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52BD48A" w14:textId="77777777" w:rsidR="003725C8" w:rsidRPr="0001523B" w:rsidRDefault="003725C8" w:rsidP="003725C8">
                                      <w:pPr>
                                        <w:rPr>
                                          <w:rFonts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486789694" name="文本框 17"/>
                                <wps:cNvSpPr txBox="1"/>
                                <wps:spPr>
                                  <a:xfrm>
                                    <a:off x="1074014" y="811600"/>
                                    <a:ext cx="110750" cy="2044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D85841A" w14:textId="77777777" w:rsidR="003725C8" w:rsidRPr="00607652" w:rsidRDefault="003725C8" w:rsidP="003725C8">
                                      <w:pPr>
                                        <w:rPr>
                                          <w:rFonts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1210118449" name="文本框 17"/>
                                <wps:cNvSpPr txBox="1"/>
                                <wps:spPr>
                                  <a:xfrm>
                                    <a:off x="223649" y="133080"/>
                                    <a:ext cx="420036" cy="2044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629CEB6" w14:textId="77777777" w:rsidR="003725C8" w:rsidRPr="0001523B" w:rsidRDefault="003725C8" w:rsidP="003725C8">
                                      <w:pPr>
                                        <w:rPr>
                                          <w:rFonts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 w:rsidRPr="003725C8">
                                        <w:rPr>
                                          <w:rFonts w:ascii="Book Antiqua" w:hAnsi="Book Antiqua"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v</w:t>
                                      </w:r>
                                      <w:r w:rsidRPr="0001523B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</w:rPr>
                                        <w:t>/m</w:t>
                                      </w:r>
                                      <w:r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</w:rPr>
                                        <w:t>·</w:t>
                                      </w:r>
                                      <w:r w:rsidRPr="0001523B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</w:rPr>
                                        <w:t>s</w:t>
                                      </w:r>
                                      <w:r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  <w:vertAlign w:val="superscript"/>
                                        </w:rPr>
                                        <w:t>−</w:t>
                                      </w:r>
                                      <w:r w:rsidRPr="0001523B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  <w:vertAlign w:val="superscript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261222592" name="文本框 17"/>
                                <wps:cNvSpPr txBox="1"/>
                                <wps:spPr>
                                  <a:xfrm>
                                    <a:off x="39256" y="607121"/>
                                    <a:ext cx="174258" cy="2044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CEBD9EE" w14:textId="77777777" w:rsidR="003725C8" w:rsidRPr="0001523B" w:rsidRDefault="003725C8" w:rsidP="003725C8">
                                      <w:pPr>
                                        <w:rPr>
                                          <w:rFonts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 w:rsidRPr="003725C8">
                                        <w:rPr>
                                          <w:rFonts w:ascii="Book Antiqua" w:hAnsi="Book Antiqua"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v</w:t>
                                      </w:r>
                                      <w:r w:rsidRPr="00DC7698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</wpg:grpSp>
                            <wps:wsp>
                              <wps:cNvPr id="1029664251" name="直接连接符 1029664251"/>
                              <wps:cNvCnPr/>
                              <wps:spPr>
                                <a:xfrm>
                                  <a:off x="213360" y="711926"/>
                                  <a:ext cx="35423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190811778" name="Freeform 54"/>
                            <wps:cNvSpPr>
                              <a:spLocks/>
                            </wps:cNvSpPr>
                            <wps:spPr bwMode="auto">
                              <a:xfrm rot="10800000">
                                <a:off x="1314030" y="214518"/>
                                <a:ext cx="1163443" cy="606878"/>
                              </a:xfrm>
                              <a:custGeom>
                                <a:avLst/>
                                <a:gdLst>
                                  <a:gd name="T0" fmla="*/ 0 w 782"/>
                                  <a:gd name="T1" fmla="*/ 0 h 975"/>
                                  <a:gd name="T2" fmla="*/ 782 w 782"/>
                                  <a:gd name="T3" fmla="*/ 0 h 975"/>
                                  <a:gd name="T4" fmla="*/ 782 w 782"/>
                                  <a:gd name="T5" fmla="*/ 975 h 97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782" h="975">
                                    <a:moveTo>
                                      <a:pt x="0" y="0"/>
                                    </a:moveTo>
                                    <a:lnTo>
                                      <a:pt x="782" y="0"/>
                                    </a:lnTo>
                                    <a:lnTo>
                                      <a:pt x="782" y="975"/>
                                    </a:lnTo>
                                  </a:path>
                                </a:pathLst>
                              </a:custGeom>
                              <a:noFill/>
                              <a:ln w="6350" cap="flat">
                                <a:solidFill>
                                  <a:schemeClr val="tx1"/>
                                </a:solidFill>
                                <a:prstDash val="solid"/>
                                <a:bevel/>
                                <a:headEnd type="triangle" w="sm" len="med"/>
                                <a:tailEnd type="triangle" w="sm" len="med"/>
                              </a:ln>
                            </wps:spPr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</wpg:grpSp>
                        <wps:wsp>
                          <wps:cNvPr id="1209366381" name="任意多边形: 形状 595"/>
                          <wps:cNvSpPr/>
                          <wps:spPr>
                            <a:xfrm>
                              <a:off x="174625" y="327025"/>
                              <a:ext cx="918174" cy="360680"/>
                            </a:xfrm>
                            <a:custGeom>
                              <a:avLst/>
                              <a:gdLst>
                                <a:gd name="connsiteX0" fmla="*/ 0 w 917575"/>
                                <a:gd name="connsiteY0" fmla="*/ 228600 h 358775"/>
                                <a:gd name="connsiteX1" fmla="*/ 317500 w 917575"/>
                                <a:gd name="connsiteY1" fmla="*/ 0 h 358775"/>
                                <a:gd name="connsiteX2" fmla="*/ 917575 w 917575"/>
                                <a:gd name="connsiteY2" fmla="*/ 358775 h 358775"/>
                                <a:gd name="connsiteX0" fmla="*/ 0 w 918174"/>
                                <a:gd name="connsiteY0" fmla="*/ 250135 h 358775"/>
                                <a:gd name="connsiteX1" fmla="*/ 318099 w 918174"/>
                                <a:gd name="connsiteY1" fmla="*/ 0 h 358775"/>
                                <a:gd name="connsiteX2" fmla="*/ 918174 w 918174"/>
                                <a:gd name="connsiteY2" fmla="*/ 358775 h 358775"/>
                                <a:gd name="connsiteX0" fmla="*/ 0 w 918174"/>
                                <a:gd name="connsiteY0" fmla="*/ 250135 h 358775"/>
                                <a:gd name="connsiteX1" fmla="*/ 318099 w 918174"/>
                                <a:gd name="connsiteY1" fmla="*/ 0 h 358775"/>
                                <a:gd name="connsiteX2" fmla="*/ 918174 w 918174"/>
                                <a:gd name="connsiteY2" fmla="*/ 358775 h 358775"/>
                                <a:gd name="connsiteX0" fmla="*/ 0 w 918174"/>
                                <a:gd name="connsiteY0" fmla="*/ 250135 h 358775"/>
                                <a:gd name="connsiteX1" fmla="*/ 318099 w 918174"/>
                                <a:gd name="connsiteY1" fmla="*/ 0 h 358775"/>
                                <a:gd name="connsiteX2" fmla="*/ 918174 w 918174"/>
                                <a:gd name="connsiteY2" fmla="*/ 358775 h 35877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918174" h="358775">
                                  <a:moveTo>
                                    <a:pt x="0" y="250135"/>
                                  </a:moveTo>
                                  <a:cubicBezTo>
                                    <a:pt x="80617" y="87801"/>
                                    <a:pt x="186650" y="10739"/>
                                    <a:pt x="318099" y="0"/>
                                  </a:cubicBezTo>
                                  <a:lnTo>
                                    <a:pt x="918174" y="358775"/>
                                  </a:ln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860607750" name="组合 596"/>
                        <wpg:cNvGrpSpPr/>
                        <wpg:grpSpPr>
                          <a:xfrm>
                            <a:off x="1672281" y="0"/>
                            <a:ext cx="1424858" cy="895807"/>
                            <a:chOff x="0" y="0"/>
                            <a:chExt cx="1424858" cy="895807"/>
                          </a:xfrm>
                        </wpg:grpSpPr>
                        <wpg:grpSp>
                          <wpg:cNvPr id="583613718" name="组合 594"/>
                          <wpg:cNvGrpSpPr/>
                          <wpg:grpSpPr>
                            <a:xfrm>
                              <a:off x="0" y="0"/>
                              <a:ext cx="1424858" cy="895807"/>
                              <a:chOff x="1138973" y="133080"/>
                              <a:chExt cx="1424858" cy="895807"/>
                            </a:xfrm>
                          </wpg:grpSpPr>
                          <wpg:grpSp>
                            <wpg:cNvPr id="2017883021" name="组合 2017883021"/>
                            <wpg:cNvGrpSpPr/>
                            <wpg:grpSpPr>
                              <a:xfrm>
                                <a:off x="1138973" y="133080"/>
                                <a:ext cx="1424858" cy="895807"/>
                                <a:chOff x="39253" y="133080"/>
                                <a:chExt cx="1424961" cy="895807"/>
                              </a:xfrm>
                            </wpg:grpSpPr>
                            <wpg:grpSp>
                              <wpg:cNvPr id="1738675520" name="组合 1738675520"/>
                              <wpg:cNvGrpSpPr/>
                              <wpg:grpSpPr>
                                <a:xfrm>
                                  <a:off x="39253" y="133080"/>
                                  <a:ext cx="1424961" cy="895807"/>
                                  <a:chOff x="39256" y="133080"/>
                                  <a:chExt cx="1425047" cy="895807"/>
                                </a:xfrm>
                              </wpg:grpSpPr>
                              <wps:wsp>
                                <wps:cNvPr id="1667846216" name="直接连接符 1667846216"/>
                                <wps:cNvCnPr/>
                                <wps:spPr>
                                  <a:xfrm flipV="1">
                                    <a:off x="1131570" y="784860"/>
                                    <a:ext cx="0" cy="3960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344512899" name="文本框 17"/>
                                <wps:cNvSpPr txBox="1"/>
                                <wps:spPr>
                                  <a:xfrm>
                                    <a:off x="1214470" y="824417"/>
                                    <a:ext cx="249833" cy="2044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F147A0A" w14:textId="77777777" w:rsidR="003725C8" w:rsidRPr="0001523B" w:rsidRDefault="003725C8" w:rsidP="003725C8">
                                      <w:pPr>
                                        <w:rPr>
                                          <w:rFonts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x</w:t>
                                      </w:r>
                                      <w:r w:rsidRPr="0001523B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</w:rPr>
                                        <w:t>/m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1357674612" name="文本框 17"/>
                                <wps:cNvSpPr txBox="1"/>
                                <wps:spPr>
                                  <a:xfrm>
                                    <a:off x="53402" y="753171"/>
                                    <a:ext cx="160922" cy="2044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F9AD821" w14:textId="77777777" w:rsidR="003725C8" w:rsidRPr="0001523B" w:rsidRDefault="003725C8" w:rsidP="003725C8">
                                      <w:pPr>
                                        <w:rPr>
                                          <w:rFonts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104113105" name="文本框 17"/>
                                <wps:cNvSpPr txBox="1"/>
                                <wps:spPr>
                                  <a:xfrm>
                                    <a:off x="1074014" y="811600"/>
                                    <a:ext cx="110750" cy="2044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26245A1" w14:textId="77777777" w:rsidR="003725C8" w:rsidRPr="00607652" w:rsidRDefault="003725C8" w:rsidP="003725C8">
                                      <w:pPr>
                                        <w:rPr>
                                          <w:rFonts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1249173536" name="文本框 17"/>
                                <wps:cNvSpPr txBox="1"/>
                                <wps:spPr>
                                  <a:xfrm>
                                    <a:off x="223649" y="133080"/>
                                    <a:ext cx="420036" cy="2044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F15EA96" w14:textId="77777777" w:rsidR="003725C8" w:rsidRPr="0001523B" w:rsidRDefault="003725C8" w:rsidP="003725C8">
                                      <w:pPr>
                                        <w:rPr>
                                          <w:rFonts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 w:rsidRPr="003725C8">
                                        <w:rPr>
                                          <w:rFonts w:ascii="Book Antiqua" w:hAnsi="Book Antiqua"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v</w:t>
                                      </w:r>
                                      <w:r w:rsidRPr="0001523B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</w:rPr>
                                        <w:t>/m</w:t>
                                      </w:r>
                                      <w:r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</w:rPr>
                                        <w:t>·</w:t>
                                      </w:r>
                                      <w:r w:rsidRPr="0001523B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</w:rPr>
                                        <w:t>s</w:t>
                                      </w:r>
                                      <w:r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  <w:vertAlign w:val="superscript"/>
                                        </w:rPr>
                                        <w:t>−</w:t>
                                      </w:r>
                                      <w:r w:rsidRPr="0001523B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  <w:vertAlign w:val="superscript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1159561839" name="文本框 17"/>
                                <wps:cNvSpPr txBox="1"/>
                                <wps:spPr>
                                  <a:xfrm>
                                    <a:off x="39256" y="607121"/>
                                    <a:ext cx="174258" cy="2044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6D53FB4" w14:textId="77777777" w:rsidR="003725C8" w:rsidRPr="0001523B" w:rsidRDefault="003725C8" w:rsidP="003725C8">
                                      <w:pPr>
                                        <w:rPr>
                                          <w:rFonts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 w:rsidRPr="003725C8">
                                        <w:rPr>
                                          <w:rFonts w:ascii="Book Antiqua" w:hAnsi="Book Antiqua"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v</w:t>
                                      </w:r>
                                      <w:r w:rsidRPr="00DC7698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</wpg:grpSp>
                            <wps:wsp>
                              <wps:cNvPr id="798569351" name="直接连接符 798569351"/>
                              <wps:cNvCnPr/>
                              <wps:spPr>
                                <a:xfrm>
                                  <a:off x="213360" y="711926"/>
                                  <a:ext cx="35423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992479049" name="Freeform 54"/>
                            <wps:cNvSpPr>
                              <a:spLocks/>
                            </wps:cNvSpPr>
                            <wps:spPr bwMode="auto">
                              <a:xfrm rot="10800000">
                                <a:off x="1314030" y="214518"/>
                                <a:ext cx="1163443" cy="606878"/>
                              </a:xfrm>
                              <a:custGeom>
                                <a:avLst/>
                                <a:gdLst>
                                  <a:gd name="T0" fmla="*/ 0 w 782"/>
                                  <a:gd name="T1" fmla="*/ 0 h 975"/>
                                  <a:gd name="T2" fmla="*/ 782 w 782"/>
                                  <a:gd name="T3" fmla="*/ 0 h 975"/>
                                  <a:gd name="T4" fmla="*/ 782 w 782"/>
                                  <a:gd name="T5" fmla="*/ 975 h 97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782" h="975">
                                    <a:moveTo>
                                      <a:pt x="0" y="0"/>
                                    </a:moveTo>
                                    <a:lnTo>
                                      <a:pt x="782" y="0"/>
                                    </a:lnTo>
                                    <a:lnTo>
                                      <a:pt x="782" y="975"/>
                                    </a:lnTo>
                                  </a:path>
                                </a:pathLst>
                              </a:custGeom>
                              <a:noFill/>
                              <a:ln w="6350" cap="flat">
                                <a:solidFill>
                                  <a:schemeClr val="tx1"/>
                                </a:solidFill>
                                <a:prstDash val="solid"/>
                                <a:bevel/>
                                <a:headEnd type="triangle" w="sm" len="med"/>
                                <a:tailEnd type="triangle" w="sm" len="med"/>
                              </a:ln>
                            </wps:spPr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</wpg:grpSp>
                        <wps:wsp>
                          <wps:cNvPr id="377073650" name="任意多边形: 形状 595"/>
                          <wps:cNvSpPr/>
                          <wps:spPr>
                            <a:xfrm>
                              <a:off x="178016" y="404255"/>
                              <a:ext cx="706338" cy="283949"/>
                            </a:xfrm>
                            <a:custGeom>
                              <a:avLst/>
                              <a:gdLst>
                                <a:gd name="connsiteX0" fmla="*/ 0 w 917575"/>
                                <a:gd name="connsiteY0" fmla="*/ 228600 h 358775"/>
                                <a:gd name="connsiteX1" fmla="*/ 317500 w 917575"/>
                                <a:gd name="connsiteY1" fmla="*/ 0 h 358775"/>
                                <a:gd name="connsiteX2" fmla="*/ 917575 w 917575"/>
                                <a:gd name="connsiteY2" fmla="*/ 358775 h 358775"/>
                                <a:gd name="connsiteX0" fmla="*/ 0 w 918174"/>
                                <a:gd name="connsiteY0" fmla="*/ 250135 h 358775"/>
                                <a:gd name="connsiteX1" fmla="*/ 318099 w 918174"/>
                                <a:gd name="connsiteY1" fmla="*/ 0 h 358775"/>
                                <a:gd name="connsiteX2" fmla="*/ 918174 w 918174"/>
                                <a:gd name="connsiteY2" fmla="*/ 358775 h 358775"/>
                                <a:gd name="connsiteX0" fmla="*/ 0 w 918174"/>
                                <a:gd name="connsiteY0" fmla="*/ 250135 h 358775"/>
                                <a:gd name="connsiteX1" fmla="*/ 318099 w 918174"/>
                                <a:gd name="connsiteY1" fmla="*/ 0 h 358775"/>
                                <a:gd name="connsiteX2" fmla="*/ 918174 w 918174"/>
                                <a:gd name="connsiteY2" fmla="*/ 358775 h 358775"/>
                                <a:gd name="connsiteX0" fmla="*/ 0 w 918174"/>
                                <a:gd name="connsiteY0" fmla="*/ 250135 h 358775"/>
                                <a:gd name="connsiteX1" fmla="*/ 318099 w 918174"/>
                                <a:gd name="connsiteY1" fmla="*/ 0 h 358775"/>
                                <a:gd name="connsiteX2" fmla="*/ 918174 w 918174"/>
                                <a:gd name="connsiteY2" fmla="*/ 358775 h 358775"/>
                                <a:gd name="connsiteX0" fmla="*/ 0 w 807752"/>
                                <a:gd name="connsiteY0" fmla="*/ 250135 h 288768"/>
                                <a:gd name="connsiteX1" fmla="*/ 318099 w 807752"/>
                                <a:gd name="connsiteY1" fmla="*/ 0 h 288768"/>
                                <a:gd name="connsiteX2" fmla="*/ 807752 w 807752"/>
                                <a:gd name="connsiteY2" fmla="*/ 288768 h 288768"/>
                                <a:gd name="connsiteX0" fmla="*/ 0 w 706338"/>
                                <a:gd name="connsiteY0" fmla="*/ 139571 h 288768"/>
                                <a:gd name="connsiteX1" fmla="*/ 216685 w 706338"/>
                                <a:gd name="connsiteY1" fmla="*/ 0 h 288768"/>
                                <a:gd name="connsiteX2" fmla="*/ 706338 w 706338"/>
                                <a:gd name="connsiteY2" fmla="*/ 288768 h 288768"/>
                                <a:gd name="connsiteX0" fmla="*/ 0 w 706338"/>
                                <a:gd name="connsiteY0" fmla="*/ 139571 h 288768"/>
                                <a:gd name="connsiteX1" fmla="*/ 216685 w 706338"/>
                                <a:gd name="connsiteY1" fmla="*/ 0 h 288768"/>
                                <a:gd name="connsiteX2" fmla="*/ 706338 w 706338"/>
                                <a:gd name="connsiteY2" fmla="*/ 288768 h 288768"/>
                                <a:gd name="connsiteX0" fmla="*/ 0 w 706338"/>
                                <a:gd name="connsiteY0" fmla="*/ 139571 h 288768"/>
                                <a:gd name="connsiteX1" fmla="*/ 216685 w 706338"/>
                                <a:gd name="connsiteY1" fmla="*/ 0 h 288768"/>
                                <a:gd name="connsiteX2" fmla="*/ 706338 w 706338"/>
                                <a:gd name="connsiteY2" fmla="*/ 288768 h 288768"/>
                                <a:gd name="connsiteX0" fmla="*/ 0 w 706338"/>
                                <a:gd name="connsiteY0" fmla="*/ 139571 h 288768"/>
                                <a:gd name="connsiteX1" fmla="*/ 216685 w 706338"/>
                                <a:gd name="connsiteY1" fmla="*/ 0 h 288768"/>
                                <a:gd name="connsiteX2" fmla="*/ 706338 w 706338"/>
                                <a:gd name="connsiteY2" fmla="*/ 288768 h 288768"/>
                                <a:gd name="connsiteX0" fmla="*/ 0 w 706338"/>
                                <a:gd name="connsiteY0" fmla="*/ 139608 h 288805"/>
                                <a:gd name="connsiteX1" fmla="*/ 216685 w 706338"/>
                                <a:gd name="connsiteY1" fmla="*/ 37 h 288805"/>
                                <a:gd name="connsiteX2" fmla="*/ 706338 w 706338"/>
                                <a:gd name="connsiteY2" fmla="*/ 288805 h 288805"/>
                                <a:gd name="connsiteX0" fmla="*/ 0 w 706338"/>
                                <a:gd name="connsiteY0" fmla="*/ 139571 h 288768"/>
                                <a:gd name="connsiteX1" fmla="*/ 216685 w 706338"/>
                                <a:gd name="connsiteY1" fmla="*/ 0 h 288768"/>
                                <a:gd name="connsiteX2" fmla="*/ 706338 w 706338"/>
                                <a:gd name="connsiteY2" fmla="*/ 288768 h 288768"/>
                                <a:gd name="connsiteX0" fmla="*/ 0 w 706338"/>
                                <a:gd name="connsiteY0" fmla="*/ 139571 h 257171"/>
                                <a:gd name="connsiteX1" fmla="*/ 216685 w 706338"/>
                                <a:gd name="connsiteY1" fmla="*/ 0 h 257171"/>
                                <a:gd name="connsiteX2" fmla="*/ 706338 w 706338"/>
                                <a:gd name="connsiteY2" fmla="*/ 257171 h 257171"/>
                                <a:gd name="connsiteX0" fmla="*/ 0 w 706338"/>
                                <a:gd name="connsiteY0" fmla="*/ 164850 h 282450"/>
                                <a:gd name="connsiteX1" fmla="*/ 219861 w 706338"/>
                                <a:gd name="connsiteY1" fmla="*/ 0 h 282450"/>
                                <a:gd name="connsiteX2" fmla="*/ 706338 w 706338"/>
                                <a:gd name="connsiteY2" fmla="*/ 282450 h 28245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706338" h="282450">
                                  <a:moveTo>
                                    <a:pt x="0" y="164850"/>
                                  </a:moveTo>
                                  <a:cubicBezTo>
                                    <a:pt x="42502" y="94127"/>
                                    <a:pt x="145584" y="1262"/>
                                    <a:pt x="219861" y="0"/>
                                  </a:cubicBezTo>
                                  <a:lnTo>
                                    <a:pt x="706338" y="282450"/>
                                  </a:ln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943995509" name="组合 598"/>
                        <wpg:cNvGrpSpPr/>
                        <wpg:grpSpPr>
                          <a:xfrm>
                            <a:off x="3344562" y="0"/>
                            <a:ext cx="1424858" cy="895807"/>
                            <a:chOff x="0" y="0"/>
                            <a:chExt cx="1424858" cy="895807"/>
                          </a:xfrm>
                        </wpg:grpSpPr>
                        <wpg:grpSp>
                          <wpg:cNvPr id="352628551" name="组合 594"/>
                          <wpg:cNvGrpSpPr/>
                          <wpg:grpSpPr>
                            <a:xfrm>
                              <a:off x="0" y="0"/>
                              <a:ext cx="1424858" cy="895807"/>
                              <a:chOff x="1138973" y="133080"/>
                              <a:chExt cx="1424858" cy="895807"/>
                            </a:xfrm>
                          </wpg:grpSpPr>
                          <wpg:grpSp>
                            <wpg:cNvPr id="1161109193" name="组合 1161109193"/>
                            <wpg:cNvGrpSpPr/>
                            <wpg:grpSpPr>
                              <a:xfrm>
                                <a:off x="1138973" y="133080"/>
                                <a:ext cx="1424858" cy="895807"/>
                                <a:chOff x="39253" y="133080"/>
                                <a:chExt cx="1424961" cy="895807"/>
                              </a:xfrm>
                            </wpg:grpSpPr>
                            <wpg:grpSp>
                              <wpg:cNvPr id="780473715" name="组合 780473715"/>
                              <wpg:cNvGrpSpPr/>
                              <wpg:grpSpPr>
                                <a:xfrm>
                                  <a:off x="39253" y="133080"/>
                                  <a:ext cx="1424961" cy="895807"/>
                                  <a:chOff x="39256" y="133080"/>
                                  <a:chExt cx="1425047" cy="895807"/>
                                </a:xfrm>
                              </wpg:grpSpPr>
                              <wps:wsp>
                                <wps:cNvPr id="8691622" name="直接连接符 8691622"/>
                                <wps:cNvCnPr/>
                                <wps:spPr>
                                  <a:xfrm flipV="1">
                                    <a:off x="1131570" y="784860"/>
                                    <a:ext cx="0" cy="3960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21306550" name="文本框 17"/>
                                <wps:cNvSpPr txBox="1"/>
                                <wps:spPr>
                                  <a:xfrm>
                                    <a:off x="1214470" y="824417"/>
                                    <a:ext cx="249833" cy="2044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DF9CA9C" w14:textId="77777777" w:rsidR="003725C8" w:rsidRPr="0001523B" w:rsidRDefault="003725C8" w:rsidP="003725C8">
                                      <w:pPr>
                                        <w:rPr>
                                          <w:rFonts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x</w:t>
                                      </w:r>
                                      <w:r w:rsidRPr="0001523B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</w:rPr>
                                        <w:t>/m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893817951" name="文本框 17"/>
                                <wps:cNvSpPr txBox="1"/>
                                <wps:spPr>
                                  <a:xfrm>
                                    <a:off x="53402" y="753171"/>
                                    <a:ext cx="160922" cy="2044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2DEA3EF" w14:textId="77777777" w:rsidR="003725C8" w:rsidRPr="0001523B" w:rsidRDefault="003725C8" w:rsidP="003725C8">
                                      <w:pPr>
                                        <w:rPr>
                                          <w:rFonts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686913744" name="文本框 17"/>
                                <wps:cNvSpPr txBox="1"/>
                                <wps:spPr>
                                  <a:xfrm>
                                    <a:off x="1074014" y="811600"/>
                                    <a:ext cx="110750" cy="2044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243B276" w14:textId="77777777" w:rsidR="003725C8" w:rsidRPr="00607652" w:rsidRDefault="003725C8" w:rsidP="003725C8">
                                      <w:pPr>
                                        <w:rPr>
                                          <w:rFonts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505828009" name="文本框 17"/>
                                <wps:cNvSpPr txBox="1"/>
                                <wps:spPr>
                                  <a:xfrm>
                                    <a:off x="223649" y="133080"/>
                                    <a:ext cx="420036" cy="2044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A2219E8" w14:textId="77777777" w:rsidR="003725C8" w:rsidRPr="0001523B" w:rsidRDefault="003725C8" w:rsidP="003725C8">
                                      <w:pPr>
                                        <w:rPr>
                                          <w:rFonts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 w:rsidRPr="003725C8">
                                        <w:rPr>
                                          <w:rFonts w:ascii="Book Antiqua" w:hAnsi="Book Antiqua"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v</w:t>
                                      </w:r>
                                      <w:r w:rsidRPr="0001523B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</w:rPr>
                                        <w:t>/m</w:t>
                                      </w:r>
                                      <w:r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</w:rPr>
                                        <w:t>·</w:t>
                                      </w:r>
                                      <w:r w:rsidRPr="0001523B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</w:rPr>
                                        <w:t>s</w:t>
                                      </w:r>
                                      <w:r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  <w:vertAlign w:val="superscript"/>
                                        </w:rPr>
                                        <w:t>−</w:t>
                                      </w:r>
                                      <w:r w:rsidRPr="0001523B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  <w:vertAlign w:val="superscript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603167693" name="文本框 17"/>
                                <wps:cNvSpPr txBox="1"/>
                                <wps:spPr>
                                  <a:xfrm>
                                    <a:off x="39256" y="607121"/>
                                    <a:ext cx="174258" cy="2044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948BD3C" w14:textId="77777777" w:rsidR="003725C8" w:rsidRPr="0001523B" w:rsidRDefault="003725C8" w:rsidP="003725C8">
                                      <w:pPr>
                                        <w:rPr>
                                          <w:rFonts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 w:rsidRPr="003725C8">
                                        <w:rPr>
                                          <w:rFonts w:ascii="Book Antiqua" w:hAnsi="Book Antiqua"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v</w:t>
                                      </w:r>
                                      <w:r w:rsidRPr="00DC7698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</wpg:grpSp>
                            <wps:wsp>
                              <wps:cNvPr id="1606374893" name="直接连接符 1606374893"/>
                              <wps:cNvCnPr/>
                              <wps:spPr>
                                <a:xfrm>
                                  <a:off x="213360" y="711926"/>
                                  <a:ext cx="35423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46109669" name="Freeform 54"/>
                            <wps:cNvSpPr>
                              <a:spLocks/>
                            </wps:cNvSpPr>
                            <wps:spPr bwMode="auto">
                              <a:xfrm rot="10800000">
                                <a:off x="1314030" y="214518"/>
                                <a:ext cx="1163443" cy="606878"/>
                              </a:xfrm>
                              <a:custGeom>
                                <a:avLst/>
                                <a:gdLst>
                                  <a:gd name="T0" fmla="*/ 0 w 782"/>
                                  <a:gd name="T1" fmla="*/ 0 h 975"/>
                                  <a:gd name="T2" fmla="*/ 782 w 782"/>
                                  <a:gd name="T3" fmla="*/ 0 h 975"/>
                                  <a:gd name="T4" fmla="*/ 782 w 782"/>
                                  <a:gd name="T5" fmla="*/ 975 h 97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782" h="975">
                                    <a:moveTo>
                                      <a:pt x="0" y="0"/>
                                    </a:moveTo>
                                    <a:lnTo>
                                      <a:pt x="782" y="0"/>
                                    </a:lnTo>
                                    <a:lnTo>
                                      <a:pt x="782" y="975"/>
                                    </a:lnTo>
                                  </a:path>
                                </a:pathLst>
                              </a:custGeom>
                              <a:noFill/>
                              <a:ln w="6350" cap="flat">
                                <a:solidFill>
                                  <a:schemeClr val="tx1"/>
                                </a:solidFill>
                                <a:prstDash val="solid"/>
                                <a:bevel/>
                                <a:headEnd type="triangle" w="sm" len="med"/>
                                <a:tailEnd type="triangle" w="sm" len="med"/>
                              </a:ln>
                            </wps:spPr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</wpg:grpSp>
                        <wps:wsp>
                          <wps:cNvPr id="1022029997" name="任意多边形: 形状 597"/>
                          <wps:cNvSpPr/>
                          <wps:spPr>
                            <a:xfrm>
                              <a:off x="177800" y="225425"/>
                              <a:ext cx="1041400" cy="352425"/>
                            </a:xfrm>
                            <a:custGeom>
                              <a:avLst/>
                              <a:gdLst>
                                <a:gd name="connsiteX0" fmla="*/ 0 w 1041400"/>
                                <a:gd name="connsiteY0" fmla="*/ 352425 h 352425"/>
                                <a:gd name="connsiteX1" fmla="*/ 523875 w 1041400"/>
                                <a:gd name="connsiteY1" fmla="*/ 0 h 352425"/>
                                <a:gd name="connsiteX2" fmla="*/ 923925 w 1041400"/>
                                <a:gd name="connsiteY2" fmla="*/ 282575 h 352425"/>
                                <a:gd name="connsiteX3" fmla="*/ 1041400 w 1041400"/>
                                <a:gd name="connsiteY3" fmla="*/ 282575 h 352425"/>
                                <a:gd name="connsiteX0" fmla="*/ 0 w 1041400"/>
                                <a:gd name="connsiteY0" fmla="*/ 352425 h 352425"/>
                                <a:gd name="connsiteX1" fmla="*/ 523875 w 1041400"/>
                                <a:gd name="connsiteY1" fmla="*/ 0 h 352425"/>
                                <a:gd name="connsiteX2" fmla="*/ 923925 w 1041400"/>
                                <a:gd name="connsiteY2" fmla="*/ 282575 h 352425"/>
                                <a:gd name="connsiteX3" fmla="*/ 1041400 w 1041400"/>
                                <a:gd name="connsiteY3" fmla="*/ 282575 h 352425"/>
                                <a:gd name="connsiteX0" fmla="*/ 0 w 1041400"/>
                                <a:gd name="connsiteY0" fmla="*/ 352425 h 352425"/>
                                <a:gd name="connsiteX1" fmla="*/ 523875 w 1041400"/>
                                <a:gd name="connsiteY1" fmla="*/ 0 h 352425"/>
                                <a:gd name="connsiteX2" fmla="*/ 923925 w 1041400"/>
                                <a:gd name="connsiteY2" fmla="*/ 282575 h 352425"/>
                                <a:gd name="connsiteX3" fmla="*/ 1041400 w 1041400"/>
                                <a:gd name="connsiteY3" fmla="*/ 282575 h 352425"/>
                                <a:gd name="connsiteX0" fmla="*/ 0 w 1041400"/>
                                <a:gd name="connsiteY0" fmla="*/ 352425 h 352425"/>
                                <a:gd name="connsiteX1" fmla="*/ 523875 w 1041400"/>
                                <a:gd name="connsiteY1" fmla="*/ 0 h 352425"/>
                                <a:gd name="connsiteX2" fmla="*/ 923925 w 1041400"/>
                                <a:gd name="connsiteY2" fmla="*/ 282575 h 352425"/>
                                <a:gd name="connsiteX3" fmla="*/ 1041400 w 1041400"/>
                                <a:gd name="connsiteY3" fmla="*/ 282575 h 35242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1041400" h="352425">
                                  <a:moveTo>
                                    <a:pt x="0" y="352425"/>
                                  </a:moveTo>
                                  <a:cubicBezTo>
                                    <a:pt x="152400" y="66675"/>
                                    <a:pt x="311150" y="3175"/>
                                    <a:pt x="523875" y="0"/>
                                  </a:cubicBezTo>
                                  <a:lnTo>
                                    <a:pt x="923925" y="282575"/>
                                  </a:lnTo>
                                  <a:lnTo>
                                    <a:pt x="1041400" y="282575"/>
                                  </a:ln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6269EA74" id="组合 599" o:spid="_x0000_s1906" style="width:375.55pt;height:70.55pt;mso-position-horizontal-relative:char;mso-position-vertical-relative:line" coordsize="47694,89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">
                <v:group id="组合 596" o:spid="_x0000_s1907" style="position:absolute;width:14248;height:8958" coordsize="14248,89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">
                  <v:group id="_x0000_s1908" style="position:absolute;width:14248;height:8958" coordorigin="11389,1330" coordsize="14248,89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">
                    <v:group id="组合 1709975545" o:spid="_x0000_s1909" style="position:absolute;left:11389;top:1330;width:14249;height:8958" coordorigin="392,1330" coordsize="14249,89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">
                      <v:group id="组合 1224546379" o:spid="_x0000_s1910" style="position:absolute;left:392;top:1330;width:14250;height:8958" coordorigin="392,1330" coordsize="14250,89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">
                        <v:line id="直接连接符 605371884" o:spid="_x0000_s1911" style="position:absolute;flip:y;visibility:visible;mso-wrap-style:square" from="11315,7848" to="11315,82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" strokecolor="black [3213]" strokeweight=".5pt">
                          <v:stroke joinstyle="miter"/>
                        </v:line>
                        <v:shape id="文本框 17" o:spid="_x0000_s1912" type="#_x0000_t202" style="position:absolute;left:12144;top:8244;width:2499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" filled="f" stroked="f" strokeweight=".5pt">
                          <v:textbox style="mso-fit-shape-to-text:t" inset="1mm,0,1mm,0">
                            <w:txbxContent>
                              <w:p w14:paraId="2B0D380B" w14:textId="77777777" w:rsidR="003725C8" w:rsidRPr="0001523B" w:rsidRDefault="003725C8" w:rsidP="003725C8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x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/m</w:t>
                                </w:r>
                              </w:p>
                            </w:txbxContent>
                          </v:textbox>
                        </v:shape>
                        <v:shape id="文本框 17" o:spid="_x0000_s1913" type="#_x0000_t202" style="position:absolute;left:534;top:7531;width:1609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" filled="f" stroked="f" strokeweight=".5pt">
                          <v:textbox style="mso-fit-shape-to-text:t" inset="1mm,0,1mm,0">
                            <w:txbxContent>
                              <w:p w14:paraId="352BD48A" w14:textId="77777777" w:rsidR="003725C8" w:rsidRPr="0001523B" w:rsidRDefault="003725C8" w:rsidP="003725C8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文本框 17" o:spid="_x0000_s1914" type="#_x0000_t202" style="position:absolute;left:10740;top:8116;width:1107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" filled="f" stroked="f" strokeweight=".5pt">
                          <v:textbox style="mso-fit-shape-to-text:t" inset="1mm,0,1mm,0">
                            <w:txbxContent>
                              <w:p w14:paraId="6D85841A" w14:textId="77777777" w:rsidR="003725C8" w:rsidRPr="00607652" w:rsidRDefault="003725C8" w:rsidP="003725C8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文本框 17" o:spid="_x0000_s1915" type="#_x0000_t202" style="position:absolute;left:2236;top:1330;width:4200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" filled="f" stroked="f" strokeweight=".5pt">
                          <v:textbox style="mso-fit-shape-to-text:t" inset="1mm,0,1mm,0">
                            <w:txbxContent>
                              <w:p w14:paraId="3629CEB6" w14:textId="77777777" w:rsidR="003725C8" w:rsidRPr="0001523B" w:rsidRDefault="003725C8" w:rsidP="003725C8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3725C8">
                                  <w:rPr>
                                    <w:rFonts w:ascii="Book Antiqua" w:hAnsi="Book Antiqua"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/m</w:t>
                                </w:r>
                                <w:r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·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s</w:t>
                                </w:r>
                                <w:r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  <w:vertAlign w:val="superscript"/>
                                  </w:rPr>
                                  <w:t>−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  <w:vertAlign w:val="superscript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文本框 17" o:spid="_x0000_s1916" type="#_x0000_t202" style="position:absolute;left:392;top:6071;width:1743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" filled="f" stroked="f" strokeweight=".5pt">
                          <v:textbox style="mso-fit-shape-to-text:t" inset="1mm,0,1mm,0">
                            <w:txbxContent>
                              <w:p w14:paraId="7CEBD9EE" w14:textId="77777777" w:rsidR="003725C8" w:rsidRPr="0001523B" w:rsidRDefault="003725C8" w:rsidP="003725C8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3725C8">
                                  <w:rPr>
                                    <w:rFonts w:ascii="Book Antiqua" w:hAnsi="Book Antiqua"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DC7698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</v:group>
                      <v:line id="直接连接符 1029664251" o:spid="_x0000_s1917" style="position:absolute;visibility:visible;mso-wrap-style:square" from="2133,7119" to="2487,71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" strokecolor="black [3213]" strokeweight=".5pt">
                        <v:stroke joinstyle="miter"/>
                      </v:line>
                    </v:group>
                    <v:shape id="Freeform 54" o:spid="_x0000_s1918" style="position:absolute;left:13140;top:2145;width:11634;height:6068;rotation:180;visibility:visible;mso-wrap-style:none;v-text-anchor:top" coordsize="782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" path="m,l782,r,975e" filled="f" strokecolor="black [3213]" strokeweight=".5pt">
                      <v:stroke startarrow="block" startarrowwidth="narrow" endarrow="block" endarrowwidth="narrow" joinstyle="bevel"/>
                      <v:path arrowok="t" o:connecttype="custom" o:connectlocs="0,0;1163443,0;1163443,606878" o:connectangles="0,0,0"/>
                    </v:shape>
                  </v:group>
                  <v:shape id="任意多边形: 形状 595" o:spid="_x0000_s1919" style="position:absolute;left:1746;top:3270;width:9181;height:3607;visibility:visible;mso-wrap-style:square;v-text-anchor:middle" coordsize="918174,3587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" path="m,250135c80617,87801,186650,10739,318099,l918174,358775e" filled="f" strokecolor="black [3213]" strokeweight="1pt">
                    <v:stroke joinstyle="miter"/>
                    <v:path arrowok="t" o:connecttype="custom" o:connectlocs="0,251463;318099,0;918174,360680" o:connectangles="0,0,0"/>
                  </v:shape>
                </v:group>
                <v:group id="组合 596" o:spid="_x0000_s1920" style="position:absolute;left:16722;width:14249;height:8958" coordsize="14248,89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">
                  <v:group id="_x0000_s1921" style="position:absolute;width:14248;height:8958" coordorigin="11389,1330" coordsize="14248,89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">
                    <v:group id="组合 2017883021" o:spid="_x0000_s1922" style="position:absolute;left:11389;top:1330;width:14249;height:8958" coordorigin="392,1330" coordsize="14249,89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">
                      <v:group id="组合 1738675520" o:spid="_x0000_s1923" style="position:absolute;left:392;top:1330;width:14250;height:8958" coordorigin="392,1330" coordsize="14250,89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">
                        <v:line id="直接连接符 1667846216" o:spid="_x0000_s1924" style="position:absolute;flip:y;visibility:visible;mso-wrap-style:square" from="11315,7848" to="11315,82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" strokecolor="black [3213]" strokeweight=".5pt">
                          <v:stroke joinstyle="miter"/>
                        </v:line>
                        <v:shape id="文本框 17" o:spid="_x0000_s1925" type="#_x0000_t202" style="position:absolute;left:12144;top:8244;width:2499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" filled="f" stroked="f" strokeweight=".5pt">
                          <v:textbox style="mso-fit-shape-to-text:t" inset="1mm,0,1mm,0">
                            <w:txbxContent>
                              <w:p w14:paraId="7F147A0A" w14:textId="77777777" w:rsidR="003725C8" w:rsidRPr="0001523B" w:rsidRDefault="003725C8" w:rsidP="003725C8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x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/m</w:t>
                                </w:r>
                              </w:p>
                            </w:txbxContent>
                          </v:textbox>
                        </v:shape>
                        <v:shape id="文本框 17" o:spid="_x0000_s1926" type="#_x0000_t202" style="position:absolute;left:534;top:7531;width:1609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" filled="f" stroked="f" strokeweight=".5pt">
                          <v:textbox style="mso-fit-shape-to-text:t" inset="1mm,0,1mm,0">
                            <w:txbxContent>
                              <w:p w14:paraId="4F9AD821" w14:textId="77777777" w:rsidR="003725C8" w:rsidRPr="0001523B" w:rsidRDefault="003725C8" w:rsidP="003725C8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文本框 17" o:spid="_x0000_s1927" type="#_x0000_t202" style="position:absolute;left:10740;top:8116;width:1107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" filled="f" stroked="f" strokeweight=".5pt">
                          <v:textbox style="mso-fit-shape-to-text:t" inset="1mm,0,1mm,0">
                            <w:txbxContent>
                              <w:p w14:paraId="026245A1" w14:textId="77777777" w:rsidR="003725C8" w:rsidRPr="00607652" w:rsidRDefault="003725C8" w:rsidP="003725C8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文本框 17" o:spid="_x0000_s1928" type="#_x0000_t202" style="position:absolute;left:2236;top:1330;width:4200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" filled="f" stroked="f" strokeweight=".5pt">
                          <v:textbox style="mso-fit-shape-to-text:t" inset="1mm,0,1mm,0">
                            <w:txbxContent>
                              <w:p w14:paraId="0F15EA96" w14:textId="77777777" w:rsidR="003725C8" w:rsidRPr="0001523B" w:rsidRDefault="003725C8" w:rsidP="003725C8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3725C8">
                                  <w:rPr>
                                    <w:rFonts w:ascii="Book Antiqua" w:hAnsi="Book Antiqua"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/m</w:t>
                                </w:r>
                                <w:r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·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s</w:t>
                                </w:r>
                                <w:r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  <w:vertAlign w:val="superscript"/>
                                  </w:rPr>
                                  <w:t>−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  <w:vertAlign w:val="superscript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文本框 17" o:spid="_x0000_s1929" type="#_x0000_t202" style="position:absolute;left:392;top:6071;width:1743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" filled="f" stroked="f" strokeweight=".5pt">
                          <v:textbox style="mso-fit-shape-to-text:t" inset="1mm,0,1mm,0">
                            <w:txbxContent>
                              <w:p w14:paraId="56D53FB4" w14:textId="77777777" w:rsidR="003725C8" w:rsidRPr="0001523B" w:rsidRDefault="003725C8" w:rsidP="003725C8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3725C8">
                                  <w:rPr>
                                    <w:rFonts w:ascii="Book Antiqua" w:hAnsi="Book Antiqua"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DC7698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</v:group>
                      <v:line id="直接连接符 798569351" o:spid="_x0000_s1930" style="position:absolute;visibility:visible;mso-wrap-style:square" from="2133,7119" to="2487,71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" strokecolor="black [3213]" strokeweight=".5pt">
                        <v:stroke joinstyle="miter"/>
                      </v:line>
                    </v:group>
                    <v:shape id="Freeform 54" o:spid="_x0000_s1931" style="position:absolute;left:13140;top:2145;width:11634;height:6068;rotation:180;visibility:visible;mso-wrap-style:none;v-text-anchor:top" coordsize="782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" path="m,l782,r,975e" filled="f" strokecolor="black [3213]" strokeweight=".5pt">
                      <v:stroke startarrow="block" startarrowwidth="narrow" endarrow="block" endarrowwidth="narrow" joinstyle="bevel"/>
                      <v:path arrowok="t" o:connecttype="custom" o:connectlocs="0,0;1163443,0;1163443,606878" o:connectangles="0,0,0"/>
                    </v:shape>
                  </v:group>
                  <v:shape id="任意多边形: 形状 595" o:spid="_x0000_s1932" style="position:absolute;left:1780;top:4042;width:7063;height:2840;visibility:visible;mso-wrap-style:square;v-text-anchor:middle" coordsize="706338,282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" path="m,164850c42502,94127,145584,1262,219861,l706338,282450e" filled="f" strokecolor="black [3213]" strokeweight="1pt">
                    <v:stroke joinstyle="miter"/>
                    <v:path arrowok="t" o:connecttype="custom" o:connectlocs="0,165725;219861,0;706338,283949" o:connectangles="0,0,0"/>
                  </v:shape>
                </v:group>
                <v:group id="组合 598" o:spid="_x0000_s1933" style="position:absolute;left:33445;width:14249;height:8958" coordsize="14248,89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">
                  <v:group id="_x0000_s1934" style="position:absolute;width:14248;height:8958" coordorigin="11389,1330" coordsize="14248,89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">
                    <v:group id="组合 1161109193" o:spid="_x0000_s1935" style="position:absolute;left:11389;top:1330;width:14249;height:8958" coordorigin="392,1330" coordsize="14249,89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">
                      <v:group id="组合 780473715" o:spid="_x0000_s1936" style="position:absolute;left:392;top:1330;width:14250;height:8958" coordorigin="392,1330" coordsize="14250,89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">
                        <v:line id="直接连接符 8691622" o:spid="_x0000_s1937" style="position:absolute;flip:y;visibility:visible;mso-wrap-style:square" from="11315,7848" to="11315,82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" strokecolor="black [3213]" strokeweight=".5pt">
                          <v:stroke joinstyle="miter"/>
                        </v:line>
                        <v:shape id="文本框 17" o:spid="_x0000_s1938" type="#_x0000_t202" style="position:absolute;left:12144;top:8244;width:2499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" filled="f" stroked="f" strokeweight=".5pt">
                          <v:textbox style="mso-fit-shape-to-text:t" inset="1mm,0,1mm,0">
                            <w:txbxContent>
                              <w:p w14:paraId="4DF9CA9C" w14:textId="77777777" w:rsidR="003725C8" w:rsidRPr="0001523B" w:rsidRDefault="003725C8" w:rsidP="003725C8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x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/m</w:t>
                                </w:r>
                              </w:p>
                            </w:txbxContent>
                          </v:textbox>
                        </v:shape>
                        <v:shape id="文本框 17" o:spid="_x0000_s1939" type="#_x0000_t202" style="position:absolute;left:534;top:7531;width:1609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" filled="f" stroked="f" strokeweight=".5pt">
                          <v:textbox style="mso-fit-shape-to-text:t" inset="1mm,0,1mm,0">
                            <w:txbxContent>
                              <w:p w14:paraId="02DEA3EF" w14:textId="77777777" w:rsidR="003725C8" w:rsidRPr="0001523B" w:rsidRDefault="003725C8" w:rsidP="003725C8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文本框 17" o:spid="_x0000_s1940" type="#_x0000_t202" style="position:absolute;left:10740;top:8116;width:1107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" filled="f" stroked="f" strokeweight=".5pt">
                          <v:textbox style="mso-fit-shape-to-text:t" inset="1mm,0,1mm,0">
                            <w:txbxContent>
                              <w:p w14:paraId="3243B276" w14:textId="77777777" w:rsidR="003725C8" w:rsidRPr="00607652" w:rsidRDefault="003725C8" w:rsidP="003725C8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文本框 17" o:spid="_x0000_s1941" type="#_x0000_t202" style="position:absolute;left:2236;top:1330;width:4200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" filled="f" stroked="f" strokeweight=".5pt">
                          <v:textbox style="mso-fit-shape-to-text:t" inset="1mm,0,1mm,0">
                            <w:txbxContent>
                              <w:p w14:paraId="6A2219E8" w14:textId="77777777" w:rsidR="003725C8" w:rsidRPr="0001523B" w:rsidRDefault="003725C8" w:rsidP="003725C8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3725C8">
                                  <w:rPr>
                                    <w:rFonts w:ascii="Book Antiqua" w:hAnsi="Book Antiqua"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/m</w:t>
                                </w:r>
                                <w:r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·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s</w:t>
                                </w:r>
                                <w:r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  <w:vertAlign w:val="superscript"/>
                                  </w:rPr>
                                  <w:t>−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  <w:vertAlign w:val="superscript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文本框 17" o:spid="_x0000_s1942" type="#_x0000_t202" style="position:absolute;left:392;top:6071;width:1743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" filled="f" stroked="f" strokeweight=".5pt">
                          <v:textbox style="mso-fit-shape-to-text:t" inset="1mm,0,1mm,0">
                            <w:txbxContent>
                              <w:p w14:paraId="3948BD3C" w14:textId="77777777" w:rsidR="003725C8" w:rsidRPr="0001523B" w:rsidRDefault="003725C8" w:rsidP="003725C8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3725C8">
                                  <w:rPr>
                                    <w:rFonts w:ascii="Book Antiqua" w:hAnsi="Book Antiqua"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DC7698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</v:group>
                      <v:line id="直接连接符 1606374893" o:spid="_x0000_s1943" style="position:absolute;visibility:visible;mso-wrap-style:square" from="2133,7119" to="2487,71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" strokecolor="black [3213]" strokeweight=".5pt">
                        <v:stroke joinstyle="miter"/>
                      </v:line>
                    </v:group>
                    <v:shape id="Freeform 54" o:spid="_x0000_s1944" style="position:absolute;left:13140;top:2145;width:11634;height:6068;rotation:180;visibility:visible;mso-wrap-style:none;v-text-anchor:top" coordsize="782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" path="m,l782,r,975e" filled="f" strokecolor="black [3213]" strokeweight=".5pt">
                      <v:stroke startarrow="block" startarrowwidth="narrow" endarrow="block" endarrowwidth="narrow" joinstyle="bevel"/>
                      <v:path arrowok="t" o:connecttype="custom" o:connectlocs="0,0;1163443,0;1163443,606878" o:connectangles="0,0,0"/>
                    </v:shape>
                  </v:group>
                  <v:shape id="任意多边形: 形状 597" o:spid="_x0000_s1945" style="position:absolute;left:1778;top:2254;width:10414;height:3524;visibility:visible;mso-wrap-style:square;v-text-anchor:middle" coordsize="1041400,3524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" path="m,352425c152400,66675,311150,3175,523875,l923925,282575r117475,e" filled="f" strokecolor="black [3213]" strokeweight="1pt">
                    <v:stroke joinstyle="miter"/>
                    <v:path arrowok="t" o:connecttype="custom" o:connectlocs="0,352425;523875,0;923925,282575;1041400,282575" o:connectangles="0,0,0,0"/>
                  </v:shape>
                </v:group>
                <w10:anchorlock/>
              </v:group>
            </w:pict>
          </mc:Fallback>
        </mc:AlternateContent>
      </w:r>
    </w:p>
    <w:p w14:paraId="64564345" w14:textId="77777777" w:rsidR="003725C8" w:rsidRDefault="003725C8" w:rsidP="005F3259"/>
    <w:p w14:paraId="446E089F" w14:textId="63E78CCC" w:rsidR="005F3259" w:rsidRDefault="005F3259" w:rsidP="005F3259">
      <w:pPr>
        <w:spacing w:line="360" w:lineRule="auto"/>
        <w:rPr>
          <w:rFonts w:eastAsia="黑体"/>
          <w:color w:val="000000" w:themeColor="text1"/>
          <w:sz w:val="32"/>
          <w:szCs w:val="28"/>
          <w14:ligatures w14:val="none"/>
        </w:rPr>
      </w:pPr>
      <w:r>
        <w:rPr>
          <w:rFonts w:eastAsia="黑体"/>
          <w:color w:val="000000" w:themeColor="text1"/>
          <w:sz w:val="32"/>
          <w:szCs w:val="28"/>
          <w14:ligatures w14:val="none"/>
        </w:rPr>
        <w:br w:type="page"/>
      </w:r>
    </w:p>
    <w:p w14:paraId="31D3B69C" w14:textId="22113DC3" w:rsidR="00E93680" w:rsidRDefault="00E93680" w:rsidP="00E93680">
      <w:pPr>
        <w:pStyle w:val="1"/>
      </w:pPr>
      <w:r>
        <w:rPr>
          <w:rFonts w:hint="eastAsia"/>
        </w:rPr>
        <w:lastRenderedPageBreak/>
        <w:t>解析</w:t>
      </w:r>
    </w:p>
    <w:p w14:paraId="26A080FD" w14:textId="77777777" w:rsidR="00E93680" w:rsidRPr="00482580" w:rsidRDefault="00E93680" w:rsidP="00E93680">
      <w:pPr>
        <w:pStyle w:val="2"/>
        <w:rPr>
          <w:rFonts w:ascii="宋体" w:eastAsia="宋体" w:hAnsi="宋体" w:hint="eastAsia"/>
        </w:rPr>
      </w:pPr>
      <w:r>
        <w:rPr>
          <w:rFonts w:hint="eastAsia"/>
        </w:rPr>
        <w:t>一、上海慧眼（共</w:t>
      </w:r>
      <w:r>
        <w:rPr>
          <w:rFonts w:hint="eastAsia"/>
        </w:rPr>
        <w:t>1</w:t>
      </w:r>
      <w:r>
        <w:t>2</w:t>
      </w:r>
      <w:r>
        <w:rPr>
          <w:rFonts w:hint="eastAsia"/>
        </w:rPr>
        <w:t>分）</w:t>
      </w:r>
    </w:p>
    <w:p w14:paraId="191F2204" w14:textId="08FD613E" w:rsidR="00E93680" w:rsidRPr="00B87749" w:rsidRDefault="00E93680" w:rsidP="00E93680">
      <w:pPr>
        <w:rPr>
          <w:color w:val="FF0000"/>
        </w:rPr>
      </w:pPr>
      <w:r w:rsidRPr="00B87749">
        <w:rPr>
          <w:color w:val="FF0000"/>
        </w:rPr>
        <w:t>1</w:t>
      </w:r>
      <w:r>
        <w:rPr>
          <w:rFonts w:hint="eastAsia"/>
          <w:color w:val="FF0000"/>
        </w:rPr>
        <w:t>．</w:t>
      </w:r>
      <w:r w:rsidRPr="00B87749">
        <w:rPr>
          <w:color w:val="FF0000"/>
        </w:rPr>
        <w:t>根据弹力产生的本质可知，钢索对阻尼器的拉力是由于钢索的形变而产生的。</w:t>
      </w:r>
    </w:p>
    <w:p w14:paraId="5A68BC0F" w14:textId="77777777" w:rsidR="00E93680" w:rsidRPr="00B87749" w:rsidRDefault="00E93680" w:rsidP="00E93680">
      <w:pPr>
        <w:rPr>
          <w:color w:val="FF0000"/>
        </w:rPr>
      </w:pPr>
      <w:r w:rsidRPr="00B87749">
        <w:rPr>
          <w:color w:val="FF0000"/>
        </w:rPr>
        <w:t>故选</w:t>
      </w:r>
      <w:r>
        <w:rPr>
          <w:rFonts w:hint="eastAsia"/>
          <w:color w:val="FF0000"/>
        </w:rPr>
        <w:t xml:space="preserve"> </w:t>
      </w:r>
      <w:r w:rsidRPr="00B87749">
        <w:rPr>
          <w:color w:val="FF0000"/>
        </w:rPr>
        <w:t>A</w:t>
      </w:r>
      <w:r w:rsidRPr="00B87749">
        <w:rPr>
          <w:color w:val="FF0000"/>
        </w:rPr>
        <w:t>。</w:t>
      </w:r>
    </w:p>
    <w:p w14:paraId="7F0365A9" w14:textId="0F06DECE" w:rsidR="00E93680" w:rsidRPr="00B87749" w:rsidRDefault="00E93680" w:rsidP="00E93680">
      <w:pPr>
        <w:rPr>
          <w:color w:val="FF0000"/>
        </w:rPr>
      </w:pPr>
      <w:r w:rsidRPr="00B87749">
        <w:rPr>
          <w:color w:val="FF0000"/>
        </w:rPr>
        <w:t>2</w:t>
      </w:r>
      <w:r>
        <w:rPr>
          <w:rFonts w:hint="eastAsia"/>
          <w:color w:val="FF0000"/>
        </w:rPr>
        <w:t>．</w:t>
      </w:r>
      <w:r w:rsidRPr="00B87749">
        <w:rPr>
          <w:color w:val="FF0000"/>
        </w:rPr>
        <w:t>一个周期内阻尼器经过的路程为</w:t>
      </w:r>
      <w:r>
        <w:rPr>
          <w:rFonts w:hint="eastAsia"/>
          <w:color w:val="FF0000"/>
        </w:rPr>
        <w:t xml:space="preserve"> </w:t>
      </w:r>
      <w:r w:rsidRPr="00B87749">
        <w:rPr>
          <w:rFonts w:hint="eastAsia"/>
          <w:i/>
          <w:iCs/>
          <w:color w:val="FF0000"/>
        </w:rPr>
        <w:t>s</w:t>
      </w:r>
      <w:r>
        <w:rPr>
          <w:rFonts w:hint="eastAsia"/>
          <w:color w:val="FF0000"/>
        </w:rPr>
        <w:t xml:space="preserve"> = 4</w:t>
      </w:r>
      <w:r w:rsidRPr="00B87749">
        <w:rPr>
          <w:rFonts w:hint="eastAsia"/>
          <w:i/>
          <w:iCs/>
          <w:color w:val="FF0000"/>
        </w:rPr>
        <w:t>A</w:t>
      </w:r>
      <w:r>
        <w:rPr>
          <w:rFonts w:hint="eastAsia"/>
          <w:color w:val="FF0000"/>
        </w:rPr>
        <w:t xml:space="preserve"> = 280 cm</w:t>
      </w:r>
    </w:p>
    <w:p w14:paraId="405FF8E9" w14:textId="76D4D3A1" w:rsidR="00E93680" w:rsidRPr="00B87749" w:rsidRDefault="00E93680" w:rsidP="00E93680">
      <w:pPr>
        <w:rPr>
          <w:color w:val="FF0000"/>
        </w:rPr>
      </w:pPr>
      <w:r w:rsidRPr="00B87749">
        <w:rPr>
          <w:color w:val="FF0000"/>
        </w:rPr>
        <w:t>3</w:t>
      </w:r>
      <w:r>
        <w:rPr>
          <w:rFonts w:hint="eastAsia"/>
          <w:color w:val="FF0000"/>
        </w:rPr>
        <w:t>．</w:t>
      </w:r>
      <w:r w:rsidRPr="00B87749">
        <w:rPr>
          <w:color w:val="FF0000"/>
        </w:rPr>
        <w:t>台风时期，阻尼器在台风风力的作用下做受迫振动。</w:t>
      </w:r>
    </w:p>
    <w:p w14:paraId="3CDCC781" w14:textId="77777777" w:rsidR="00E93680" w:rsidRPr="00B87749" w:rsidRDefault="00E93680" w:rsidP="00E93680">
      <w:pPr>
        <w:rPr>
          <w:color w:val="FF0000"/>
        </w:rPr>
      </w:pPr>
      <w:r w:rsidRPr="00B87749">
        <w:rPr>
          <w:color w:val="FF0000"/>
        </w:rPr>
        <w:t>故选</w:t>
      </w:r>
      <w:r>
        <w:rPr>
          <w:rFonts w:hint="eastAsia"/>
          <w:color w:val="FF0000"/>
        </w:rPr>
        <w:t xml:space="preserve"> </w:t>
      </w:r>
      <w:r w:rsidRPr="00B87749">
        <w:rPr>
          <w:color w:val="FF0000"/>
        </w:rPr>
        <w:t>A</w:t>
      </w:r>
      <w:r w:rsidRPr="00B87749">
        <w:rPr>
          <w:color w:val="FF0000"/>
        </w:rPr>
        <w:t>。</w:t>
      </w:r>
    </w:p>
    <w:p w14:paraId="7CDE76ED" w14:textId="4EBBA03F" w:rsidR="00E93680" w:rsidRPr="00B87749" w:rsidRDefault="00E93680" w:rsidP="00E93680">
      <w:pPr>
        <w:rPr>
          <w:color w:val="FF0000"/>
        </w:rPr>
      </w:pPr>
      <w:r w:rsidRPr="00B87749">
        <w:rPr>
          <w:color w:val="FF0000"/>
        </w:rPr>
        <w:t>4</w:t>
      </w:r>
      <w:r>
        <w:rPr>
          <w:rFonts w:hint="eastAsia"/>
          <w:color w:val="FF0000"/>
        </w:rPr>
        <w:t>．</w:t>
      </w:r>
      <w:r w:rsidRPr="00B87749">
        <w:rPr>
          <w:color w:val="FF0000"/>
        </w:rPr>
        <w:t>由图（</w:t>
      </w:r>
      <w:r w:rsidRPr="00B87749">
        <w:rPr>
          <w:color w:val="FF0000"/>
        </w:rPr>
        <w:t>c</w:t>
      </w:r>
      <w:r w:rsidRPr="00B87749">
        <w:rPr>
          <w:color w:val="FF0000"/>
        </w:rPr>
        <w:t>）所示，阻尼器的机械能增加，则控制系统对阻尼器做正功。</w:t>
      </w:r>
    </w:p>
    <w:p w14:paraId="7D8564D8" w14:textId="77777777" w:rsidR="00E93680" w:rsidRPr="00B87749" w:rsidRDefault="00E93680" w:rsidP="00E93680">
      <w:pPr>
        <w:rPr>
          <w:color w:val="FF0000"/>
        </w:rPr>
      </w:pPr>
      <w:r w:rsidRPr="00B87749">
        <w:rPr>
          <w:color w:val="FF0000"/>
        </w:rPr>
        <w:t>故选</w:t>
      </w:r>
      <w:r>
        <w:rPr>
          <w:rFonts w:hint="eastAsia"/>
          <w:color w:val="FF0000"/>
        </w:rPr>
        <w:t xml:space="preserve"> </w:t>
      </w:r>
      <w:r w:rsidRPr="00B87749">
        <w:rPr>
          <w:color w:val="FF0000"/>
        </w:rPr>
        <w:t>C</w:t>
      </w:r>
      <w:r w:rsidRPr="00B87749">
        <w:rPr>
          <w:color w:val="FF0000"/>
        </w:rPr>
        <w:t>。</w:t>
      </w:r>
    </w:p>
    <w:p w14:paraId="2E3C05C4" w14:textId="77777777" w:rsidR="00E93680" w:rsidRPr="00482580" w:rsidRDefault="00E93680" w:rsidP="00E93680">
      <w:pPr>
        <w:pStyle w:val="2"/>
        <w:rPr>
          <w:rFonts w:ascii="宋体" w:eastAsia="宋体" w:hAnsi="宋体" w:hint="eastAsia"/>
        </w:rPr>
      </w:pPr>
      <w:r>
        <w:rPr>
          <w:rFonts w:hint="eastAsia"/>
        </w:rPr>
        <w:t>二、“鹊桥”中继卫星</w:t>
      </w:r>
      <w:r w:rsidRPr="003469A2">
        <w:t>（</w:t>
      </w:r>
      <w:r>
        <w:rPr>
          <w:rFonts w:ascii="黑体" w:hAnsi="黑体" w:hint="eastAsia"/>
        </w:rPr>
        <w:t>共</w:t>
      </w:r>
      <w:r>
        <w:t>16</w:t>
      </w:r>
      <w:r w:rsidRPr="003469A2">
        <w:t>分）</w:t>
      </w:r>
    </w:p>
    <w:p w14:paraId="7E773FC2" w14:textId="0847D719" w:rsidR="00E93680" w:rsidRPr="00B87749" w:rsidRDefault="00E93680" w:rsidP="00E93680">
      <w:pPr>
        <w:rPr>
          <w:color w:val="FF0000"/>
        </w:rPr>
      </w:pPr>
      <w:r>
        <w:rPr>
          <w:rFonts w:hint="eastAsia"/>
          <w:color w:val="FF0000"/>
        </w:rPr>
        <w:t>5</w:t>
      </w:r>
      <w:r w:rsidRPr="00B87749">
        <w:rPr>
          <w:color w:val="FF0000"/>
        </w:rPr>
        <w:t>．当电磁波的频率和振荡电路的固有频率相同时，会产生电谐振，振荡电流的振幅最大，接收电路产生的振荡电流最强，接收到的能量最大。</w:t>
      </w:r>
    </w:p>
    <w:p w14:paraId="3FD5EAAA" w14:textId="77777777" w:rsidR="00E93680" w:rsidRPr="00B87749" w:rsidRDefault="00E93680" w:rsidP="00E93680">
      <w:pPr>
        <w:rPr>
          <w:color w:val="FF0000"/>
        </w:rPr>
      </w:pPr>
      <w:r w:rsidRPr="00B87749">
        <w:rPr>
          <w:color w:val="FF0000"/>
        </w:rPr>
        <w:t>故选</w:t>
      </w:r>
      <w:r>
        <w:rPr>
          <w:rFonts w:hint="eastAsia"/>
          <w:color w:val="FF0000"/>
        </w:rPr>
        <w:t xml:space="preserve"> </w:t>
      </w:r>
      <w:r w:rsidRPr="00B87749">
        <w:rPr>
          <w:color w:val="FF0000"/>
        </w:rPr>
        <w:t>B</w:t>
      </w:r>
      <w:r w:rsidRPr="00B87749">
        <w:rPr>
          <w:color w:val="FF0000"/>
        </w:rPr>
        <w:t>。</w:t>
      </w:r>
    </w:p>
    <w:p w14:paraId="0C9858E6" w14:textId="70F7D369" w:rsidR="00E93680" w:rsidRPr="00B87749" w:rsidRDefault="00E93680" w:rsidP="00E93680">
      <w:pPr>
        <w:rPr>
          <w:color w:val="FF0000"/>
        </w:rPr>
      </w:pPr>
      <w:r w:rsidRPr="00F66E96">
        <w:rPr>
          <w:rFonts w:cs="Times New Roman" w:hint="eastAsia"/>
          <w:noProof/>
        </w:rPr>
        <mc:AlternateContent>
          <mc:Choice Requires="wpg">
            <w:drawing>
              <wp:anchor distT="0" distB="0" distL="114300" distR="114300" simplePos="0" relativeHeight="251719680" behindDoc="0" locked="0" layoutInCell="1" allowOverlap="1" wp14:anchorId="057FECCC" wp14:editId="4A246EA2">
                <wp:simplePos x="0" y="0"/>
                <wp:positionH relativeFrom="margin">
                  <wp:posOffset>4188508</wp:posOffset>
                </wp:positionH>
                <wp:positionV relativeFrom="paragraph">
                  <wp:posOffset>284444</wp:posOffset>
                </wp:positionV>
                <wp:extent cx="1026795" cy="1047115"/>
                <wp:effectExtent l="38100" t="0" r="1905" b="635"/>
                <wp:wrapSquare wrapText="bothSides"/>
                <wp:docPr id="1843819217" name="组合 18438192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26795" cy="1047115"/>
                          <a:chOff x="-100785" y="-53584"/>
                          <a:chExt cx="1199912" cy="1219702"/>
                        </a:xfrm>
                      </wpg:grpSpPr>
                      <wpg:grpSp>
                        <wpg:cNvPr id="410282186" name="组合 410282186"/>
                        <wpg:cNvGrpSpPr/>
                        <wpg:grpSpPr>
                          <a:xfrm>
                            <a:off x="-100785" y="172218"/>
                            <a:ext cx="1199912" cy="755904"/>
                            <a:chOff x="-215597" y="0"/>
                            <a:chExt cx="1199912" cy="755904"/>
                          </a:xfrm>
                        </wpg:grpSpPr>
                        <wps:wsp>
                          <wps:cNvPr id="1876444570" name="直接箭头连接符 1876444570"/>
                          <wps:cNvCnPr/>
                          <wps:spPr>
                            <a:xfrm flipH="1" flipV="1">
                              <a:off x="387096" y="0"/>
                              <a:ext cx="0" cy="755904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headEnd type="oval" w="sm" len="sm"/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10463683" name="直接箭头连接符 1910463683"/>
                          <wps:cNvCnPr/>
                          <wps:spPr>
                            <a:xfrm flipH="1">
                              <a:off x="0" y="755904"/>
                              <a:ext cx="377952" cy="0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headEnd type="none"/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24488638" name="直接箭头连接符 724488638"/>
                          <wps:cNvCnPr/>
                          <wps:spPr>
                            <a:xfrm flipH="1">
                              <a:off x="384048" y="12193"/>
                              <a:ext cx="600267" cy="0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prstDash val="dash"/>
                              <a:headEnd type="none"/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36212910" name="直接箭头连接符 1236212910"/>
                          <wps:cNvCnPr/>
                          <wps:spPr>
                            <a:xfrm flipV="1">
                              <a:off x="393192" y="12192"/>
                              <a:ext cx="368681" cy="743458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70008797" name="直接箭头连接符 1670008797"/>
                          <wps:cNvCnPr/>
                          <wps:spPr>
                            <a:xfrm flipV="1">
                              <a:off x="15240" y="12192"/>
                              <a:ext cx="368300" cy="742950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prstDash val="dash"/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28106266" name="直接箭头连接符 1028106266"/>
                          <wps:cNvCnPr/>
                          <wps:spPr>
                            <a:xfrm flipH="1">
                              <a:off x="-215597" y="755550"/>
                              <a:ext cx="599645" cy="0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rgbClr val="FF0000"/>
                              </a:solidFill>
                              <a:headEnd type="none"/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00783039" name="直接箭头连接符 1000783039"/>
                          <wps:cNvCnPr/>
                          <wps:spPr>
                            <a:xfrm flipV="1">
                              <a:off x="393192" y="11839"/>
                              <a:ext cx="591123" cy="743304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rgbClr val="FF0000"/>
                              </a:solidFill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66132914" name="直接箭头连接符 866132914"/>
                          <wps:cNvCnPr/>
                          <wps:spPr>
                            <a:xfrm flipV="1">
                              <a:off x="-204027" y="11839"/>
                              <a:ext cx="591123" cy="743304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rgbClr val="FF0000"/>
                              </a:solidFill>
                              <a:prstDash val="dash"/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13328328" name="文本框 213328328"/>
                        <wps:cNvSpPr txBox="1"/>
                        <wps:spPr>
                          <a:xfrm>
                            <a:off x="32470" y="928123"/>
                            <a:ext cx="221683" cy="2379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1C3B66F" w14:textId="77777777" w:rsidR="00E93680" w:rsidRPr="00453D2D" w:rsidRDefault="00E93680" w:rsidP="00E93680">
                              <w:pPr>
                                <w:rPr>
                                  <w:rFonts w:cs="Times New Roman"/>
                                  <w:szCs w:val="21"/>
                                </w:rPr>
                              </w:pPr>
                              <w:r w:rsidRPr="00453D2D">
                                <w:rPr>
                                  <w:rFonts w:ascii="Book Antiqua" w:hAnsi="Book Antiqua" w:cs="Times New Roman"/>
                                  <w:i/>
                                  <w:color w:val="000000" w:themeColor="text1"/>
                                </w:rPr>
                                <w:t>v</w:t>
                              </w:r>
                              <w:r w:rsidRPr="00453D2D">
                                <w:rPr>
                                  <w:rFonts w:cs="Times New Roman"/>
                                  <w:szCs w:val="21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982867812" name="文本框 982867812"/>
                        <wps:cNvSpPr txBox="1"/>
                        <wps:spPr>
                          <a:xfrm>
                            <a:off x="757444" y="-53584"/>
                            <a:ext cx="221683" cy="23799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83A3F81" w14:textId="77777777" w:rsidR="00E93680" w:rsidRPr="00453D2D" w:rsidRDefault="00E93680" w:rsidP="00E93680">
                              <w:pPr>
                                <w:rPr>
                                  <w:rFonts w:cs="Times New Roman"/>
                                  <w:szCs w:val="21"/>
                                </w:rPr>
                              </w:pPr>
                              <w:r w:rsidRPr="00453D2D">
                                <w:rPr>
                                  <w:rFonts w:ascii="Book Antiqua" w:hAnsi="Book Antiqua" w:cs="Times New Roman"/>
                                  <w:i/>
                                  <w:color w:val="000000" w:themeColor="text1"/>
                                </w:rPr>
                                <w:t>v</w:t>
                              </w:r>
                              <w:r w:rsidRPr="00453D2D">
                                <w:rPr>
                                  <w:rFonts w:cs="Times New Roman"/>
                                  <w:szCs w:val="21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287428101" name="文本框 1287428101"/>
                        <wps:cNvSpPr txBox="1"/>
                        <wps:spPr>
                          <a:xfrm>
                            <a:off x="336937" y="45867"/>
                            <a:ext cx="169851" cy="19438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DA9E019" w14:textId="77777777" w:rsidR="00E93680" w:rsidRPr="00453D2D" w:rsidRDefault="00E93680" w:rsidP="00E93680">
                              <w:pPr>
                                <w:snapToGrid w:val="0"/>
                                <w:rPr>
                                  <w:rFonts w:ascii="Book Antiqua" w:hAnsi="Book Antiqua" w:cs="Times New Roman"/>
                                  <w:szCs w:val="21"/>
                                </w:rPr>
                              </w:pPr>
                              <w:r w:rsidRPr="00453D2D">
                                <w:rPr>
                                  <w:rFonts w:ascii="Book Antiqua" w:hAnsi="Book Antiqua" w:cs="Times New Roman"/>
                                  <w:i/>
                                  <w:color w:val="000000" w:themeColor="text1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57FECCC" id="组合 1843819217" o:spid="_x0000_s1946" style="position:absolute;left:0;text-align:left;margin-left:329.8pt;margin-top:22.4pt;width:80.85pt;height:82.45pt;z-index:251719680;mso-position-horizontal-relative:margin;mso-position-vertical-relative:text;mso-width-relative:margin;mso-height-relative:margin" coordorigin="-1007,-535" coordsize="11999,121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">
                <v:group id="组合 410282186" o:spid="_x0000_s1947" style="position:absolute;left:-1007;top:1722;width:11998;height:7559" coordorigin="-2155" coordsize="11999,75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">
                  <v:shape id="直接箭头连接符 1876444570" o:spid="_x0000_s1948" type="#_x0000_t32" style="position:absolute;left:3870;width:0;height:755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" strokecolor="#0d0d0d [3069]">
                    <v:stroke startarrow="oval" startarrowwidth="narrow" startarrowlength="short" endarrow="classic" endarrowwidth="narrow" joinstyle="miter"/>
                  </v:shape>
                  <v:shape id="直接箭头连接符 1910463683" o:spid="_x0000_s1949" type="#_x0000_t32" style="position:absolute;top:7559;width:3779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" strokecolor="#0d0d0d [3069]">
                    <v:stroke endarrow="classic" endarrowwidth="narrow" joinstyle="miter"/>
                  </v:shape>
                  <v:shape id="直接箭头连接符 724488638" o:spid="_x0000_s1950" type="#_x0000_t32" style="position:absolute;left:3840;top:121;width:6003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" strokecolor="#0d0d0d [3069]" strokeweight=".5pt">
                    <v:stroke dashstyle="dash" endarrowwidth="narrow" joinstyle="miter"/>
                  </v:shape>
                  <v:shape id="直接箭头连接符 1236212910" o:spid="_x0000_s1951" type="#_x0000_t32" style="position:absolute;left:3931;top:121;width:3687;height:743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" strokecolor="#0d0d0d [3069]">
                    <v:stroke endarrow="classic" endarrowwidth="narrow" joinstyle="miter"/>
                  </v:shape>
                  <v:shape id="直接箭头连接符 1670008797" o:spid="_x0000_s1952" type="#_x0000_t32" style="position:absolute;left:152;top:121;width:3683;height:74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" strokecolor="#0d0d0d [3069]" strokeweight=".5pt">
                    <v:stroke dashstyle="dash" endarrowwidth="narrow" joinstyle="miter"/>
                  </v:shape>
                  <v:shape id="直接箭头连接符 1028106266" o:spid="_x0000_s1953" type="#_x0000_t32" style="position:absolute;left:-2155;top:7555;width:5995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" strokecolor="red">
                    <v:stroke endarrow="classic" endarrowwidth="narrow" joinstyle="miter"/>
                  </v:shape>
                  <v:shape id="直接箭头连接符 1000783039" o:spid="_x0000_s1954" type="#_x0000_t32" style="position:absolute;left:3931;top:118;width:5912;height:743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" strokecolor="red">
                    <v:stroke endarrow="classic" endarrowwidth="narrow" joinstyle="miter"/>
                  </v:shape>
                  <v:shape id="直接箭头连接符 866132914" o:spid="_x0000_s1955" type="#_x0000_t32" style="position:absolute;left:-2040;top:118;width:5910;height:743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" strokecolor="red" strokeweight=".5pt">
                    <v:stroke dashstyle="dash" endarrowwidth="narrow" joinstyle="miter"/>
                  </v:shape>
                </v:group>
                <v:shape id="文本框 213328328" o:spid="_x0000_s1956" type="#_x0000_t202" style="position:absolute;left:324;top:9281;width:2217;height:23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" filled="f" stroked="f" strokeweight=".5pt">
                  <v:textbox style="mso-fit-shape-to-text:t" inset="1mm,0,1mm,0">
                    <w:txbxContent>
                      <w:p w14:paraId="11C3B66F" w14:textId="77777777" w:rsidR="00E93680" w:rsidRPr="00453D2D" w:rsidRDefault="00E93680" w:rsidP="00E93680">
                        <w:pPr>
                          <w:rPr>
                            <w:rFonts w:cs="Times New Roman"/>
                            <w:szCs w:val="21"/>
                          </w:rPr>
                        </w:pPr>
                        <w:r w:rsidRPr="00453D2D">
                          <w:rPr>
                            <w:rFonts w:ascii="Book Antiqua" w:hAnsi="Book Antiqua" w:cs="Times New Roman"/>
                            <w:i/>
                            <w:color w:val="000000" w:themeColor="text1"/>
                          </w:rPr>
                          <w:t>v</w:t>
                        </w:r>
                        <w:r w:rsidRPr="00453D2D">
                          <w:rPr>
                            <w:rFonts w:cs="Times New Roman"/>
                            <w:szCs w:val="21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文本框 982867812" o:spid="_x0000_s1957" type="#_x0000_t202" style="position:absolute;left:7574;top:-535;width:2217;height:23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" filled="f" stroked="f" strokeweight=".5pt">
                  <v:textbox style="mso-fit-shape-to-text:t" inset="1mm,0,1mm,0">
                    <w:txbxContent>
                      <w:p w14:paraId="083A3F81" w14:textId="77777777" w:rsidR="00E93680" w:rsidRPr="00453D2D" w:rsidRDefault="00E93680" w:rsidP="00E93680">
                        <w:pPr>
                          <w:rPr>
                            <w:rFonts w:cs="Times New Roman"/>
                            <w:szCs w:val="21"/>
                          </w:rPr>
                        </w:pPr>
                        <w:r w:rsidRPr="00453D2D">
                          <w:rPr>
                            <w:rFonts w:ascii="Book Antiqua" w:hAnsi="Book Antiqua" w:cs="Times New Roman"/>
                            <w:i/>
                            <w:color w:val="000000" w:themeColor="text1"/>
                          </w:rPr>
                          <w:t>v</w:t>
                        </w:r>
                        <w:r w:rsidRPr="00453D2D">
                          <w:rPr>
                            <w:rFonts w:cs="Times New Roman"/>
                            <w:szCs w:val="21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文本框 1287428101" o:spid="_x0000_s1958" type="#_x0000_t202" style="position:absolute;left:3369;top:458;width:1698;height:19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" filled="f" stroked="f" strokeweight=".5pt">
                  <v:textbox style="mso-fit-shape-to-text:t" inset="1mm,0,1mm,0">
                    <w:txbxContent>
                      <w:p w14:paraId="2DA9E019" w14:textId="77777777" w:rsidR="00E93680" w:rsidRPr="00453D2D" w:rsidRDefault="00E93680" w:rsidP="00E93680">
                        <w:pPr>
                          <w:snapToGrid w:val="0"/>
                          <w:rPr>
                            <w:rFonts w:ascii="Book Antiqua" w:hAnsi="Book Antiqua" w:cs="Times New Roman"/>
                            <w:szCs w:val="21"/>
                          </w:rPr>
                        </w:pPr>
                        <w:r w:rsidRPr="00453D2D">
                          <w:rPr>
                            <w:rFonts w:ascii="Book Antiqua" w:hAnsi="Book Antiqua" w:cs="Times New Roman"/>
                            <w:i/>
                            <w:color w:val="000000" w:themeColor="text1"/>
                          </w:rPr>
                          <w:t>v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>
        <w:rPr>
          <w:rFonts w:hint="eastAsia"/>
          <w:color w:val="FF0000"/>
        </w:rPr>
        <w:t>6</w:t>
      </w:r>
      <w:r w:rsidRPr="00B87749">
        <w:rPr>
          <w:color w:val="FF0000"/>
        </w:rPr>
        <w:t>．根据波的平移法可知，从该时刻起经过</w:t>
      </w:r>
      <w:r>
        <w:rPr>
          <w:rFonts w:hint="eastAsia"/>
          <w:color w:val="FF0000"/>
        </w:rPr>
        <w:t xml:space="preserve"> 1/2 </w:t>
      </w:r>
      <w:r w:rsidRPr="00B87749">
        <w:rPr>
          <w:color w:val="FF0000"/>
        </w:rPr>
        <w:t>周期，波形向右平移</w:t>
      </w:r>
      <w:r>
        <w:rPr>
          <w:rFonts w:hint="eastAsia"/>
          <w:color w:val="FF0000"/>
        </w:rPr>
        <w:t xml:space="preserve"> 1/2 </w:t>
      </w:r>
      <w:r w:rsidRPr="00B87749">
        <w:rPr>
          <w:color w:val="FF0000"/>
        </w:rPr>
        <w:t>波长，为</w:t>
      </w:r>
      <w:r>
        <w:rPr>
          <w:rFonts w:hint="eastAsia"/>
          <w:color w:val="FF0000"/>
        </w:rPr>
        <w:t xml:space="preserve"> </w:t>
      </w:r>
      <w:r w:rsidRPr="00B87749">
        <w:rPr>
          <w:color w:val="FF0000"/>
        </w:rPr>
        <w:t>D</w:t>
      </w:r>
      <w:r>
        <w:rPr>
          <w:rFonts w:hint="eastAsia"/>
          <w:color w:val="FF0000"/>
        </w:rPr>
        <w:t xml:space="preserve"> </w:t>
      </w:r>
      <w:r w:rsidRPr="00B87749">
        <w:rPr>
          <w:color w:val="FF0000"/>
        </w:rPr>
        <w:t>项所示。</w:t>
      </w:r>
    </w:p>
    <w:p w14:paraId="4B971A90" w14:textId="506294EB" w:rsidR="00E93680" w:rsidRPr="00B87749" w:rsidRDefault="00E93680" w:rsidP="00E93680">
      <w:pPr>
        <w:rPr>
          <w:color w:val="FF0000"/>
        </w:rPr>
      </w:pPr>
      <w:r w:rsidRPr="00B87749">
        <w:rPr>
          <w:color w:val="FF0000"/>
        </w:rPr>
        <w:t>故选</w:t>
      </w:r>
      <w:r>
        <w:rPr>
          <w:rFonts w:hint="eastAsia"/>
          <w:color w:val="FF0000"/>
        </w:rPr>
        <w:t xml:space="preserve"> </w:t>
      </w:r>
      <w:r w:rsidRPr="00B87749">
        <w:rPr>
          <w:color w:val="FF0000"/>
        </w:rPr>
        <w:t>D</w:t>
      </w:r>
      <w:r w:rsidRPr="00B87749">
        <w:rPr>
          <w:color w:val="FF0000"/>
        </w:rPr>
        <w:t>。</w:t>
      </w:r>
    </w:p>
    <w:p w14:paraId="7EE2EA30" w14:textId="705E6E0E" w:rsidR="00E93680" w:rsidRPr="00B87749" w:rsidRDefault="00E93680" w:rsidP="00E93680">
      <w:pPr>
        <w:rPr>
          <w:color w:val="FF0000"/>
        </w:rPr>
      </w:pPr>
      <w:r>
        <w:rPr>
          <w:rFonts w:hint="eastAsia"/>
          <w:color w:val="FF0000"/>
        </w:rPr>
        <w:t>7</w:t>
      </w:r>
      <w:r w:rsidRPr="00B87749">
        <w:rPr>
          <w:color w:val="FF0000"/>
        </w:rPr>
        <w:t>．速度的分解关系如图</w:t>
      </w:r>
      <w:r w:rsidR="00EB295F">
        <w:rPr>
          <w:rFonts w:hint="eastAsia"/>
          <w:color w:val="FF0000"/>
        </w:rPr>
        <w:t>。</w:t>
      </w:r>
    </w:p>
    <w:p w14:paraId="2E67C3D8" w14:textId="034B7150" w:rsidR="00E93680" w:rsidRPr="00B87749" w:rsidRDefault="00E93680" w:rsidP="00E93680">
      <w:pPr>
        <w:rPr>
          <w:color w:val="FF0000"/>
        </w:rPr>
      </w:pPr>
      <w:r>
        <w:rPr>
          <w:rFonts w:hint="eastAsia"/>
          <w:color w:val="FF0000"/>
        </w:rPr>
        <w:t>由图可以看出：</w:t>
      </w:r>
      <w:r w:rsidRPr="00B87749">
        <w:rPr>
          <w:color w:val="FF0000"/>
        </w:rPr>
        <w:t>当</w:t>
      </w:r>
      <w:r>
        <w:rPr>
          <w:rFonts w:hint="eastAsia"/>
          <w:color w:val="FF0000"/>
        </w:rPr>
        <w:t xml:space="preserve"> </w:t>
      </w:r>
      <w:r w:rsidRPr="00E93680">
        <w:rPr>
          <w:rFonts w:ascii="Book Antiqua" w:eastAsia="Times New Roman" w:hAnsi="Book Antiqua"/>
          <w:i/>
          <w:color w:val="FF0000"/>
        </w:rPr>
        <w:t>v</w:t>
      </w:r>
      <w:r>
        <w:rPr>
          <w:rFonts w:eastAsiaTheme="minorEastAsia" w:hint="eastAsia"/>
          <w:iCs/>
          <w:color w:val="FF0000"/>
          <w:vertAlign w:val="subscript"/>
        </w:rPr>
        <w:t>1</w:t>
      </w:r>
      <w:r>
        <w:rPr>
          <w:rFonts w:eastAsiaTheme="minorEastAsia" w:hint="eastAsia"/>
          <w:iCs/>
          <w:color w:val="FF0000"/>
        </w:rPr>
        <w:t xml:space="preserve"> </w:t>
      </w:r>
      <w:r w:rsidRPr="00B87749">
        <w:rPr>
          <w:color w:val="FF0000"/>
        </w:rPr>
        <w:t>增大时，要保持火箭相对于地面的速度</w:t>
      </w:r>
      <w:r>
        <w:rPr>
          <w:rFonts w:hint="eastAsia"/>
          <w:color w:val="FF0000"/>
        </w:rPr>
        <w:t xml:space="preserve"> </w:t>
      </w:r>
      <w:r w:rsidRPr="00E93680">
        <w:rPr>
          <w:rFonts w:ascii="Book Antiqua" w:eastAsia="Times New Roman" w:hAnsi="Book Antiqua"/>
          <w:i/>
          <w:color w:val="FF0000"/>
        </w:rPr>
        <w:t>v</w:t>
      </w:r>
      <w:r>
        <w:rPr>
          <w:rFonts w:eastAsiaTheme="minorEastAsia" w:hint="eastAsia"/>
          <w:iCs/>
          <w:color w:val="FF0000"/>
        </w:rPr>
        <w:t xml:space="preserve"> </w:t>
      </w:r>
      <w:r w:rsidRPr="00B87749">
        <w:rPr>
          <w:color w:val="FF0000"/>
        </w:rPr>
        <w:t>不变，</w:t>
      </w:r>
      <w:r w:rsidRPr="00E93680">
        <w:rPr>
          <w:rFonts w:ascii="Book Antiqua" w:eastAsia="Times New Roman" w:hAnsi="Book Antiqua"/>
          <w:i/>
          <w:color w:val="FF0000"/>
        </w:rPr>
        <w:t>v</w:t>
      </w:r>
      <w:r>
        <w:rPr>
          <w:rFonts w:eastAsiaTheme="minorEastAsia" w:hint="eastAsia"/>
          <w:iCs/>
          <w:color w:val="FF0000"/>
          <w:vertAlign w:val="subscript"/>
        </w:rPr>
        <w:t>2</w:t>
      </w:r>
      <w:r>
        <w:rPr>
          <w:rFonts w:eastAsiaTheme="minorEastAsia" w:hint="eastAsia"/>
          <w:iCs/>
          <w:color w:val="FF0000"/>
        </w:rPr>
        <w:t xml:space="preserve"> </w:t>
      </w:r>
      <w:r w:rsidRPr="00B87749">
        <w:rPr>
          <w:color w:val="FF0000"/>
        </w:rPr>
        <w:t>需要增大。</w:t>
      </w:r>
    </w:p>
    <w:p w14:paraId="5DD10F88" w14:textId="77777777" w:rsidR="00E93680" w:rsidRPr="00B87749" w:rsidRDefault="00E93680" w:rsidP="00E93680">
      <w:pPr>
        <w:rPr>
          <w:color w:val="FF0000"/>
        </w:rPr>
      </w:pPr>
      <w:r w:rsidRPr="00B87749">
        <w:rPr>
          <w:color w:val="FF0000"/>
        </w:rPr>
        <w:t>故选</w:t>
      </w:r>
      <w:r>
        <w:rPr>
          <w:rFonts w:hint="eastAsia"/>
          <w:color w:val="FF0000"/>
        </w:rPr>
        <w:t xml:space="preserve"> </w:t>
      </w:r>
      <w:r w:rsidRPr="00B87749">
        <w:rPr>
          <w:color w:val="FF0000"/>
        </w:rPr>
        <w:t>B</w:t>
      </w:r>
      <w:r w:rsidRPr="00B87749">
        <w:rPr>
          <w:color w:val="FF0000"/>
        </w:rPr>
        <w:t>。</w:t>
      </w:r>
    </w:p>
    <w:p w14:paraId="0F09EDDD" w14:textId="78A4D95C" w:rsidR="00E93680" w:rsidRPr="00E93680" w:rsidRDefault="00E93680" w:rsidP="00E93680">
      <w:pPr>
        <w:rPr>
          <w:color w:val="FF0000"/>
        </w:rPr>
      </w:pPr>
      <w:r w:rsidRPr="00E93680">
        <w:rPr>
          <w:rFonts w:hint="eastAsia"/>
          <w:color w:val="FF0000"/>
        </w:rPr>
        <w:t>8</w:t>
      </w:r>
      <w:r w:rsidRPr="00E93680">
        <w:rPr>
          <w:color w:val="FF0000"/>
        </w:rPr>
        <w:t>．</w:t>
      </w:r>
      <w:r w:rsidRPr="00E93680">
        <w:rPr>
          <w:rFonts w:hint="eastAsia"/>
          <w:color w:val="FF0000"/>
        </w:rPr>
        <w:t>（</w:t>
      </w:r>
      <w:r w:rsidRPr="00E93680">
        <w:rPr>
          <w:rFonts w:hint="eastAsia"/>
          <w:color w:val="FF0000"/>
        </w:rPr>
        <w:t>1</w:t>
      </w:r>
      <w:r w:rsidRPr="00E93680">
        <w:rPr>
          <w:rFonts w:hint="eastAsia"/>
          <w:color w:val="FF0000"/>
        </w:rPr>
        <w:t>）</w:t>
      </w:r>
      <w:r w:rsidRPr="00E93680">
        <w:rPr>
          <w:color w:val="FF0000"/>
        </w:rPr>
        <w:t>根据万有引力与重力的关系有</w:t>
      </w:r>
      <w:r w:rsidRPr="00E93680">
        <w:rPr>
          <w:rFonts w:hint="eastAsia"/>
          <w:color w:val="FF0000"/>
        </w:rPr>
        <w:t xml:space="preserve"> </w:t>
      </w:r>
      <w:r w:rsidRPr="00E93680">
        <w:rPr>
          <w:color w:val="FF0000"/>
        </w:rPr>
        <w:fldChar w:fldCharType="begin"/>
      </w:r>
      <w:r w:rsidRPr="00E93680">
        <w:rPr>
          <w:color w:val="FF0000"/>
        </w:rPr>
        <w:instrText xml:space="preserve"> </w:instrText>
      </w:r>
      <w:r w:rsidRPr="00E93680">
        <w:rPr>
          <w:rFonts w:hint="eastAsia"/>
          <w:color w:val="FF0000"/>
        </w:rPr>
        <w:instrText>EQ \F(</w:instrText>
      </w:r>
      <w:r w:rsidRPr="00E93680">
        <w:rPr>
          <w:rFonts w:hint="eastAsia"/>
          <w:i/>
          <w:iCs/>
          <w:color w:val="FF0000"/>
        </w:rPr>
        <w:instrText>GMm</w:instrText>
      </w:r>
      <w:r w:rsidRPr="00E93680">
        <w:rPr>
          <w:rFonts w:hint="eastAsia"/>
          <w:color w:val="FF0000"/>
        </w:rPr>
        <w:instrText>,</w:instrText>
      </w:r>
      <w:r w:rsidRPr="00E93680">
        <w:rPr>
          <w:rFonts w:hint="eastAsia"/>
          <w:i/>
          <w:iCs/>
          <w:color w:val="FF0000"/>
        </w:rPr>
        <w:instrText>r</w:instrText>
      </w:r>
      <w:r w:rsidRPr="00E93680">
        <w:rPr>
          <w:rFonts w:hint="eastAsia"/>
          <w:color w:val="FF0000"/>
          <w:vertAlign w:val="superscript"/>
        </w:rPr>
        <w:instrText>2</w:instrText>
      </w:r>
      <w:r w:rsidRPr="00E93680">
        <w:rPr>
          <w:rFonts w:hint="eastAsia"/>
          <w:color w:val="FF0000"/>
        </w:rPr>
        <w:instrText>)</w:instrText>
      </w:r>
      <w:r w:rsidRPr="00E93680">
        <w:rPr>
          <w:color w:val="FF0000"/>
        </w:rPr>
        <w:instrText xml:space="preserve"> </w:instrText>
      </w:r>
      <w:r w:rsidRPr="00E93680">
        <w:rPr>
          <w:color w:val="FF0000"/>
        </w:rPr>
        <w:fldChar w:fldCharType="end"/>
      </w:r>
      <w:r w:rsidRPr="00E93680">
        <w:rPr>
          <w:rFonts w:hint="eastAsia"/>
          <w:color w:val="FF0000"/>
        </w:rPr>
        <w:t xml:space="preserve">= </w:t>
      </w:r>
      <w:r w:rsidRPr="00E93680">
        <w:rPr>
          <w:rFonts w:hint="eastAsia"/>
          <w:i/>
          <w:iCs/>
          <w:color w:val="FF0000"/>
        </w:rPr>
        <w:t>mg</w:t>
      </w:r>
      <w:r w:rsidRPr="00E93680">
        <w:rPr>
          <w:rFonts w:hint="eastAsia"/>
          <w:color w:val="FF0000"/>
        </w:rPr>
        <w:t xml:space="preserve"> </w:t>
      </w:r>
      <w:r w:rsidRPr="00E93680">
        <w:rPr>
          <w:rFonts w:hint="eastAsia"/>
          <w:color w:val="FF0000"/>
        </w:rPr>
        <w:t>可得</w:t>
      </w:r>
      <w:r w:rsidRPr="00E93680">
        <w:rPr>
          <w:rFonts w:hint="eastAsia"/>
          <w:color w:val="FF0000"/>
        </w:rPr>
        <w:t xml:space="preserve"> </w:t>
      </w:r>
      <w:r w:rsidRPr="00E93680">
        <w:rPr>
          <w:rFonts w:hint="eastAsia"/>
          <w:i/>
          <w:iCs/>
          <w:color w:val="FF0000"/>
        </w:rPr>
        <w:t>g</w:t>
      </w:r>
      <w:r w:rsidRPr="00E93680">
        <w:rPr>
          <w:rFonts w:hint="eastAsia"/>
          <w:color w:val="FF0000"/>
        </w:rPr>
        <w:t xml:space="preserve"> = </w:t>
      </w:r>
      <w:r w:rsidRPr="00E93680">
        <w:rPr>
          <w:color w:val="FF0000"/>
        </w:rPr>
        <w:fldChar w:fldCharType="begin"/>
      </w:r>
      <w:r w:rsidRPr="00E93680">
        <w:rPr>
          <w:color w:val="FF0000"/>
        </w:rPr>
        <w:instrText xml:space="preserve"> </w:instrText>
      </w:r>
      <w:r w:rsidRPr="00E93680">
        <w:rPr>
          <w:rFonts w:hint="eastAsia"/>
          <w:color w:val="FF0000"/>
        </w:rPr>
        <w:instrText>EQ \F(</w:instrText>
      </w:r>
      <w:r w:rsidRPr="00E93680">
        <w:rPr>
          <w:rFonts w:hint="eastAsia"/>
          <w:i/>
          <w:iCs/>
          <w:color w:val="FF0000"/>
        </w:rPr>
        <w:instrText>GM</w:instrText>
      </w:r>
      <w:r w:rsidRPr="00E93680">
        <w:rPr>
          <w:rFonts w:hint="eastAsia"/>
          <w:color w:val="FF0000"/>
        </w:rPr>
        <w:instrText>,</w:instrText>
      </w:r>
      <w:r w:rsidRPr="00E93680">
        <w:rPr>
          <w:rFonts w:hint="eastAsia"/>
          <w:i/>
          <w:iCs/>
          <w:color w:val="FF0000"/>
        </w:rPr>
        <w:instrText>r</w:instrText>
      </w:r>
      <w:r w:rsidRPr="00E93680">
        <w:rPr>
          <w:rFonts w:hint="eastAsia"/>
          <w:color w:val="FF0000"/>
          <w:vertAlign w:val="superscript"/>
        </w:rPr>
        <w:instrText>2</w:instrText>
      </w:r>
      <w:r w:rsidRPr="00E93680">
        <w:rPr>
          <w:rFonts w:hint="eastAsia"/>
          <w:color w:val="FF0000"/>
        </w:rPr>
        <w:instrText>)</w:instrText>
      </w:r>
      <w:r w:rsidRPr="00E93680">
        <w:rPr>
          <w:color w:val="FF0000"/>
        </w:rPr>
        <w:instrText xml:space="preserve"> </w:instrText>
      </w:r>
      <w:r w:rsidRPr="00E93680">
        <w:rPr>
          <w:color w:val="FF0000"/>
        </w:rPr>
        <w:fldChar w:fldCharType="end"/>
      </w:r>
      <w:r w:rsidRPr="00E93680">
        <w:rPr>
          <w:rFonts w:hint="eastAsia"/>
          <w:color w:val="FF0000"/>
        </w:rPr>
        <w:t>∝</w:t>
      </w:r>
      <w:r w:rsidRPr="00E93680">
        <w:rPr>
          <w:rFonts w:hint="eastAsia"/>
          <w:color w:val="FF0000"/>
        </w:rPr>
        <w:t xml:space="preserve"> </w:t>
      </w:r>
      <w:r w:rsidRPr="00E93680">
        <w:rPr>
          <w:color w:val="FF0000"/>
        </w:rPr>
        <w:fldChar w:fldCharType="begin"/>
      </w:r>
      <w:r w:rsidRPr="00E93680">
        <w:rPr>
          <w:color w:val="FF0000"/>
        </w:rPr>
        <w:instrText xml:space="preserve"> </w:instrText>
      </w:r>
      <w:r w:rsidRPr="00E93680">
        <w:rPr>
          <w:rFonts w:hint="eastAsia"/>
          <w:color w:val="FF0000"/>
        </w:rPr>
        <w:instrText>EQ \F(1,</w:instrText>
      </w:r>
      <w:r w:rsidRPr="00E93680">
        <w:rPr>
          <w:rFonts w:hint="eastAsia"/>
          <w:i/>
          <w:iCs/>
          <w:color w:val="FF0000"/>
        </w:rPr>
        <w:instrText>r</w:instrText>
      </w:r>
      <w:r w:rsidRPr="00E93680">
        <w:rPr>
          <w:rFonts w:hint="eastAsia"/>
          <w:color w:val="FF0000"/>
          <w:vertAlign w:val="superscript"/>
        </w:rPr>
        <w:instrText>2</w:instrText>
      </w:r>
      <w:r w:rsidRPr="00E93680">
        <w:rPr>
          <w:rFonts w:hint="eastAsia"/>
          <w:color w:val="FF0000"/>
        </w:rPr>
        <w:instrText>)</w:instrText>
      </w:r>
      <w:r w:rsidRPr="00E93680">
        <w:rPr>
          <w:color w:val="FF0000"/>
        </w:rPr>
        <w:instrText xml:space="preserve"> </w:instrText>
      </w:r>
      <w:r w:rsidRPr="00E93680">
        <w:rPr>
          <w:color w:val="FF0000"/>
        </w:rPr>
        <w:fldChar w:fldCharType="end"/>
      </w:r>
      <w:r w:rsidRPr="00E93680">
        <w:rPr>
          <w:rFonts w:hint="eastAsia"/>
          <w:color w:val="FF0000"/>
        </w:rPr>
        <w:t>，</w:t>
      </w:r>
      <w:r w:rsidRPr="00E93680">
        <w:rPr>
          <w:color w:val="FF0000"/>
        </w:rPr>
        <w:t>解得</w:t>
      </w:r>
      <w:r w:rsidRPr="00E93680">
        <w:rPr>
          <w:rFonts w:hint="eastAsia"/>
          <w:color w:val="FF0000"/>
        </w:rPr>
        <w:t xml:space="preserve"> </w:t>
      </w:r>
      <w:r w:rsidRPr="00E93680">
        <w:rPr>
          <w:rFonts w:hint="eastAsia"/>
          <w:i/>
          <w:iCs/>
          <w:color w:val="FF0000"/>
        </w:rPr>
        <w:t>g</w:t>
      </w:r>
      <w:r w:rsidRPr="00E93680">
        <w:rPr>
          <w:rFonts w:cs="Times New Roman"/>
          <w:color w:val="FF0000"/>
        </w:rPr>
        <w:t>ʹ</w:t>
      </w:r>
      <w:r w:rsidRPr="00E93680">
        <w:rPr>
          <w:rFonts w:hint="eastAsia"/>
          <w:color w:val="FF0000"/>
        </w:rPr>
        <w:t xml:space="preserve"> = </w:t>
      </w:r>
      <w:r w:rsidRPr="00E93680">
        <w:rPr>
          <w:rFonts w:cs="Times New Roman"/>
          <w:color w:val="FF0000"/>
        </w:rPr>
        <w:fldChar w:fldCharType="begin"/>
      </w:r>
      <w:r w:rsidRPr="00E93680">
        <w:rPr>
          <w:rFonts w:cs="Times New Roman"/>
          <w:color w:val="FF0000"/>
        </w:rPr>
        <w:instrText xml:space="preserve"> </w:instrText>
      </w:r>
      <w:r w:rsidRPr="00E93680">
        <w:rPr>
          <w:rFonts w:cs="Times New Roman" w:hint="eastAsia"/>
          <w:color w:val="FF0000"/>
        </w:rPr>
        <w:instrText>EQ \F(1,3)</w:instrText>
      </w:r>
      <w:r w:rsidRPr="00E93680">
        <w:rPr>
          <w:rFonts w:cs="Times New Roman"/>
          <w:color w:val="FF0000"/>
        </w:rPr>
        <w:instrText xml:space="preserve"> </w:instrText>
      </w:r>
      <w:r w:rsidRPr="00E93680">
        <w:rPr>
          <w:rFonts w:cs="Times New Roman"/>
          <w:color w:val="FF0000"/>
        </w:rPr>
        <w:fldChar w:fldCharType="end"/>
      </w:r>
      <w:r w:rsidRPr="00E93680">
        <w:rPr>
          <w:rFonts w:cs="Times New Roman" w:hint="eastAsia"/>
          <w:i/>
          <w:iCs/>
          <w:color w:val="FF0000"/>
        </w:rPr>
        <w:t>g</w:t>
      </w:r>
      <w:r w:rsidRPr="00E93680">
        <w:rPr>
          <w:rFonts w:hint="eastAsia"/>
          <w:color w:val="FF0000"/>
        </w:rPr>
        <w:t>。</w:t>
      </w:r>
    </w:p>
    <w:p w14:paraId="0AF6F76D" w14:textId="128094F3" w:rsidR="00E93680" w:rsidRPr="00B87749" w:rsidRDefault="00BC2319" w:rsidP="00E93680">
      <w:pPr>
        <w:rPr>
          <w:color w:val="FF0000"/>
        </w:rPr>
      </w:pPr>
      <w:r>
        <w:rPr>
          <w:rFonts w:cs="Times New Roman"/>
          <w:noProof/>
          <w14:ligatures w14:val="none"/>
        </w:rPr>
        <mc:AlternateContent>
          <mc:Choice Requires="wpg">
            <w:drawing>
              <wp:anchor distT="0" distB="0" distL="114300" distR="114300" simplePos="0" relativeHeight="251721728" behindDoc="0" locked="0" layoutInCell="1" allowOverlap="1" wp14:anchorId="08DFD153" wp14:editId="5D2519A4">
                <wp:simplePos x="0" y="0"/>
                <wp:positionH relativeFrom="column">
                  <wp:posOffset>3927308</wp:posOffset>
                </wp:positionH>
                <wp:positionV relativeFrom="paragraph">
                  <wp:posOffset>69129</wp:posOffset>
                </wp:positionV>
                <wp:extent cx="1320165" cy="1134110"/>
                <wp:effectExtent l="0" t="0" r="51435" b="27940"/>
                <wp:wrapSquare wrapText="bothSides"/>
                <wp:docPr id="491201642" name="组合 6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20165" cy="1134110"/>
                          <a:chOff x="-161096" y="140458"/>
                          <a:chExt cx="1322513" cy="1136907"/>
                        </a:xfrm>
                      </wpg:grpSpPr>
                      <wpg:grpSp>
                        <wpg:cNvPr id="178013505" name="组合 178013505"/>
                        <wpg:cNvGrpSpPr/>
                        <wpg:grpSpPr>
                          <a:xfrm>
                            <a:off x="-161096" y="140458"/>
                            <a:ext cx="1322513" cy="1136907"/>
                            <a:chOff x="153258" y="1"/>
                            <a:chExt cx="1322789" cy="1137720"/>
                          </a:xfrm>
                        </wpg:grpSpPr>
                        <wpg:grpSp>
                          <wpg:cNvPr id="1869219155" name="组合 1869219155"/>
                          <wpg:cNvGrpSpPr/>
                          <wpg:grpSpPr>
                            <a:xfrm>
                              <a:off x="153258" y="1"/>
                              <a:ext cx="1322789" cy="1137720"/>
                              <a:chOff x="153258" y="1"/>
                              <a:chExt cx="1322789" cy="1137720"/>
                            </a:xfrm>
                          </wpg:grpSpPr>
                          <wpg:grpSp>
                            <wpg:cNvPr id="664395732" name="组合 17"/>
                            <wpg:cNvGrpSpPr/>
                            <wpg:grpSpPr>
                              <a:xfrm>
                                <a:off x="153258" y="1"/>
                                <a:ext cx="1322789" cy="1137720"/>
                                <a:chOff x="153342" y="1"/>
                                <a:chExt cx="1323506" cy="1137921"/>
                              </a:xfrm>
                            </wpg:grpSpPr>
                            <wpg:grpSp>
                              <wpg:cNvPr id="477287697" name="组合 14"/>
                              <wpg:cNvGrpSpPr/>
                              <wpg:grpSpPr>
                                <a:xfrm>
                                  <a:off x="153342" y="1"/>
                                  <a:ext cx="1323506" cy="1137921"/>
                                  <a:chOff x="153342" y="1"/>
                                  <a:chExt cx="1323506" cy="1137921"/>
                                </a:xfrm>
                              </wpg:grpSpPr>
                              <wpg:grpSp>
                                <wpg:cNvPr id="1069058555" name="组合 10"/>
                                <wpg:cNvGrpSpPr/>
                                <wpg:grpSpPr>
                                  <a:xfrm>
                                    <a:off x="153342" y="1"/>
                                    <a:ext cx="1323506" cy="1137921"/>
                                    <a:chOff x="153342" y="1"/>
                                    <a:chExt cx="1323506" cy="1137921"/>
                                  </a:xfrm>
                                </wpg:grpSpPr>
                                <wpg:grpSp>
                                  <wpg:cNvPr id="440909724" name="组合 8"/>
                                  <wpg:cNvGrpSpPr/>
                                  <wpg:grpSpPr>
                                    <a:xfrm>
                                      <a:off x="153342" y="1"/>
                                      <a:ext cx="1323506" cy="1137921"/>
                                      <a:chOff x="-185586" y="1"/>
                                      <a:chExt cx="1323506" cy="1137921"/>
                                    </a:xfrm>
                                  </wpg:grpSpPr>
                                  <wpg:grpSp>
                                    <wpg:cNvPr id="328300488" name="组合 3"/>
                                    <wpg:cNvGrpSpPr/>
                                    <wpg:grpSpPr>
                                      <a:xfrm>
                                        <a:off x="-1" y="1"/>
                                        <a:ext cx="1137921" cy="1137921"/>
                                        <a:chOff x="0" y="1"/>
                                        <a:chExt cx="1836002" cy="1836002"/>
                                      </a:xfrm>
                                    </wpg:grpSpPr>
                                    <wps:wsp>
                                      <wps:cNvPr id="1058484897" name="椭圆 1"/>
                                      <wps:cNvSpPr/>
                                      <wps:spPr>
                                        <a:xfrm>
                                          <a:off x="0" y="1"/>
                                          <a:ext cx="1836002" cy="1836002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chemeClr val="bg1">
                                            <a:lumMod val="95000"/>
                                          </a:schemeClr>
                                        </a:solidFill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  <a:prstDash val="lgDash"/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15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spAutoFit/>
                                      </wps:bodyPr>
                                    </wps:wsp>
                                    <wps:wsp>
                                      <wps:cNvPr id="822616902" name="椭圆 1"/>
                                      <wps:cNvSpPr/>
                                      <wps:spPr>
                                        <a:xfrm>
                                          <a:off x="371475" y="376237"/>
                                          <a:ext cx="1080000" cy="1080001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15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spAutoFit/>
                                      </wps:bodyPr>
                                    </wps:wsp>
                                  </wpg:grpSp>
                                  <wps:wsp>
                                    <wps:cNvPr id="1801101606" name="文本框 7"/>
                                    <wps:cNvSpPr txBox="1"/>
                                    <wps:spPr>
                                      <a:xfrm>
                                        <a:off x="388890" y="584650"/>
                                        <a:ext cx="307752" cy="20452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6597EDD" w14:textId="77777777" w:rsidR="00BC2319" w:rsidRPr="00F6246C" w:rsidRDefault="00BC2319" w:rsidP="00BC2319">
                                          <w:pPr>
                                            <w:rPr>
                                              <w:rFonts w:ascii="宋体" w:hAnsi="宋体" w:cs="Times New Roman" w:hint="eastAsia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F6246C">
                                            <w:rPr>
                                              <w:rFonts w:ascii="宋体" w:hAnsi="宋体" w:cs="Times New Roman"/>
                                              <w:sz w:val="18"/>
                                              <w:szCs w:val="18"/>
                                            </w:rPr>
                                            <w:t>地球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spAutoFit/>
                                    </wps:bodyPr>
                                  </wps:wsp>
                                  <wps:wsp>
                                    <wps:cNvPr id="1774885562" name="文本框 7"/>
                                    <wps:cNvSpPr txBox="1"/>
                                    <wps:spPr>
                                      <a:xfrm>
                                        <a:off x="108089" y="381644"/>
                                        <a:ext cx="136209" cy="20452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ADF25D3" w14:textId="77777777" w:rsidR="00BC2319" w:rsidRPr="005572B3" w:rsidRDefault="00BC2319" w:rsidP="00BC2319">
                                          <w:pPr>
                                            <w:rPr>
                                              <w:rFonts w:ascii="Book Antiqua" w:hAnsi="Book Antiqua" w:cs="Times New Roman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5572B3">
                                            <w:rPr>
                                              <w:rFonts w:ascii="Book Antiqua" w:hAnsi="Book Antiqua" w:cs="Times New Roman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v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spAutoFit/>
                                    </wps:bodyPr>
                                  </wps:wsp>
                                  <wps:wsp>
                                    <wps:cNvPr id="580294546" name="文本框 7"/>
                                    <wps:cNvSpPr txBox="1"/>
                                    <wps:spPr>
                                      <a:xfrm>
                                        <a:off x="760227" y="825204"/>
                                        <a:ext cx="148280" cy="20452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A764C16" w14:textId="77777777" w:rsidR="00BC2319" w:rsidRPr="00492F72" w:rsidRDefault="00BC2319" w:rsidP="00BC2319">
                                          <w:pPr>
                                            <w:rPr>
                                              <w:rFonts w:cs="Times New Roman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492F72">
                                            <w:rPr>
                                              <w:rFonts w:cs="Times New Roman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spAutoFit/>
                                    </wps:bodyPr>
                                  </wps:wsp>
                                  <wps:wsp>
                                    <wps:cNvPr id="1659621526" name="文本框 7"/>
                                    <wps:cNvSpPr txBox="1"/>
                                    <wps:spPr>
                                      <a:xfrm>
                                        <a:off x="408042" y="396025"/>
                                        <a:ext cx="161219" cy="20508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B267327" w14:textId="00772F4F" w:rsidR="00BC2319" w:rsidRPr="00BC2319" w:rsidRDefault="00BC2319" w:rsidP="00BC2319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BC2319">
                                            <w:rPr>
                                              <w:rFonts w:asciiTheme="majorBidi" w:hAnsiTheme="majorBidi" w:cstheme="majorBidi"/>
                                              <w:sz w:val="18"/>
                                              <w:szCs w:val="18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spAutoFit/>
                                    </wps:bodyPr>
                                  </wps:wsp>
                                  <wps:wsp>
                                    <wps:cNvPr id="785938855" name="文本框 7"/>
                                    <wps:cNvSpPr txBox="1"/>
                                    <wps:spPr>
                                      <a:xfrm>
                                        <a:off x="-185586" y="824644"/>
                                        <a:ext cx="186771" cy="20515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799EF94" w14:textId="7FDEC166" w:rsidR="00BC2319" w:rsidRPr="00BC2319" w:rsidRDefault="00BC2319" w:rsidP="00BC2319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BC2319">
                                            <w:rPr>
                                              <w:rFonts w:asciiTheme="majorBidi" w:hAnsiTheme="majorBidi" w:cstheme="majorBidi"/>
                                              <w:sz w:val="18"/>
                                              <w:szCs w:val="18"/>
                                            </w:rPr>
                                            <w:t>O</w:t>
                                          </w: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sz w:val="18"/>
                                              <w:szCs w:val="18"/>
                                            </w:rPr>
                                            <w:t>ʹ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1705268257" name="弧形 9"/>
                                  <wps:cNvSpPr/>
                                  <wps:spPr>
                                    <a:xfrm>
                                      <a:off x="334645" y="593123"/>
                                      <a:ext cx="334645" cy="473058"/>
                                    </a:xfrm>
                                    <a:custGeom>
                                      <a:avLst/>
                                      <a:gdLst>
                                        <a:gd name="connsiteX0" fmla="*/ 334394 w 668788"/>
                                        <a:gd name="connsiteY0" fmla="*/ 0 h 668972"/>
                                        <a:gd name="connsiteX1" fmla="*/ 615557 w 668788"/>
                                        <a:gd name="connsiteY1" fmla="*/ 153420 h 668972"/>
                                        <a:gd name="connsiteX2" fmla="*/ 638844 w 668788"/>
                                        <a:gd name="connsiteY2" fmla="*/ 472833 h 668972"/>
                                        <a:gd name="connsiteX3" fmla="*/ 334394 w 668788"/>
                                        <a:gd name="connsiteY3" fmla="*/ 334486 h 668972"/>
                                        <a:gd name="connsiteX4" fmla="*/ 334394 w 668788"/>
                                        <a:gd name="connsiteY4" fmla="*/ 0 h 668972"/>
                                        <a:gd name="connsiteX0" fmla="*/ 334394 w 668788"/>
                                        <a:gd name="connsiteY0" fmla="*/ 0 h 668972"/>
                                        <a:gd name="connsiteX1" fmla="*/ 615557 w 668788"/>
                                        <a:gd name="connsiteY1" fmla="*/ 153420 h 668972"/>
                                        <a:gd name="connsiteX2" fmla="*/ 638844 w 668788"/>
                                        <a:gd name="connsiteY2" fmla="*/ 472833 h 668972"/>
                                        <a:gd name="connsiteX0" fmla="*/ 0 w 334394"/>
                                        <a:gd name="connsiteY0" fmla="*/ 0 h 472833"/>
                                        <a:gd name="connsiteX1" fmla="*/ 281163 w 334394"/>
                                        <a:gd name="connsiteY1" fmla="*/ 153420 h 472833"/>
                                        <a:gd name="connsiteX2" fmla="*/ 304450 w 334394"/>
                                        <a:gd name="connsiteY2" fmla="*/ 472833 h 472833"/>
                                        <a:gd name="connsiteX3" fmla="*/ 0 w 334394"/>
                                        <a:gd name="connsiteY3" fmla="*/ 0 h 472833"/>
                                        <a:gd name="connsiteX0" fmla="*/ 0 w 334394"/>
                                        <a:gd name="connsiteY0" fmla="*/ 0 h 472833"/>
                                        <a:gd name="connsiteX1" fmla="*/ 281163 w 334394"/>
                                        <a:gd name="connsiteY1" fmla="*/ 153420 h 472833"/>
                                        <a:gd name="connsiteX2" fmla="*/ 304450 w 334394"/>
                                        <a:gd name="connsiteY2" fmla="*/ 472833 h 472833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</a:cxnLst>
                                      <a:rect l="l" t="t" r="r" b="b"/>
                                      <a:pathLst>
                                        <a:path w="334394" h="472833" stroke="0" extrusionOk="0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13702" y="0"/>
                                            <a:pt x="219613" y="57792"/>
                                            <a:pt x="281163" y="153420"/>
                                          </a:cubicBezTo>
                                          <a:cubicBezTo>
                                            <a:pt x="342690" y="249013"/>
                                            <a:pt x="351461" y="369322"/>
                                            <a:pt x="304450" y="472833"/>
                                          </a:cubicBezTo>
                                          <a:lnTo>
                                            <a:pt x="0" y="0"/>
                                          </a:lnTo>
                                          <a:close/>
                                        </a:path>
                                        <a:path w="334394" h="472833" fill="none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13702" y="0"/>
                                            <a:pt x="219613" y="57792"/>
                                            <a:pt x="281163" y="153420"/>
                                          </a:cubicBezTo>
                                          <a:cubicBezTo>
                                            <a:pt x="342690" y="249013"/>
                                            <a:pt x="351461" y="369322"/>
                                            <a:pt x="304450" y="472833"/>
                                          </a:cubicBezTo>
                                        </a:path>
                                      </a:pathLst>
                                    </a:custGeom>
                                    <a:ln w="9525">
                                      <a:solidFill>
                                        <a:schemeClr val="tx1"/>
                                      </a:solidFill>
                                      <a:prstDash val="dash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</wpg:grpSp>
                              <wps:wsp>
                                <wps:cNvPr id="1827265241" name="椭圆 11"/>
                                <wps:cNvSpPr/>
                                <wps:spPr>
                                  <a:xfrm flipH="1">
                                    <a:off x="314561" y="562039"/>
                                    <a:ext cx="47661" cy="4764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</wpg:grpSp>
                            <wps:wsp>
                              <wps:cNvPr id="1827668179" name="直接箭头连接符 16"/>
                              <wps:cNvCnPr>
                                <a:cxnSpLocks/>
                              </wps:cNvCnPr>
                              <wps:spPr>
                                <a:xfrm flipV="1">
                                  <a:off x="362222" y="586168"/>
                                  <a:ext cx="181111" cy="0"/>
                                </a:xfrm>
                                <a:prstGeom prst="straightConnector1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tailEnd type="stealth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97505613" name="直接箭头连接符 16"/>
                              <wps:cNvCnPr>
                                <a:cxnSpLocks/>
                              </wps:cNvCnPr>
                              <wps:spPr>
                                <a:xfrm>
                                  <a:off x="338845" y="601109"/>
                                  <a:ext cx="0" cy="295341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rgbClr val="FF0000"/>
                                  </a:solidFill>
                                  <a:prstDash val="dash"/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80447810" name="直接箭头连接符 16"/>
                              <wps:cNvCnPr>
                                <a:cxnSpLocks/>
                              </wps:cNvCnPr>
                              <wps:spPr>
                                <a:xfrm flipV="1">
                                  <a:off x="335410" y="568879"/>
                                  <a:ext cx="566521" cy="327571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rgbClr val="FF0000"/>
                                  </a:solidFill>
                                  <a:prstDash val="dash"/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30554594" name="直接箭头连接符 16"/>
                              <wps:cNvCnPr>
                                <a:cxnSpLocks/>
                              </wps:cNvCnPr>
                              <wps:spPr>
                                <a:xfrm rot="18000000" flipV="1">
                                  <a:off x="462669" y="822638"/>
                                  <a:ext cx="0" cy="295658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rgbClr val="FF0000"/>
                                  </a:solidFill>
                                  <a:prstDash val="dash"/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0653227" name="直接箭头连接符 16"/>
                              <wps:cNvCnPr>
                                <a:cxnSpLocks/>
                              </wps:cNvCnPr>
                              <wps:spPr>
                                <a:xfrm flipV="1">
                                  <a:off x="340735" y="577402"/>
                                  <a:ext cx="546482" cy="1022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rgbClr val="FF0000"/>
                                  </a:solidFill>
                                  <a:prstDash val="dash"/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34937314" name="直接箭头连接符 16"/>
                              <wps:cNvCnPr>
                                <a:cxnSpLocks/>
                              </wps:cNvCnPr>
                              <wps:spPr>
                                <a:xfrm flipV="1">
                                  <a:off x="633201" y="568703"/>
                                  <a:ext cx="274755" cy="497478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rgbClr val="FF0000"/>
                                  </a:solidFill>
                                  <a:prstDash val="dash"/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988656170" name="直接箭头连接符 988656170"/>
                            <wps:cNvCnPr/>
                            <wps:spPr>
                              <a:xfrm>
                                <a:off x="903515" y="568778"/>
                                <a:ext cx="558000" cy="0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headEnd type="oval" w="sm" len="sm"/>
                                <a:tailEnd type="stealth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609599659" name="文本框 1609599659"/>
                          <wps:cNvSpPr txBox="1"/>
                          <wps:spPr>
                            <a:xfrm>
                              <a:off x="884927" y="359192"/>
                              <a:ext cx="280915" cy="20448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9864B8F" w14:textId="77777777" w:rsidR="00BC2319" w:rsidRPr="000A4104" w:rsidRDefault="00000000" w:rsidP="00BC2319">
                                <w:pPr>
                                  <w:rPr>
                                    <w:rFonts w:ascii="Cambria Math" w:hAnsi="Cambria Math" w:cs="Times New Roman"/>
                                    <w:sz w:val="18"/>
                                    <w:szCs w:val="18"/>
                                    <w:oMath/>
                                  </w:rPr>
                                </w:pPr>
                                <m:oMath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cs="Times New Roman"/>
                                          <w:sz w:val="18"/>
                                          <w:szCs w:val="18"/>
                                        </w:rPr>
                                        <m:t>3</m:t>
                                      </m:r>
                                    </m:e>
                                  </m:rad>
                                </m:oMath>
                                <w:r w:rsidR="00BC2319" w:rsidRPr="000A4104"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s:wsp>
                        <wps:cNvPr id="597943501" name="自定义形状 5"/>
                        <wps:cNvSpPr/>
                        <wps:spPr>
                          <a:xfrm>
                            <a:off x="420555" y="247978"/>
                            <a:ext cx="63062" cy="63062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52907004" name="自定义形状 5"/>
                        <wps:cNvSpPr/>
                        <wps:spPr>
                          <a:xfrm>
                            <a:off x="729200" y="265185"/>
                            <a:ext cx="63062" cy="63062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97181314" name="自定义形状 5"/>
                        <wps:cNvSpPr/>
                        <wps:spPr>
                          <a:xfrm>
                            <a:off x="923271" y="436331"/>
                            <a:ext cx="63062" cy="63062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5542780" name="自定义形状 5"/>
                        <wps:cNvSpPr/>
                        <wps:spPr>
                          <a:xfrm>
                            <a:off x="976595" y="678009"/>
                            <a:ext cx="63062" cy="63062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28532464" name="自定义形状 5"/>
                        <wps:cNvSpPr/>
                        <wps:spPr>
                          <a:xfrm>
                            <a:off x="933406" y="928928"/>
                            <a:ext cx="63062" cy="63062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95052906" name="自定义形状 5"/>
                        <wps:cNvSpPr/>
                        <wps:spPr>
                          <a:xfrm>
                            <a:off x="671040" y="1106126"/>
                            <a:ext cx="63062" cy="63062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4956322" name="自定义形状 5"/>
                        <wps:cNvSpPr/>
                        <wps:spPr>
                          <a:xfrm>
                            <a:off x="412947" y="1092618"/>
                            <a:ext cx="63062" cy="63062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4741978" name="自定义形状 5"/>
                        <wps:cNvSpPr/>
                        <wps:spPr>
                          <a:xfrm>
                            <a:off x="182297" y="929686"/>
                            <a:ext cx="63062" cy="63062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04307228" name="自定义形状 5"/>
                        <wps:cNvSpPr/>
                        <wps:spPr>
                          <a:xfrm>
                            <a:off x="91726" y="692275"/>
                            <a:ext cx="63062" cy="63062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46247062" name="自定义形状 5"/>
                        <wps:cNvSpPr/>
                        <wps:spPr>
                          <a:xfrm>
                            <a:off x="202359" y="407517"/>
                            <a:ext cx="63062" cy="63062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8DFD153" id="_x0000_s1959" style="position:absolute;left:0;text-align:left;margin-left:309.25pt;margin-top:5.45pt;width:103.95pt;height:89.3pt;z-index:251721728;mso-position-horizontal-relative:text;mso-position-vertical-relative:text;mso-width-relative:margin;mso-height-relative:margin" coordorigin="-1610,1404" coordsize="13225,113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">
                <v:group id="组合 178013505" o:spid="_x0000_s1960" style="position:absolute;left:-1610;top:1404;width:13224;height:11369" coordorigin="1532" coordsize="13227,113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">
                  <v:group id="组合 1869219155" o:spid="_x0000_s1961" style="position:absolute;left:1532;width:13228;height:11377" coordorigin="1532" coordsize="13227,113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">
                    <v:group id="组合 17" o:spid="_x0000_s1962" style="position:absolute;left:1532;width:13228;height:11377" coordorigin="1533" coordsize="13235,113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">
                      <v:group id="组合 14" o:spid="_x0000_s1963" style="position:absolute;left:1533;width:13235;height:11379" coordorigin="1533" coordsize="13235,113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">
                        <v:group id="_x0000_s1964" style="position:absolute;left:1533;width:13235;height:11379" coordorigin="1533" coordsize="13235,113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">
                          <v:group id="组合 8" o:spid="_x0000_s1965" style="position:absolute;left:1533;width:13235;height:11379" coordorigin="-1855" coordsize="13235,113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">
                            <v:group id="组合 3" o:spid="_x0000_s1966" style="position:absolute;width:11379;height:11379" coordorigin="" coordsize="18360,18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">
                              <v:oval id="椭圆 1" o:spid="_x0000_s1967" style="position:absolute;width:18360;height:1836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" fillcolor="#f2f2f2 [3052]" strokecolor="black [3213]" strokeweight=".5pt">
                                <v:stroke dashstyle="longDash" joinstyle="miter"/>
                                <v:textbox style="mso-fit-shape-to-text:t" inset="1mm,0,1mm,0"/>
                              </v:oval>
                              <v:oval id="椭圆 1" o:spid="_x0000_s1968" style="position:absolute;left:3714;top:3762;width:10800;height:1080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" fillcolor="white [3212]" strokecolor="black [3213]" strokeweight="1pt">
                                <v:stroke joinstyle="miter"/>
                                <v:textbox style="mso-fit-shape-to-text:t" inset="1mm,0,1mm,0"/>
                              </v:oval>
                            </v:group>
                            <v:shape id="文本框 7" o:spid="_x0000_s1969" type="#_x0000_t202" style="position:absolute;left:3888;top:5846;width:3078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" filled="f" stroked="f" strokeweight=".5pt">
                              <v:textbox style="mso-fit-shape-to-text:t" inset="1mm,0,1mm,0">
                                <w:txbxContent>
                                  <w:p w14:paraId="06597EDD" w14:textId="77777777" w:rsidR="00BC2319" w:rsidRPr="00F6246C" w:rsidRDefault="00BC2319" w:rsidP="00BC2319">
                                    <w:pPr>
                                      <w:rPr>
                                        <w:rFonts w:ascii="宋体" w:hAnsi="宋体" w:cs="Times New Roman" w:hint="eastAsia"/>
                                        <w:sz w:val="18"/>
                                        <w:szCs w:val="18"/>
                                      </w:rPr>
                                    </w:pPr>
                                    <w:r w:rsidRPr="00F6246C">
                                      <w:rPr>
                                        <w:rFonts w:ascii="宋体" w:hAnsi="宋体" w:cs="Times New Roman"/>
                                        <w:sz w:val="18"/>
                                        <w:szCs w:val="18"/>
                                      </w:rPr>
                                      <w:t>地球</w:t>
                                    </w:r>
                                  </w:p>
                                </w:txbxContent>
                              </v:textbox>
                            </v:shape>
                            <v:shape id="文本框 7" o:spid="_x0000_s1970" type="#_x0000_t202" style="position:absolute;left:1080;top:3816;width:1362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" filled="f" stroked="f" strokeweight=".5pt">
                              <v:textbox style="mso-fit-shape-to-text:t" inset="1mm,0,1mm,0">
                                <w:txbxContent>
                                  <w:p w14:paraId="5ADF25D3" w14:textId="77777777" w:rsidR="00BC2319" w:rsidRPr="005572B3" w:rsidRDefault="00BC2319" w:rsidP="00BC2319">
                                    <w:pPr>
                                      <w:rPr>
                                        <w:rFonts w:ascii="Book Antiqua" w:hAnsi="Book Antiqua"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5572B3">
                                      <w:rPr>
                                        <w:rFonts w:ascii="Book Antiqua" w:hAnsi="Book Antiqua"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v</w:t>
                                    </w:r>
                                  </w:p>
                                </w:txbxContent>
                              </v:textbox>
                            </v:shape>
                            <v:shape id="文本框 7" o:spid="_x0000_s1971" type="#_x0000_t202" style="position:absolute;left:7602;top:8252;width:1483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" filled="f" stroked="f" strokeweight=".5pt">
                              <v:textbox style="mso-fit-shape-to-text:t" inset="1mm,0,1mm,0">
                                <w:txbxContent>
                                  <w:p w14:paraId="4A764C16" w14:textId="77777777" w:rsidR="00BC2319" w:rsidRPr="00492F72" w:rsidRDefault="00BC2319" w:rsidP="00BC2319">
                                    <w:pPr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492F72"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文本框 7" o:spid="_x0000_s1972" type="#_x0000_t202" style="position:absolute;left:4080;top:3960;width:1612;height:205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" filled="f" stroked="f" strokeweight=".5pt">
                              <v:textbox style="mso-fit-shape-to-text:t" inset="1mm,0,1mm,0">
                                <w:txbxContent>
                                  <w:p w14:paraId="7B267327" w14:textId="00772F4F" w:rsidR="00BC2319" w:rsidRPr="00BC2319" w:rsidRDefault="00BC2319" w:rsidP="00BC2319">
                                    <w:pPr>
                                      <w:rPr>
                                        <w:rFonts w:asciiTheme="majorBidi" w:hAnsiTheme="majorBidi" w:cstheme="majorBidi"/>
                                        <w:sz w:val="18"/>
                                        <w:szCs w:val="18"/>
                                      </w:rPr>
                                    </w:pPr>
                                    <w:r w:rsidRPr="00BC2319">
                                      <w:rPr>
                                        <w:rFonts w:asciiTheme="majorBidi" w:hAnsiTheme="majorBidi" w:cstheme="majorBidi"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文本框 7" o:spid="_x0000_s1973" type="#_x0000_t202" style="position:absolute;left:-1855;top:8246;width:1866;height:20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" filled="f" stroked="f" strokeweight=".5pt">
                              <v:textbox style="mso-fit-shape-to-text:t" inset="1mm,0,1mm,0">
                                <w:txbxContent>
                                  <w:p w14:paraId="3799EF94" w14:textId="7FDEC166" w:rsidR="00BC2319" w:rsidRPr="00BC2319" w:rsidRDefault="00BC2319" w:rsidP="00BC2319">
                                    <w:pPr>
                                      <w:rPr>
                                        <w:rFonts w:asciiTheme="majorBidi" w:hAnsiTheme="majorBidi" w:cstheme="majorBidi"/>
                                        <w:sz w:val="18"/>
                                        <w:szCs w:val="18"/>
                                      </w:rPr>
                                    </w:pPr>
                                    <w:r w:rsidRPr="00BC2319">
                                      <w:rPr>
                                        <w:rFonts w:asciiTheme="majorBidi" w:hAnsiTheme="majorBidi" w:cstheme="majorBidi"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  <w:r>
                                      <w:rPr>
                                        <w:rFonts w:asciiTheme="majorBidi" w:hAnsiTheme="majorBidi" w:cstheme="majorBidi"/>
                                        <w:sz w:val="18"/>
                                        <w:szCs w:val="18"/>
                                      </w:rPr>
                                      <w:t>ʹ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弧形 9" o:spid="_x0000_s1974" style="position:absolute;left:3346;top:5931;width:3346;height:4730;visibility:visible;mso-wrap-style:none;v-text-anchor:middle" coordsize="334394,4728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" path="m,nsc113702,,219613,57792,281163,153420v61527,95593,70298,215902,23287,319413l,xem,nfc113702,,219613,57792,281163,153420v61527,95593,70298,215902,23287,319413e" filled="f" strokecolor="black [3213]">
                            <v:stroke dashstyle="dash" joinstyle="miter"/>
                            <v:path arrowok="t" o:connecttype="custom" o:connectlocs="0,0;281374,153493;304679,473058" o:connectangles="0,0,0"/>
                          </v:shape>
                        </v:group>
                        <v:oval id="椭圆 11" o:spid="_x0000_s1975" style="position:absolute;left:3145;top:5620;width:477;height:476;flip:x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" fillcolor="black [3213]" strokecolor="black [3213]" strokeweight="1pt">
                          <v:stroke joinstyle="miter"/>
                          <v:textbox style="mso-fit-shape-to-text:t" inset="1mm,0,1mm,0"/>
                        </v:oval>
                      </v:group>
                      <v:shape id="直接箭头连接符 16" o:spid="_x0000_s1976" type="#_x0000_t32" style="position:absolute;left:3622;top:5861;width:1811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" strokecolor="black [3213]">
                        <v:stroke endarrow="classic" endarrowwidth="narrow" joinstyle="miter"/>
                        <o:lock v:ext="edit" shapetype="f"/>
                      </v:shape>
                      <v:shape id="直接箭头连接符 16" o:spid="_x0000_s1977" type="#_x0000_t32" style="position:absolute;left:3388;top:6011;width:0;height:295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" strokecolor="red" strokeweight=".5pt">
                        <v:stroke dashstyle="dash" endarrowwidth="narrow" joinstyle="miter"/>
                        <o:lock v:ext="edit" shapetype="f"/>
                      </v:shape>
                      <v:shape id="直接箭头连接符 16" o:spid="_x0000_s1978" type="#_x0000_t32" style="position:absolute;left:3354;top:5688;width:5665;height:327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" strokecolor="red" strokeweight=".5pt">
                        <v:stroke dashstyle="dash" endarrowwidth="narrow" joinstyle="miter"/>
                        <o:lock v:ext="edit" shapetype="f"/>
                      </v:shape>
                      <v:shape id="直接箭头连接符 16" o:spid="_x0000_s1979" type="#_x0000_t32" style="position:absolute;left:4626;top:8226;width:0;height:2956;rotation:6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" strokecolor="red" strokeweight=".5pt">
                        <v:stroke dashstyle="dash" endarrowwidth="narrow" joinstyle="miter"/>
                        <o:lock v:ext="edit" shapetype="f"/>
                      </v:shape>
                      <v:shape id="直接箭头连接符 16" o:spid="_x0000_s1980" type="#_x0000_t32" style="position:absolute;left:3407;top:5774;width:5465;height:10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" strokecolor="red" strokeweight=".5pt">
                        <v:stroke dashstyle="dash" endarrowwidth="narrow" joinstyle="miter"/>
                        <o:lock v:ext="edit" shapetype="f"/>
                      </v:shape>
                      <v:shape id="直接箭头连接符 16" o:spid="_x0000_s1981" type="#_x0000_t32" style="position:absolute;left:6332;top:5687;width:2747;height:497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" strokecolor="red" strokeweight=".5pt">
                        <v:stroke dashstyle="dash" endarrowwidth="narrow" joinstyle="miter"/>
                        <o:lock v:ext="edit" shapetype="f"/>
                      </v:shape>
                    </v:group>
                    <v:shape id="直接箭头连接符 988656170" o:spid="_x0000_s1982" type="#_x0000_t32" style="position:absolute;left:9035;top:5687;width:558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" strokecolor="black [3213]">
                      <v:stroke startarrow="oval" startarrowwidth="narrow" startarrowlength="short" endarrow="classic" endarrowwidth="narrow" joinstyle="miter"/>
                    </v:shape>
                  </v:group>
                  <v:shape id="文本框 1609599659" o:spid="_x0000_s1983" type="#_x0000_t202" style="position:absolute;left:8849;top:3591;width:2809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" filled="f" stroked="f" strokeweight=".5pt">
                    <v:textbox style="mso-fit-shape-to-text:t" inset="1mm,0,1mm,0">
                      <w:txbxContent>
                        <w:p w14:paraId="79864B8F" w14:textId="77777777" w:rsidR="00BC2319" w:rsidRPr="000A4104" w:rsidRDefault="00000000" w:rsidP="00BC2319">
                          <w:pPr>
                            <w:rPr>
                              <w:rFonts w:ascii="Cambria Math" w:hAnsi="Cambria Math" w:cs="Times New Roman"/>
                              <w:sz w:val="18"/>
                              <w:szCs w:val="18"/>
                              <w:oMath/>
                            </w:rPr>
                          </w:pPr>
                          <m:oMath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18"/>
                                    <w:szCs w:val="18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m:t>3</m:t>
                                </m:r>
                              </m:e>
                            </m:rad>
                          </m:oMath>
                          <w:r w:rsidR="00BC2319" w:rsidRPr="000A4104">
                            <w:rPr>
                              <w:rFonts w:cs="Times New Roman" w:hint="eastAsia"/>
                              <w:i/>
                              <w:iCs/>
                              <w:sz w:val="18"/>
                              <w:szCs w:val="18"/>
                            </w:rPr>
                            <w:t>R</w:t>
                          </w:r>
                        </w:p>
                      </w:txbxContent>
                    </v:textbox>
                  </v:shape>
                </v:group>
                <v:shape id="自定义形状 5" o:spid="_x0000_s1984" style="position:absolute;left:4205;top:2479;width:631;height:631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985" style="position:absolute;left:7292;top:2651;width:630;height:631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986" style="position:absolute;left:9232;top:4363;width:631;height:630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987" style="position:absolute;left:9765;top:6780;width:631;height:630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988" style="position:absolute;left:9334;top:9289;width:630;height:630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989" style="position:absolute;left:6710;top:11061;width:631;height:630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990" style="position:absolute;left:4129;top:10926;width:631;height:630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991" style="position:absolute;left:1822;top:9296;width:631;height:631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992" style="position:absolute;left:917;top:6922;width:630;height:631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993" style="position:absolute;left:2023;top:4075;width:631;height:630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" path="m,l396764,396764m396764,l,396764e" filled="f" strokecolor="black [3213]" strokeweight=".5pt">
                  <v:stroke joinstyle="miter"/>
                  <v:path arrowok="t"/>
                </v:shape>
                <w10:wrap type="square"/>
              </v:group>
            </w:pict>
          </mc:Fallback>
        </mc:AlternateContent>
      </w:r>
      <w:r w:rsidR="00E93680" w:rsidRPr="00B87749">
        <w:rPr>
          <w:color w:val="FF0000"/>
        </w:rPr>
        <w:t>故选</w:t>
      </w:r>
      <w:r w:rsidR="00E93680">
        <w:rPr>
          <w:rFonts w:hint="eastAsia"/>
          <w:color w:val="FF0000"/>
        </w:rPr>
        <w:t xml:space="preserve"> </w:t>
      </w:r>
      <w:r w:rsidR="00E93680" w:rsidRPr="00B87749">
        <w:rPr>
          <w:color w:val="FF0000"/>
        </w:rPr>
        <w:t>D</w:t>
      </w:r>
      <w:r w:rsidR="00E93680" w:rsidRPr="00B87749">
        <w:rPr>
          <w:color w:val="FF0000"/>
        </w:rPr>
        <w:t>。</w:t>
      </w:r>
    </w:p>
    <w:p w14:paraId="7FFDBE7F" w14:textId="715E364F" w:rsidR="00E93680" w:rsidRPr="00B87749" w:rsidRDefault="00E93680" w:rsidP="00E93680">
      <w:pPr>
        <w:rPr>
          <w:color w:val="FF0000"/>
        </w:rPr>
      </w:pPr>
      <w:r w:rsidRPr="00BC2319">
        <w:rPr>
          <w:rFonts w:cs="Times New Roman"/>
          <w:color w:val="FF0000"/>
        </w:rPr>
        <w:t>（</w:t>
      </w:r>
      <w:r w:rsidRPr="00BC2319">
        <w:rPr>
          <w:rFonts w:cs="Times New Roman"/>
          <w:color w:val="FF0000"/>
        </w:rPr>
        <w:t>2</w:t>
      </w:r>
      <w:r w:rsidRPr="00BC2319">
        <w:rPr>
          <w:rFonts w:cs="Times New Roman"/>
          <w:color w:val="FF0000"/>
        </w:rPr>
        <w:t>）</w:t>
      </w:r>
      <w:r w:rsidR="00BC2319">
        <w:rPr>
          <w:rFonts w:hint="eastAsia"/>
          <w:color w:val="FF0000"/>
        </w:rPr>
        <w:t>添加如图所示辅助线。</w:t>
      </w:r>
    </w:p>
    <w:p w14:paraId="0C06A474" w14:textId="06DE200F" w:rsidR="006B685D" w:rsidRDefault="00E93680" w:rsidP="00E93680">
      <w:pPr>
        <w:rPr>
          <w:color w:val="FF0000"/>
        </w:rPr>
      </w:pPr>
      <w:r w:rsidRPr="00B87749">
        <w:rPr>
          <w:color w:val="FF0000"/>
        </w:rPr>
        <w:t>设粒子运动的半径为</w:t>
      </w:r>
      <w:r>
        <w:rPr>
          <w:rFonts w:hint="eastAsia"/>
          <w:color w:val="FF0000"/>
        </w:rPr>
        <w:t xml:space="preserve"> </w:t>
      </w:r>
      <w:r w:rsidRPr="00E93680">
        <w:rPr>
          <w:rFonts w:hint="eastAsia"/>
          <w:i/>
          <w:iCs/>
          <w:color w:val="FF0000"/>
        </w:rPr>
        <w:t>r</w:t>
      </w:r>
      <w:r w:rsidRPr="00B87749">
        <w:rPr>
          <w:color w:val="FF0000"/>
        </w:rPr>
        <w:t>，根据几何关系有</w:t>
      </w:r>
    </w:p>
    <w:p w14:paraId="4E6C9A55" w14:textId="57190843" w:rsidR="00E93680" w:rsidRPr="00B87749" w:rsidRDefault="006B685D" w:rsidP="00E93680">
      <w:pPr>
        <w:rPr>
          <w:color w:val="FF0000"/>
        </w:rPr>
      </w:pPr>
      <w:r>
        <w:rPr>
          <w:rFonts w:hint="eastAsia"/>
          <w:color w:val="FF0000"/>
        </w:rPr>
        <w:t>(</w:t>
      </w:r>
      <w:r w:rsidRPr="006B685D">
        <w:rPr>
          <w:rFonts w:hint="eastAsia"/>
          <w:i/>
          <w:iCs/>
          <w:color w:val="FF0000"/>
        </w:rPr>
        <w:t>r</w:t>
      </w:r>
      <w:r>
        <w:rPr>
          <w:rFonts w:hint="eastAsia"/>
          <w:color w:val="FF0000"/>
        </w:rPr>
        <w:t xml:space="preserve"> + </w:t>
      </w:r>
      <w:r w:rsidRPr="006B685D">
        <w:rPr>
          <w:rFonts w:hint="eastAsia"/>
          <w:i/>
          <w:iCs/>
          <w:color w:val="FF0000"/>
        </w:rPr>
        <w:t>R</w:t>
      </w:r>
      <w:r>
        <w:rPr>
          <w:rFonts w:hint="eastAsia"/>
          <w:color w:val="FF0000"/>
        </w:rPr>
        <w:t>)</w:t>
      </w:r>
      <w:r>
        <w:rPr>
          <w:rFonts w:hint="eastAsia"/>
          <w:color w:val="FF0000"/>
          <w:vertAlign w:val="superscript"/>
        </w:rPr>
        <w:t>2</w:t>
      </w:r>
      <w:r>
        <w:rPr>
          <w:rFonts w:hint="eastAsia"/>
          <w:color w:val="FF0000"/>
        </w:rPr>
        <w:t xml:space="preserve"> = (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EQ \R(3)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end"/>
      </w:r>
      <w:r w:rsidRPr="006B685D">
        <w:rPr>
          <w:rFonts w:hint="eastAsia"/>
          <w:i/>
          <w:iCs/>
          <w:color w:val="FF0000"/>
        </w:rPr>
        <w:t>R</w:t>
      </w:r>
      <w:r>
        <w:rPr>
          <w:rFonts w:hint="eastAsia"/>
          <w:color w:val="FF0000"/>
        </w:rPr>
        <w:t>)</w:t>
      </w:r>
      <w:r>
        <w:rPr>
          <w:rFonts w:hint="eastAsia"/>
          <w:color w:val="FF0000"/>
          <w:vertAlign w:val="superscript"/>
        </w:rPr>
        <w:t>2</w:t>
      </w:r>
      <w:r>
        <w:rPr>
          <w:rFonts w:hint="eastAsia"/>
          <w:color w:val="FF0000"/>
        </w:rPr>
        <w:t xml:space="preserve"> + </w:t>
      </w:r>
      <w:r w:rsidRPr="006B685D">
        <w:rPr>
          <w:rFonts w:hint="eastAsia"/>
          <w:i/>
          <w:iCs/>
          <w:color w:val="FF0000"/>
        </w:rPr>
        <w:t>r</w:t>
      </w:r>
      <w:r>
        <w:rPr>
          <w:rFonts w:hint="eastAsia"/>
          <w:color w:val="FF0000"/>
          <w:vertAlign w:val="superscript"/>
        </w:rPr>
        <w:t>2</w:t>
      </w:r>
    </w:p>
    <w:p w14:paraId="66F6A948" w14:textId="24FEE877" w:rsidR="00E93680" w:rsidRPr="00B87749" w:rsidRDefault="00E93680" w:rsidP="00E93680">
      <w:pPr>
        <w:rPr>
          <w:color w:val="FF0000"/>
        </w:rPr>
      </w:pPr>
      <w:r w:rsidRPr="00B87749">
        <w:rPr>
          <w:color w:val="FF0000"/>
        </w:rPr>
        <w:t>解得</w:t>
      </w:r>
      <w:r>
        <w:rPr>
          <w:rFonts w:hint="eastAsia"/>
          <w:color w:val="FF0000"/>
        </w:rPr>
        <w:t xml:space="preserve"> </w:t>
      </w:r>
      <w:r w:rsidR="006B685D" w:rsidRPr="006B685D">
        <w:rPr>
          <w:rFonts w:hint="eastAsia"/>
          <w:i/>
          <w:iCs/>
          <w:color w:val="FF0000"/>
        </w:rPr>
        <w:t>r</w:t>
      </w:r>
      <w:r w:rsidR="006B685D">
        <w:rPr>
          <w:rFonts w:hint="eastAsia"/>
          <w:color w:val="FF0000"/>
        </w:rPr>
        <w:t xml:space="preserve"> = </w:t>
      </w:r>
      <w:r w:rsidR="006B685D" w:rsidRPr="006B685D">
        <w:rPr>
          <w:rFonts w:hint="eastAsia"/>
          <w:i/>
          <w:iCs/>
          <w:color w:val="FF0000"/>
        </w:rPr>
        <w:t>R</w:t>
      </w:r>
    </w:p>
    <w:p w14:paraId="00287C44" w14:textId="6B04FE00" w:rsidR="00E93680" w:rsidRPr="00B87749" w:rsidRDefault="00E93680" w:rsidP="00E93680">
      <w:pPr>
        <w:rPr>
          <w:color w:val="FF0000"/>
        </w:rPr>
      </w:pPr>
      <w:r w:rsidRPr="00B87749">
        <w:rPr>
          <w:color w:val="FF0000"/>
        </w:rPr>
        <w:t>设粒子运动的圆心角为</w:t>
      </w:r>
      <w:r w:rsidR="006B685D">
        <w:rPr>
          <w:rFonts w:hint="eastAsia"/>
          <w:color w:val="FF0000"/>
        </w:rPr>
        <w:t xml:space="preserve"> </w:t>
      </w:r>
      <w:r w:rsidR="006B685D" w:rsidRPr="006B685D">
        <w:rPr>
          <w:rFonts w:cs="Times New Roman"/>
          <w:i/>
          <w:iCs/>
          <w:color w:val="FF0000"/>
        </w:rPr>
        <w:t>θ</w:t>
      </w:r>
      <w:r w:rsidRPr="00B87749">
        <w:rPr>
          <w:color w:val="FF0000"/>
        </w:rPr>
        <w:t>，满足</w:t>
      </w:r>
      <w:r>
        <w:rPr>
          <w:rFonts w:hint="eastAsia"/>
          <w:color w:val="FF0000"/>
        </w:rPr>
        <w:t xml:space="preserve"> </w:t>
      </w:r>
      <w:r w:rsidR="006B685D">
        <w:rPr>
          <w:rFonts w:hint="eastAsia"/>
          <w:color w:val="FF0000"/>
        </w:rPr>
        <w:t>sin</w:t>
      </w:r>
      <w:r w:rsidR="006B685D">
        <w:rPr>
          <w:color w:val="FF0000"/>
        </w:rPr>
        <w:fldChar w:fldCharType="begin"/>
      </w:r>
      <w:r w:rsidR="006B685D">
        <w:rPr>
          <w:color w:val="FF0000"/>
        </w:rPr>
        <w:instrText xml:space="preserve"> </w:instrText>
      </w:r>
      <w:r w:rsidR="006B685D">
        <w:rPr>
          <w:rFonts w:hint="eastAsia"/>
          <w:color w:val="FF0000"/>
        </w:rPr>
        <w:instrText>EQ \F(</w:instrText>
      </w:r>
      <w:r w:rsidR="006B685D" w:rsidRPr="006B685D">
        <w:rPr>
          <w:rFonts w:cs="Times New Roman"/>
          <w:i/>
          <w:iCs/>
          <w:color w:val="FF0000"/>
        </w:rPr>
        <w:instrText>θ</w:instrText>
      </w:r>
      <w:r w:rsidR="006B685D">
        <w:rPr>
          <w:rFonts w:hint="eastAsia"/>
          <w:color w:val="FF0000"/>
        </w:rPr>
        <w:instrText>,2)</w:instrText>
      </w:r>
      <w:r w:rsidR="006B685D">
        <w:rPr>
          <w:color w:val="FF0000"/>
        </w:rPr>
        <w:instrText xml:space="preserve"> </w:instrText>
      </w:r>
      <w:r w:rsidR="006B685D">
        <w:rPr>
          <w:color w:val="FF0000"/>
        </w:rPr>
        <w:fldChar w:fldCharType="end"/>
      </w:r>
      <w:r w:rsidR="006B685D">
        <w:rPr>
          <w:rFonts w:hint="eastAsia"/>
          <w:color w:val="FF0000"/>
        </w:rPr>
        <w:t xml:space="preserve">= </w:t>
      </w:r>
      <w:r w:rsidR="006B685D">
        <w:rPr>
          <w:color w:val="FF0000"/>
        </w:rPr>
        <w:fldChar w:fldCharType="begin"/>
      </w:r>
      <w:r w:rsidR="006B685D">
        <w:rPr>
          <w:color w:val="FF0000"/>
        </w:rPr>
        <w:instrText xml:space="preserve"> </w:instrText>
      </w:r>
      <w:r w:rsidR="006B685D">
        <w:rPr>
          <w:rFonts w:hint="eastAsia"/>
          <w:color w:val="FF0000"/>
        </w:rPr>
        <w:instrText>EQ \F(\R(3)</w:instrText>
      </w:r>
      <w:r w:rsidR="006B685D" w:rsidRPr="006B685D">
        <w:rPr>
          <w:rFonts w:hint="eastAsia"/>
          <w:i/>
          <w:iCs/>
          <w:color w:val="FF0000"/>
        </w:rPr>
        <w:instrText>R</w:instrText>
      </w:r>
      <w:r w:rsidR="006B685D">
        <w:rPr>
          <w:rFonts w:hint="eastAsia"/>
          <w:color w:val="FF0000"/>
        </w:rPr>
        <w:instrText>,2</w:instrText>
      </w:r>
      <w:r w:rsidR="006B685D" w:rsidRPr="006B685D">
        <w:rPr>
          <w:rFonts w:hint="eastAsia"/>
          <w:i/>
          <w:iCs/>
          <w:color w:val="FF0000"/>
        </w:rPr>
        <w:instrText>R</w:instrText>
      </w:r>
      <w:r w:rsidR="006B685D">
        <w:rPr>
          <w:rFonts w:hint="eastAsia"/>
          <w:color w:val="FF0000"/>
        </w:rPr>
        <w:instrText>)</w:instrText>
      </w:r>
      <w:r w:rsidR="006B685D">
        <w:rPr>
          <w:color w:val="FF0000"/>
        </w:rPr>
        <w:instrText xml:space="preserve"> </w:instrText>
      </w:r>
      <w:r w:rsidR="006B685D">
        <w:rPr>
          <w:color w:val="FF0000"/>
        </w:rPr>
        <w:fldChar w:fldCharType="end"/>
      </w:r>
    </w:p>
    <w:p w14:paraId="61833002" w14:textId="0AF82F25" w:rsidR="00E93680" w:rsidRPr="00B87749" w:rsidRDefault="00E93680" w:rsidP="00E93680">
      <w:pPr>
        <w:rPr>
          <w:color w:val="FF0000"/>
        </w:rPr>
      </w:pPr>
      <w:r w:rsidRPr="00B87749">
        <w:rPr>
          <w:color w:val="FF0000"/>
        </w:rPr>
        <w:t>解得</w:t>
      </w:r>
      <w:r>
        <w:rPr>
          <w:rFonts w:hint="eastAsia"/>
          <w:color w:val="FF0000"/>
        </w:rPr>
        <w:t xml:space="preserve"> </w:t>
      </w:r>
      <w:r w:rsidR="006B685D" w:rsidRPr="006B685D">
        <w:rPr>
          <w:rFonts w:cs="Times New Roman"/>
          <w:i/>
          <w:iCs/>
          <w:color w:val="FF0000"/>
        </w:rPr>
        <w:t>θ</w:t>
      </w:r>
      <w:r w:rsidR="006B685D">
        <w:rPr>
          <w:rFonts w:hint="eastAsia"/>
          <w:color w:val="FF0000"/>
        </w:rPr>
        <w:t xml:space="preserve"> = 120</w:t>
      </w:r>
      <w:r w:rsidR="006B685D">
        <w:rPr>
          <w:rFonts w:cs="Times New Roman"/>
          <w:color w:val="FF0000"/>
        </w:rPr>
        <w:t>°</w:t>
      </w:r>
    </w:p>
    <w:p w14:paraId="2178F6C0" w14:textId="4114D1AD" w:rsidR="00E93680" w:rsidRPr="00B87749" w:rsidRDefault="00E93680" w:rsidP="00E93680">
      <w:pPr>
        <w:rPr>
          <w:color w:val="FF0000"/>
        </w:rPr>
      </w:pPr>
      <w:r w:rsidRPr="00B87749">
        <w:rPr>
          <w:color w:val="FF0000"/>
        </w:rPr>
        <w:t>根据洛伦兹力提供向心力有</w:t>
      </w:r>
      <w:r w:rsidR="006B685D">
        <w:rPr>
          <w:rFonts w:hint="eastAsia"/>
          <w:color w:val="FF0000"/>
        </w:rPr>
        <w:t>可知</w:t>
      </w:r>
      <w:r w:rsidR="00BC2319">
        <w:rPr>
          <w:rFonts w:hint="eastAsia"/>
          <w:color w:val="FF0000"/>
        </w:rPr>
        <w:t>粒子运动周期</w:t>
      </w:r>
      <w:r w:rsidR="00BC2319">
        <w:rPr>
          <w:rFonts w:hint="eastAsia"/>
          <w:color w:val="FF0000"/>
        </w:rPr>
        <w:t xml:space="preserve"> </w:t>
      </w:r>
      <w:r w:rsidR="00BC2319" w:rsidRPr="00BC2319">
        <w:rPr>
          <w:rFonts w:hint="eastAsia"/>
          <w:i/>
          <w:iCs/>
          <w:color w:val="FF0000"/>
        </w:rPr>
        <w:t>T</w:t>
      </w:r>
      <w:r w:rsidR="00BC2319">
        <w:rPr>
          <w:rFonts w:hint="eastAsia"/>
          <w:color w:val="FF0000"/>
        </w:rPr>
        <w:t xml:space="preserve"> = </w:t>
      </w:r>
      <w:r w:rsidR="00BC2319">
        <w:rPr>
          <w:color w:val="FF0000"/>
        </w:rPr>
        <w:fldChar w:fldCharType="begin"/>
      </w:r>
      <w:r w:rsidR="00BC2319">
        <w:rPr>
          <w:color w:val="FF0000"/>
        </w:rPr>
        <w:instrText xml:space="preserve"> </w:instrText>
      </w:r>
      <w:r w:rsidR="00BC2319">
        <w:rPr>
          <w:rFonts w:hint="eastAsia"/>
          <w:color w:val="FF0000"/>
        </w:rPr>
        <w:instrText>EQ \F(2</w:instrText>
      </w:r>
      <w:r w:rsidR="00BC2319">
        <w:rPr>
          <w:rFonts w:cs="Times New Roman"/>
          <w:color w:val="FF0000"/>
        </w:rPr>
        <w:instrText>π</w:instrText>
      </w:r>
      <w:r w:rsidR="00BC2319" w:rsidRPr="00BC2319">
        <w:rPr>
          <w:rFonts w:hint="eastAsia"/>
          <w:i/>
          <w:iCs/>
          <w:color w:val="FF0000"/>
        </w:rPr>
        <w:instrText>m</w:instrText>
      </w:r>
      <w:r w:rsidR="00BC2319">
        <w:rPr>
          <w:rFonts w:hint="eastAsia"/>
          <w:color w:val="FF0000"/>
        </w:rPr>
        <w:instrText>,</w:instrText>
      </w:r>
      <w:r w:rsidR="00BC2319" w:rsidRPr="00BC2319">
        <w:rPr>
          <w:rFonts w:hint="eastAsia"/>
          <w:i/>
          <w:iCs/>
          <w:color w:val="FF0000"/>
        </w:rPr>
        <w:instrText>qB</w:instrText>
      </w:r>
      <w:r w:rsidR="00BC2319">
        <w:rPr>
          <w:rFonts w:hint="eastAsia"/>
          <w:color w:val="FF0000"/>
        </w:rPr>
        <w:instrText>)</w:instrText>
      </w:r>
      <w:r w:rsidR="00BC2319">
        <w:rPr>
          <w:color w:val="FF0000"/>
        </w:rPr>
        <w:instrText xml:space="preserve"> </w:instrText>
      </w:r>
      <w:r w:rsidR="00BC2319">
        <w:rPr>
          <w:color w:val="FF0000"/>
        </w:rPr>
        <w:fldChar w:fldCharType="end"/>
      </w:r>
      <w:r w:rsidR="00BC2319">
        <w:rPr>
          <w:rFonts w:hint="eastAsia"/>
          <w:color w:val="FF0000"/>
        </w:rPr>
        <w:t xml:space="preserve">= </w:t>
      </w:r>
      <w:r w:rsidR="00BC2319">
        <w:rPr>
          <w:color w:val="FF0000"/>
        </w:rPr>
        <w:fldChar w:fldCharType="begin"/>
      </w:r>
      <w:r w:rsidR="00BC2319">
        <w:rPr>
          <w:color w:val="FF0000"/>
        </w:rPr>
        <w:instrText xml:space="preserve"> </w:instrText>
      </w:r>
      <w:r w:rsidR="00BC2319">
        <w:rPr>
          <w:rFonts w:hint="eastAsia"/>
          <w:color w:val="FF0000"/>
        </w:rPr>
        <w:instrText>EQ \F(2</w:instrText>
      </w:r>
      <w:r w:rsidR="00BC2319">
        <w:rPr>
          <w:rFonts w:cs="Times New Roman"/>
          <w:color w:val="FF0000"/>
        </w:rPr>
        <w:instrText>π</w:instrText>
      </w:r>
      <w:r w:rsidR="00BC2319">
        <w:rPr>
          <w:rFonts w:hint="eastAsia"/>
          <w:color w:val="FF0000"/>
        </w:rPr>
        <w:instrText>,</w:instrText>
      </w:r>
      <w:r w:rsidR="00BC2319">
        <w:rPr>
          <w:rFonts w:hint="eastAsia"/>
          <w:i/>
          <w:iCs/>
          <w:color w:val="FF0000"/>
        </w:rPr>
        <w:instrText>k</w:instrText>
      </w:r>
      <w:r w:rsidR="00BC2319" w:rsidRPr="00BC2319">
        <w:rPr>
          <w:rFonts w:hint="eastAsia"/>
          <w:i/>
          <w:iCs/>
          <w:color w:val="FF0000"/>
        </w:rPr>
        <w:instrText>B</w:instrText>
      </w:r>
      <w:r w:rsidR="00BC2319">
        <w:rPr>
          <w:rFonts w:hint="eastAsia"/>
          <w:color w:val="FF0000"/>
        </w:rPr>
        <w:instrText>)</w:instrText>
      </w:r>
      <w:r w:rsidR="00BC2319">
        <w:rPr>
          <w:color w:val="FF0000"/>
        </w:rPr>
        <w:instrText xml:space="preserve"> </w:instrText>
      </w:r>
      <w:r w:rsidR="00BC2319">
        <w:rPr>
          <w:color w:val="FF0000"/>
        </w:rPr>
        <w:fldChar w:fldCharType="end"/>
      </w:r>
      <w:r w:rsidR="00BC2319">
        <w:rPr>
          <w:rFonts w:hint="eastAsia"/>
          <w:color w:val="FF0000"/>
        </w:rPr>
        <w:t>，由</w:t>
      </w:r>
      <w:r w:rsidR="00BC2319">
        <w:rPr>
          <w:rFonts w:hint="eastAsia"/>
          <w:color w:val="FF0000"/>
        </w:rPr>
        <w:t xml:space="preserve"> </w:t>
      </w:r>
      <w:r w:rsidR="00BC2319" w:rsidRPr="006B685D">
        <w:rPr>
          <w:rFonts w:cs="Times New Roman"/>
          <w:i/>
          <w:iCs/>
          <w:color w:val="FF0000"/>
        </w:rPr>
        <w:t>θ</w:t>
      </w:r>
      <w:r w:rsidR="00BC2319">
        <w:rPr>
          <w:rFonts w:hint="eastAsia"/>
          <w:color w:val="FF0000"/>
        </w:rPr>
        <w:t xml:space="preserve"> = 120</w:t>
      </w:r>
      <w:r w:rsidR="00BC2319">
        <w:rPr>
          <w:rFonts w:cs="Times New Roman"/>
          <w:color w:val="FF0000"/>
        </w:rPr>
        <w:t>°</w:t>
      </w:r>
      <w:r w:rsidR="00BC2319">
        <w:rPr>
          <w:rFonts w:cs="Times New Roman" w:hint="eastAsia"/>
          <w:color w:val="FF0000"/>
        </w:rPr>
        <w:t xml:space="preserve"> </w:t>
      </w:r>
      <w:r w:rsidR="00BC2319">
        <w:rPr>
          <w:rFonts w:cs="Times New Roman" w:hint="eastAsia"/>
          <w:color w:val="FF0000"/>
        </w:rPr>
        <w:t>可知粒子运动了</w:t>
      </w:r>
      <w:r w:rsidR="00BC2319">
        <w:rPr>
          <w:rFonts w:cs="Times New Roman" w:hint="eastAsia"/>
          <w:color w:val="FF0000"/>
        </w:rPr>
        <w:t xml:space="preserve"> </w:t>
      </w:r>
      <w:r w:rsidR="00BC2319">
        <w:rPr>
          <w:rFonts w:cs="Times New Roman"/>
          <w:color w:val="FF0000"/>
        </w:rPr>
        <w:fldChar w:fldCharType="begin"/>
      </w:r>
      <w:r w:rsidR="00BC2319">
        <w:rPr>
          <w:rFonts w:cs="Times New Roman"/>
          <w:color w:val="FF0000"/>
        </w:rPr>
        <w:instrText xml:space="preserve"> </w:instrText>
      </w:r>
      <w:r w:rsidR="00BC2319">
        <w:rPr>
          <w:rFonts w:cs="Times New Roman" w:hint="eastAsia"/>
          <w:color w:val="FF0000"/>
        </w:rPr>
        <w:instrText>EQ \F(1,3)</w:instrText>
      </w:r>
      <w:r w:rsidR="00BC2319">
        <w:rPr>
          <w:rFonts w:cs="Times New Roman"/>
          <w:color w:val="FF0000"/>
        </w:rPr>
        <w:instrText xml:space="preserve"> </w:instrText>
      </w:r>
      <w:r w:rsidR="00BC2319">
        <w:rPr>
          <w:rFonts w:cs="Times New Roman"/>
          <w:color w:val="FF0000"/>
        </w:rPr>
        <w:fldChar w:fldCharType="end"/>
      </w:r>
      <w:r w:rsidR="00BC2319">
        <w:rPr>
          <w:rFonts w:cs="Times New Roman" w:hint="eastAsia"/>
          <w:color w:val="FF0000"/>
        </w:rPr>
        <w:t>圆周，即</w:t>
      </w:r>
      <w:r w:rsidR="00BC2319">
        <w:rPr>
          <w:rFonts w:cs="Times New Roman" w:hint="eastAsia"/>
          <w:color w:val="FF0000"/>
        </w:rPr>
        <w:t xml:space="preserve"> </w:t>
      </w:r>
      <w:r w:rsidR="00BC2319" w:rsidRPr="00BC2319">
        <w:rPr>
          <w:rFonts w:cs="Times New Roman" w:hint="eastAsia"/>
          <w:i/>
          <w:iCs/>
          <w:color w:val="FF0000"/>
        </w:rPr>
        <w:t>t</w:t>
      </w:r>
      <w:r w:rsidR="00BC2319">
        <w:rPr>
          <w:rFonts w:cs="Times New Roman" w:hint="eastAsia"/>
          <w:color w:val="FF0000"/>
        </w:rPr>
        <w:t xml:space="preserve"> = </w:t>
      </w:r>
      <w:r w:rsidR="00BC2319">
        <w:rPr>
          <w:rFonts w:cs="Times New Roman"/>
          <w:color w:val="FF0000"/>
        </w:rPr>
        <w:fldChar w:fldCharType="begin"/>
      </w:r>
      <w:r w:rsidR="00BC2319">
        <w:rPr>
          <w:rFonts w:cs="Times New Roman"/>
          <w:color w:val="FF0000"/>
        </w:rPr>
        <w:instrText xml:space="preserve"> </w:instrText>
      </w:r>
      <w:r w:rsidR="00BC2319">
        <w:rPr>
          <w:rFonts w:cs="Times New Roman" w:hint="eastAsia"/>
          <w:color w:val="FF0000"/>
        </w:rPr>
        <w:instrText>EQ \F(</w:instrText>
      </w:r>
      <w:r w:rsidR="00BC2319" w:rsidRPr="00BC2319">
        <w:rPr>
          <w:rFonts w:cs="Times New Roman" w:hint="eastAsia"/>
          <w:i/>
          <w:iCs/>
          <w:color w:val="FF0000"/>
        </w:rPr>
        <w:instrText>T</w:instrText>
      </w:r>
      <w:r w:rsidR="00BC2319">
        <w:rPr>
          <w:rFonts w:cs="Times New Roman" w:hint="eastAsia"/>
          <w:color w:val="FF0000"/>
        </w:rPr>
        <w:instrText>,3)</w:instrText>
      </w:r>
      <w:r w:rsidR="00BC2319">
        <w:rPr>
          <w:rFonts w:cs="Times New Roman"/>
          <w:color w:val="FF0000"/>
        </w:rPr>
        <w:instrText xml:space="preserve"> </w:instrText>
      </w:r>
      <w:r w:rsidR="00BC2319">
        <w:rPr>
          <w:rFonts w:cs="Times New Roman"/>
          <w:color w:val="FF0000"/>
        </w:rPr>
        <w:fldChar w:fldCharType="end"/>
      </w:r>
      <w:r w:rsidR="00BC2319">
        <w:rPr>
          <w:rFonts w:cs="Times New Roman" w:hint="eastAsia"/>
          <w:color w:val="FF0000"/>
        </w:rPr>
        <w:t xml:space="preserve">= </w:t>
      </w:r>
      <w:r w:rsidR="00BC2319" w:rsidRPr="00BC2319">
        <w:rPr>
          <w:rFonts w:cs="Times New Roman"/>
          <w:color w:val="FF0000"/>
        </w:rPr>
        <w:fldChar w:fldCharType="begin"/>
      </w:r>
      <w:r w:rsidR="00BC2319" w:rsidRPr="00BC2319">
        <w:rPr>
          <w:rFonts w:cs="Times New Roman"/>
          <w:color w:val="FF0000"/>
        </w:rPr>
        <w:instrText xml:space="preserve"> </w:instrText>
      </w:r>
      <w:r w:rsidR="00BC2319" w:rsidRPr="00BC2319">
        <w:rPr>
          <w:rFonts w:cs="Times New Roman" w:hint="eastAsia"/>
          <w:color w:val="FF0000"/>
        </w:rPr>
        <w:instrText>EQ \F(</w:instrText>
      </w:r>
      <w:r w:rsidR="00BC2319">
        <w:rPr>
          <w:rFonts w:cs="Times New Roman" w:hint="eastAsia"/>
          <w:color w:val="FF0000"/>
        </w:rPr>
        <w:instrText>2</w:instrText>
      </w:r>
      <w:r w:rsidR="00BC2319" w:rsidRPr="00BC2319">
        <w:rPr>
          <w:rFonts w:cs="Times New Roman"/>
          <w:color w:val="FF0000"/>
        </w:rPr>
        <w:instrText>π</w:instrText>
      </w:r>
      <w:r w:rsidR="00BC2319" w:rsidRPr="00BC2319">
        <w:rPr>
          <w:rFonts w:cs="Times New Roman" w:hint="eastAsia"/>
          <w:color w:val="FF0000"/>
        </w:rPr>
        <w:instrText>,3</w:instrText>
      </w:r>
      <w:r w:rsidR="00BC2319" w:rsidRPr="00BC2319">
        <w:rPr>
          <w:rFonts w:cs="Times New Roman" w:hint="eastAsia"/>
          <w:i/>
          <w:iCs/>
          <w:color w:val="FF0000"/>
        </w:rPr>
        <w:instrText>kB</w:instrText>
      </w:r>
      <w:r w:rsidR="00BC2319" w:rsidRPr="00BC2319">
        <w:rPr>
          <w:rFonts w:cs="Times New Roman" w:hint="eastAsia"/>
          <w:color w:val="FF0000"/>
        </w:rPr>
        <w:instrText>)</w:instrText>
      </w:r>
      <w:r w:rsidR="00BC2319" w:rsidRPr="00BC2319">
        <w:rPr>
          <w:rFonts w:cs="Times New Roman"/>
          <w:color w:val="FF0000"/>
        </w:rPr>
        <w:instrText xml:space="preserve"> </w:instrText>
      </w:r>
      <w:r w:rsidR="00BC2319" w:rsidRPr="00BC2319">
        <w:rPr>
          <w:rFonts w:cs="Times New Roman"/>
          <w:color w:val="FF0000"/>
        </w:rPr>
        <w:fldChar w:fldCharType="end"/>
      </w:r>
      <w:r w:rsidR="00BC2319">
        <w:rPr>
          <w:rFonts w:cs="Times New Roman" w:hint="eastAsia"/>
          <w:color w:val="FF0000"/>
        </w:rPr>
        <w:t>。</w:t>
      </w:r>
    </w:p>
    <w:p w14:paraId="5716561A" w14:textId="701C031D" w:rsidR="00E93680" w:rsidRPr="00B87749" w:rsidRDefault="00E93680" w:rsidP="00E93680">
      <w:pPr>
        <w:rPr>
          <w:color w:val="FF0000"/>
        </w:rPr>
      </w:pPr>
      <w:r w:rsidRPr="00B87749">
        <w:rPr>
          <w:color w:val="FF0000"/>
        </w:rPr>
        <w:t>故选</w:t>
      </w:r>
      <w:r>
        <w:rPr>
          <w:rFonts w:hint="eastAsia"/>
          <w:color w:val="FF0000"/>
        </w:rPr>
        <w:t xml:space="preserve"> </w:t>
      </w:r>
      <w:r w:rsidRPr="00B87749">
        <w:rPr>
          <w:color w:val="FF0000"/>
        </w:rPr>
        <w:t>C</w:t>
      </w:r>
      <w:r w:rsidRPr="00B87749">
        <w:rPr>
          <w:color w:val="FF0000"/>
        </w:rPr>
        <w:t>。</w:t>
      </w:r>
    </w:p>
    <w:p w14:paraId="66D78B0E" w14:textId="77777777" w:rsidR="00E93680" w:rsidRPr="00482580" w:rsidRDefault="00E93680" w:rsidP="00E93680">
      <w:pPr>
        <w:pStyle w:val="2"/>
        <w:rPr>
          <w:rFonts w:ascii="宋体" w:eastAsia="宋体" w:hAnsi="宋体" w:hint="eastAsia"/>
        </w:rPr>
      </w:pPr>
      <w:r>
        <w:rPr>
          <w:rFonts w:hint="eastAsia"/>
        </w:rPr>
        <w:t>三、位移</w:t>
      </w:r>
      <w:r w:rsidRPr="00CE32E1">
        <w:t>传感器</w:t>
      </w:r>
      <w:r w:rsidRPr="003469A2">
        <w:t>（</w:t>
      </w:r>
      <w:r>
        <w:rPr>
          <w:rFonts w:hint="eastAsia"/>
        </w:rPr>
        <w:t>共</w:t>
      </w:r>
      <w:r>
        <w:t>16</w:t>
      </w:r>
      <w:r w:rsidRPr="003469A2">
        <w:t>分）</w:t>
      </w:r>
    </w:p>
    <w:p w14:paraId="17B9F89C" w14:textId="71980EE9" w:rsidR="00E93680" w:rsidRPr="00B87749" w:rsidRDefault="00E93680" w:rsidP="00E93680">
      <w:pPr>
        <w:rPr>
          <w:color w:val="FF0000"/>
        </w:rPr>
      </w:pPr>
      <w:r>
        <w:rPr>
          <w:rFonts w:hint="eastAsia"/>
          <w:color w:val="FF0000"/>
        </w:rPr>
        <w:t>9</w:t>
      </w:r>
      <w:r>
        <w:rPr>
          <w:rFonts w:hint="eastAsia"/>
          <w:color w:val="FF0000"/>
        </w:rPr>
        <w:t>．</w:t>
      </w:r>
      <w:r w:rsidRPr="00B87749">
        <w:rPr>
          <w:color w:val="FF0000"/>
        </w:rPr>
        <w:t>（</w:t>
      </w:r>
      <w:r w:rsidRPr="00B87749">
        <w:rPr>
          <w:color w:val="FF0000"/>
        </w:rPr>
        <w:t>1</w:t>
      </w:r>
      <w:r w:rsidRPr="00B87749">
        <w:rPr>
          <w:color w:val="FF0000"/>
        </w:rPr>
        <w:t>）根据实验操作顺序，应先点击</w:t>
      </w:r>
      <w:r>
        <w:rPr>
          <w:rFonts w:hint="eastAsia"/>
          <w:color w:val="FF0000"/>
        </w:rPr>
        <w:t>“</w:t>
      </w:r>
      <w:r w:rsidRPr="00B87749">
        <w:rPr>
          <w:color w:val="FF0000"/>
        </w:rPr>
        <w:t>开始记录</w:t>
      </w:r>
      <w:r>
        <w:rPr>
          <w:rFonts w:hint="eastAsia"/>
          <w:color w:val="FF0000"/>
        </w:rPr>
        <w:t>”</w:t>
      </w:r>
      <w:r w:rsidRPr="00B87749">
        <w:rPr>
          <w:color w:val="FF0000"/>
        </w:rPr>
        <w:t>并释放小车，当小车到达终点时，点击</w:t>
      </w:r>
      <w:r>
        <w:rPr>
          <w:rFonts w:hint="eastAsia"/>
          <w:color w:val="FF0000"/>
        </w:rPr>
        <w:t>“</w:t>
      </w:r>
      <w:r w:rsidRPr="00B87749">
        <w:rPr>
          <w:color w:val="FF0000"/>
        </w:rPr>
        <w:t>停止记录</w:t>
      </w:r>
      <w:r>
        <w:rPr>
          <w:rFonts w:hint="eastAsia"/>
          <w:color w:val="FF0000"/>
        </w:rPr>
        <w:t>”</w:t>
      </w:r>
      <w:r w:rsidRPr="00B87749">
        <w:rPr>
          <w:color w:val="FF0000"/>
        </w:rPr>
        <w:t>，得到</w:t>
      </w:r>
      <w:r>
        <w:rPr>
          <w:rFonts w:hint="eastAsia"/>
          <w:color w:val="FF0000"/>
        </w:rPr>
        <w:t xml:space="preserve"> </w:t>
      </w:r>
      <w:r w:rsidRPr="00FF5F0E">
        <w:rPr>
          <w:rFonts w:ascii="Book Antiqua" w:eastAsia="Times New Roman" w:hAnsi="Book Antiqua"/>
          <w:i/>
          <w:color w:val="FF0000"/>
        </w:rPr>
        <w:t>v</w:t>
      </w:r>
      <w:r>
        <w:rPr>
          <w:color w:val="FF0000"/>
        </w:rPr>
        <w:t>–</w:t>
      </w:r>
      <w:r w:rsidRPr="00B87749">
        <w:rPr>
          <w:rFonts w:eastAsia="Times New Roman"/>
          <w:i/>
          <w:color w:val="FF0000"/>
        </w:rPr>
        <w:t>t</w:t>
      </w:r>
      <w:r>
        <w:rPr>
          <w:rFonts w:eastAsiaTheme="minorEastAsia" w:hint="eastAsia"/>
          <w:i/>
          <w:color w:val="FF0000"/>
        </w:rPr>
        <w:t xml:space="preserve"> </w:t>
      </w:r>
      <w:r w:rsidRPr="00B87749">
        <w:rPr>
          <w:color w:val="FF0000"/>
        </w:rPr>
        <w:t>图像；再点击</w:t>
      </w:r>
      <w:r>
        <w:rPr>
          <w:rFonts w:hint="eastAsia"/>
          <w:color w:val="FF0000"/>
        </w:rPr>
        <w:t>“</w:t>
      </w:r>
      <w:r w:rsidRPr="00B87749">
        <w:rPr>
          <w:color w:val="FF0000"/>
        </w:rPr>
        <w:t>选择区域</w:t>
      </w:r>
      <w:r>
        <w:rPr>
          <w:rFonts w:hint="eastAsia"/>
          <w:color w:val="FF0000"/>
        </w:rPr>
        <w:t>”</w:t>
      </w:r>
      <w:r w:rsidRPr="00B87749">
        <w:rPr>
          <w:color w:val="FF0000"/>
        </w:rPr>
        <w:t>，计算机自动计算出加速度值；再重复实验即可。</w:t>
      </w:r>
    </w:p>
    <w:p w14:paraId="54834732" w14:textId="77777777" w:rsidR="00E93680" w:rsidRPr="00B87749" w:rsidRDefault="00E93680" w:rsidP="00E93680">
      <w:pPr>
        <w:rPr>
          <w:color w:val="FF0000"/>
        </w:rPr>
      </w:pPr>
      <w:r w:rsidRPr="00B87749">
        <w:rPr>
          <w:color w:val="FF0000"/>
        </w:rPr>
        <w:t>故选</w:t>
      </w:r>
      <w:r>
        <w:rPr>
          <w:rFonts w:hint="eastAsia"/>
          <w:color w:val="FF0000"/>
        </w:rPr>
        <w:t xml:space="preserve"> </w:t>
      </w:r>
      <w:r w:rsidRPr="00B87749">
        <w:rPr>
          <w:color w:val="FF0000"/>
        </w:rPr>
        <w:t>D</w:t>
      </w:r>
      <w:r w:rsidRPr="00B87749">
        <w:rPr>
          <w:color w:val="FF0000"/>
        </w:rPr>
        <w:t>。</w:t>
      </w:r>
    </w:p>
    <w:p w14:paraId="4B4F30CA" w14:textId="77777777" w:rsidR="00E93680" w:rsidRPr="00B87749" w:rsidRDefault="00E93680" w:rsidP="00E93680">
      <w:pPr>
        <w:rPr>
          <w:color w:val="FF0000"/>
        </w:rPr>
      </w:pPr>
      <w:r w:rsidRPr="00B87749">
        <w:rPr>
          <w:color w:val="FF0000"/>
        </w:rPr>
        <w:t>（</w:t>
      </w:r>
      <w:r w:rsidRPr="00B87749">
        <w:rPr>
          <w:color w:val="FF0000"/>
        </w:rPr>
        <w:t>2</w:t>
      </w:r>
      <w:r w:rsidRPr="00B87749">
        <w:rPr>
          <w:color w:val="FF0000"/>
        </w:rPr>
        <w:t>）探究加速度与质量的关系，应控制拉力不变，设拉力为</w:t>
      </w:r>
      <w:r>
        <w:rPr>
          <w:rFonts w:hint="eastAsia"/>
          <w:color w:val="FF0000"/>
        </w:rPr>
        <w:t xml:space="preserve"> </w:t>
      </w:r>
      <w:r w:rsidRPr="00B87749">
        <w:rPr>
          <w:rFonts w:eastAsia="Times New Roman"/>
          <w:i/>
          <w:color w:val="FF0000"/>
        </w:rPr>
        <w:t>F</w:t>
      </w:r>
      <w:r w:rsidRPr="00B87749">
        <w:rPr>
          <w:color w:val="FF0000"/>
        </w:rPr>
        <w:t>，由牛顿第二定律可知小车</w:t>
      </w:r>
      <w:r w:rsidRPr="00B87749">
        <w:rPr>
          <w:color w:val="FF0000"/>
        </w:rPr>
        <w:lastRenderedPageBreak/>
        <w:t>加速度</w:t>
      </w:r>
      <w:r>
        <w:rPr>
          <w:rFonts w:hint="eastAsia"/>
          <w:color w:val="FF0000"/>
        </w:rPr>
        <w:t xml:space="preserve"> </w:t>
      </w:r>
      <w:r w:rsidRPr="00FF5F0E">
        <w:rPr>
          <w:rFonts w:hint="eastAsia"/>
          <w:i/>
          <w:iCs/>
          <w:color w:val="FF0000"/>
        </w:rPr>
        <w:t>a</w:t>
      </w:r>
      <w:r>
        <w:rPr>
          <w:rFonts w:hint="eastAsia"/>
          <w:color w:val="FF0000"/>
        </w:rPr>
        <w:t xml:space="preserve"> =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EQ \F(</w:instrText>
      </w:r>
      <w:r w:rsidRPr="00FF5F0E">
        <w:rPr>
          <w:rFonts w:hint="eastAsia"/>
          <w:i/>
          <w:iCs/>
          <w:color w:val="FF0000"/>
        </w:rPr>
        <w:instrText>F</w:instrText>
      </w:r>
      <w:r>
        <w:rPr>
          <w:rFonts w:hint="eastAsia"/>
          <w:color w:val="FF0000"/>
        </w:rPr>
        <w:instrText>,</w:instrText>
      </w:r>
      <w:r w:rsidRPr="00FF5F0E">
        <w:rPr>
          <w:rFonts w:hint="eastAsia"/>
          <w:i/>
          <w:iCs/>
          <w:color w:val="FF0000"/>
        </w:rPr>
        <w:instrText>m</w:instrText>
      </w:r>
      <w:r>
        <w:rPr>
          <w:rFonts w:hint="eastAsia"/>
          <w:color w:val="FF0000"/>
        </w:rPr>
        <w:instrText>)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end"/>
      </w:r>
      <w:r>
        <w:rPr>
          <w:rFonts w:hint="eastAsia"/>
          <w:color w:val="FF0000"/>
        </w:rPr>
        <w:t>。</w:t>
      </w:r>
      <w:r w:rsidRPr="00B87749">
        <w:rPr>
          <w:color w:val="FF0000"/>
        </w:rPr>
        <w:t>小车由静止释放，做初速度为零的匀加速直线运动，设小车释放位置到光电门的距离为</w:t>
      </w:r>
      <w:r>
        <w:rPr>
          <w:rFonts w:hint="eastAsia"/>
          <w:color w:val="FF0000"/>
        </w:rPr>
        <w:t xml:space="preserve"> </w:t>
      </w:r>
      <w:r w:rsidRPr="00B87749">
        <w:rPr>
          <w:rFonts w:eastAsia="Times New Roman"/>
          <w:i/>
          <w:color w:val="FF0000"/>
        </w:rPr>
        <w:t>x</w:t>
      </w:r>
      <w:r w:rsidRPr="00B87749">
        <w:rPr>
          <w:color w:val="FF0000"/>
        </w:rPr>
        <w:t>，由匀变速直线运动的公式得</w:t>
      </w:r>
      <w:r>
        <w:rPr>
          <w:rFonts w:hint="eastAsia"/>
          <w:color w:val="FF0000"/>
        </w:rPr>
        <w:t xml:space="preserve"> </w:t>
      </w:r>
      <w:r w:rsidRPr="00FF5F0E">
        <w:rPr>
          <w:rFonts w:ascii="Book Antiqua" w:hAnsi="Book Antiqua"/>
          <w:i/>
          <w:iCs/>
          <w:color w:val="FF0000"/>
        </w:rPr>
        <w:t>v</w:t>
      </w:r>
      <w:r>
        <w:rPr>
          <w:rFonts w:hint="eastAsia"/>
          <w:color w:val="FF0000"/>
          <w:vertAlign w:val="superscript"/>
        </w:rPr>
        <w:t>2</w:t>
      </w:r>
      <w:r>
        <w:rPr>
          <w:rFonts w:hint="eastAsia"/>
          <w:color w:val="FF0000"/>
        </w:rPr>
        <w:t xml:space="preserve"> = 2</w:t>
      </w:r>
      <w:r w:rsidRPr="00FF5F0E">
        <w:rPr>
          <w:rFonts w:hint="eastAsia"/>
          <w:i/>
          <w:iCs/>
          <w:color w:val="FF0000"/>
        </w:rPr>
        <w:t>ax</w:t>
      </w:r>
      <w:r>
        <w:rPr>
          <w:rFonts w:hint="eastAsia"/>
          <w:color w:val="FF0000"/>
        </w:rPr>
        <w:t>。</w:t>
      </w:r>
    </w:p>
    <w:p w14:paraId="380F973D" w14:textId="77777777" w:rsidR="00E93680" w:rsidRPr="00B87749" w:rsidRDefault="00E93680" w:rsidP="00E93680">
      <w:pPr>
        <w:rPr>
          <w:color w:val="FF0000"/>
        </w:rPr>
      </w:pPr>
      <w:r w:rsidRPr="00B87749">
        <w:rPr>
          <w:color w:val="FF0000"/>
        </w:rPr>
        <w:t>解得</w:t>
      </w:r>
      <w:r>
        <w:rPr>
          <w:rFonts w:hint="eastAsia"/>
          <w:color w:val="FF0000"/>
        </w:rPr>
        <w:t xml:space="preserve"> </w:t>
      </w:r>
      <w:r w:rsidRPr="00FF5F0E">
        <w:rPr>
          <w:rFonts w:ascii="Book Antiqua" w:hAnsi="Book Antiqua"/>
          <w:i/>
          <w:iCs/>
          <w:color w:val="FF0000"/>
        </w:rPr>
        <w:t>v</w:t>
      </w:r>
      <w:r>
        <w:rPr>
          <w:rFonts w:hint="eastAsia"/>
          <w:color w:val="FF0000"/>
          <w:vertAlign w:val="superscript"/>
        </w:rPr>
        <w:t>2</w:t>
      </w:r>
      <w:r>
        <w:rPr>
          <w:rFonts w:hint="eastAsia"/>
          <w:color w:val="FF0000"/>
        </w:rPr>
        <w:t xml:space="preserve"> = 2</w:t>
      </w:r>
      <w:r w:rsidRPr="00FF5F0E">
        <w:rPr>
          <w:rFonts w:hint="eastAsia"/>
          <w:i/>
          <w:iCs/>
          <w:color w:val="FF0000"/>
        </w:rPr>
        <w:t>Fx</w:t>
      </w:r>
      <w:r>
        <w:rPr>
          <w:rFonts w:hint="eastAsia"/>
          <w:color w:val="FF0000"/>
        </w:rPr>
        <w:t>·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EQ \F(1,</w:instrText>
      </w:r>
      <w:r w:rsidRPr="00FF5F0E">
        <w:rPr>
          <w:rFonts w:hint="eastAsia"/>
          <w:i/>
          <w:iCs/>
          <w:color w:val="FF0000"/>
        </w:rPr>
        <w:instrText>m</w:instrText>
      </w:r>
      <w:r>
        <w:rPr>
          <w:rFonts w:hint="eastAsia"/>
          <w:color w:val="FF0000"/>
        </w:rPr>
        <w:instrText>)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end"/>
      </w:r>
    </w:p>
    <w:p w14:paraId="4929E18A" w14:textId="77777777" w:rsidR="00E93680" w:rsidRPr="00B87749" w:rsidRDefault="00E93680" w:rsidP="00E93680">
      <w:pPr>
        <w:rPr>
          <w:color w:val="FF0000"/>
        </w:rPr>
      </w:pPr>
      <w:r w:rsidRPr="00B87749">
        <w:rPr>
          <w:color w:val="FF0000"/>
        </w:rPr>
        <w:t>当</w:t>
      </w:r>
      <w:r>
        <w:rPr>
          <w:rFonts w:hint="eastAsia"/>
          <w:color w:val="FF0000"/>
        </w:rPr>
        <w:t xml:space="preserve"> </w:t>
      </w:r>
      <w:r w:rsidRPr="00B87749">
        <w:rPr>
          <w:color w:val="FF0000"/>
        </w:rPr>
        <w:t>2</w:t>
      </w:r>
      <w:r w:rsidRPr="00B87749">
        <w:rPr>
          <w:rFonts w:eastAsia="Times New Roman"/>
          <w:i/>
          <w:color w:val="FF0000"/>
        </w:rPr>
        <w:t>Fx</w:t>
      </w:r>
      <w:r>
        <w:rPr>
          <w:rFonts w:eastAsiaTheme="minorEastAsia" w:hint="eastAsia"/>
          <w:iCs/>
          <w:color w:val="FF0000"/>
        </w:rPr>
        <w:t xml:space="preserve"> </w:t>
      </w:r>
      <w:r w:rsidRPr="00B87749">
        <w:rPr>
          <w:color w:val="FF0000"/>
        </w:rPr>
        <w:t>不变时</w:t>
      </w:r>
      <w:r>
        <w:rPr>
          <w:rFonts w:hint="eastAsia"/>
          <w:color w:val="FF0000"/>
        </w:rPr>
        <w:t xml:space="preserve"> </w:t>
      </w:r>
      <w:r w:rsidRPr="00FF5F0E">
        <w:rPr>
          <w:rFonts w:ascii="Book Antiqua" w:hAnsi="Book Antiqua"/>
          <w:i/>
          <w:iCs/>
          <w:color w:val="FF0000"/>
        </w:rPr>
        <w:t>v</w:t>
      </w:r>
      <w:r>
        <w:rPr>
          <w:rFonts w:hint="eastAsia"/>
          <w:color w:val="FF0000"/>
          <w:vertAlign w:val="superscript"/>
        </w:rPr>
        <w:t>2</w:t>
      </w:r>
      <w:r>
        <w:rPr>
          <w:color w:val="FF0000"/>
        </w:rPr>
        <w:t>–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EQ \F(1,</w:instrText>
      </w:r>
      <w:r w:rsidRPr="00FF5F0E">
        <w:rPr>
          <w:rFonts w:hint="eastAsia"/>
          <w:i/>
          <w:iCs/>
          <w:color w:val="FF0000"/>
        </w:rPr>
        <w:instrText>m</w:instrText>
      </w:r>
      <w:r>
        <w:rPr>
          <w:rFonts w:hint="eastAsia"/>
          <w:color w:val="FF0000"/>
        </w:rPr>
        <w:instrText>)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end"/>
      </w:r>
      <w:r w:rsidRPr="00B87749">
        <w:rPr>
          <w:color w:val="FF0000"/>
        </w:rPr>
        <w:t>图线是一条过原点的直线，可得出在力</w:t>
      </w:r>
      <w:r>
        <w:rPr>
          <w:rFonts w:hint="eastAsia"/>
          <w:color w:val="FF0000"/>
        </w:rPr>
        <w:t xml:space="preserve"> </w:t>
      </w:r>
      <w:r w:rsidRPr="00B87749">
        <w:rPr>
          <w:rFonts w:eastAsia="Times New Roman"/>
          <w:i/>
          <w:color w:val="FF0000"/>
        </w:rPr>
        <w:t>F</w:t>
      </w:r>
      <w:r>
        <w:rPr>
          <w:rFonts w:eastAsiaTheme="minorEastAsia" w:hint="eastAsia"/>
          <w:iCs/>
          <w:color w:val="FF0000"/>
        </w:rPr>
        <w:t xml:space="preserve"> </w:t>
      </w:r>
      <w:r w:rsidRPr="00B87749">
        <w:rPr>
          <w:color w:val="FF0000"/>
        </w:rPr>
        <w:t>一定时，加速度与质量成正比，因此需要控制</w:t>
      </w:r>
      <w:r>
        <w:rPr>
          <w:rFonts w:hint="eastAsia"/>
          <w:color w:val="FF0000"/>
        </w:rPr>
        <w:t xml:space="preserve"> </w:t>
      </w:r>
      <w:r w:rsidRPr="00B87749">
        <w:rPr>
          <w:rFonts w:eastAsia="Times New Roman"/>
          <w:i/>
          <w:color w:val="FF0000"/>
        </w:rPr>
        <w:t>x</w:t>
      </w:r>
      <w:r>
        <w:rPr>
          <w:rFonts w:eastAsiaTheme="minorEastAsia" w:hint="eastAsia"/>
          <w:iCs/>
          <w:color w:val="FF0000"/>
        </w:rPr>
        <w:t xml:space="preserve"> </w:t>
      </w:r>
      <w:r w:rsidRPr="00B87749">
        <w:rPr>
          <w:color w:val="FF0000"/>
        </w:rPr>
        <w:t>不变，实验中每次释放小车的位置必须相同。</w:t>
      </w:r>
    </w:p>
    <w:p w14:paraId="66BE57ED" w14:textId="77777777" w:rsidR="00E93680" w:rsidRPr="00B87749" w:rsidRDefault="00E93680" w:rsidP="00E93680">
      <w:pPr>
        <w:rPr>
          <w:color w:val="FF0000"/>
        </w:rPr>
      </w:pPr>
      <w:r w:rsidRPr="00B87749">
        <w:rPr>
          <w:color w:val="FF0000"/>
        </w:rPr>
        <w:t>故选</w:t>
      </w:r>
      <w:r>
        <w:rPr>
          <w:rFonts w:hint="eastAsia"/>
          <w:color w:val="FF0000"/>
        </w:rPr>
        <w:t xml:space="preserve"> </w:t>
      </w:r>
      <w:r w:rsidRPr="00B87749">
        <w:rPr>
          <w:color w:val="FF0000"/>
        </w:rPr>
        <w:t>A</w:t>
      </w:r>
      <w:r w:rsidRPr="00B87749">
        <w:rPr>
          <w:color w:val="FF0000"/>
        </w:rPr>
        <w:t>。</w:t>
      </w:r>
    </w:p>
    <w:p w14:paraId="2F401569" w14:textId="434DEE5D" w:rsidR="00E93680" w:rsidRPr="00B87749" w:rsidRDefault="00564991" w:rsidP="00E93680">
      <w:pPr>
        <w:rPr>
          <w:color w:val="FF0000"/>
        </w:rPr>
      </w:pPr>
      <w:r>
        <w:rPr>
          <w:rFonts w:hint="eastAsia"/>
          <w:color w:val="FF0000"/>
        </w:rPr>
        <w:t>10</w:t>
      </w:r>
      <w:r>
        <w:rPr>
          <w:rFonts w:hint="eastAsia"/>
          <w:color w:val="FF0000"/>
        </w:rPr>
        <w:t>．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</w:t>
      </w:r>
      <w:r w:rsidR="00E93680" w:rsidRPr="00B87749">
        <w:rPr>
          <w:color w:val="FF0000"/>
        </w:rPr>
        <w:t>由图可知</w:t>
      </w:r>
      <w:r w:rsidR="00E93680" w:rsidRPr="00B87749">
        <w:rPr>
          <w:rFonts w:ascii="Cambria Math" w:hAnsi="Cambria Math" w:cs="Cambria Math"/>
          <w:color w:val="FF0000"/>
        </w:rPr>
        <w:t>①</w:t>
      </w:r>
      <w:r w:rsidR="00E93680" w:rsidRPr="00B87749">
        <w:rPr>
          <w:color w:val="FF0000"/>
        </w:rPr>
        <w:t>车速度为正，</w:t>
      </w:r>
      <w:r w:rsidR="00E93680" w:rsidRPr="00B87749">
        <w:rPr>
          <w:rFonts w:ascii="Cambria Math" w:hAnsi="Cambria Math" w:cs="Cambria Math"/>
          <w:color w:val="FF0000"/>
        </w:rPr>
        <w:t>②</w:t>
      </w:r>
      <w:r w:rsidR="00E93680" w:rsidRPr="00B87749">
        <w:rPr>
          <w:color w:val="FF0000"/>
        </w:rPr>
        <w:t>车速度为</w:t>
      </w:r>
      <w:r>
        <w:rPr>
          <w:rFonts w:hint="eastAsia"/>
          <w:color w:val="FF0000"/>
        </w:rPr>
        <w:t xml:space="preserve"> </w:t>
      </w:r>
      <w:r w:rsidR="00E93680" w:rsidRPr="00B87749">
        <w:rPr>
          <w:color w:val="FF0000"/>
        </w:rPr>
        <w:t>0</w:t>
      </w:r>
      <w:r w:rsidR="00E93680" w:rsidRPr="00B87749">
        <w:rPr>
          <w:color w:val="FF0000"/>
        </w:rPr>
        <w:t>。</w:t>
      </w:r>
    </w:p>
    <w:p w14:paraId="48822FB7" w14:textId="1FBE2E3E" w:rsidR="00E93680" w:rsidRPr="00B87749" w:rsidRDefault="00E93680" w:rsidP="00E93680">
      <w:pPr>
        <w:rPr>
          <w:color w:val="FF0000"/>
        </w:rPr>
      </w:pPr>
      <w:r w:rsidRPr="00B87749">
        <w:rPr>
          <w:color w:val="FF0000"/>
        </w:rPr>
        <w:t>故选</w:t>
      </w:r>
      <w:r w:rsidR="00564991">
        <w:rPr>
          <w:rFonts w:hint="eastAsia"/>
          <w:color w:val="FF0000"/>
        </w:rPr>
        <w:t xml:space="preserve"> </w:t>
      </w:r>
      <w:r w:rsidRPr="00B87749">
        <w:rPr>
          <w:color w:val="FF0000"/>
        </w:rPr>
        <w:t>C</w:t>
      </w:r>
    </w:p>
    <w:p w14:paraId="3183F667" w14:textId="1880F614" w:rsidR="00564991" w:rsidRPr="00B87749" w:rsidRDefault="00564991" w:rsidP="00564991">
      <w:pPr>
        <w:rPr>
          <w:color w:val="FF0000"/>
        </w:rPr>
      </w:pPr>
      <w:r w:rsidRPr="00564991">
        <w:rPr>
          <w:color w:val="FF0000"/>
        </w:rPr>
        <w:t>（</w:t>
      </w:r>
      <w:r w:rsidRPr="00564991">
        <w:rPr>
          <w:rFonts w:hint="eastAsia"/>
          <w:color w:val="FF0000"/>
        </w:rPr>
        <w:t>2</w:t>
      </w:r>
      <w:r w:rsidRPr="00564991">
        <w:rPr>
          <w:color w:val="FF0000"/>
        </w:rPr>
        <w:t>）</w:t>
      </w:r>
      <w:r w:rsidR="00E93680" w:rsidRPr="00B87749">
        <w:rPr>
          <w:color w:val="FF0000"/>
        </w:rPr>
        <w:t>两车发生碰撞后，速度为</w:t>
      </w:r>
      <w:r w:rsidR="00E93680">
        <w:rPr>
          <w:rFonts w:hint="eastAsia"/>
          <w:color w:val="FF0000"/>
        </w:rPr>
        <w:t xml:space="preserve"> </w:t>
      </w:r>
      <w:r w:rsidR="00E93680" w:rsidRPr="00B87749">
        <w:rPr>
          <w:color w:val="FF0000"/>
        </w:rPr>
        <w:t>0.146</w:t>
      </w:r>
      <w:r w:rsidR="00E93680">
        <w:rPr>
          <w:rFonts w:hint="eastAsia"/>
          <w:color w:val="FF0000"/>
        </w:rPr>
        <w:t xml:space="preserve"> </w:t>
      </w:r>
      <w:r w:rsidR="00E93680" w:rsidRPr="00B87749">
        <w:rPr>
          <w:color w:val="FF0000"/>
        </w:rPr>
        <w:t>m/s</w:t>
      </w:r>
      <w:r w:rsidR="00E93680" w:rsidRPr="00B87749">
        <w:rPr>
          <w:color w:val="FF0000"/>
        </w:rPr>
        <w:t>，根据动量守恒定律有</w:t>
      </w:r>
      <w:r>
        <w:rPr>
          <w:rFonts w:hint="eastAsia"/>
          <w:color w:val="FF0000"/>
        </w:rPr>
        <w:t xml:space="preserve"> </w:t>
      </w:r>
      <w:r w:rsidRPr="00564991">
        <w:rPr>
          <w:i/>
          <w:iCs/>
          <w:color w:val="FF0000"/>
        </w:rPr>
        <w:t>m</w:t>
      </w:r>
      <w:r>
        <w:rPr>
          <w:rFonts w:hint="eastAsia"/>
          <w:color w:val="FF0000"/>
          <w:vertAlign w:val="subscript"/>
        </w:rPr>
        <w:t>1</w:t>
      </w:r>
      <w:r w:rsidRPr="00564991">
        <w:rPr>
          <w:rFonts w:ascii="Book Antiqua" w:hAnsi="Book Antiqua"/>
          <w:i/>
          <w:iCs/>
          <w:color w:val="FF0000"/>
        </w:rPr>
        <w:t>v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/>
          <w:color w:val="FF0000"/>
        </w:rPr>
        <w:t xml:space="preserve"> </w:t>
      </w:r>
      <w:r w:rsidRPr="00564991">
        <w:rPr>
          <w:color w:val="FF0000"/>
        </w:rPr>
        <w:t>=</w:t>
      </w:r>
      <w:r>
        <w:rPr>
          <w:rFonts w:hint="eastAsia"/>
          <w:color w:val="FF0000"/>
        </w:rPr>
        <w:t xml:space="preserve"> </w:t>
      </w:r>
      <w:r w:rsidRPr="00564991">
        <w:rPr>
          <w:color w:val="FF0000"/>
        </w:rPr>
        <w:t>(</w:t>
      </w:r>
      <w:r w:rsidRPr="00564991">
        <w:rPr>
          <w:i/>
          <w:iCs/>
          <w:color w:val="FF0000"/>
        </w:rPr>
        <w:t>m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/>
          <w:color w:val="FF0000"/>
        </w:rPr>
        <w:t xml:space="preserve"> </w:t>
      </w:r>
      <w:r w:rsidRPr="00564991">
        <w:rPr>
          <w:color w:val="FF0000"/>
        </w:rPr>
        <w:t>+</w:t>
      </w:r>
      <w:r>
        <w:rPr>
          <w:rFonts w:hint="eastAsia"/>
          <w:color w:val="FF0000"/>
        </w:rPr>
        <w:t xml:space="preserve"> </w:t>
      </w:r>
      <w:r w:rsidRPr="00564991">
        <w:rPr>
          <w:i/>
          <w:iCs/>
          <w:color w:val="FF0000"/>
        </w:rPr>
        <w:t>m</w:t>
      </w:r>
      <w:r>
        <w:rPr>
          <w:rFonts w:hint="eastAsia"/>
          <w:color w:val="FF0000"/>
          <w:vertAlign w:val="subscript"/>
        </w:rPr>
        <w:t>2</w:t>
      </w:r>
      <w:r w:rsidRPr="00564991">
        <w:rPr>
          <w:color w:val="FF0000"/>
        </w:rPr>
        <w:t>)</w:t>
      </w:r>
      <w:r w:rsidRPr="00564991">
        <w:rPr>
          <w:rFonts w:ascii="Book Antiqua" w:hAnsi="Book Antiqua"/>
          <w:i/>
          <w:iCs/>
          <w:color w:val="FF0000"/>
        </w:rPr>
        <w:t>v</w:t>
      </w:r>
    </w:p>
    <w:p w14:paraId="5D76CADA" w14:textId="77777777" w:rsidR="00E93680" w:rsidRPr="00B87749" w:rsidRDefault="00E93680" w:rsidP="00E93680">
      <w:pPr>
        <w:rPr>
          <w:color w:val="FF0000"/>
        </w:rPr>
      </w:pPr>
      <w:r w:rsidRPr="00B87749">
        <w:rPr>
          <w:color w:val="FF0000"/>
        </w:rPr>
        <w:t>解得</w:t>
      </w:r>
      <w:r>
        <w:rPr>
          <w:rFonts w:hint="eastAsia"/>
          <w:color w:val="FF0000"/>
        </w:rPr>
        <w:t xml:space="preserve"> </w:t>
      </w:r>
      <w:r w:rsidRPr="00564991">
        <w:rPr>
          <w:rFonts w:hint="eastAsia"/>
          <w:i/>
          <w:iCs/>
          <w:color w:val="FF0000"/>
        </w:rPr>
        <w:t>m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 xml:space="preserve"> = 0.140 kg</w:t>
      </w:r>
    </w:p>
    <w:p w14:paraId="64A5EE89" w14:textId="076B5EBD" w:rsidR="00E93680" w:rsidRPr="00B87749" w:rsidRDefault="00564991" w:rsidP="00564991">
      <w:pPr>
        <w:rPr>
          <w:color w:val="FF0000"/>
        </w:rPr>
      </w:pPr>
      <w:r>
        <w:rPr>
          <w:rFonts w:hint="eastAsia"/>
          <w:color w:val="FF0000"/>
        </w:rPr>
        <w:t>11</w:t>
      </w:r>
      <w:r w:rsidR="00E93680" w:rsidRPr="00B87749">
        <w:rPr>
          <w:color w:val="FF0000"/>
        </w:rPr>
        <w:t>．（</w:t>
      </w:r>
      <w:r w:rsidR="00E93680" w:rsidRPr="00B87749">
        <w:rPr>
          <w:color w:val="FF0000"/>
        </w:rPr>
        <w:t>1</w:t>
      </w:r>
      <w:r w:rsidR="00E93680" w:rsidRPr="00B87749">
        <w:rPr>
          <w:color w:val="FF0000"/>
        </w:rPr>
        <w:t>）从图示位置起，增大角</w:t>
      </w:r>
      <w:r>
        <w:rPr>
          <w:rFonts w:hint="eastAsia"/>
          <w:color w:val="FF0000"/>
        </w:rPr>
        <w:t xml:space="preserve"> </w:t>
      </w:r>
      <w:r w:rsidR="00E93680" w:rsidRPr="00B87749">
        <w:rPr>
          <w:rFonts w:eastAsia="Times New Roman"/>
          <w:i/>
          <w:color w:val="FF0000"/>
        </w:rPr>
        <w:t>i</w:t>
      </w:r>
      <w:r w:rsidR="00E93680" w:rsidRPr="00B87749">
        <w:rPr>
          <w:color w:val="FF0000"/>
        </w:rPr>
        <w:t>，光从</w:t>
      </w:r>
      <w:r>
        <w:rPr>
          <w:rFonts w:hint="eastAsia"/>
          <w:color w:val="FF0000"/>
        </w:rPr>
        <w:t xml:space="preserve"> </w:t>
      </w:r>
      <w:r w:rsidR="00E93680" w:rsidRPr="00B87749">
        <w:rPr>
          <w:color w:val="FF0000"/>
        </w:rPr>
        <w:t>M</w:t>
      </w:r>
      <w:r>
        <w:rPr>
          <w:rFonts w:hint="eastAsia"/>
          <w:color w:val="FF0000"/>
        </w:rPr>
        <w:t xml:space="preserve"> </w:t>
      </w:r>
      <w:r w:rsidR="00E93680" w:rsidRPr="00B87749">
        <w:rPr>
          <w:color w:val="FF0000"/>
        </w:rPr>
        <w:t>下端横截面折射出光纤的入射角为</w:t>
      </w:r>
      <w:r>
        <w:rPr>
          <w:rFonts w:hint="eastAsia"/>
          <w:color w:val="FF0000"/>
        </w:rPr>
        <w:t xml:space="preserve"> 90 </w:t>
      </w:r>
      <w:r>
        <w:rPr>
          <w:rFonts w:cs="Times New Roman"/>
          <w:color w:val="FF0000"/>
        </w:rPr>
        <w:t>−</w:t>
      </w:r>
      <w:r>
        <w:rPr>
          <w:rFonts w:hint="eastAsia"/>
          <w:color w:val="FF0000"/>
        </w:rPr>
        <w:t xml:space="preserve"> </w:t>
      </w:r>
      <w:r w:rsidRPr="00564991">
        <w:rPr>
          <w:rFonts w:hint="eastAsia"/>
          <w:i/>
          <w:iCs/>
          <w:color w:val="FF0000"/>
        </w:rPr>
        <w:t>i</w:t>
      </w:r>
      <w:r w:rsidR="00E93680" w:rsidRPr="00B87749">
        <w:rPr>
          <w:color w:val="FF0000"/>
        </w:rPr>
        <w:t>，入射角将减小，则折射角</w:t>
      </w:r>
      <w:r>
        <w:rPr>
          <w:rFonts w:hint="eastAsia"/>
          <w:color w:val="FF0000"/>
        </w:rPr>
        <w:t xml:space="preserve"> </w:t>
      </w:r>
      <w:r w:rsidR="00E93680" w:rsidRPr="00B87749">
        <w:rPr>
          <w:rFonts w:eastAsia="Times New Roman"/>
          <w:i/>
          <w:color w:val="FF0000"/>
        </w:rPr>
        <w:t>θ</w:t>
      </w:r>
      <w:r>
        <w:rPr>
          <w:rFonts w:eastAsiaTheme="minorEastAsia" w:hint="eastAsia"/>
          <w:iCs/>
          <w:color w:val="FF0000"/>
        </w:rPr>
        <w:t xml:space="preserve"> </w:t>
      </w:r>
      <w:r w:rsidR="00E93680" w:rsidRPr="00B87749">
        <w:rPr>
          <w:color w:val="FF0000"/>
        </w:rPr>
        <w:t>将减小。故选</w:t>
      </w:r>
      <w:r>
        <w:rPr>
          <w:rFonts w:hint="eastAsia"/>
          <w:color w:val="FF0000"/>
        </w:rPr>
        <w:t xml:space="preserve"> </w:t>
      </w:r>
      <w:r w:rsidR="00E93680" w:rsidRPr="00B87749">
        <w:rPr>
          <w:color w:val="FF0000"/>
        </w:rPr>
        <w:t>A</w:t>
      </w:r>
      <w:r w:rsidR="00E93680" w:rsidRPr="00B87749">
        <w:rPr>
          <w:color w:val="FF0000"/>
        </w:rPr>
        <w:t>。</w:t>
      </w:r>
    </w:p>
    <w:p w14:paraId="5B9940F9" w14:textId="77777777" w:rsidR="00564991" w:rsidRDefault="00E93680" w:rsidP="00564991">
      <w:pPr>
        <w:rPr>
          <w:color w:val="FF0000"/>
        </w:rPr>
      </w:pPr>
      <w:r w:rsidRPr="00B87749">
        <w:rPr>
          <w:color w:val="FF0000"/>
        </w:rPr>
        <w:t>（</w:t>
      </w:r>
      <w:r w:rsidRPr="00B87749">
        <w:rPr>
          <w:color w:val="FF0000"/>
        </w:rPr>
        <w:t>2</w:t>
      </w:r>
      <w:r w:rsidRPr="00B87749">
        <w:rPr>
          <w:color w:val="FF0000"/>
        </w:rPr>
        <w:t>）由题意可知，当光在两侧刚好发生全反射时，设入射角为</w:t>
      </w:r>
      <w:r w:rsidR="00564991">
        <w:rPr>
          <w:rFonts w:hint="eastAsia"/>
          <w:color w:val="FF0000"/>
        </w:rPr>
        <w:t xml:space="preserve"> </w:t>
      </w:r>
      <w:r w:rsidR="00564991" w:rsidRPr="00564991">
        <w:rPr>
          <w:rFonts w:hint="eastAsia"/>
          <w:i/>
          <w:iCs/>
          <w:color w:val="FF0000"/>
        </w:rPr>
        <w:t>C</w:t>
      </w:r>
      <w:r w:rsidRPr="00B87749">
        <w:rPr>
          <w:color w:val="FF0000"/>
        </w:rPr>
        <w:t>，则从</w:t>
      </w:r>
      <w:r w:rsidRPr="00B87749">
        <w:rPr>
          <w:color w:val="FF0000"/>
        </w:rPr>
        <w:t>M</w:t>
      </w:r>
      <w:r w:rsidR="00564991">
        <w:rPr>
          <w:rFonts w:hint="eastAsia"/>
          <w:color w:val="FF0000"/>
        </w:rPr>
        <w:t xml:space="preserve"> </w:t>
      </w:r>
      <w:r w:rsidRPr="00B87749">
        <w:rPr>
          <w:color w:val="FF0000"/>
        </w:rPr>
        <w:t>下端面出射的光与竖直方向夹角为</w:t>
      </w:r>
      <w:r w:rsidR="00564991">
        <w:rPr>
          <w:rFonts w:hint="eastAsia"/>
          <w:color w:val="FF0000"/>
        </w:rPr>
        <w:t xml:space="preserve"> 90</w:t>
      </w:r>
      <w:r w:rsidR="00564991">
        <w:rPr>
          <w:rFonts w:cs="Times New Roman"/>
          <w:color w:val="FF0000"/>
        </w:rPr>
        <w:t>°</w:t>
      </w:r>
      <w:r w:rsidR="00564991">
        <w:rPr>
          <w:rFonts w:hint="eastAsia"/>
          <w:color w:val="FF0000"/>
        </w:rPr>
        <w:t xml:space="preserve"> </w:t>
      </w:r>
      <w:r w:rsidR="00564991">
        <w:rPr>
          <w:rFonts w:cs="Times New Roman"/>
          <w:color w:val="FF0000"/>
        </w:rPr>
        <w:t>−</w:t>
      </w:r>
      <w:r w:rsidR="00564991">
        <w:rPr>
          <w:rFonts w:hint="eastAsia"/>
          <w:color w:val="FF0000"/>
        </w:rPr>
        <w:t xml:space="preserve"> </w:t>
      </w:r>
      <w:r w:rsidR="00564991" w:rsidRPr="00564991">
        <w:rPr>
          <w:rFonts w:hint="eastAsia"/>
          <w:i/>
          <w:iCs/>
          <w:color w:val="FF0000"/>
        </w:rPr>
        <w:t>C</w:t>
      </w:r>
      <w:r w:rsidRPr="00B87749">
        <w:rPr>
          <w:color w:val="FF0000"/>
        </w:rPr>
        <w:t>，光在</w:t>
      </w:r>
      <w:r w:rsidR="00564991">
        <w:rPr>
          <w:rFonts w:hint="eastAsia"/>
          <w:color w:val="FF0000"/>
        </w:rPr>
        <w:t xml:space="preserve"> </w:t>
      </w:r>
      <w:r w:rsidRPr="00B87749">
        <w:rPr>
          <w:color w:val="FF0000"/>
        </w:rPr>
        <w:t>M</w:t>
      </w:r>
      <w:r w:rsidR="00564991">
        <w:rPr>
          <w:rFonts w:hint="eastAsia"/>
          <w:color w:val="FF0000"/>
        </w:rPr>
        <w:t xml:space="preserve"> </w:t>
      </w:r>
      <w:r w:rsidRPr="00B87749">
        <w:rPr>
          <w:color w:val="FF0000"/>
        </w:rPr>
        <w:t>下端与竖直方向的夹角为</w:t>
      </w:r>
      <w:r w:rsidR="00564991">
        <w:rPr>
          <w:rFonts w:hint="eastAsia"/>
          <w:color w:val="FF0000"/>
        </w:rPr>
        <w:t xml:space="preserve"> </w:t>
      </w:r>
      <w:r w:rsidR="00564991" w:rsidRPr="00564991">
        <w:rPr>
          <w:rFonts w:cs="Times New Roman"/>
          <w:i/>
          <w:iCs/>
          <w:color w:val="FF0000"/>
        </w:rPr>
        <w:t>θ</w:t>
      </w:r>
      <w:r w:rsidRPr="00B87749">
        <w:rPr>
          <w:color w:val="FF0000"/>
        </w:rPr>
        <w:t>，由全反射临界条件得</w:t>
      </w:r>
      <w:r w:rsidR="00564991">
        <w:rPr>
          <w:rFonts w:hint="eastAsia"/>
          <w:color w:val="FF0000"/>
        </w:rPr>
        <w:t xml:space="preserve"> sin</w:t>
      </w:r>
      <w:r w:rsidR="00564991" w:rsidRPr="00564991">
        <w:rPr>
          <w:rFonts w:hint="eastAsia"/>
          <w:i/>
          <w:iCs/>
          <w:color w:val="FF0000"/>
        </w:rPr>
        <w:t>C</w:t>
      </w:r>
      <w:r w:rsidR="00564991">
        <w:rPr>
          <w:rFonts w:hint="eastAsia"/>
          <w:color w:val="FF0000"/>
        </w:rPr>
        <w:t xml:space="preserve"> = </w:t>
      </w:r>
      <w:r w:rsidR="00564991">
        <w:rPr>
          <w:color w:val="FF0000"/>
        </w:rPr>
        <w:fldChar w:fldCharType="begin"/>
      </w:r>
      <w:r w:rsidR="00564991">
        <w:rPr>
          <w:color w:val="FF0000"/>
        </w:rPr>
        <w:instrText xml:space="preserve"> </w:instrText>
      </w:r>
      <w:r w:rsidR="00564991">
        <w:rPr>
          <w:rFonts w:hint="eastAsia"/>
          <w:color w:val="FF0000"/>
        </w:rPr>
        <w:instrText>EQ \F(1,</w:instrText>
      </w:r>
      <w:r w:rsidR="00564991" w:rsidRPr="00564991">
        <w:rPr>
          <w:rFonts w:hint="eastAsia"/>
          <w:i/>
          <w:iCs/>
          <w:color w:val="FF0000"/>
        </w:rPr>
        <w:instrText>n</w:instrText>
      </w:r>
      <w:r w:rsidR="00564991">
        <w:rPr>
          <w:rFonts w:hint="eastAsia"/>
          <w:color w:val="FF0000"/>
        </w:rPr>
        <w:instrText>)</w:instrText>
      </w:r>
      <w:r w:rsidR="00564991">
        <w:rPr>
          <w:color w:val="FF0000"/>
        </w:rPr>
        <w:instrText xml:space="preserve"> </w:instrText>
      </w:r>
      <w:r w:rsidR="00564991">
        <w:rPr>
          <w:color w:val="FF0000"/>
        </w:rPr>
        <w:fldChar w:fldCharType="end"/>
      </w:r>
      <w:r w:rsidR="00564991">
        <w:rPr>
          <w:rFonts w:hint="eastAsia"/>
          <w:color w:val="FF0000"/>
        </w:rPr>
        <w:t>，根据三角函数的关系可得</w:t>
      </w:r>
      <w:r w:rsidR="00564991">
        <w:rPr>
          <w:rFonts w:hint="eastAsia"/>
          <w:color w:val="FF0000"/>
        </w:rPr>
        <w:t xml:space="preserve"> cos</w:t>
      </w:r>
      <w:r w:rsidR="00564991" w:rsidRPr="00564991">
        <w:rPr>
          <w:rFonts w:hint="eastAsia"/>
          <w:i/>
          <w:iCs/>
          <w:color w:val="FF0000"/>
        </w:rPr>
        <w:t>C</w:t>
      </w:r>
      <w:r w:rsidR="00564991">
        <w:rPr>
          <w:rFonts w:hint="eastAsia"/>
          <w:color w:val="FF0000"/>
        </w:rPr>
        <w:t xml:space="preserve"> = </w:t>
      </w:r>
      <w:r w:rsidR="00564991">
        <w:rPr>
          <w:color w:val="FF0000"/>
        </w:rPr>
        <w:fldChar w:fldCharType="begin"/>
      </w:r>
      <w:r w:rsidR="00564991">
        <w:rPr>
          <w:color w:val="FF0000"/>
        </w:rPr>
        <w:instrText xml:space="preserve"> </w:instrText>
      </w:r>
      <w:r w:rsidR="00564991">
        <w:rPr>
          <w:rFonts w:hint="eastAsia"/>
          <w:color w:val="FF0000"/>
        </w:rPr>
        <w:instrText>EQ \F(\R(</w:instrText>
      </w:r>
      <w:r w:rsidR="00564991" w:rsidRPr="00564991">
        <w:rPr>
          <w:rFonts w:hint="eastAsia"/>
          <w:i/>
          <w:iCs/>
          <w:color w:val="FF0000"/>
        </w:rPr>
        <w:instrText>n</w:instrText>
      </w:r>
      <w:r w:rsidR="00564991">
        <w:rPr>
          <w:rFonts w:hint="eastAsia"/>
          <w:color w:val="FF0000"/>
          <w:vertAlign w:val="superscript"/>
        </w:rPr>
        <w:instrText>2</w:instrText>
      </w:r>
      <w:r w:rsidR="00564991">
        <w:rPr>
          <w:rFonts w:hint="eastAsia"/>
          <w:color w:val="FF0000"/>
        </w:rPr>
        <w:instrText xml:space="preserve"> </w:instrText>
      </w:r>
      <w:r w:rsidR="00564991">
        <w:rPr>
          <w:rFonts w:cs="Times New Roman"/>
          <w:color w:val="FF0000"/>
        </w:rPr>
        <w:instrText>−</w:instrText>
      </w:r>
      <w:r w:rsidR="00564991">
        <w:rPr>
          <w:rFonts w:hint="eastAsia"/>
          <w:color w:val="FF0000"/>
        </w:rPr>
        <w:instrText xml:space="preserve"> 1),</w:instrText>
      </w:r>
      <w:r w:rsidR="00564991" w:rsidRPr="00564991">
        <w:rPr>
          <w:rFonts w:hint="eastAsia"/>
          <w:i/>
          <w:iCs/>
          <w:color w:val="FF0000"/>
        </w:rPr>
        <w:instrText>n</w:instrText>
      </w:r>
      <w:r w:rsidR="00564991">
        <w:rPr>
          <w:rFonts w:hint="eastAsia"/>
          <w:color w:val="FF0000"/>
        </w:rPr>
        <w:instrText>)</w:instrText>
      </w:r>
      <w:r w:rsidR="00564991">
        <w:rPr>
          <w:color w:val="FF0000"/>
        </w:rPr>
        <w:instrText xml:space="preserve"> </w:instrText>
      </w:r>
      <w:r w:rsidR="00564991">
        <w:rPr>
          <w:color w:val="FF0000"/>
        </w:rPr>
        <w:fldChar w:fldCharType="end"/>
      </w:r>
      <w:r w:rsidR="00564991">
        <w:rPr>
          <w:rFonts w:hint="eastAsia"/>
          <w:color w:val="FF0000"/>
        </w:rPr>
        <w:t>。</w:t>
      </w:r>
    </w:p>
    <w:p w14:paraId="060C22F6" w14:textId="6C7717AA" w:rsidR="00E93680" w:rsidRPr="00B87749" w:rsidRDefault="00E93680" w:rsidP="00E90BD7">
      <w:pPr>
        <w:rPr>
          <w:color w:val="FF0000"/>
        </w:rPr>
      </w:pPr>
      <w:r w:rsidRPr="00B87749">
        <w:rPr>
          <w:color w:val="FF0000"/>
        </w:rPr>
        <w:t>又根据折射定律得</w:t>
      </w:r>
      <w:r w:rsidR="00564991">
        <w:rPr>
          <w:rFonts w:hint="eastAsia"/>
          <w:color w:val="FF0000"/>
        </w:rPr>
        <w:t xml:space="preserve"> </w:t>
      </w:r>
      <w:r w:rsidR="00564991" w:rsidRPr="00564991">
        <w:rPr>
          <w:rFonts w:hint="eastAsia"/>
          <w:i/>
          <w:iCs/>
          <w:color w:val="FF0000"/>
        </w:rPr>
        <w:t>n</w:t>
      </w:r>
      <w:r w:rsidR="00564991">
        <w:rPr>
          <w:rFonts w:hint="eastAsia"/>
          <w:color w:val="FF0000"/>
        </w:rPr>
        <w:t xml:space="preserve"> =</w:t>
      </w:r>
      <w:r w:rsidR="00564991">
        <w:rPr>
          <w:color w:val="FF0000"/>
        </w:rPr>
        <w:fldChar w:fldCharType="begin"/>
      </w:r>
      <w:r w:rsidR="00564991">
        <w:rPr>
          <w:color w:val="FF0000"/>
        </w:rPr>
        <w:instrText xml:space="preserve"> </w:instrText>
      </w:r>
      <w:r w:rsidR="00564991">
        <w:rPr>
          <w:rFonts w:hint="eastAsia"/>
          <w:color w:val="FF0000"/>
        </w:rPr>
        <w:instrText>EQ \F(sin</w:instrText>
      </w:r>
      <w:r w:rsidR="00564991" w:rsidRPr="00564991">
        <w:rPr>
          <w:rFonts w:cs="Times New Roman"/>
          <w:i/>
          <w:iCs/>
          <w:color w:val="FF0000"/>
        </w:rPr>
        <w:instrText>θ</w:instrText>
      </w:r>
      <w:r w:rsidR="00564991">
        <w:rPr>
          <w:rFonts w:hint="eastAsia"/>
          <w:color w:val="FF0000"/>
        </w:rPr>
        <w:instrText>,sin(90</w:instrText>
      </w:r>
      <w:r w:rsidR="00564991">
        <w:rPr>
          <w:rFonts w:cs="Times New Roman"/>
          <w:color w:val="FF0000"/>
        </w:rPr>
        <w:instrText>°</w:instrText>
      </w:r>
      <w:r w:rsidR="00564991">
        <w:rPr>
          <w:rFonts w:hint="eastAsia"/>
          <w:color w:val="FF0000"/>
        </w:rPr>
        <w:instrText xml:space="preserve"> </w:instrText>
      </w:r>
      <w:r w:rsidR="00564991">
        <w:rPr>
          <w:rFonts w:cs="Times New Roman"/>
          <w:color w:val="FF0000"/>
        </w:rPr>
        <w:instrText>−</w:instrText>
      </w:r>
      <w:r w:rsidR="00564991">
        <w:rPr>
          <w:rFonts w:hint="eastAsia"/>
          <w:color w:val="FF0000"/>
        </w:rPr>
        <w:instrText xml:space="preserve"> </w:instrText>
      </w:r>
      <w:r w:rsidR="00564991" w:rsidRPr="00564991">
        <w:rPr>
          <w:rFonts w:hint="eastAsia"/>
          <w:i/>
          <w:iCs/>
          <w:color w:val="FF0000"/>
        </w:rPr>
        <w:instrText>C</w:instrText>
      </w:r>
      <w:r w:rsidR="00564991">
        <w:rPr>
          <w:rFonts w:hint="eastAsia"/>
          <w:color w:val="FF0000"/>
        </w:rPr>
        <w:instrText>))</w:instrText>
      </w:r>
      <w:r w:rsidR="00564991">
        <w:rPr>
          <w:color w:val="FF0000"/>
        </w:rPr>
        <w:instrText xml:space="preserve"> </w:instrText>
      </w:r>
      <w:r w:rsidR="00564991">
        <w:rPr>
          <w:color w:val="FF0000"/>
        </w:rPr>
        <w:fldChar w:fldCharType="end"/>
      </w:r>
      <w:r w:rsidR="00E90BD7">
        <w:rPr>
          <w:rFonts w:hint="eastAsia"/>
          <w:color w:val="FF0000"/>
        </w:rPr>
        <w:t>，则</w:t>
      </w:r>
      <w:r w:rsidR="00E90BD7">
        <w:rPr>
          <w:rFonts w:hint="eastAsia"/>
          <w:color w:val="FF0000"/>
        </w:rPr>
        <w:t xml:space="preserve"> sin</w:t>
      </w:r>
      <w:r w:rsidR="00E90BD7" w:rsidRPr="00E90BD7">
        <w:rPr>
          <w:rFonts w:cs="Times New Roman"/>
          <w:i/>
          <w:iCs/>
          <w:color w:val="FF0000"/>
        </w:rPr>
        <w:t>θ</w:t>
      </w:r>
      <w:r w:rsidR="00E90BD7">
        <w:rPr>
          <w:rFonts w:hint="eastAsia"/>
          <w:color w:val="FF0000"/>
        </w:rPr>
        <w:t xml:space="preserve"> </w:t>
      </w:r>
      <w:r w:rsidR="00564991">
        <w:rPr>
          <w:rFonts w:hint="eastAsia"/>
          <w:color w:val="FF0000"/>
        </w:rPr>
        <w:t>=</w:t>
      </w:r>
      <w:r w:rsidR="00E90BD7">
        <w:rPr>
          <w:rFonts w:hint="eastAsia"/>
          <w:color w:val="FF0000"/>
        </w:rPr>
        <w:t xml:space="preserve"> </w:t>
      </w:r>
      <w:r w:rsidR="00E90BD7" w:rsidRPr="00E90BD7">
        <w:rPr>
          <w:rFonts w:hint="eastAsia"/>
          <w:i/>
          <w:iCs/>
          <w:color w:val="FF0000"/>
        </w:rPr>
        <w:t>n</w:t>
      </w:r>
      <w:r w:rsidR="00E90BD7">
        <w:rPr>
          <w:rFonts w:hint="eastAsia"/>
          <w:color w:val="FF0000"/>
        </w:rPr>
        <w:t>cos</w:t>
      </w:r>
      <w:r w:rsidR="00E90BD7" w:rsidRPr="00E90BD7">
        <w:rPr>
          <w:rFonts w:hint="eastAsia"/>
          <w:i/>
          <w:iCs/>
          <w:color w:val="FF0000"/>
        </w:rPr>
        <w:t>C</w:t>
      </w:r>
      <w:r w:rsidR="00E90BD7">
        <w:rPr>
          <w:rFonts w:hint="eastAsia"/>
          <w:color w:val="FF0000"/>
        </w:rPr>
        <w:t xml:space="preserve"> = </w:t>
      </w:r>
      <w:r w:rsidR="00E90BD7">
        <w:rPr>
          <w:color w:val="FF0000"/>
        </w:rPr>
        <w:fldChar w:fldCharType="begin"/>
      </w:r>
      <w:r w:rsidR="00E90BD7">
        <w:rPr>
          <w:color w:val="FF0000"/>
        </w:rPr>
        <w:instrText xml:space="preserve"> </w:instrText>
      </w:r>
      <w:r w:rsidR="00E90BD7">
        <w:rPr>
          <w:rFonts w:hint="eastAsia"/>
          <w:color w:val="FF0000"/>
        </w:rPr>
        <w:instrText>EQ \R(</w:instrText>
      </w:r>
      <w:r w:rsidR="00E90BD7" w:rsidRPr="00E90BD7">
        <w:rPr>
          <w:rFonts w:hint="eastAsia"/>
          <w:i/>
          <w:iCs/>
          <w:color w:val="FF0000"/>
        </w:rPr>
        <w:instrText>n</w:instrText>
      </w:r>
      <w:r w:rsidR="00E90BD7">
        <w:rPr>
          <w:rFonts w:hint="eastAsia"/>
          <w:color w:val="FF0000"/>
          <w:vertAlign w:val="superscript"/>
        </w:rPr>
        <w:instrText>2</w:instrText>
      </w:r>
      <w:r w:rsidR="00E90BD7">
        <w:rPr>
          <w:rFonts w:hint="eastAsia"/>
          <w:color w:val="FF0000"/>
        </w:rPr>
        <w:instrText xml:space="preserve"> </w:instrText>
      </w:r>
      <w:r w:rsidR="00E90BD7">
        <w:rPr>
          <w:rFonts w:cs="Times New Roman"/>
          <w:color w:val="FF0000"/>
        </w:rPr>
        <w:instrText>−</w:instrText>
      </w:r>
      <w:r w:rsidR="00E90BD7">
        <w:rPr>
          <w:rFonts w:hint="eastAsia"/>
          <w:color w:val="FF0000"/>
        </w:rPr>
        <w:instrText xml:space="preserve"> 1)</w:instrText>
      </w:r>
      <w:r w:rsidR="00E90BD7">
        <w:rPr>
          <w:color w:val="FF0000"/>
        </w:rPr>
        <w:instrText xml:space="preserve"> </w:instrText>
      </w:r>
      <w:r w:rsidR="00E90BD7">
        <w:rPr>
          <w:color w:val="FF0000"/>
        </w:rPr>
        <w:fldChar w:fldCharType="end"/>
      </w:r>
      <w:r w:rsidR="00E90BD7">
        <w:rPr>
          <w:rFonts w:hint="eastAsia"/>
          <w:color w:val="FF0000"/>
        </w:rPr>
        <w:t>= 0.8</w:t>
      </w:r>
      <w:r w:rsidR="00E90BD7">
        <w:rPr>
          <w:rFonts w:hint="eastAsia"/>
          <w:color w:val="FF0000"/>
        </w:rPr>
        <w:t>。</w:t>
      </w:r>
    </w:p>
    <w:p w14:paraId="5F7D76E0" w14:textId="77777777" w:rsidR="00564991" w:rsidRPr="00F66E96" w:rsidRDefault="00564991" w:rsidP="00564991">
      <w:pPr>
        <w:pStyle w:val="2"/>
      </w:pPr>
      <w:r w:rsidRPr="00F66E96">
        <w:rPr>
          <w:rFonts w:hint="eastAsia"/>
        </w:rPr>
        <w:t>四、海上航行（共</w:t>
      </w:r>
      <w:r w:rsidRPr="00F66E96">
        <w:t>19</w:t>
      </w:r>
      <w:r w:rsidRPr="00F66E96">
        <w:rPr>
          <w:rFonts w:hint="eastAsia"/>
        </w:rPr>
        <w:t>分）</w:t>
      </w:r>
    </w:p>
    <w:p w14:paraId="6829DD31" w14:textId="55D7287E" w:rsidR="00E93680" w:rsidRPr="00B87749" w:rsidRDefault="00E90BD7" w:rsidP="00E90BD7">
      <w:pPr>
        <w:rPr>
          <w:color w:val="FF0000"/>
        </w:rPr>
      </w:pPr>
      <w:r>
        <w:rPr>
          <w:rFonts w:hint="eastAsia"/>
          <w:color w:val="FF0000"/>
        </w:rPr>
        <w:t>12</w:t>
      </w:r>
      <w:r w:rsidR="00E93680" w:rsidRPr="00B87749">
        <w:rPr>
          <w:color w:val="FF0000"/>
        </w:rPr>
        <w:t>．</w:t>
      </w:r>
      <w:r w:rsidR="00E93680" w:rsidRPr="00B87749">
        <w:rPr>
          <w:color w:val="FF0000"/>
        </w:rPr>
        <w:t>AB</w:t>
      </w:r>
      <w:r w:rsidR="00E93680" w:rsidRPr="00B87749">
        <w:rPr>
          <w:color w:val="FF0000"/>
        </w:rPr>
        <w:t>．电容大小由电容器自身决定，与电压、电荷量大小无关，即有</w:t>
      </w:r>
      <w:r>
        <w:rPr>
          <w:rFonts w:hint="eastAsia"/>
          <w:color w:val="FF0000"/>
        </w:rPr>
        <w:t xml:space="preserve"> </w:t>
      </w:r>
      <w:r w:rsidRPr="00E90BD7">
        <w:rPr>
          <w:rFonts w:hint="eastAsia"/>
          <w:i/>
          <w:iCs/>
          <w:color w:val="FF0000"/>
        </w:rPr>
        <w:t>C</w:t>
      </w:r>
      <w:r>
        <w:rPr>
          <w:rFonts w:hint="eastAsia"/>
          <w:color w:val="FF0000"/>
        </w:rPr>
        <w:t xml:space="preserve"> = </w:t>
      </w:r>
      <w:r w:rsidRPr="00E90BD7">
        <w:rPr>
          <w:rFonts w:hint="eastAsia"/>
          <w:i/>
          <w:iCs/>
          <w:color w:val="FF0000"/>
        </w:rPr>
        <w:t>C</w:t>
      </w:r>
      <w:r>
        <w:rPr>
          <w:rFonts w:cs="Times New Roman"/>
          <w:color w:val="FF0000"/>
        </w:rPr>
        <w:t>ʹ</w:t>
      </w:r>
      <w:r>
        <w:rPr>
          <w:rFonts w:hint="eastAsia"/>
          <w:color w:val="FF0000"/>
        </w:rPr>
        <w:t>。</w:t>
      </w:r>
      <w:r w:rsidR="00E93680" w:rsidRPr="00B87749">
        <w:rPr>
          <w:color w:val="FF0000"/>
        </w:rPr>
        <w:t>故</w:t>
      </w:r>
      <w:r>
        <w:rPr>
          <w:rFonts w:hint="eastAsia"/>
          <w:color w:val="FF0000"/>
        </w:rPr>
        <w:t xml:space="preserve"> </w:t>
      </w:r>
      <w:r w:rsidR="00E93680" w:rsidRPr="00B87749">
        <w:rPr>
          <w:color w:val="FF0000"/>
        </w:rPr>
        <w:t>A</w:t>
      </w:r>
      <w:r>
        <w:rPr>
          <w:rFonts w:hint="eastAsia"/>
          <w:color w:val="FF0000"/>
        </w:rPr>
        <w:t xml:space="preserve"> </w:t>
      </w:r>
      <w:r w:rsidR="00E93680" w:rsidRPr="00B87749">
        <w:rPr>
          <w:color w:val="FF0000"/>
        </w:rPr>
        <w:t>错误，</w:t>
      </w:r>
      <w:r w:rsidR="00E93680" w:rsidRPr="00B87749">
        <w:rPr>
          <w:color w:val="FF0000"/>
        </w:rPr>
        <w:t>B</w:t>
      </w:r>
      <w:r>
        <w:rPr>
          <w:rFonts w:hint="eastAsia"/>
          <w:color w:val="FF0000"/>
        </w:rPr>
        <w:t xml:space="preserve"> </w:t>
      </w:r>
      <w:r w:rsidR="00E93680" w:rsidRPr="00B87749">
        <w:rPr>
          <w:color w:val="FF0000"/>
        </w:rPr>
        <w:t>正确；</w:t>
      </w:r>
    </w:p>
    <w:p w14:paraId="549EE4F9" w14:textId="3E134FAC" w:rsidR="00E93680" w:rsidRPr="00B87749" w:rsidRDefault="00E93680" w:rsidP="00E90BD7">
      <w:pPr>
        <w:rPr>
          <w:color w:val="FF0000"/>
        </w:rPr>
      </w:pPr>
      <w:r w:rsidRPr="00B87749">
        <w:rPr>
          <w:color w:val="FF0000"/>
        </w:rPr>
        <w:t>CD</w:t>
      </w:r>
      <w:r w:rsidRPr="00B87749">
        <w:rPr>
          <w:color w:val="FF0000"/>
        </w:rPr>
        <w:t>．</w:t>
      </w:r>
      <w:r w:rsidR="00E90BD7">
        <w:rPr>
          <w:rFonts w:hint="eastAsia"/>
          <w:color w:val="FF0000"/>
        </w:rPr>
        <w:t>在</w:t>
      </w:r>
      <w:r w:rsidR="00E90BD7">
        <w:rPr>
          <w:rFonts w:hint="eastAsia"/>
          <w:color w:val="FF0000"/>
        </w:rPr>
        <w:t xml:space="preserve"> C </w:t>
      </w:r>
      <w:r w:rsidR="00E90BD7">
        <w:rPr>
          <w:rFonts w:hint="eastAsia"/>
          <w:color w:val="FF0000"/>
        </w:rPr>
        <w:t>不变的情况下，</w:t>
      </w:r>
      <w:r w:rsidRPr="00B87749">
        <w:rPr>
          <w:color w:val="FF0000"/>
        </w:rPr>
        <w:t>根据电容的定义式</w:t>
      </w:r>
      <w:r w:rsidR="00E90BD7">
        <w:rPr>
          <w:rFonts w:hint="eastAsia"/>
          <w:color w:val="FF0000"/>
        </w:rPr>
        <w:t xml:space="preserve"> </w:t>
      </w:r>
      <w:r w:rsidR="00E90BD7" w:rsidRPr="00E90BD7">
        <w:rPr>
          <w:rFonts w:hint="eastAsia"/>
          <w:i/>
          <w:iCs/>
          <w:color w:val="FF0000"/>
        </w:rPr>
        <w:t>Q</w:t>
      </w:r>
      <w:r w:rsidR="00E90BD7">
        <w:rPr>
          <w:rFonts w:hint="eastAsia"/>
          <w:color w:val="FF0000"/>
        </w:rPr>
        <w:t xml:space="preserve"> = </w:t>
      </w:r>
      <w:r w:rsidR="00E90BD7" w:rsidRPr="00E90BD7">
        <w:rPr>
          <w:rFonts w:hint="eastAsia"/>
          <w:i/>
          <w:iCs/>
          <w:color w:val="FF0000"/>
        </w:rPr>
        <w:t>CU</w:t>
      </w:r>
      <w:r w:rsidR="00E90BD7">
        <w:rPr>
          <w:rFonts w:hint="eastAsia"/>
          <w:color w:val="FF0000"/>
        </w:rPr>
        <w:t xml:space="preserve"> </w:t>
      </w:r>
      <w:r w:rsidR="00E90BD7">
        <w:rPr>
          <w:rFonts w:hint="eastAsia"/>
          <w:color w:val="FF0000"/>
        </w:rPr>
        <w:t>可得</w:t>
      </w:r>
      <w:r w:rsidR="00E90BD7">
        <w:rPr>
          <w:rFonts w:hint="eastAsia"/>
          <w:color w:val="FF0000"/>
        </w:rPr>
        <w:t xml:space="preserve"> </w:t>
      </w:r>
      <w:r w:rsidR="00E90BD7" w:rsidRPr="00E90BD7">
        <w:rPr>
          <w:rFonts w:hint="eastAsia"/>
          <w:i/>
          <w:iCs/>
          <w:color w:val="FF0000"/>
        </w:rPr>
        <w:t>Q</w:t>
      </w:r>
      <w:r w:rsidR="00E90BD7">
        <w:rPr>
          <w:rFonts w:hint="eastAsia"/>
          <w:color w:val="FF0000"/>
        </w:rPr>
        <w:t xml:space="preserve"> </w:t>
      </w:r>
      <w:r w:rsidR="00E90BD7">
        <w:rPr>
          <w:rFonts w:hint="eastAsia"/>
          <w:color w:val="FF0000"/>
        </w:rPr>
        <w:t>∝</w:t>
      </w:r>
      <w:r w:rsidR="00E90BD7">
        <w:rPr>
          <w:rFonts w:hint="eastAsia"/>
          <w:color w:val="FF0000"/>
        </w:rPr>
        <w:t xml:space="preserve"> </w:t>
      </w:r>
      <w:r w:rsidR="00E90BD7" w:rsidRPr="00E90BD7">
        <w:rPr>
          <w:rFonts w:hint="eastAsia"/>
          <w:i/>
          <w:iCs/>
          <w:color w:val="FF0000"/>
        </w:rPr>
        <w:t>U</w:t>
      </w:r>
      <w:r w:rsidR="00E90BD7">
        <w:rPr>
          <w:rFonts w:hint="eastAsia"/>
          <w:color w:val="FF0000"/>
        </w:rPr>
        <w:t>，所以</w:t>
      </w:r>
      <w:r w:rsidR="00E90BD7">
        <w:rPr>
          <w:rFonts w:hint="eastAsia"/>
          <w:color w:val="FF0000"/>
        </w:rPr>
        <w:t xml:space="preserve"> </w:t>
      </w:r>
      <w:r w:rsidR="00E90BD7" w:rsidRPr="00E90BD7">
        <w:rPr>
          <w:rFonts w:hint="eastAsia"/>
          <w:i/>
          <w:iCs/>
          <w:color w:val="FF0000"/>
        </w:rPr>
        <w:t>Q</w:t>
      </w:r>
      <w:r w:rsidR="00E90BD7">
        <w:rPr>
          <w:rFonts w:cs="Times New Roman"/>
          <w:color w:val="FF0000"/>
        </w:rPr>
        <w:t>ʹ</w:t>
      </w:r>
      <w:r w:rsidR="00E90BD7">
        <w:rPr>
          <w:rFonts w:hint="eastAsia"/>
          <w:color w:val="FF0000"/>
        </w:rPr>
        <w:t xml:space="preserve"> = 0.5</w:t>
      </w:r>
      <w:r w:rsidR="00E90BD7" w:rsidRPr="00E90BD7">
        <w:rPr>
          <w:rFonts w:hint="eastAsia"/>
          <w:i/>
          <w:iCs/>
          <w:color w:val="FF0000"/>
        </w:rPr>
        <w:t>Q</w:t>
      </w:r>
      <w:r w:rsidR="00E90BD7">
        <w:rPr>
          <w:rFonts w:hint="eastAsia"/>
          <w:color w:val="FF0000"/>
        </w:rPr>
        <w:t>。</w:t>
      </w:r>
      <w:r w:rsidRPr="00B87749">
        <w:rPr>
          <w:color w:val="FF0000"/>
        </w:rPr>
        <w:t>故</w:t>
      </w:r>
      <w:r w:rsidR="00E90BD7">
        <w:rPr>
          <w:rFonts w:hint="eastAsia"/>
          <w:color w:val="FF0000"/>
        </w:rPr>
        <w:t xml:space="preserve"> </w:t>
      </w:r>
      <w:r w:rsidRPr="00B87749">
        <w:rPr>
          <w:color w:val="FF0000"/>
        </w:rPr>
        <w:t>C</w:t>
      </w:r>
      <w:r w:rsidR="00E90BD7">
        <w:rPr>
          <w:rFonts w:hint="eastAsia"/>
          <w:color w:val="FF0000"/>
        </w:rPr>
        <w:t xml:space="preserve"> </w:t>
      </w:r>
      <w:r w:rsidRPr="00B87749">
        <w:rPr>
          <w:color w:val="FF0000"/>
        </w:rPr>
        <w:t>正确，</w:t>
      </w:r>
      <w:r w:rsidRPr="00B87749">
        <w:rPr>
          <w:color w:val="FF0000"/>
        </w:rPr>
        <w:t>D</w:t>
      </w:r>
      <w:r w:rsidR="00E90BD7">
        <w:rPr>
          <w:rFonts w:hint="eastAsia"/>
          <w:color w:val="FF0000"/>
        </w:rPr>
        <w:t xml:space="preserve"> </w:t>
      </w:r>
      <w:r w:rsidRPr="00B87749">
        <w:rPr>
          <w:color w:val="FF0000"/>
        </w:rPr>
        <w:t>错误。</w:t>
      </w:r>
    </w:p>
    <w:p w14:paraId="6EC31453" w14:textId="45977097" w:rsidR="00E93680" w:rsidRPr="00B87749" w:rsidRDefault="00E93680" w:rsidP="00E93680">
      <w:pPr>
        <w:rPr>
          <w:color w:val="FF0000"/>
        </w:rPr>
      </w:pPr>
      <w:r w:rsidRPr="00B87749">
        <w:rPr>
          <w:color w:val="FF0000"/>
        </w:rPr>
        <w:t>故选</w:t>
      </w:r>
      <w:r w:rsidR="00E90BD7">
        <w:rPr>
          <w:rFonts w:hint="eastAsia"/>
          <w:color w:val="FF0000"/>
        </w:rPr>
        <w:t xml:space="preserve"> </w:t>
      </w:r>
      <w:r w:rsidRPr="00B87749">
        <w:rPr>
          <w:color w:val="FF0000"/>
        </w:rPr>
        <w:t>BC</w:t>
      </w:r>
      <w:r w:rsidRPr="00B87749">
        <w:rPr>
          <w:color w:val="FF0000"/>
        </w:rPr>
        <w:t>。</w:t>
      </w:r>
    </w:p>
    <w:p w14:paraId="4CEF9542" w14:textId="716E49C5" w:rsidR="00E93680" w:rsidRPr="00B87749" w:rsidRDefault="00E90BD7" w:rsidP="00E93680">
      <w:pPr>
        <w:rPr>
          <w:color w:val="FF0000"/>
        </w:rPr>
      </w:pPr>
      <w:r>
        <w:rPr>
          <w:rFonts w:hint="eastAsia"/>
          <w:color w:val="FF0000"/>
        </w:rPr>
        <w:t>13</w:t>
      </w:r>
      <w:r w:rsidR="00E93680" w:rsidRPr="00B87749">
        <w:rPr>
          <w:color w:val="FF0000"/>
        </w:rPr>
        <w:t>．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</w:t>
      </w:r>
      <w:r w:rsidR="00E93680" w:rsidRPr="00B87749">
        <w:rPr>
          <w:color w:val="FF0000"/>
        </w:rPr>
        <w:t>A</w:t>
      </w:r>
      <w:r w:rsidR="00E93680" w:rsidRPr="00B87749">
        <w:rPr>
          <w:color w:val="FF0000"/>
        </w:rPr>
        <w:t>．开关</w:t>
      </w:r>
      <w:r>
        <w:rPr>
          <w:rFonts w:hint="eastAsia"/>
          <w:color w:val="FF0000"/>
        </w:rPr>
        <w:t xml:space="preserve"> </w:t>
      </w:r>
      <w:r w:rsidR="00E93680" w:rsidRPr="00B87749">
        <w:rPr>
          <w:color w:val="FF0000"/>
        </w:rPr>
        <w:t>S</w:t>
      </w:r>
      <w:r>
        <w:rPr>
          <w:rFonts w:hint="eastAsia"/>
          <w:color w:val="FF0000"/>
        </w:rPr>
        <w:t xml:space="preserve"> </w:t>
      </w:r>
      <w:r w:rsidR="00E93680" w:rsidRPr="00B87749">
        <w:rPr>
          <w:color w:val="FF0000"/>
        </w:rPr>
        <w:t>模拟阳台门开与关，开关闭合后，当温度升高时，热敏电阻接入电阻增大，电路总电阻增大，干路电流减小，内电压减小，路端电压增大，通过开关的电流增大，通过空调系统的电流减小，空调系统两端承受电压减小，空调系统不能够制冷，故</w:t>
      </w:r>
      <w:r>
        <w:rPr>
          <w:rFonts w:hint="eastAsia"/>
          <w:color w:val="FF0000"/>
        </w:rPr>
        <w:t xml:space="preserve"> </w:t>
      </w:r>
      <w:r w:rsidR="00E93680" w:rsidRPr="00B87749">
        <w:rPr>
          <w:color w:val="FF0000"/>
        </w:rPr>
        <w:t>A</w:t>
      </w:r>
      <w:r>
        <w:rPr>
          <w:rFonts w:hint="eastAsia"/>
          <w:color w:val="FF0000"/>
        </w:rPr>
        <w:t xml:space="preserve"> </w:t>
      </w:r>
      <w:r w:rsidR="00E93680" w:rsidRPr="00B87749">
        <w:rPr>
          <w:color w:val="FF0000"/>
        </w:rPr>
        <w:t>错误；</w:t>
      </w:r>
    </w:p>
    <w:p w14:paraId="1E3DEE67" w14:textId="0CB46A3C" w:rsidR="00E93680" w:rsidRPr="00B87749" w:rsidRDefault="00E93680" w:rsidP="00E93680">
      <w:pPr>
        <w:rPr>
          <w:color w:val="FF0000"/>
        </w:rPr>
      </w:pPr>
      <w:r w:rsidRPr="00B87749">
        <w:rPr>
          <w:color w:val="FF0000"/>
        </w:rPr>
        <w:t>B</w:t>
      </w:r>
      <w:r w:rsidRPr="00B87749">
        <w:rPr>
          <w:color w:val="FF0000"/>
        </w:rPr>
        <w:t>．开关</w:t>
      </w:r>
      <w:r w:rsidR="00E90BD7">
        <w:rPr>
          <w:rFonts w:hint="eastAsia"/>
          <w:color w:val="FF0000"/>
        </w:rPr>
        <w:t xml:space="preserve"> </w:t>
      </w:r>
      <w:r w:rsidRPr="00B87749">
        <w:rPr>
          <w:color w:val="FF0000"/>
        </w:rPr>
        <w:t>S</w:t>
      </w:r>
      <w:r w:rsidR="00E90BD7">
        <w:rPr>
          <w:rFonts w:hint="eastAsia"/>
          <w:color w:val="FF0000"/>
        </w:rPr>
        <w:t xml:space="preserve"> </w:t>
      </w:r>
      <w:r w:rsidRPr="00B87749">
        <w:rPr>
          <w:color w:val="FF0000"/>
        </w:rPr>
        <w:t>模拟阳台门开与关，开关闭合后，当温度升高时，热敏电阻接入电阻增大，电路总电阻增大，干路电流减小，内电压减小，路端电压增大，即空调系统两端电压增大，空调系统能够正常工作制冷，故</w:t>
      </w:r>
      <w:r w:rsidR="00E90BD7">
        <w:rPr>
          <w:rFonts w:hint="eastAsia"/>
          <w:color w:val="FF0000"/>
        </w:rPr>
        <w:t xml:space="preserve"> </w:t>
      </w:r>
      <w:r w:rsidRPr="00B87749">
        <w:rPr>
          <w:color w:val="FF0000"/>
        </w:rPr>
        <w:t>B</w:t>
      </w:r>
      <w:r w:rsidR="00E90BD7">
        <w:rPr>
          <w:rFonts w:hint="eastAsia"/>
          <w:color w:val="FF0000"/>
        </w:rPr>
        <w:t xml:space="preserve"> </w:t>
      </w:r>
      <w:r w:rsidRPr="00B87749">
        <w:rPr>
          <w:color w:val="FF0000"/>
        </w:rPr>
        <w:t>正确；</w:t>
      </w:r>
    </w:p>
    <w:p w14:paraId="48EFAEB3" w14:textId="5B52A07E" w:rsidR="00E93680" w:rsidRPr="00B87749" w:rsidRDefault="00E93680" w:rsidP="00E93680">
      <w:pPr>
        <w:rPr>
          <w:color w:val="FF0000"/>
        </w:rPr>
      </w:pPr>
      <w:r w:rsidRPr="00B87749">
        <w:rPr>
          <w:color w:val="FF0000"/>
        </w:rPr>
        <w:t>C</w:t>
      </w:r>
      <w:r w:rsidRPr="00B87749">
        <w:rPr>
          <w:color w:val="FF0000"/>
        </w:rPr>
        <w:t>．开关</w:t>
      </w:r>
      <w:r w:rsidR="00E90BD7">
        <w:rPr>
          <w:rFonts w:hint="eastAsia"/>
          <w:color w:val="FF0000"/>
        </w:rPr>
        <w:t xml:space="preserve"> </w:t>
      </w:r>
      <w:r w:rsidRPr="00B87749">
        <w:rPr>
          <w:color w:val="FF0000"/>
        </w:rPr>
        <w:t>S</w:t>
      </w:r>
      <w:r w:rsidR="00E90BD7">
        <w:rPr>
          <w:rFonts w:hint="eastAsia"/>
          <w:color w:val="FF0000"/>
        </w:rPr>
        <w:t xml:space="preserve"> </w:t>
      </w:r>
      <w:r w:rsidRPr="00B87749">
        <w:rPr>
          <w:color w:val="FF0000"/>
        </w:rPr>
        <w:t>模拟阳台门开与关，开关闭合后，当温度升高时，热敏电阻接入电阻增大，电路总电阻增大，干路电流减小，空调系统两端承受电压减小，空调系统不能够制冷，故</w:t>
      </w:r>
      <w:r w:rsidR="00E90BD7">
        <w:rPr>
          <w:rFonts w:hint="eastAsia"/>
          <w:color w:val="FF0000"/>
        </w:rPr>
        <w:t xml:space="preserve"> </w:t>
      </w:r>
      <w:r w:rsidRPr="00B87749">
        <w:rPr>
          <w:color w:val="FF0000"/>
        </w:rPr>
        <w:t>C</w:t>
      </w:r>
      <w:r w:rsidR="00E90BD7">
        <w:rPr>
          <w:rFonts w:hint="eastAsia"/>
          <w:color w:val="FF0000"/>
        </w:rPr>
        <w:t xml:space="preserve"> </w:t>
      </w:r>
      <w:r w:rsidRPr="00B87749">
        <w:rPr>
          <w:color w:val="FF0000"/>
        </w:rPr>
        <w:t>错误。</w:t>
      </w:r>
    </w:p>
    <w:p w14:paraId="2E0DD53B" w14:textId="5A33783A" w:rsidR="00E93680" w:rsidRPr="00B87749" w:rsidRDefault="00E93680" w:rsidP="00E93680">
      <w:pPr>
        <w:rPr>
          <w:color w:val="FF0000"/>
        </w:rPr>
      </w:pPr>
      <w:r w:rsidRPr="00B87749">
        <w:rPr>
          <w:color w:val="FF0000"/>
        </w:rPr>
        <w:t>故选</w:t>
      </w:r>
      <w:r w:rsidR="00CD6ED3">
        <w:rPr>
          <w:rFonts w:hint="eastAsia"/>
          <w:color w:val="FF0000"/>
        </w:rPr>
        <w:t xml:space="preserve"> </w:t>
      </w:r>
      <w:r w:rsidRPr="00B87749">
        <w:rPr>
          <w:color w:val="FF0000"/>
        </w:rPr>
        <w:t>B</w:t>
      </w:r>
      <w:r w:rsidRPr="00B87749">
        <w:rPr>
          <w:color w:val="FF0000"/>
        </w:rPr>
        <w:t>。</w:t>
      </w:r>
    </w:p>
    <w:p w14:paraId="63BA07DB" w14:textId="1B979279" w:rsidR="00E93680" w:rsidRPr="00B87749" w:rsidRDefault="00CD6ED3" w:rsidP="00E93680">
      <w:pPr>
        <w:rPr>
          <w:color w:val="FF0000"/>
        </w:rPr>
      </w:pPr>
      <w:r w:rsidRPr="00CD6ED3">
        <w:rPr>
          <w:color w:val="FF0000"/>
        </w:rPr>
        <w:t>（</w:t>
      </w:r>
      <w:r w:rsidRPr="00CD6ED3">
        <w:rPr>
          <w:rFonts w:hint="eastAsia"/>
          <w:color w:val="FF0000"/>
        </w:rPr>
        <w:t>2</w:t>
      </w:r>
      <w:r w:rsidRPr="00CD6ED3">
        <w:rPr>
          <w:color w:val="FF0000"/>
        </w:rPr>
        <w:t>）</w:t>
      </w:r>
      <w:r w:rsidR="00187EAA">
        <w:rPr>
          <w:rFonts w:hint="eastAsia"/>
          <w:color w:val="FF0000"/>
        </w:rPr>
        <w:t>在坐标轴中添加一条水平线，与图像相交两点，意义为：当两电阻相同时对应可达到相同的工作电压，由横坐标可以看出</w:t>
      </w:r>
      <w:r w:rsidR="00187EAA">
        <w:rPr>
          <w:rFonts w:hint="eastAsia"/>
          <w:color w:val="FF0000"/>
        </w:rPr>
        <w:t xml:space="preserve"> </w:t>
      </w:r>
      <w:r w:rsidR="00187EAA" w:rsidRPr="00187EAA">
        <w:rPr>
          <w:rFonts w:hint="eastAsia"/>
          <w:i/>
          <w:iCs/>
          <w:color w:val="FF0000"/>
        </w:rPr>
        <w:t>R</w:t>
      </w:r>
      <w:r w:rsidR="00187EAA">
        <w:rPr>
          <w:rFonts w:hint="eastAsia"/>
          <w:color w:val="FF0000"/>
          <w:vertAlign w:val="subscript"/>
        </w:rPr>
        <w:t>L1</w:t>
      </w:r>
      <w:r w:rsidR="00187EAA">
        <w:rPr>
          <w:rFonts w:hint="eastAsia"/>
          <w:color w:val="FF0000"/>
        </w:rPr>
        <w:t xml:space="preserve"> </w:t>
      </w:r>
      <w:r w:rsidR="00187EAA">
        <w:rPr>
          <w:rFonts w:hint="eastAsia"/>
          <w:color w:val="FF0000"/>
        </w:rPr>
        <w:t>图像对应的温度</w:t>
      </w:r>
      <w:r w:rsidR="00187EAA">
        <w:rPr>
          <w:rFonts w:hint="eastAsia"/>
          <w:color w:val="FF0000"/>
        </w:rPr>
        <w:t xml:space="preserve"> </w:t>
      </w:r>
      <w:r w:rsidR="00187EAA" w:rsidRPr="00E01CBF">
        <w:rPr>
          <w:rFonts w:hint="eastAsia"/>
          <w:i/>
          <w:iCs/>
          <w:color w:val="FF0000"/>
        </w:rPr>
        <w:t>t</w:t>
      </w:r>
      <w:r w:rsidR="00187EAA">
        <w:rPr>
          <w:rFonts w:hint="eastAsia"/>
          <w:color w:val="FF0000"/>
        </w:rPr>
        <w:t xml:space="preserve"> </w:t>
      </w:r>
      <w:r w:rsidR="00187EAA">
        <w:rPr>
          <w:rFonts w:hint="eastAsia"/>
          <w:color w:val="FF0000"/>
        </w:rPr>
        <w:t>较低，较低的预设温度。</w:t>
      </w:r>
    </w:p>
    <w:p w14:paraId="72CC4B13" w14:textId="78932156" w:rsidR="00E93680" w:rsidRPr="00B87749" w:rsidRDefault="00E93680" w:rsidP="00E93680">
      <w:pPr>
        <w:rPr>
          <w:color w:val="FF0000"/>
        </w:rPr>
      </w:pPr>
      <w:r w:rsidRPr="00B87749">
        <w:rPr>
          <w:color w:val="FF0000"/>
        </w:rPr>
        <w:t>故选</w:t>
      </w:r>
      <w:r w:rsidR="00CD6ED3">
        <w:rPr>
          <w:rFonts w:hint="eastAsia"/>
          <w:color w:val="FF0000"/>
        </w:rPr>
        <w:t xml:space="preserve"> </w:t>
      </w:r>
      <w:r w:rsidRPr="00B87749">
        <w:rPr>
          <w:color w:val="FF0000"/>
        </w:rPr>
        <w:t>A</w:t>
      </w:r>
      <w:r w:rsidRPr="00B87749">
        <w:rPr>
          <w:color w:val="FF0000"/>
        </w:rPr>
        <w:t>。</w:t>
      </w:r>
    </w:p>
    <w:p w14:paraId="3458BAEF" w14:textId="69392517" w:rsidR="00E93680" w:rsidRPr="00B87749" w:rsidRDefault="00E93680" w:rsidP="00534FC0">
      <w:pPr>
        <w:rPr>
          <w:color w:val="FF0000"/>
        </w:rPr>
      </w:pPr>
      <w:r w:rsidRPr="00B87749">
        <w:rPr>
          <w:color w:val="FF0000"/>
        </w:rPr>
        <w:t>1</w:t>
      </w:r>
      <w:r w:rsidR="00534FC0">
        <w:rPr>
          <w:rFonts w:hint="eastAsia"/>
          <w:color w:val="FF0000"/>
        </w:rPr>
        <w:t>4</w:t>
      </w:r>
      <w:r w:rsidRPr="00B87749">
        <w:rPr>
          <w:color w:val="FF0000"/>
        </w:rPr>
        <w:t>．</w:t>
      </w:r>
      <w:r w:rsidR="00534FC0">
        <w:rPr>
          <w:rFonts w:hint="eastAsia"/>
          <w:color w:val="FF0000"/>
        </w:rPr>
        <w:t>（</w:t>
      </w:r>
      <w:r w:rsidR="00534FC0">
        <w:rPr>
          <w:rFonts w:hint="eastAsia"/>
          <w:color w:val="FF0000"/>
        </w:rPr>
        <w:t>1</w:t>
      </w:r>
      <w:r w:rsidR="00534FC0">
        <w:rPr>
          <w:rFonts w:hint="eastAsia"/>
          <w:color w:val="FF0000"/>
        </w:rPr>
        <w:t>）</w:t>
      </w:r>
      <w:r w:rsidRPr="00B87749">
        <w:rPr>
          <w:color w:val="FF0000"/>
        </w:rPr>
        <w:t>若从中性面开始计时，</w:t>
      </w:r>
      <w:r w:rsidR="00534FC0">
        <w:rPr>
          <w:rFonts w:hint="eastAsia"/>
          <w:color w:val="FF0000"/>
        </w:rPr>
        <w:t>则初始电流为零，</w:t>
      </w:r>
      <w:r w:rsidRPr="00B87749">
        <w:rPr>
          <w:color w:val="FF0000"/>
        </w:rPr>
        <w:t>取初始电流方向为正。则</w:t>
      </w:r>
      <w:r w:rsidR="00534FC0">
        <w:rPr>
          <w:rFonts w:hint="eastAsia"/>
          <w:color w:val="FF0000"/>
        </w:rPr>
        <w:t xml:space="preserve"> </w:t>
      </w:r>
      <w:r w:rsidRPr="00B87749">
        <w:rPr>
          <w:rFonts w:eastAsia="Times New Roman"/>
          <w:i/>
          <w:color w:val="FF0000"/>
        </w:rPr>
        <w:t>t</w:t>
      </w:r>
      <w:r w:rsidR="00534FC0">
        <w:rPr>
          <w:rFonts w:eastAsiaTheme="minorEastAsia" w:hint="eastAsia"/>
          <w:iCs/>
          <w:color w:val="FF0000"/>
        </w:rPr>
        <w:t xml:space="preserve"> </w:t>
      </w:r>
      <w:r w:rsidRPr="00B87749">
        <w:rPr>
          <w:color w:val="FF0000"/>
        </w:rPr>
        <w:t>时刻</w:t>
      </w:r>
      <w:r w:rsidR="00534FC0">
        <w:rPr>
          <w:rFonts w:hint="eastAsia"/>
          <w:color w:val="FF0000"/>
        </w:rPr>
        <w:t xml:space="preserve"> ab </w:t>
      </w:r>
      <w:r w:rsidRPr="00B87749">
        <w:rPr>
          <w:color w:val="FF0000"/>
        </w:rPr>
        <w:t>两端的电压方程</w:t>
      </w:r>
      <w:r w:rsidR="00534FC0">
        <w:rPr>
          <w:rFonts w:hint="eastAsia"/>
          <w:color w:val="FF0000"/>
        </w:rPr>
        <w:t xml:space="preserve"> </w:t>
      </w:r>
      <w:r w:rsidR="00534FC0" w:rsidRPr="00534FC0">
        <w:rPr>
          <w:rFonts w:hint="eastAsia"/>
          <w:i/>
          <w:iCs/>
          <w:color w:val="FF0000"/>
        </w:rPr>
        <w:t>u</w:t>
      </w:r>
      <w:r w:rsidR="00534FC0">
        <w:rPr>
          <w:rFonts w:hint="eastAsia"/>
          <w:color w:val="FF0000"/>
        </w:rPr>
        <w:t xml:space="preserve"> = </w:t>
      </w:r>
      <w:r w:rsidR="00534FC0" w:rsidRPr="00534FC0">
        <w:rPr>
          <w:rFonts w:hint="eastAsia"/>
          <w:i/>
          <w:iCs/>
          <w:color w:val="FF0000"/>
        </w:rPr>
        <w:t>U</w:t>
      </w:r>
      <w:r w:rsidR="00534FC0">
        <w:rPr>
          <w:rFonts w:hint="eastAsia"/>
          <w:color w:val="FF0000"/>
          <w:vertAlign w:val="subscript"/>
        </w:rPr>
        <w:t>m</w:t>
      </w:r>
      <w:r w:rsidR="00534FC0">
        <w:rPr>
          <w:rFonts w:hint="eastAsia"/>
          <w:color w:val="FF0000"/>
        </w:rPr>
        <w:t>sin(</w:t>
      </w:r>
      <w:r w:rsidR="00534FC0" w:rsidRPr="00534FC0">
        <w:rPr>
          <w:rFonts w:cs="Times New Roman"/>
          <w:i/>
          <w:iCs/>
          <w:color w:val="FF0000"/>
        </w:rPr>
        <w:t>ω</w:t>
      </w:r>
      <w:r w:rsidR="00534FC0" w:rsidRPr="00534FC0">
        <w:rPr>
          <w:rFonts w:hint="eastAsia"/>
          <w:i/>
          <w:iCs/>
          <w:color w:val="FF0000"/>
        </w:rPr>
        <w:t>t</w:t>
      </w:r>
      <w:r w:rsidR="00534FC0">
        <w:rPr>
          <w:rFonts w:hint="eastAsia"/>
          <w:color w:val="FF0000"/>
        </w:rPr>
        <w:t>)</w:t>
      </w:r>
      <w:r w:rsidR="00534FC0" w:rsidRPr="00534FC0">
        <w:rPr>
          <w:rFonts w:hint="eastAsia"/>
          <w:color w:val="FF0000"/>
        </w:rPr>
        <w:t xml:space="preserve"> = </w:t>
      </w:r>
      <w:r w:rsidR="00534FC0" w:rsidRPr="00534FC0">
        <w:rPr>
          <w:rFonts w:cs="Times New Roman"/>
          <w:color w:val="FF0000"/>
        </w:rPr>
        <w:fldChar w:fldCharType="begin"/>
      </w:r>
      <w:r w:rsidR="00534FC0" w:rsidRPr="00534FC0">
        <w:rPr>
          <w:rFonts w:cs="Times New Roman"/>
          <w:color w:val="FF0000"/>
        </w:rPr>
        <w:instrText xml:space="preserve"> </w:instrText>
      </w:r>
      <w:r w:rsidR="00534FC0" w:rsidRPr="00534FC0">
        <w:rPr>
          <w:rFonts w:cs="Times New Roman" w:hint="eastAsia"/>
          <w:color w:val="FF0000"/>
        </w:rPr>
        <w:instrText>EQ \R(2)</w:instrText>
      </w:r>
      <w:r w:rsidR="00534FC0" w:rsidRPr="00534FC0">
        <w:rPr>
          <w:rFonts w:cs="Times New Roman"/>
          <w:color w:val="FF0000"/>
        </w:rPr>
        <w:instrText xml:space="preserve"> </w:instrText>
      </w:r>
      <w:r w:rsidR="00534FC0" w:rsidRPr="00534FC0">
        <w:rPr>
          <w:rFonts w:cs="Times New Roman"/>
          <w:color w:val="FF0000"/>
        </w:rPr>
        <w:fldChar w:fldCharType="end"/>
      </w:r>
      <w:r w:rsidR="00534FC0" w:rsidRPr="00534FC0">
        <w:rPr>
          <w:i/>
          <w:color w:val="FF0000"/>
        </w:rPr>
        <w:t>U</w:t>
      </w:r>
      <w:r w:rsidR="00534FC0" w:rsidRPr="00534FC0">
        <w:rPr>
          <w:color w:val="FF0000"/>
        </w:rPr>
        <w:t>·</w:t>
      </w:r>
      <w:r w:rsidR="00534FC0" w:rsidRPr="00534FC0">
        <w:rPr>
          <w:rFonts w:hint="eastAsia"/>
          <w:color w:val="FF0000"/>
        </w:rPr>
        <w:t>sin</w:t>
      </w:r>
      <w:r w:rsidR="00534FC0" w:rsidRPr="00534FC0">
        <w:rPr>
          <w:color w:val="FF0000"/>
        </w:rPr>
        <w:t>(</w:t>
      </w:r>
      <w:r w:rsidR="00534FC0" w:rsidRPr="00534FC0">
        <w:rPr>
          <w:i/>
          <w:color w:val="FF0000"/>
        </w:rPr>
        <w:t>ωt</w:t>
      </w:r>
      <w:r w:rsidR="00534FC0" w:rsidRPr="00534FC0">
        <w:rPr>
          <w:color w:val="FF0000"/>
        </w:rPr>
        <w:t>)</w:t>
      </w:r>
      <w:r w:rsidR="00534FC0">
        <w:rPr>
          <w:rFonts w:hint="eastAsia"/>
          <w:color w:val="FF0000"/>
        </w:rPr>
        <w:t>。</w:t>
      </w:r>
    </w:p>
    <w:p w14:paraId="4B08334C" w14:textId="5050E08F" w:rsidR="00E93680" w:rsidRPr="00B87749" w:rsidRDefault="00E93680" w:rsidP="00E93680">
      <w:pPr>
        <w:rPr>
          <w:color w:val="FF0000"/>
        </w:rPr>
      </w:pPr>
      <w:r w:rsidRPr="00B87749">
        <w:rPr>
          <w:color w:val="FF0000"/>
        </w:rPr>
        <w:t>故选</w:t>
      </w:r>
      <w:r w:rsidR="00534FC0">
        <w:rPr>
          <w:rFonts w:hint="eastAsia"/>
          <w:color w:val="FF0000"/>
        </w:rPr>
        <w:t xml:space="preserve"> </w:t>
      </w:r>
      <w:r w:rsidRPr="00B87749">
        <w:rPr>
          <w:color w:val="FF0000"/>
        </w:rPr>
        <w:t>C</w:t>
      </w:r>
      <w:r w:rsidRPr="00B87749">
        <w:rPr>
          <w:color w:val="FF0000"/>
        </w:rPr>
        <w:t>。</w:t>
      </w:r>
    </w:p>
    <w:p w14:paraId="141B418B" w14:textId="2CCA8E88" w:rsidR="00E93680" w:rsidRPr="00B87749" w:rsidRDefault="00534FC0" w:rsidP="00534FC0">
      <w:pPr>
        <w:rPr>
          <w:color w:val="FF0000"/>
        </w:rPr>
      </w:pPr>
      <w:r w:rsidRPr="00534FC0">
        <w:rPr>
          <w:color w:val="FF0000"/>
        </w:rPr>
        <w:t>（</w:t>
      </w:r>
      <w:r w:rsidRPr="00534FC0">
        <w:rPr>
          <w:rFonts w:hint="eastAsia"/>
          <w:color w:val="FF0000"/>
        </w:rPr>
        <w:t>2</w:t>
      </w:r>
      <w:r w:rsidRPr="00534FC0">
        <w:rPr>
          <w:color w:val="FF0000"/>
        </w:rPr>
        <w:t>）</w:t>
      </w:r>
      <w:r w:rsidR="00E93680" w:rsidRPr="00B87749">
        <w:rPr>
          <w:color w:val="FF0000"/>
        </w:rPr>
        <w:t>当滑片处于线圈中点位置时，原副线圈匝数比为</w:t>
      </w:r>
      <w:r>
        <w:rPr>
          <w:rFonts w:hint="eastAsia"/>
          <w:color w:val="FF0000"/>
        </w:rPr>
        <w:t xml:space="preserve"> 1</w:t>
      </w:r>
      <w:r>
        <w:rPr>
          <w:rFonts w:hint="eastAsia"/>
          <w:color w:val="FF0000"/>
        </w:rPr>
        <w:t>∶</w:t>
      </w:r>
      <w:r>
        <w:rPr>
          <w:rFonts w:hint="eastAsia"/>
          <w:color w:val="FF0000"/>
        </w:rPr>
        <w:t>2</w:t>
      </w:r>
      <w:r w:rsidR="00E93680" w:rsidRPr="00B87749">
        <w:rPr>
          <w:color w:val="FF0000"/>
        </w:rPr>
        <w:t>，原线圈电压有效值</w:t>
      </w:r>
      <w:r>
        <w:rPr>
          <w:rFonts w:hint="eastAsia"/>
          <w:color w:val="FF0000"/>
        </w:rPr>
        <w:t xml:space="preserve"> </w:t>
      </w:r>
      <w:r w:rsidRPr="00534FC0">
        <w:rPr>
          <w:rFonts w:hint="eastAsia"/>
          <w:i/>
          <w:iCs/>
          <w:color w:val="FF0000"/>
        </w:rPr>
        <w:t>U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/>
          <w:color w:val="FF0000"/>
        </w:rPr>
        <w:t xml:space="preserve"> = </w:t>
      </w:r>
      <w:r w:rsidRPr="00534FC0">
        <w:rPr>
          <w:rFonts w:hint="eastAsia"/>
          <w:i/>
          <w:iCs/>
          <w:color w:val="FF0000"/>
        </w:rPr>
        <w:t>U</w:t>
      </w:r>
      <w:r>
        <w:rPr>
          <w:rFonts w:hint="eastAsia"/>
          <w:color w:val="FF0000"/>
        </w:rPr>
        <w:t>，</w:t>
      </w:r>
      <w:r w:rsidR="00E93680" w:rsidRPr="00B87749">
        <w:rPr>
          <w:color w:val="FF0000"/>
        </w:rPr>
        <w:lastRenderedPageBreak/>
        <w:t>根据电压匝数关系有</w:t>
      </w:r>
      <w:r>
        <w:rPr>
          <w:rFonts w:hint="eastAsia"/>
          <w:color w:val="FF0000"/>
        </w:rPr>
        <w:t xml:space="preserve"> </w:t>
      </w:r>
      <w:r w:rsidRPr="00534FC0">
        <w:rPr>
          <w:rFonts w:hint="eastAsia"/>
          <w:i/>
          <w:iCs/>
          <w:color w:val="FF0000"/>
        </w:rPr>
        <w:t>U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/>
          <w:color w:val="FF0000"/>
        </w:rPr>
        <w:t>∶</w:t>
      </w:r>
      <w:r w:rsidRPr="00534FC0">
        <w:rPr>
          <w:rFonts w:hint="eastAsia"/>
          <w:i/>
          <w:iCs/>
          <w:color w:val="FF0000"/>
        </w:rPr>
        <w:t>U</w:t>
      </w:r>
      <w:r>
        <w:rPr>
          <w:rFonts w:hint="eastAsia"/>
          <w:color w:val="FF0000"/>
          <w:vertAlign w:val="subscript"/>
        </w:rPr>
        <w:t>cd</w:t>
      </w:r>
      <w:r>
        <w:rPr>
          <w:rFonts w:hint="eastAsia"/>
          <w:color w:val="FF0000"/>
        </w:rPr>
        <w:t xml:space="preserve"> = 1</w:t>
      </w:r>
      <w:r>
        <w:rPr>
          <w:rFonts w:hint="eastAsia"/>
          <w:color w:val="FF0000"/>
        </w:rPr>
        <w:t>∶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，</w:t>
      </w:r>
      <w:r w:rsidR="00E93680" w:rsidRPr="00B87749">
        <w:rPr>
          <w:color w:val="FF0000"/>
        </w:rPr>
        <w:t>解得</w:t>
      </w:r>
      <w:r>
        <w:rPr>
          <w:rFonts w:hint="eastAsia"/>
          <w:color w:val="FF0000"/>
        </w:rPr>
        <w:t xml:space="preserve"> </w:t>
      </w:r>
      <w:r w:rsidRPr="00534FC0">
        <w:rPr>
          <w:rFonts w:hint="eastAsia"/>
          <w:i/>
          <w:iCs/>
          <w:color w:val="FF0000"/>
        </w:rPr>
        <w:t>U</w:t>
      </w:r>
      <w:r>
        <w:rPr>
          <w:rFonts w:hint="eastAsia"/>
          <w:color w:val="FF0000"/>
          <w:vertAlign w:val="subscript"/>
        </w:rPr>
        <w:t>cd</w:t>
      </w:r>
      <w:r>
        <w:rPr>
          <w:rFonts w:hint="eastAsia"/>
          <w:color w:val="FF0000"/>
        </w:rPr>
        <w:t xml:space="preserve"> = 2</w:t>
      </w:r>
      <w:r w:rsidRPr="00534FC0">
        <w:rPr>
          <w:rFonts w:hint="eastAsia"/>
          <w:i/>
          <w:iCs/>
          <w:color w:val="FF0000"/>
        </w:rPr>
        <w:t>U</w:t>
      </w:r>
      <w:r>
        <w:rPr>
          <w:rFonts w:hint="eastAsia"/>
          <w:color w:val="FF0000"/>
        </w:rPr>
        <w:t>。</w:t>
      </w:r>
    </w:p>
    <w:p w14:paraId="74AE2DF6" w14:textId="23FDE8CD" w:rsidR="00E93680" w:rsidRDefault="00534FC0" w:rsidP="00534FC0">
      <w:pPr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）</w:t>
      </w:r>
      <w:r w:rsidR="00E93680" w:rsidRPr="00B87749">
        <w:rPr>
          <w:color w:val="FF0000"/>
        </w:rPr>
        <w:t>当开关</w:t>
      </w:r>
      <w:r>
        <w:rPr>
          <w:rFonts w:hint="eastAsia"/>
          <w:color w:val="FF0000"/>
        </w:rPr>
        <w:t xml:space="preserve"> </w:t>
      </w:r>
      <w:r w:rsidR="00E93680" w:rsidRPr="00B87749">
        <w:rPr>
          <w:color w:val="FF0000"/>
        </w:rPr>
        <w:t>K</w:t>
      </w:r>
      <w:r>
        <w:rPr>
          <w:rFonts w:hint="eastAsia"/>
          <w:color w:val="FF0000"/>
        </w:rPr>
        <w:t xml:space="preserve"> </w:t>
      </w:r>
      <w:r w:rsidR="00E93680" w:rsidRPr="00B87749">
        <w:rPr>
          <w:color w:val="FF0000"/>
        </w:rPr>
        <w:t>断开时，</w:t>
      </w:r>
      <w:r>
        <w:rPr>
          <w:rFonts w:hint="eastAsia"/>
          <w:color w:val="FF0000"/>
        </w:rPr>
        <w:t>外电阻为</w:t>
      </w:r>
      <w:r>
        <w:rPr>
          <w:rFonts w:hint="eastAsia"/>
          <w:color w:val="FF0000"/>
        </w:rPr>
        <w:t xml:space="preserve"> </w:t>
      </w:r>
      <w:r w:rsidRPr="00534FC0">
        <w:rPr>
          <w:rFonts w:hint="eastAsia"/>
          <w:i/>
          <w:iCs/>
          <w:color w:val="FF0000"/>
        </w:rPr>
        <w:t>R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/>
          <w:color w:val="FF0000"/>
        </w:rPr>
        <w:t xml:space="preserve"> + </w:t>
      </w:r>
      <w:r w:rsidRPr="00534FC0">
        <w:rPr>
          <w:rFonts w:hint="eastAsia"/>
          <w:i/>
          <w:iCs/>
          <w:color w:val="FF0000"/>
        </w:rPr>
        <w:t>R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，</w:t>
      </w:r>
      <w:r w:rsidRPr="00B87749">
        <w:rPr>
          <w:color w:val="FF0000"/>
        </w:rPr>
        <w:t>K</w:t>
      </w:r>
      <w:r>
        <w:rPr>
          <w:rFonts w:hint="eastAsia"/>
          <w:color w:val="FF0000"/>
        </w:rPr>
        <w:t xml:space="preserve"> </w:t>
      </w:r>
      <w:r w:rsidRPr="00B87749">
        <w:rPr>
          <w:color w:val="FF0000"/>
        </w:rPr>
        <w:t>闭合时，</w:t>
      </w:r>
      <w:r>
        <w:rPr>
          <w:rFonts w:hint="eastAsia"/>
          <w:color w:val="FF0000"/>
        </w:rPr>
        <w:t>外电阻为</w:t>
      </w:r>
      <w:r>
        <w:rPr>
          <w:rFonts w:hint="eastAsia"/>
          <w:color w:val="FF0000"/>
        </w:rPr>
        <w:t xml:space="preserve"> </w:t>
      </w:r>
      <w:r w:rsidRPr="00534FC0">
        <w:rPr>
          <w:rFonts w:hint="eastAsia"/>
          <w:i/>
          <w:iCs/>
          <w:color w:val="FF0000"/>
        </w:rPr>
        <w:t>R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。由闭合电路欧姆定律可得两种情况中干路电流</w:t>
      </w:r>
      <w:r>
        <w:rPr>
          <w:rFonts w:hint="eastAsia"/>
          <w:color w:val="FF0000"/>
        </w:rPr>
        <w:t xml:space="preserve"> </w:t>
      </w:r>
      <w:r w:rsidRPr="00534FC0">
        <w:rPr>
          <w:rFonts w:hint="eastAsia"/>
          <w:i/>
          <w:iCs/>
          <w:color w:val="FF0000"/>
        </w:rPr>
        <w:t>I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/>
          <w:color w:val="FF0000"/>
        </w:rPr>
        <w:t xml:space="preserve"> &lt; </w:t>
      </w:r>
      <w:r w:rsidRPr="00534FC0">
        <w:rPr>
          <w:rFonts w:hint="eastAsia"/>
          <w:i/>
          <w:iCs/>
          <w:color w:val="FF0000"/>
        </w:rPr>
        <w:t>I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。由</w:t>
      </w:r>
      <w:r>
        <w:rPr>
          <w:rFonts w:hint="eastAsia"/>
          <w:color w:val="FF0000"/>
        </w:rPr>
        <w:t xml:space="preserve"> </w:t>
      </w:r>
      <w:r w:rsidRPr="00534FC0">
        <w:rPr>
          <w:rFonts w:hint="eastAsia"/>
          <w:i/>
          <w:iCs/>
          <w:color w:val="FF0000"/>
        </w:rPr>
        <w:t>P</w:t>
      </w:r>
      <w:r>
        <w:rPr>
          <w:rFonts w:hint="eastAsia"/>
          <w:color w:val="FF0000"/>
          <w:vertAlign w:val="subscript"/>
        </w:rPr>
        <w:t>内</w:t>
      </w:r>
      <w:r>
        <w:rPr>
          <w:rFonts w:hint="eastAsia"/>
          <w:color w:val="FF0000"/>
        </w:rPr>
        <w:t xml:space="preserve"> = </w:t>
      </w:r>
      <w:r w:rsidRPr="00534FC0">
        <w:rPr>
          <w:rFonts w:hint="eastAsia"/>
          <w:i/>
          <w:iCs/>
          <w:color w:val="FF0000"/>
        </w:rPr>
        <w:t>I</w:t>
      </w:r>
      <w:r>
        <w:rPr>
          <w:rFonts w:hint="eastAsia"/>
          <w:color w:val="FF0000"/>
          <w:vertAlign w:val="superscript"/>
        </w:rPr>
        <w:t>2</w:t>
      </w:r>
      <w:r w:rsidRPr="00534FC0">
        <w:rPr>
          <w:rFonts w:hint="eastAsia"/>
          <w:i/>
          <w:iCs/>
          <w:color w:val="FF0000"/>
        </w:rPr>
        <w:t>r</w:t>
      </w:r>
      <w:r>
        <w:rPr>
          <w:rFonts w:hint="eastAsia"/>
          <w:color w:val="FF0000"/>
        </w:rPr>
        <w:t xml:space="preserve"> </w:t>
      </w:r>
      <w:r>
        <w:rPr>
          <w:rFonts w:hint="eastAsia"/>
          <w:color w:val="FF0000"/>
        </w:rPr>
        <w:t>可得</w:t>
      </w:r>
      <w:r>
        <w:rPr>
          <w:rFonts w:hint="eastAsia"/>
          <w:color w:val="FF0000"/>
        </w:rPr>
        <w:t xml:space="preserve"> </w:t>
      </w:r>
      <w:r w:rsidRPr="00534FC0">
        <w:rPr>
          <w:rFonts w:hint="eastAsia"/>
          <w:i/>
          <w:iCs/>
          <w:color w:val="FF0000"/>
        </w:rPr>
        <w:t>P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/>
          <w:color w:val="FF0000"/>
        </w:rPr>
        <w:t xml:space="preserve"> &lt; </w:t>
      </w:r>
      <w:r w:rsidRPr="00534FC0">
        <w:rPr>
          <w:rFonts w:hint="eastAsia"/>
          <w:i/>
          <w:iCs/>
          <w:color w:val="FF0000"/>
        </w:rPr>
        <w:t>P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。</w:t>
      </w:r>
    </w:p>
    <w:p w14:paraId="65D21AD3" w14:textId="531CBE1F" w:rsidR="0018460B" w:rsidRDefault="0018460B" w:rsidP="00534FC0">
      <w:pPr>
        <w:rPr>
          <w:color w:val="FF0000"/>
        </w:rPr>
      </w:pPr>
      <w:r w:rsidRPr="00B87749">
        <w:rPr>
          <w:color w:val="FF0000"/>
        </w:rPr>
        <w:t>据题意有</w:t>
      </w:r>
      <w:r>
        <w:rPr>
          <w:rFonts w:hint="eastAsia"/>
          <w:color w:val="FF0000"/>
        </w:rPr>
        <w:t xml:space="preserve"> </w:t>
      </w:r>
      <w:r w:rsidRPr="0018460B">
        <w:rPr>
          <w:rFonts w:hint="eastAsia"/>
          <w:i/>
          <w:iCs/>
          <w:color w:val="FF0000"/>
        </w:rPr>
        <w:t>P</w:t>
      </w:r>
      <w:r>
        <w:rPr>
          <w:rFonts w:hint="eastAsia"/>
          <w:color w:val="FF0000"/>
          <w:vertAlign w:val="subscript"/>
        </w:rPr>
        <w:t>出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/>
          <w:color w:val="FF0000"/>
        </w:rPr>
        <w:t xml:space="preserve"> =</w:t>
      </w:r>
      <w:r>
        <w:rPr>
          <w:rFonts w:hint="eastAsia"/>
          <w:color w:val="FF0000"/>
        </w:rPr>
        <w:t xml:space="preserve"> </w:t>
      </w:r>
      <w:r w:rsidRPr="0018460B">
        <w:rPr>
          <w:rFonts w:hint="eastAsia"/>
          <w:i/>
          <w:iCs/>
          <w:color w:val="FF0000"/>
        </w:rPr>
        <w:t>P</w:t>
      </w:r>
      <w:r>
        <w:rPr>
          <w:rFonts w:hint="eastAsia"/>
          <w:color w:val="FF0000"/>
          <w:vertAlign w:val="subscript"/>
        </w:rPr>
        <w:t>出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，即</w:t>
      </w:r>
    </w:p>
    <w:p w14:paraId="2201C653" w14:textId="7AD4DC84" w:rsidR="0018460B" w:rsidRDefault="0018460B" w:rsidP="00534FC0">
      <w:pPr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EQ \F(</w:instrText>
      </w:r>
      <w:r w:rsidRPr="0018460B">
        <w:rPr>
          <w:rFonts w:hint="eastAsia"/>
          <w:i/>
          <w:iCs/>
          <w:color w:val="FF0000"/>
        </w:rPr>
        <w:instrText>E</w:instrText>
      </w:r>
      <w:r>
        <w:rPr>
          <w:rFonts w:hint="eastAsia"/>
          <w:color w:val="FF0000"/>
        </w:rPr>
        <w:instrText>,</w:instrText>
      </w:r>
      <w:r w:rsidRPr="0018460B">
        <w:rPr>
          <w:rFonts w:hint="eastAsia"/>
          <w:i/>
          <w:iCs/>
          <w:color w:val="FF0000"/>
        </w:rPr>
        <w:instrText>R</w:instrText>
      </w:r>
      <w:r>
        <w:rPr>
          <w:rFonts w:hint="eastAsia"/>
          <w:color w:val="FF0000"/>
          <w:vertAlign w:val="subscript"/>
        </w:rPr>
        <w:instrText>1</w:instrText>
      </w:r>
      <w:r>
        <w:rPr>
          <w:rFonts w:hint="eastAsia"/>
          <w:color w:val="FF0000"/>
        </w:rPr>
        <w:instrText xml:space="preserve"> + </w:instrText>
      </w:r>
      <w:r w:rsidRPr="0018460B">
        <w:rPr>
          <w:rFonts w:hint="eastAsia"/>
          <w:i/>
          <w:iCs/>
          <w:color w:val="FF0000"/>
        </w:rPr>
        <w:instrText>R</w:instrText>
      </w:r>
      <w:r>
        <w:rPr>
          <w:rFonts w:hint="eastAsia"/>
          <w:color w:val="FF0000"/>
          <w:vertAlign w:val="subscript"/>
        </w:rPr>
        <w:instrText>2</w:instrText>
      </w:r>
      <w:r>
        <w:rPr>
          <w:rFonts w:hint="eastAsia"/>
          <w:color w:val="FF0000"/>
        </w:rPr>
        <w:instrText xml:space="preserve"> + </w:instrText>
      </w:r>
      <w:r w:rsidRPr="0018460B">
        <w:rPr>
          <w:rFonts w:hint="eastAsia"/>
          <w:i/>
          <w:iCs/>
          <w:color w:val="FF0000"/>
        </w:rPr>
        <w:instrText>r</w:instrText>
      </w:r>
      <w:r>
        <w:rPr>
          <w:rFonts w:hint="eastAsia"/>
          <w:color w:val="FF0000"/>
        </w:rPr>
        <w:instrText>)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end"/>
      </w:r>
      <w:r>
        <w:rPr>
          <w:rFonts w:hint="eastAsia"/>
          <w:color w:val="FF0000"/>
        </w:rPr>
        <w:t>）</w:t>
      </w:r>
      <w:r>
        <w:rPr>
          <w:rFonts w:hint="eastAsia"/>
          <w:color w:val="FF0000"/>
          <w:vertAlign w:val="superscript"/>
        </w:rPr>
        <w:t>2</w:t>
      </w:r>
      <w:r>
        <w:rPr>
          <w:rFonts w:hint="eastAsia"/>
          <w:color w:val="FF0000"/>
        </w:rPr>
        <w:t>（</w:t>
      </w:r>
      <w:r w:rsidRPr="00534FC0">
        <w:rPr>
          <w:rFonts w:hint="eastAsia"/>
          <w:i/>
          <w:iCs/>
          <w:color w:val="FF0000"/>
        </w:rPr>
        <w:t>R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/>
          <w:color w:val="FF0000"/>
        </w:rPr>
        <w:t xml:space="preserve"> + </w:t>
      </w:r>
      <w:r w:rsidRPr="00534FC0">
        <w:rPr>
          <w:rFonts w:hint="eastAsia"/>
          <w:i/>
          <w:iCs/>
          <w:color w:val="FF0000"/>
        </w:rPr>
        <w:t>R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）</w:t>
      </w:r>
      <w:r>
        <w:rPr>
          <w:rFonts w:hint="eastAsia"/>
          <w:color w:val="FF0000"/>
        </w:rPr>
        <w:t xml:space="preserve">= </w:t>
      </w:r>
      <w:r>
        <w:rPr>
          <w:rFonts w:hint="eastAsia"/>
          <w:color w:val="FF0000"/>
        </w:rPr>
        <w:t>（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EQ \F(</w:instrText>
      </w:r>
      <w:r w:rsidRPr="0018460B">
        <w:rPr>
          <w:rFonts w:hint="eastAsia"/>
          <w:i/>
          <w:iCs/>
          <w:color w:val="FF0000"/>
        </w:rPr>
        <w:instrText>E</w:instrText>
      </w:r>
      <w:r>
        <w:rPr>
          <w:rFonts w:hint="eastAsia"/>
          <w:color w:val="FF0000"/>
        </w:rPr>
        <w:instrText>,</w:instrText>
      </w:r>
      <w:r w:rsidRPr="0018460B">
        <w:rPr>
          <w:rFonts w:hint="eastAsia"/>
          <w:i/>
          <w:iCs/>
          <w:color w:val="FF0000"/>
        </w:rPr>
        <w:instrText>R</w:instrText>
      </w:r>
      <w:r>
        <w:rPr>
          <w:rFonts w:hint="eastAsia"/>
          <w:color w:val="FF0000"/>
          <w:vertAlign w:val="subscript"/>
        </w:rPr>
        <w:instrText>2</w:instrText>
      </w:r>
      <w:r>
        <w:rPr>
          <w:rFonts w:hint="eastAsia"/>
          <w:color w:val="FF0000"/>
        </w:rPr>
        <w:instrText xml:space="preserve"> + </w:instrText>
      </w:r>
      <w:r w:rsidRPr="0018460B">
        <w:rPr>
          <w:rFonts w:hint="eastAsia"/>
          <w:i/>
          <w:iCs/>
          <w:color w:val="FF0000"/>
        </w:rPr>
        <w:instrText>r</w:instrText>
      </w:r>
      <w:r>
        <w:rPr>
          <w:rFonts w:hint="eastAsia"/>
          <w:color w:val="FF0000"/>
        </w:rPr>
        <w:instrText>)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end"/>
      </w:r>
      <w:r>
        <w:rPr>
          <w:rFonts w:hint="eastAsia"/>
          <w:color w:val="FF0000"/>
        </w:rPr>
        <w:t>）</w:t>
      </w:r>
      <w:r>
        <w:rPr>
          <w:rFonts w:hint="eastAsia"/>
          <w:color w:val="FF0000"/>
          <w:vertAlign w:val="superscript"/>
        </w:rPr>
        <w:t>2</w:t>
      </w:r>
      <w:r w:rsidRPr="00534FC0">
        <w:rPr>
          <w:rFonts w:hint="eastAsia"/>
          <w:i/>
          <w:iCs/>
          <w:color w:val="FF0000"/>
        </w:rPr>
        <w:t>R</w:t>
      </w:r>
      <w:r>
        <w:rPr>
          <w:rFonts w:hint="eastAsia"/>
          <w:color w:val="FF0000"/>
          <w:vertAlign w:val="subscript"/>
        </w:rPr>
        <w:t>2</w:t>
      </w:r>
    </w:p>
    <w:p w14:paraId="44CC8BBD" w14:textId="2E36B51E" w:rsidR="0018460B" w:rsidRDefault="0018460B" w:rsidP="0018460B">
      <w:pPr>
        <w:rPr>
          <w:color w:val="FF0000"/>
        </w:rPr>
      </w:pPr>
      <w:r>
        <w:rPr>
          <w:rFonts w:hint="eastAsia"/>
          <w:color w:val="FF0000"/>
        </w:rPr>
        <w:t>解得</w:t>
      </w:r>
      <w:r>
        <w:rPr>
          <w:rFonts w:hint="eastAsia"/>
          <w:color w:val="FF0000"/>
        </w:rPr>
        <w:t xml:space="preserve"> </w:t>
      </w:r>
      <w:r w:rsidRPr="0018460B">
        <w:rPr>
          <w:rFonts w:hint="eastAsia"/>
          <w:i/>
          <w:iCs/>
          <w:color w:val="FF0000"/>
        </w:rPr>
        <w:t>r</w:t>
      </w:r>
      <w:r>
        <w:rPr>
          <w:rFonts w:hint="eastAsia"/>
          <w:color w:val="FF0000"/>
        </w:rPr>
        <w:t xml:space="preserve"> =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EQ \R((</w:instrText>
      </w:r>
      <w:r w:rsidRPr="0018460B">
        <w:rPr>
          <w:rFonts w:hint="eastAsia"/>
          <w:i/>
          <w:iCs/>
          <w:color w:val="FF0000"/>
        </w:rPr>
        <w:instrText>R</w:instrText>
      </w:r>
      <w:r>
        <w:rPr>
          <w:rFonts w:hint="eastAsia"/>
          <w:color w:val="FF0000"/>
          <w:vertAlign w:val="subscript"/>
        </w:rPr>
        <w:instrText>1</w:instrText>
      </w:r>
      <w:r>
        <w:rPr>
          <w:rFonts w:hint="eastAsia"/>
          <w:color w:val="FF0000"/>
        </w:rPr>
        <w:instrText xml:space="preserve"> + </w:instrText>
      </w:r>
      <w:r w:rsidRPr="0018460B">
        <w:rPr>
          <w:rFonts w:hint="eastAsia"/>
          <w:i/>
          <w:iCs/>
          <w:color w:val="FF0000"/>
        </w:rPr>
        <w:instrText>R</w:instrText>
      </w:r>
      <w:r>
        <w:rPr>
          <w:rFonts w:hint="eastAsia"/>
          <w:color w:val="FF0000"/>
          <w:vertAlign w:val="subscript"/>
        </w:rPr>
        <w:instrText>2</w:instrText>
      </w:r>
      <w:r>
        <w:rPr>
          <w:rFonts w:hint="eastAsia"/>
          <w:color w:val="FF0000"/>
        </w:rPr>
        <w:instrText>)</w:instrText>
      </w:r>
      <w:r w:rsidRPr="0018460B">
        <w:rPr>
          <w:rFonts w:hint="eastAsia"/>
          <w:i/>
          <w:iCs/>
          <w:color w:val="FF0000"/>
        </w:rPr>
        <w:instrText>R</w:instrText>
      </w:r>
      <w:r>
        <w:rPr>
          <w:rFonts w:hint="eastAsia"/>
          <w:color w:val="FF0000"/>
          <w:vertAlign w:val="subscript"/>
        </w:rPr>
        <w:instrText>2</w:instrText>
      </w:r>
      <w:r>
        <w:rPr>
          <w:rFonts w:hint="eastAsia"/>
          <w:color w:val="FF0000"/>
        </w:rPr>
        <w:instrText>)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end"/>
      </w:r>
    </w:p>
    <w:p w14:paraId="3A240474" w14:textId="2FB9C5B6" w:rsidR="0018460B" w:rsidRDefault="0018460B" w:rsidP="0018460B">
      <w:pPr>
        <w:rPr>
          <w:color w:val="FF0000"/>
        </w:rPr>
      </w:pPr>
      <w:r>
        <w:rPr>
          <w:rFonts w:hint="eastAsia"/>
          <w:color w:val="FF0000"/>
        </w:rPr>
        <w:t>由数学知识可得</w:t>
      </w:r>
      <w:r>
        <w:rPr>
          <w:rFonts w:hint="eastAsia"/>
          <w:color w:val="FF0000"/>
        </w:rPr>
        <w:t xml:space="preserve"> </w:t>
      </w:r>
      <w:r w:rsidRPr="0018460B">
        <w:rPr>
          <w:rFonts w:hint="eastAsia"/>
          <w:i/>
          <w:iCs/>
          <w:color w:val="FF0000"/>
        </w:rPr>
        <w:t>R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 xml:space="preserve"> &lt; </w:t>
      </w:r>
      <w:r w:rsidRPr="0018460B">
        <w:rPr>
          <w:rFonts w:hint="eastAsia"/>
          <w:i/>
          <w:iCs/>
          <w:color w:val="FF0000"/>
        </w:rPr>
        <w:t>r</w:t>
      </w:r>
      <w:r>
        <w:rPr>
          <w:rFonts w:hint="eastAsia"/>
          <w:color w:val="FF0000"/>
        </w:rPr>
        <w:t xml:space="preserve"> &lt; </w:t>
      </w:r>
      <w:r w:rsidRPr="00534FC0">
        <w:rPr>
          <w:rFonts w:hint="eastAsia"/>
          <w:i/>
          <w:iCs/>
          <w:color w:val="FF0000"/>
        </w:rPr>
        <w:t>R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/>
          <w:color w:val="FF0000"/>
        </w:rPr>
        <w:t xml:space="preserve"> + </w:t>
      </w:r>
      <w:r w:rsidRPr="00534FC0">
        <w:rPr>
          <w:rFonts w:hint="eastAsia"/>
          <w:i/>
          <w:iCs/>
          <w:color w:val="FF0000"/>
        </w:rPr>
        <w:t>R</w:t>
      </w:r>
      <w:r>
        <w:rPr>
          <w:rFonts w:hint="eastAsia"/>
          <w:color w:val="FF0000"/>
          <w:vertAlign w:val="subscript"/>
        </w:rPr>
        <w:t>2</w:t>
      </w:r>
    </w:p>
    <w:p w14:paraId="0976E4A1" w14:textId="11EB1F77" w:rsidR="00E93680" w:rsidRDefault="00E93680" w:rsidP="00E93680">
      <w:pPr>
        <w:rPr>
          <w:color w:val="FF0000"/>
        </w:rPr>
      </w:pPr>
      <w:r w:rsidRPr="00B87749">
        <w:rPr>
          <w:color w:val="FF0000"/>
        </w:rPr>
        <w:t>故选</w:t>
      </w:r>
      <w:r w:rsidR="00534FC0">
        <w:rPr>
          <w:rFonts w:hint="eastAsia"/>
          <w:color w:val="FF0000"/>
        </w:rPr>
        <w:t xml:space="preserve"> </w:t>
      </w:r>
      <w:r w:rsidRPr="00B87749">
        <w:rPr>
          <w:color w:val="FF0000"/>
        </w:rPr>
        <w:t>D</w:t>
      </w:r>
      <w:r w:rsidRPr="00B87749">
        <w:rPr>
          <w:color w:val="FF0000"/>
        </w:rPr>
        <w:t>。</w:t>
      </w:r>
    </w:p>
    <w:p w14:paraId="69FC3A22" w14:textId="77777777" w:rsidR="00187EAA" w:rsidRPr="00482580" w:rsidRDefault="00187EAA" w:rsidP="00187EAA">
      <w:pPr>
        <w:pStyle w:val="2"/>
        <w:rPr>
          <w:rFonts w:ascii="宋体" w:eastAsia="宋体" w:hAnsi="宋体" w:hint="eastAsia"/>
        </w:rPr>
      </w:pPr>
      <w:r>
        <w:rPr>
          <w:rFonts w:hint="eastAsia"/>
        </w:rPr>
        <w:t>五、相互作用的电荷（共</w:t>
      </w:r>
      <w:r>
        <w:t>16</w:t>
      </w:r>
      <w:r>
        <w:rPr>
          <w:rFonts w:hint="eastAsia"/>
        </w:rPr>
        <w:t>分）</w:t>
      </w:r>
    </w:p>
    <w:p w14:paraId="3E9D2B65" w14:textId="7BDCFC40" w:rsidR="00E93680" w:rsidRPr="001A22FB" w:rsidRDefault="00E93680" w:rsidP="00E93680">
      <w:pPr>
        <w:rPr>
          <w:color w:val="FF0000"/>
        </w:rPr>
      </w:pPr>
      <w:r w:rsidRPr="001A22FB">
        <w:rPr>
          <w:color w:val="FF0000"/>
        </w:rPr>
        <w:t>1</w:t>
      </w:r>
      <w:r w:rsidR="00B8050C" w:rsidRPr="001A22FB">
        <w:rPr>
          <w:rFonts w:hint="eastAsia"/>
          <w:color w:val="FF0000"/>
        </w:rPr>
        <w:t>5</w:t>
      </w:r>
      <w:r w:rsidRPr="001A22FB">
        <w:rPr>
          <w:color w:val="FF0000"/>
        </w:rPr>
        <w:t>．</w:t>
      </w:r>
      <w:r w:rsidRPr="001A22FB">
        <w:rPr>
          <w:rFonts w:eastAsia="Times New Roman"/>
          <w:iCs/>
          <w:color w:val="FF0000"/>
        </w:rPr>
        <w:t>p</w:t>
      </w:r>
      <w:r w:rsidRPr="001A22FB">
        <w:rPr>
          <w:rFonts w:eastAsia="Times New Roman"/>
          <w:iCs/>
          <w:color w:val="FF0000"/>
          <w:vertAlign w:val="subscript"/>
        </w:rPr>
        <w:t>1</w:t>
      </w:r>
      <w:r w:rsidR="00B8050C" w:rsidRPr="001A22FB">
        <w:rPr>
          <w:rFonts w:eastAsiaTheme="minorEastAsia" w:hint="eastAsia"/>
          <w:iCs/>
          <w:color w:val="FF0000"/>
        </w:rPr>
        <w:t xml:space="preserve"> </w:t>
      </w:r>
      <w:r w:rsidRPr="001A22FB">
        <w:rPr>
          <w:iCs/>
          <w:color w:val="FF0000"/>
        </w:rPr>
        <w:t>和</w:t>
      </w:r>
      <w:r w:rsidR="00B8050C" w:rsidRPr="001A22FB">
        <w:rPr>
          <w:rFonts w:hint="eastAsia"/>
          <w:iCs/>
          <w:color w:val="FF0000"/>
        </w:rPr>
        <w:t xml:space="preserve"> </w:t>
      </w:r>
      <w:r w:rsidRPr="001A22FB">
        <w:rPr>
          <w:rFonts w:eastAsia="Times New Roman"/>
          <w:iCs/>
          <w:color w:val="FF0000"/>
        </w:rPr>
        <w:t>p</w:t>
      </w:r>
      <w:r w:rsidRPr="001A22FB">
        <w:rPr>
          <w:rFonts w:eastAsia="Times New Roman"/>
          <w:iCs/>
          <w:color w:val="FF0000"/>
          <w:vertAlign w:val="subscript"/>
        </w:rPr>
        <w:t>2</w:t>
      </w:r>
      <w:r w:rsidR="00B8050C" w:rsidRPr="001A22FB">
        <w:rPr>
          <w:rFonts w:eastAsiaTheme="minorEastAsia" w:hint="eastAsia"/>
          <w:iCs/>
          <w:color w:val="FF0000"/>
        </w:rPr>
        <w:t xml:space="preserve"> </w:t>
      </w:r>
      <w:r w:rsidRPr="001A22FB">
        <w:rPr>
          <w:iCs/>
          <w:color w:val="FF0000"/>
        </w:rPr>
        <w:t>间</w:t>
      </w:r>
      <w:r w:rsidRPr="001A22FB">
        <w:rPr>
          <w:color w:val="FF0000"/>
        </w:rPr>
        <w:t>的电场方向向右，根据沿电场线方向电势逐渐降低可知</w:t>
      </w:r>
      <w:r w:rsidR="00B8050C" w:rsidRPr="001A22FB">
        <w:rPr>
          <w:rFonts w:hint="eastAsia"/>
          <w:color w:val="FF0000"/>
        </w:rPr>
        <w:t xml:space="preserve"> </w:t>
      </w:r>
      <w:r w:rsidR="00B8050C" w:rsidRPr="001A22FB">
        <w:rPr>
          <w:i/>
          <w:color w:val="FF0000"/>
        </w:rPr>
        <w:t>φ</w:t>
      </w:r>
      <w:r w:rsidR="00B8050C" w:rsidRPr="001A22FB">
        <w:rPr>
          <w:color w:val="FF0000"/>
          <w:vertAlign w:val="subscript"/>
        </w:rPr>
        <w:t>A</w:t>
      </w:r>
      <w:r w:rsidR="00B8050C" w:rsidRPr="001A22FB">
        <w:rPr>
          <w:rFonts w:hint="eastAsia"/>
          <w:color w:val="FF0000"/>
        </w:rPr>
        <w:t xml:space="preserve"> &gt; </w:t>
      </w:r>
      <w:r w:rsidR="00B8050C" w:rsidRPr="001A22FB">
        <w:rPr>
          <w:i/>
          <w:color w:val="FF0000"/>
        </w:rPr>
        <w:t>φ</w:t>
      </w:r>
      <w:r w:rsidR="00B8050C" w:rsidRPr="001A22FB">
        <w:rPr>
          <w:color w:val="FF0000"/>
          <w:vertAlign w:val="subscript"/>
        </w:rPr>
        <w:t>B</w:t>
      </w:r>
      <w:r w:rsidRPr="001A22FB">
        <w:rPr>
          <w:color w:val="FF0000"/>
        </w:rPr>
        <w:t>。</w:t>
      </w:r>
    </w:p>
    <w:p w14:paraId="2E96A01A" w14:textId="54B67D24" w:rsidR="00E93680" w:rsidRPr="00B87749" w:rsidRDefault="00E93680" w:rsidP="00E93680">
      <w:pPr>
        <w:rPr>
          <w:color w:val="FF0000"/>
        </w:rPr>
      </w:pPr>
      <w:r w:rsidRPr="00B87749">
        <w:rPr>
          <w:color w:val="FF0000"/>
        </w:rPr>
        <w:t>故选</w:t>
      </w:r>
      <w:r w:rsidR="00B8050C">
        <w:rPr>
          <w:rFonts w:hint="eastAsia"/>
          <w:color w:val="FF0000"/>
        </w:rPr>
        <w:t xml:space="preserve"> </w:t>
      </w:r>
      <w:r w:rsidRPr="00B87749">
        <w:rPr>
          <w:color w:val="FF0000"/>
        </w:rPr>
        <w:t>A</w:t>
      </w:r>
      <w:r w:rsidRPr="00B87749">
        <w:rPr>
          <w:color w:val="FF0000"/>
        </w:rPr>
        <w:t>。</w:t>
      </w:r>
    </w:p>
    <w:p w14:paraId="33993583" w14:textId="77777777" w:rsidR="00B8050C" w:rsidRDefault="00B8050C" w:rsidP="00E93680">
      <w:pPr>
        <w:rPr>
          <w:color w:val="FF0000"/>
        </w:rPr>
      </w:pPr>
    </w:p>
    <w:p w14:paraId="6388DA30" w14:textId="648FF87C" w:rsidR="00E93680" w:rsidRPr="00B87749" w:rsidRDefault="00E93680" w:rsidP="00E93680">
      <w:pPr>
        <w:rPr>
          <w:color w:val="FF0000"/>
        </w:rPr>
      </w:pPr>
      <w:r w:rsidRPr="00B87749">
        <w:rPr>
          <w:color w:val="FF0000"/>
        </w:rPr>
        <w:t>1</w:t>
      </w:r>
      <w:r w:rsidR="00B8050C">
        <w:rPr>
          <w:rFonts w:hint="eastAsia"/>
          <w:color w:val="FF0000"/>
        </w:rPr>
        <w:t>6</w:t>
      </w:r>
      <w:r w:rsidRPr="00B87749">
        <w:rPr>
          <w:color w:val="FF0000"/>
        </w:rPr>
        <w:t>．</w:t>
      </w:r>
      <w:r w:rsidRPr="00B8050C">
        <w:rPr>
          <w:rFonts w:eastAsia="Times New Roman"/>
          <w:iCs/>
          <w:color w:val="FF0000"/>
        </w:rPr>
        <w:t>p</w:t>
      </w:r>
      <w:r w:rsidRPr="00B8050C">
        <w:rPr>
          <w:rFonts w:eastAsia="Times New Roman"/>
          <w:iCs/>
          <w:color w:val="FF0000"/>
          <w:vertAlign w:val="subscript"/>
        </w:rPr>
        <w:t>1</w:t>
      </w:r>
      <w:r w:rsidR="00B8050C">
        <w:rPr>
          <w:rFonts w:eastAsiaTheme="minorEastAsia" w:hint="eastAsia"/>
          <w:iCs/>
          <w:color w:val="FF0000"/>
        </w:rPr>
        <w:t xml:space="preserve"> </w:t>
      </w:r>
      <w:r w:rsidRPr="00B8050C">
        <w:rPr>
          <w:iCs/>
          <w:color w:val="FF0000"/>
        </w:rPr>
        <w:t>和</w:t>
      </w:r>
      <w:r w:rsidR="00B8050C">
        <w:rPr>
          <w:rFonts w:hint="eastAsia"/>
          <w:iCs/>
          <w:color w:val="FF0000"/>
        </w:rPr>
        <w:t xml:space="preserve"> </w:t>
      </w:r>
      <w:r w:rsidRPr="00B8050C">
        <w:rPr>
          <w:rFonts w:eastAsia="Times New Roman"/>
          <w:iCs/>
          <w:color w:val="FF0000"/>
        </w:rPr>
        <w:t>p</w:t>
      </w:r>
      <w:r w:rsidRPr="00B8050C">
        <w:rPr>
          <w:rFonts w:eastAsia="Times New Roman"/>
          <w:iCs/>
          <w:color w:val="FF0000"/>
          <w:vertAlign w:val="subscript"/>
        </w:rPr>
        <w:t>2</w:t>
      </w:r>
      <w:r w:rsidR="00B8050C">
        <w:rPr>
          <w:rFonts w:eastAsiaTheme="minorEastAsia" w:hint="eastAsia"/>
          <w:iCs/>
          <w:color w:val="FF0000"/>
        </w:rPr>
        <w:t xml:space="preserve"> </w:t>
      </w:r>
      <w:r w:rsidRPr="00B87749">
        <w:rPr>
          <w:color w:val="FF0000"/>
        </w:rPr>
        <w:t>连线中点电势为</w:t>
      </w:r>
      <w:r w:rsidR="00B8050C">
        <w:rPr>
          <w:rFonts w:hint="eastAsia"/>
          <w:color w:val="FF0000"/>
        </w:rPr>
        <w:t xml:space="preserve"> </w:t>
      </w:r>
      <w:r w:rsidRPr="00B87749">
        <w:rPr>
          <w:color w:val="FF0000"/>
        </w:rPr>
        <w:t>0</w:t>
      </w:r>
      <w:r w:rsidRPr="00B87749">
        <w:rPr>
          <w:color w:val="FF0000"/>
        </w:rPr>
        <w:t>，根据</w:t>
      </w:r>
      <w:r w:rsidR="00B8050C">
        <w:rPr>
          <w:rFonts w:hint="eastAsia"/>
          <w:color w:val="FF0000"/>
        </w:rPr>
        <w:t xml:space="preserve"> </w:t>
      </w:r>
      <w:r w:rsidR="00B8050C" w:rsidRPr="00B8050C">
        <w:rPr>
          <w:rFonts w:hint="eastAsia"/>
          <w:i/>
          <w:iCs/>
          <w:color w:val="FF0000"/>
        </w:rPr>
        <w:t>E</w:t>
      </w:r>
      <w:r w:rsidR="00B8050C">
        <w:rPr>
          <w:rFonts w:hint="eastAsia"/>
          <w:color w:val="FF0000"/>
          <w:vertAlign w:val="subscript"/>
        </w:rPr>
        <w:t>p</w:t>
      </w:r>
      <w:r w:rsidR="00B8050C">
        <w:rPr>
          <w:rFonts w:hint="eastAsia"/>
          <w:color w:val="FF0000"/>
        </w:rPr>
        <w:t xml:space="preserve"> = </w:t>
      </w:r>
      <w:r w:rsidR="00B8050C" w:rsidRPr="00B8050C">
        <w:rPr>
          <w:rFonts w:hint="eastAsia"/>
          <w:i/>
          <w:iCs/>
          <w:color w:val="FF0000"/>
        </w:rPr>
        <w:t>q</w:t>
      </w:r>
      <w:r w:rsidR="00B8050C" w:rsidRPr="00B8050C">
        <w:rPr>
          <w:rFonts w:cs="Times New Roman"/>
          <w:i/>
          <w:iCs/>
          <w:color w:val="FF0000"/>
        </w:rPr>
        <w:t>φ</w:t>
      </w:r>
      <w:r w:rsidRPr="00B87749">
        <w:rPr>
          <w:color w:val="FF0000"/>
        </w:rPr>
        <w:t>，可知电子的电势能由负值逐渐增大到正值；</w:t>
      </w:r>
    </w:p>
    <w:p w14:paraId="4B30523D" w14:textId="067A6280" w:rsidR="00E93680" w:rsidRPr="00B87749" w:rsidRDefault="00E93680" w:rsidP="00B8050C">
      <w:pPr>
        <w:rPr>
          <w:color w:val="FF0000"/>
        </w:rPr>
      </w:pPr>
      <w:r w:rsidRPr="00B87749">
        <w:rPr>
          <w:color w:val="FF0000"/>
        </w:rPr>
        <w:t>根据</w:t>
      </w:r>
      <w:r w:rsidR="00B8050C">
        <w:rPr>
          <w:rFonts w:hint="eastAsia"/>
          <w:color w:val="FF0000"/>
        </w:rPr>
        <w:t xml:space="preserve"> </w:t>
      </w:r>
      <w:r w:rsidR="00B8050C">
        <w:rPr>
          <w:rFonts w:cs="Times New Roman"/>
          <w:color w:val="FF0000"/>
        </w:rPr>
        <w:t>Δ</w:t>
      </w:r>
      <w:r w:rsidR="00B8050C" w:rsidRPr="001A22FB">
        <w:rPr>
          <w:rFonts w:hint="eastAsia"/>
          <w:i/>
          <w:iCs/>
          <w:color w:val="FF0000"/>
        </w:rPr>
        <w:t>E</w:t>
      </w:r>
      <w:r w:rsidR="00B8050C">
        <w:rPr>
          <w:rFonts w:hint="eastAsia"/>
          <w:color w:val="FF0000"/>
          <w:vertAlign w:val="subscript"/>
        </w:rPr>
        <w:t>p</w:t>
      </w:r>
      <w:r w:rsidR="00B8050C">
        <w:rPr>
          <w:rFonts w:hint="eastAsia"/>
          <w:color w:val="FF0000"/>
        </w:rPr>
        <w:t xml:space="preserve"> = </w:t>
      </w:r>
      <w:r w:rsidR="00B8050C">
        <w:rPr>
          <w:rFonts w:cs="Times New Roman"/>
          <w:color w:val="FF0000"/>
        </w:rPr>
        <w:t>−</w:t>
      </w:r>
      <w:r w:rsidR="00B8050C">
        <w:rPr>
          <w:rFonts w:hint="eastAsia"/>
          <w:color w:val="FF0000"/>
        </w:rPr>
        <w:t xml:space="preserve"> </w:t>
      </w:r>
      <w:r w:rsidR="00B8050C" w:rsidRPr="001A22FB">
        <w:rPr>
          <w:rFonts w:hint="eastAsia"/>
          <w:i/>
          <w:iCs/>
          <w:color w:val="FF0000"/>
        </w:rPr>
        <w:t>W</w:t>
      </w:r>
      <w:r w:rsidR="00B8050C">
        <w:rPr>
          <w:rFonts w:hint="eastAsia"/>
          <w:color w:val="FF0000"/>
          <w:vertAlign w:val="subscript"/>
        </w:rPr>
        <w:t>电</w:t>
      </w:r>
      <w:r w:rsidR="00B8050C">
        <w:rPr>
          <w:rFonts w:hint="eastAsia"/>
          <w:color w:val="FF0000"/>
        </w:rPr>
        <w:t xml:space="preserve"> = </w:t>
      </w:r>
      <w:r w:rsidR="00B8050C">
        <w:rPr>
          <w:rFonts w:cs="Times New Roman"/>
          <w:color w:val="FF0000"/>
        </w:rPr>
        <w:t>−</w:t>
      </w:r>
      <w:r w:rsidR="00B8050C">
        <w:rPr>
          <w:rFonts w:hint="eastAsia"/>
          <w:color w:val="FF0000"/>
        </w:rPr>
        <w:t xml:space="preserve"> </w:t>
      </w:r>
      <w:r w:rsidR="00B8050C" w:rsidRPr="001A22FB">
        <w:rPr>
          <w:rFonts w:hint="eastAsia"/>
          <w:i/>
          <w:iCs/>
          <w:color w:val="FF0000"/>
        </w:rPr>
        <w:t>F</w:t>
      </w:r>
      <w:r w:rsidR="00B8050C">
        <w:rPr>
          <w:rFonts w:hint="eastAsia"/>
          <w:color w:val="FF0000"/>
          <w:vertAlign w:val="subscript"/>
        </w:rPr>
        <w:t>电</w:t>
      </w:r>
      <w:r w:rsidR="00B8050C" w:rsidRPr="001A22FB">
        <w:rPr>
          <w:rFonts w:hint="eastAsia"/>
          <w:i/>
          <w:iCs/>
          <w:color w:val="FF0000"/>
        </w:rPr>
        <w:t>x</w:t>
      </w:r>
      <w:r w:rsidR="00B8050C">
        <w:rPr>
          <w:rFonts w:hint="eastAsia"/>
          <w:color w:val="FF0000"/>
        </w:rPr>
        <w:t xml:space="preserve"> </w:t>
      </w:r>
      <w:r w:rsidRPr="00B87749">
        <w:rPr>
          <w:color w:val="FF0000"/>
        </w:rPr>
        <w:t>可知</w:t>
      </w:r>
      <w:r w:rsidR="00B8050C">
        <w:rPr>
          <w:rFonts w:hint="eastAsia"/>
          <w:color w:val="FF0000"/>
        </w:rPr>
        <w:t xml:space="preserve"> </w:t>
      </w:r>
      <w:r w:rsidR="00B8050C" w:rsidRPr="00B8050C">
        <w:rPr>
          <w:rFonts w:hint="eastAsia"/>
          <w:i/>
          <w:iCs/>
          <w:color w:val="FF0000"/>
        </w:rPr>
        <w:t>E</w:t>
      </w:r>
      <w:r w:rsidR="00B8050C">
        <w:rPr>
          <w:rFonts w:hint="eastAsia"/>
          <w:color w:val="FF0000"/>
          <w:vertAlign w:val="subscript"/>
        </w:rPr>
        <w:t>p</w:t>
      </w:r>
      <w:r w:rsidR="00B8050C">
        <w:rPr>
          <w:color w:val="FF0000"/>
        </w:rPr>
        <w:t>–</w:t>
      </w:r>
      <w:r w:rsidR="00B8050C" w:rsidRPr="00B8050C">
        <w:rPr>
          <w:rFonts w:hint="eastAsia"/>
          <w:i/>
          <w:iCs/>
          <w:color w:val="FF0000"/>
        </w:rPr>
        <w:t>x</w:t>
      </w:r>
      <w:r w:rsidR="00B8050C">
        <w:rPr>
          <w:rFonts w:hint="eastAsia"/>
          <w:color w:val="FF0000"/>
        </w:rPr>
        <w:t xml:space="preserve"> </w:t>
      </w:r>
      <w:r w:rsidRPr="00B87749">
        <w:rPr>
          <w:color w:val="FF0000"/>
        </w:rPr>
        <w:t>图像的斜率代表电场力，试探电子从（</w:t>
      </w:r>
      <w:r w:rsidRPr="00B87749">
        <w:rPr>
          <w:color w:val="FF0000"/>
        </w:rPr>
        <w:t>0.25</w:t>
      </w:r>
      <w:r w:rsidRPr="00B87749">
        <w:rPr>
          <w:rFonts w:eastAsia="Times New Roman"/>
          <w:i/>
          <w:color w:val="FF0000"/>
        </w:rPr>
        <w:t>R</w:t>
      </w:r>
      <w:r w:rsidR="00B8050C">
        <w:rPr>
          <w:rFonts w:ascii="宋体" w:hAnsi="宋体" w:cs="宋体" w:hint="eastAsia"/>
          <w:iCs/>
          <w:color w:val="FF0000"/>
        </w:rPr>
        <w:t>，</w:t>
      </w:r>
      <w:r w:rsidRPr="00B87749">
        <w:rPr>
          <w:color w:val="FF0000"/>
        </w:rPr>
        <w:t>0</w:t>
      </w:r>
      <w:r w:rsidRPr="00B87749">
        <w:rPr>
          <w:color w:val="FF0000"/>
        </w:rPr>
        <w:t>）处沿</w:t>
      </w:r>
      <w:r w:rsidR="00B8050C">
        <w:rPr>
          <w:rFonts w:hint="eastAsia"/>
          <w:color w:val="FF0000"/>
        </w:rPr>
        <w:t xml:space="preserve"> </w:t>
      </w:r>
      <w:r w:rsidRPr="00B87749">
        <w:rPr>
          <w:rFonts w:eastAsia="Times New Roman"/>
          <w:i/>
          <w:color w:val="FF0000"/>
        </w:rPr>
        <w:t>x</w:t>
      </w:r>
      <w:r w:rsidR="00B8050C">
        <w:rPr>
          <w:rFonts w:eastAsiaTheme="minorEastAsia" w:hint="eastAsia"/>
          <w:iCs/>
          <w:color w:val="FF0000"/>
        </w:rPr>
        <w:t xml:space="preserve"> </w:t>
      </w:r>
      <w:r w:rsidRPr="00B87749">
        <w:rPr>
          <w:color w:val="FF0000"/>
        </w:rPr>
        <w:t>轴移动到（</w:t>
      </w:r>
      <w:r w:rsidRPr="00B87749">
        <w:rPr>
          <w:color w:val="FF0000"/>
        </w:rPr>
        <w:t>0.75</w:t>
      </w:r>
      <w:r w:rsidRPr="00B87749">
        <w:rPr>
          <w:rFonts w:eastAsia="Times New Roman"/>
          <w:i/>
          <w:color w:val="FF0000"/>
        </w:rPr>
        <w:t>R</w:t>
      </w:r>
      <w:r w:rsidR="00B8050C">
        <w:rPr>
          <w:rFonts w:ascii="宋体" w:hAnsi="宋体" w:cs="宋体" w:hint="eastAsia"/>
          <w:iCs/>
          <w:color w:val="FF0000"/>
        </w:rPr>
        <w:t>，</w:t>
      </w:r>
      <w:r w:rsidRPr="00B87749">
        <w:rPr>
          <w:color w:val="FF0000"/>
        </w:rPr>
        <w:t>0</w:t>
      </w:r>
      <w:r w:rsidRPr="00B87749">
        <w:rPr>
          <w:color w:val="FF0000"/>
        </w:rPr>
        <w:t>）处，电场力先减小后增大</w:t>
      </w:r>
      <w:r w:rsidR="00B8050C">
        <w:rPr>
          <w:rFonts w:hint="eastAsia"/>
          <w:color w:val="FF0000"/>
        </w:rPr>
        <w:t>，即斜率先增大后减小。</w:t>
      </w:r>
    </w:p>
    <w:p w14:paraId="17CFC335" w14:textId="202182F2" w:rsidR="00E93680" w:rsidRDefault="00E93680" w:rsidP="00E93680">
      <w:pPr>
        <w:rPr>
          <w:color w:val="FF0000"/>
        </w:rPr>
      </w:pPr>
      <w:r w:rsidRPr="00B87749">
        <w:rPr>
          <w:color w:val="FF0000"/>
        </w:rPr>
        <w:t>故选</w:t>
      </w:r>
      <w:r w:rsidR="00B8050C">
        <w:rPr>
          <w:rFonts w:hint="eastAsia"/>
          <w:color w:val="FF0000"/>
        </w:rPr>
        <w:t xml:space="preserve"> </w:t>
      </w:r>
      <w:r w:rsidRPr="00B87749">
        <w:rPr>
          <w:color w:val="FF0000"/>
        </w:rPr>
        <w:t>C</w:t>
      </w:r>
      <w:r w:rsidRPr="00B87749">
        <w:rPr>
          <w:color w:val="FF0000"/>
        </w:rPr>
        <w:t>。</w:t>
      </w:r>
    </w:p>
    <w:p w14:paraId="39C0EDFF" w14:textId="77777777" w:rsidR="00B8050C" w:rsidRPr="00B87749" w:rsidRDefault="00B8050C" w:rsidP="00E93680">
      <w:pPr>
        <w:rPr>
          <w:color w:val="FF0000"/>
        </w:rPr>
      </w:pPr>
    </w:p>
    <w:p w14:paraId="050F13A6" w14:textId="777710FD" w:rsidR="00B8050C" w:rsidRPr="001A22FB" w:rsidRDefault="00E93680" w:rsidP="00B8050C">
      <w:pPr>
        <w:rPr>
          <w:rFonts w:cs="Times New Roman"/>
          <w:color w:val="FF0000"/>
        </w:rPr>
      </w:pPr>
      <w:r w:rsidRPr="001A22FB">
        <w:rPr>
          <w:color w:val="FF0000"/>
        </w:rPr>
        <w:t>1</w:t>
      </w:r>
      <w:r w:rsidR="00B8050C" w:rsidRPr="001A22FB">
        <w:rPr>
          <w:rFonts w:hint="eastAsia"/>
          <w:color w:val="FF0000"/>
        </w:rPr>
        <w:t>7</w:t>
      </w:r>
      <w:r w:rsidRPr="001A22FB">
        <w:rPr>
          <w:color w:val="FF0000"/>
        </w:rPr>
        <w:t>．</w:t>
      </w:r>
      <w:r w:rsidR="00B8050C" w:rsidRPr="001A22FB">
        <w:rPr>
          <w:rFonts w:cs="Times New Roman" w:hint="eastAsia"/>
          <w:color w:val="FF0000"/>
        </w:rPr>
        <w:t>（</w:t>
      </w:r>
      <w:r w:rsidR="00B8050C" w:rsidRPr="001A22FB">
        <w:rPr>
          <w:rFonts w:cs="Times New Roman" w:hint="eastAsia"/>
          <w:color w:val="FF0000"/>
        </w:rPr>
        <w:t>1</w:t>
      </w:r>
      <w:r w:rsidR="00B8050C" w:rsidRPr="001A22FB">
        <w:rPr>
          <w:rFonts w:cs="Times New Roman" w:hint="eastAsia"/>
          <w:color w:val="FF0000"/>
        </w:rPr>
        <w:t>）</w:t>
      </w:r>
      <w:r w:rsidR="00B8050C" w:rsidRPr="001A22FB">
        <w:rPr>
          <w:rFonts w:cs="Times New Roman"/>
          <w:iCs/>
          <w:color w:val="FF0000"/>
        </w:rPr>
        <w:t>p</w:t>
      </w:r>
      <w:r w:rsidR="00B8050C" w:rsidRPr="001A22FB">
        <w:rPr>
          <w:rFonts w:cs="Times New Roman"/>
          <w:iCs/>
          <w:color w:val="FF0000"/>
          <w:vertAlign w:val="subscript"/>
        </w:rPr>
        <w:t>1</w:t>
      </w:r>
      <w:r w:rsidR="00B8050C" w:rsidRPr="001A22FB">
        <w:rPr>
          <w:rFonts w:cs="Times New Roman" w:hint="eastAsia"/>
          <w:iCs/>
          <w:color w:val="FF0000"/>
        </w:rPr>
        <w:t xml:space="preserve"> </w:t>
      </w:r>
      <w:r w:rsidR="00B8050C" w:rsidRPr="001A22FB">
        <w:rPr>
          <w:rFonts w:cs="Times New Roman"/>
          <w:iCs/>
          <w:color w:val="FF0000"/>
        </w:rPr>
        <w:t>对</w:t>
      </w:r>
      <w:r w:rsidR="00B8050C" w:rsidRPr="001A22FB">
        <w:rPr>
          <w:rFonts w:cs="Times New Roman" w:hint="eastAsia"/>
          <w:iCs/>
          <w:color w:val="FF0000"/>
        </w:rPr>
        <w:t xml:space="preserve"> </w:t>
      </w:r>
      <w:r w:rsidR="00B8050C" w:rsidRPr="001A22FB">
        <w:rPr>
          <w:rFonts w:cs="Times New Roman"/>
          <w:iCs/>
          <w:color w:val="FF0000"/>
        </w:rPr>
        <w:t>p</w:t>
      </w:r>
      <w:r w:rsidR="00B8050C" w:rsidRPr="001A22FB">
        <w:rPr>
          <w:rFonts w:cs="Times New Roman"/>
          <w:iCs/>
          <w:color w:val="FF0000"/>
          <w:vertAlign w:val="subscript"/>
        </w:rPr>
        <w:t>2</w:t>
      </w:r>
      <w:r w:rsidR="00B8050C" w:rsidRPr="001A22FB">
        <w:rPr>
          <w:rFonts w:cs="Times New Roman" w:hint="eastAsia"/>
          <w:iCs/>
          <w:color w:val="FF0000"/>
        </w:rPr>
        <w:t xml:space="preserve"> </w:t>
      </w:r>
      <w:r w:rsidR="00B8050C" w:rsidRPr="001A22FB">
        <w:rPr>
          <w:rFonts w:cs="Times New Roman"/>
          <w:color w:val="FF0000"/>
        </w:rPr>
        <w:t>的库仑力</w:t>
      </w:r>
      <w:r w:rsidR="00B8050C" w:rsidRPr="001A22FB">
        <w:rPr>
          <w:rFonts w:cs="Times New Roman" w:hint="eastAsia"/>
          <w:color w:val="FF0000"/>
        </w:rPr>
        <w:t xml:space="preserve"> </w:t>
      </w:r>
      <w:r w:rsidR="00B8050C" w:rsidRPr="001A22FB">
        <w:rPr>
          <w:rFonts w:cs="Times New Roman"/>
          <w:i/>
          <w:color w:val="FF0000"/>
        </w:rPr>
        <w:t>F</w:t>
      </w:r>
      <w:r w:rsidR="00B8050C" w:rsidRPr="001A22FB">
        <w:rPr>
          <w:rFonts w:cs="Times New Roman"/>
          <w:color w:val="FF0000"/>
          <w:vertAlign w:val="subscript"/>
        </w:rPr>
        <w:t>C</w:t>
      </w:r>
      <w:r w:rsidR="00B8050C" w:rsidRPr="001A22FB">
        <w:rPr>
          <w:rFonts w:cs="Times New Roman"/>
          <w:color w:val="FF0000"/>
        </w:rPr>
        <w:t xml:space="preserve"> =</w:t>
      </w:r>
      <w:r w:rsidR="00B8050C" w:rsidRPr="001A22FB">
        <w:rPr>
          <w:rFonts w:cs="Times New Roman" w:hint="eastAsia"/>
          <w:color w:val="FF0000"/>
        </w:rPr>
        <w:t xml:space="preserve"> </w:t>
      </w:r>
      <w:r w:rsidR="00B8050C" w:rsidRPr="001A22FB">
        <w:rPr>
          <w:rFonts w:cs="Times New Roman" w:hint="eastAsia"/>
          <w:i/>
          <w:iCs/>
          <w:color w:val="FF0000"/>
        </w:rPr>
        <w:t>k</w:t>
      </w:r>
      <w:r w:rsidR="00B8050C" w:rsidRPr="001A22FB">
        <w:rPr>
          <w:rFonts w:cs="Times New Roman"/>
          <w:color w:val="FF0000"/>
        </w:rPr>
        <w:fldChar w:fldCharType="begin"/>
      </w:r>
      <w:r w:rsidR="00B8050C" w:rsidRPr="001A22FB">
        <w:rPr>
          <w:rFonts w:cs="Times New Roman"/>
          <w:color w:val="FF0000"/>
        </w:rPr>
        <w:instrText xml:space="preserve"> </w:instrText>
      </w:r>
      <w:r w:rsidR="00B8050C" w:rsidRPr="001A22FB">
        <w:rPr>
          <w:rFonts w:cs="Times New Roman" w:hint="eastAsia"/>
          <w:color w:val="FF0000"/>
        </w:rPr>
        <w:instrText>EQ \F(</w:instrText>
      </w:r>
      <w:r w:rsidR="00B8050C" w:rsidRPr="001A22FB">
        <w:rPr>
          <w:rFonts w:cs="Times New Roman" w:hint="eastAsia"/>
          <w:i/>
          <w:iCs/>
          <w:color w:val="FF0000"/>
        </w:rPr>
        <w:instrText>q</w:instrText>
      </w:r>
      <w:r w:rsidR="00B8050C" w:rsidRPr="001A22FB">
        <w:rPr>
          <w:rFonts w:cs="Times New Roman" w:hint="eastAsia"/>
          <w:color w:val="FF0000"/>
          <w:vertAlign w:val="superscript"/>
        </w:rPr>
        <w:instrText>2</w:instrText>
      </w:r>
      <w:r w:rsidR="00B8050C" w:rsidRPr="001A22FB">
        <w:rPr>
          <w:rFonts w:cs="Times New Roman" w:hint="eastAsia"/>
          <w:color w:val="FF0000"/>
        </w:rPr>
        <w:instrText>,</w:instrText>
      </w:r>
      <w:r w:rsidR="00B8050C" w:rsidRPr="001A22FB">
        <w:rPr>
          <w:rFonts w:cs="Times New Roman" w:hint="eastAsia"/>
          <w:i/>
          <w:iCs/>
          <w:color w:val="FF0000"/>
        </w:rPr>
        <w:instrText>R</w:instrText>
      </w:r>
      <w:r w:rsidR="00B8050C" w:rsidRPr="001A22FB">
        <w:rPr>
          <w:rFonts w:cs="Times New Roman" w:hint="eastAsia"/>
          <w:color w:val="FF0000"/>
          <w:vertAlign w:val="superscript"/>
        </w:rPr>
        <w:instrText>2</w:instrText>
      </w:r>
      <w:r w:rsidR="00B8050C" w:rsidRPr="001A22FB">
        <w:rPr>
          <w:rFonts w:cs="Times New Roman" w:hint="eastAsia"/>
          <w:color w:val="FF0000"/>
        </w:rPr>
        <w:instrText>)</w:instrText>
      </w:r>
      <w:r w:rsidR="00B8050C" w:rsidRPr="001A22FB">
        <w:rPr>
          <w:rFonts w:cs="Times New Roman"/>
          <w:color w:val="FF0000"/>
        </w:rPr>
        <w:instrText xml:space="preserve"> </w:instrText>
      </w:r>
      <w:r w:rsidR="00B8050C" w:rsidRPr="001A22FB">
        <w:rPr>
          <w:rFonts w:cs="Times New Roman"/>
          <w:color w:val="FF0000"/>
        </w:rPr>
        <w:fldChar w:fldCharType="end"/>
      </w:r>
    </w:p>
    <w:p w14:paraId="2E718439" w14:textId="0BDA1420" w:rsidR="00B8050C" w:rsidRPr="001A22FB" w:rsidRDefault="00B8050C" w:rsidP="00B8050C">
      <w:pPr>
        <w:rPr>
          <w:rFonts w:cs="Times New Roman"/>
          <w:color w:val="FF0000"/>
        </w:rPr>
      </w:pPr>
      <w:r w:rsidRPr="001A22FB">
        <w:rPr>
          <w:rFonts w:cs="Times New Roman"/>
          <w:color w:val="FF0000"/>
        </w:rPr>
        <w:t>p</w:t>
      </w:r>
      <w:r w:rsidRPr="001A22FB">
        <w:rPr>
          <w:rFonts w:cs="Times New Roman"/>
          <w:color w:val="FF0000"/>
          <w:vertAlign w:val="subscript"/>
        </w:rPr>
        <w:t>1</w:t>
      </w:r>
      <w:r w:rsidRPr="001A22FB">
        <w:rPr>
          <w:rFonts w:cs="Times New Roman" w:hint="eastAsia"/>
          <w:color w:val="FF0000"/>
        </w:rPr>
        <w:t xml:space="preserve"> </w:t>
      </w:r>
      <w:r w:rsidRPr="001A22FB">
        <w:rPr>
          <w:rFonts w:cs="Times New Roman"/>
          <w:color w:val="FF0000"/>
        </w:rPr>
        <w:t>对</w:t>
      </w:r>
      <w:r w:rsidRPr="001A22FB">
        <w:rPr>
          <w:rFonts w:cs="Times New Roman" w:hint="eastAsia"/>
          <w:color w:val="FF0000"/>
        </w:rPr>
        <w:t xml:space="preserve"> </w:t>
      </w:r>
      <w:r w:rsidRPr="001A22FB">
        <w:rPr>
          <w:rFonts w:cs="Times New Roman"/>
          <w:color w:val="FF0000"/>
        </w:rPr>
        <w:t>p</w:t>
      </w:r>
      <w:r w:rsidRPr="001A22FB">
        <w:rPr>
          <w:rFonts w:cs="Times New Roman"/>
          <w:color w:val="FF0000"/>
          <w:vertAlign w:val="subscript"/>
        </w:rPr>
        <w:t>2</w:t>
      </w:r>
      <w:r w:rsidRPr="001A22FB">
        <w:rPr>
          <w:rFonts w:cs="Times New Roman" w:hint="eastAsia"/>
          <w:color w:val="FF0000"/>
        </w:rPr>
        <w:t xml:space="preserve"> </w:t>
      </w:r>
      <w:r w:rsidRPr="001A22FB">
        <w:rPr>
          <w:rFonts w:cs="Times New Roman"/>
          <w:color w:val="FF0000"/>
        </w:rPr>
        <w:t>的</w:t>
      </w:r>
      <w:r w:rsidRPr="001A22FB">
        <w:rPr>
          <w:rFonts w:cs="Times New Roman" w:hint="eastAsia"/>
          <w:color w:val="FF0000"/>
        </w:rPr>
        <w:t>洛伦兹力</w:t>
      </w:r>
      <w:r w:rsidRPr="001A22FB">
        <w:rPr>
          <w:rFonts w:cs="Times New Roman" w:hint="eastAsia"/>
          <w:color w:val="FF0000"/>
        </w:rPr>
        <w:t xml:space="preserve"> </w:t>
      </w:r>
      <w:r w:rsidRPr="001A22FB">
        <w:rPr>
          <w:rFonts w:cs="Times New Roman"/>
          <w:i/>
          <w:color w:val="FF0000"/>
        </w:rPr>
        <w:t>F</w:t>
      </w:r>
      <w:r w:rsidRPr="001A22FB">
        <w:rPr>
          <w:rFonts w:cs="Times New Roman"/>
          <w:color w:val="FF0000"/>
          <w:vertAlign w:val="subscript"/>
        </w:rPr>
        <w:t>L</w:t>
      </w:r>
      <w:r w:rsidRPr="001A22FB">
        <w:rPr>
          <w:rFonts w:cs="Times New Roman"/>
          <w:color w:val="FF0000"/>
        </w:rPr>
        <w:t xml:space="preserve"> = </w:t>
      </w:r>
      <w:r w:rsidRPr="001A22FB">
        <w:rPr>
          <w:rFonts w:cs="Times New Roman" w:hint="eastAsia"/>
          <w:i/>
          <w:color w:val="FF0000"/>
        </w:rPr>
        <w:t>q</w:t>
      </w:r>
      <w:r w:rsidRPr="001A22FB">
        <w:rPr>
          <w:rFonts w:ascii="Book Antiqua" w:hAnsi="Book Antiqua" w:cs="Times New Roman"/>
          <w:i/>
          <w:color w:val="FF0000"/>
        </w:rPr>
        <w:t>v</w:t>
      </w:r>
      <w:r w:rsidRPr="001A22FB">
        <w:rPr>
          <w:rFonts w:cs="Times New Roman"/>
          <w:i/>
          <w:color w:val="FF0000"/>
        </w:rPr>
        <w:t>B</w:t>
      </w:r>
    </w:p>
    <w:p w14:paraId="5E73BA21" w14:textId="541A0E6C" w:rsidR="00B8050C" w:rsidRPr="001A22FB" w:rsidRDefault="00B8050C" w:rsidP="00B8050C">
      <w:pPr>
        <w:rPr>
          <w:rFonts w:cs="Times New Roman"/>
          <w:color w:val="FF0000"/>
        </w:rPr>
      </w:pPr>
      <w:r w:rsidRPr="001A22FB">
        <w:rPr>
          <w:rFonts w:cs="Times New Roman"/>
          <w:color w:val="FF0000"/>
        </w:rPr>
        <w:t>p</w:t>
      </w:r>
      <w:r w:rsidRPr="001A22FB">
        <w:rPr>
          <w:rFonts w:cs="Times New Roman"/>
          <w:color w:val="FF0000"/>
          <w:vertAlign w:val="subscript"/>
        </w:rPr>
        <w:t>1</w:t>
      </w:r>
      <w:r w:rsidRPr="001A22FB">
        <w:rPr>
          <w:rFonts w:cs="Times New Roman" w:hint="eastAsia"/>
          <w:color w:val="FF0000"/>
        </w:rPr>
        <w:t xml:space="preserve"> </w:t>
      </w:r>
      <w:r w:rsidRPr="001A22FB">
        <w:rPr>
          <w:rFonts w:cs="Times New Roman"/>
          <w:color w:val="FF0000"/>
        </w:rPr>
        <w:t>对</w:t>
      </w:r>
      <w:r w:rsidRPr="001A22FB">
        <w:rPr>
          <w:rFonts w:cs="Times New Roman" w:hint="eastAsia"/>
          <w:color w:val="FF0000"/>
        </w:rPr>
        <w:t xml:space="preserve"> </w:t>
      </w:r>
      <w:r w:rsidRPr="001A22FB">
        <w:rPr>
          <w:rFonts w:cs="Times New Roman"/>
          <w:color w:val="FF0000"/>
        </w:rPr>
        <w:t>p</w:t>
      </w:r>
      <w:r w:rsidRPr="001A22FB">
        <w:rPr>
          <w:rFonts w:cs="Times New Roman"/>
          <w:color w:val="FF0000"/>
          <w:vertAlign w:val="subscript"/>
        </w:rPr>
        <w:t>2</w:t>
      </w:r>
      <w:r w:rsidRPr="001A22FB">
        <w:rPr>
          <w:rFonts w:cs="Times New Roman" w:hint="eastAsia"/>
          <w:color w:val="FF0000"/>
        </w:rPr>
        <w:t xml:space="preserve"> </w:t>
      </w:r>
      <w:r w:rsidRPr="001A22FB">
        <w:rPr>
          <w:rFonts w:cs="Times New Roman"/>
          <w:color w:val="FF0000"/>
        </w:rPr>
        <w:t>的</w:t>
      </w:r>
      <w:r w:rsidRPr="001A22FB">
        <w:rPr>
          <w:rFonts w:cs="Times New Roman" w:hint="eastAsia"/>
          <w:color w:val="FF0000"/>
        </w:rPr>
        <w:t>作用</w:t>
      </w:r>
      <w:r w:rsidRPr="001A22FB">
        <w:rPr>
          <w:rFonts w:cs="Times New Roman"/>
          <w:color w:val="FF0000"/>
        </w:rPr>
        <w:t>力</w:t>
      </w:r>
      <w:r w:rsidRPr="001A22FB">
        <w:rPr>
          <w:rFonts w:cs="Times New Roman" w:hint="eastAsia"/>
          <w:color w:val="FF0000"/>
        </w:rPr>
        <w:t xml:space="preserve"> </w:t>
      </w:r>
      <w:r w:rsidRPr="001A22FB">
        <w:rPr>
          <w:rFonts w:cs="Times New Roman"/>
          <w:i/>
          <w:color w:val="FF0000"/>
        </w:rPr>
        <w:t>F</w:t>
      </w:r>
      <w:r w:rsidRPr="001A22FB">
        <w:rPr>
          <w:rFonts w:cs="Times New Roman"/>
          <w:color w:val="FF0000"/>
          <w:vertAlign w:val="subscript"/>
        </w:rPr>
        <w:t xml:space="preserve"> </w:t>
      </w:r>
      <w:r w:rsidRPr="001A22FB">
        <w:rPr>
          <w:rFonts w:cs="Times New Roman"/>
          <w:color w:val="FF0000"/>
        </w:rPr>
        <w:t>=</w:t>
      </w:r>
      <w:r w:rsidRPr="001A22FB">
        <w:rPr>
          <w:rFonts w:cs="Times New Roman" w:hint="eastAsia"/>
          <w:color w:val="FF0000"/>
        </w:rPr>
        <w:t xml:space="preserve"> </w:t>
      </w:r>
      <w:r w:rsidRPr="001A22FB">
        <w:rPr>
          <w:rFonts w:cs="Times New Roman"/>
          <w:color w:val="FF0000"/>
        </w:rPr>
        <w:fldChar w:fldCharType="begin"/>
      </w:r>
      <w:r w:rsidRPr="001A22FB">
        <w:rPr>
          <w:rFonts w:cs="Times New Roman"/>
          <w:color w:val="FF0000"/>
        </w:rPr>
        <w:instrText xml:space="preserve"> </w:instrText>
      </w:r>
      <w:r w:rsidRPr="001A22FB">
        <w:rPr>
          <w:rFonts w:cs="Times New Roman" w:hint="eastAsia"/>
          <w:color w:val="FF0000"/>
        </w:rPr>
        <w:instrText>EQ \R(</w:instrText>
      </w:r>
      <w:r w:rsidRPr="001A22FB">
        <w:rPr>
          <w:rFonts w:cs="Times New Roman" w:hint="eastAsia"/>
          <w:i/>
          <w:iCs/>
          <w:color w:val="FF0000"/>
        </w:rPr>
        <w:instrText>F</w:instrText>
      </w:r>
      <w:r w:rsidRPr="001A22FB">
        <w:rPr>
          <w:rFonts w:cs="Times New Roman" w:hint="eastAsia"/>
          <w:color w:val="FF0000"/>
          <w:vertAlign w:val="subscript"/>
        </w:rPr>
        <w:instrText>C</w:instrText>
      </w:r>
      <w:r w:rsidRPr="001A22FB">
        <w:rPr>
          <w:rFonts w:cs="Times New Roman" w:hint="eastAsia"/>
          <w:color w:val="FF0000"/>
          <w:vertAlign w:val="superscript"/>
        </w:rPr>
        <w:instrText>2</w:instrText>
      </w:r>
      <w:r w:rsidRPr="001A22FB">
        <w:rPr>
          <w:rFonts w:cs="Times New Roman" w:hint="eastAsia"/>
          <w:color w:val="FF0000"/>
        </w:rPr>
        <w:instrText xml:space="preserve"> + </w:instrText>
      </w:r>
      <w:r w:rsidRPr="001A22FB">
        <w:rPr>
          <w:rFonts w:cs="Times New Roman" w:hint="eastAsia"/>
          <w:i/>
          <w:iCs/>
          <w:color w:val="FF0000"/>
        </w:rPr>
        <w:instrText>F</w:instrText>
      </w:r>
      <w:r w:rsidRPr="001A22FB">
        <w:rPr>
          <w:rFonts w:cs="Times New Roman" w:hint="eastAsia"/>
          <w:color w:val="FF0000"/>
          <w:vertAlign w:val="subscript"/>
        </w:rPr>
        <w:instrText>L</w:instrText>
      </w:r>
      <w:r w:rsidRPr="001A22FB">
        <w:rPr>
          <w:rFonts w:cs="Times New Roman" w:hint="eastAsia"/>
          <w:color w:val="FF0000"/>
          <w:vertAlign w:val="superscript"/>
        </w:rPr>
        <w:instrText>2</w:instrText>
      </w:r>
      <w:r w:rsidRPr="001A22FB">
        <w:rPr>
          <w:rFonts w:cs="Times New Roman" w:hint="eastAsia"/>
          <w:color w:val="FF0000"/>
        </w:rPr>
        <w:instrText>)</w:instrText>
      </w:r>
      <w:r w:rsidRPr="001A22FB">
        <w:rPr>
          <w:rFonts w:cs="Times New Roman"/>
          <w:color w:val="FF0000"/>
        </w:rPr>
        <w:instrText xml:space="preserve"> </w:instrText>
      </w:r>
      <w:r w:rsidRPr="001A22FB">
        <w:rPr>
          <w:rFonts w:cs="Times New Roman"/>
          <w:color w:val="FF0000"/>
        </w:rPr>
        <w:fldChar w:fldCharType="end"/>
      </w:r>
      <w:r w:rsidRPr="001A22FB">
        <w:rPr>
          <w:rFonts w:cs="Times New Roman" w:hint="eastAsia"/>
          <w:color w:val="FF0000"/>
        </w:rPr>
        <w:t xml:space="preserve">= </w:t>
      </w:r>
      <w:r w:rsidRPr="001A22FB">
        <w:rPr>
          <w:rFonts w:cs="Times New Roman"/>
          <w:color w:val="FF0000"/>
        </w:rPr>
        <w:fldChar w:fldCharType="begin"/>
      </w:r>
      <w:r w:rsidRPr="001A22FB">
        <w:rPr>
          <w:rFonts w:cs="Times New Roman"/>
          <w:color w:val="FF0000"/>
        </w:rPr>
        <w:instrText xml:space="preserve"> </w:instrText>
      </w:r>
      <w:r w:rsidRPr="001A22FB">
        <w:rPr>
          <w:rFonts w:cs="Times New Roman" w:hint="eastAsia"/>
          <w:color w:val="FF0000"/>
        </w:rPr>
        <w:instrText>EQ \R(\F(</w:instrText>
      </w:r>
      <w:r w:rsidRPr="001A22FB">
        <w:rPr>
          <w:rFonts w:cs="Times New Roman" w:hint="eastAsia"/>
          <w:i/>
          <w:iCs/>
          <w:color w:val="FF0000"/>
        </w:rPr>
        <w:instrText>k</w:instrText>
      </w:r>
      <w:r w:rsidRPr="001A22FB">
        <w:rPr>
          <w:rFonts w:cs="Times New Roman" w:hint="eastAsia"/>
          <w:color w:val="FF0000"/>
          <w:vertAlign w:val="superscript"/>
        </w:rPr>
        <w:instrText>2</w:instrText>
      </w:r>
      <w:r w:rsidRPr="001A22FB">
        <w:rPr>
          <w:rFonts w:cs="Times New Roman" w:hint="eastAsia"/>
          <w:i/>
          <w:iCs/>
          <w:color w:val="FF0000"/>
        </w:rPr>
        <w:instrText>q</w:instrText>
      </w:r>
      <w:r w:rsidRPr="001A22FB">
        <w:rPr>
          <w:rFonts w:cs="Times New Roman" w:hint="eastAsia"/>
          <w:color w:val="FF0000"/>
          <w:vertAlign w:val="superscript"/>
        </w:rPr>
        <w:instrText>4</w:instrText>
      </w:r>
      <w:r w:rsidRPr="001A22FB">
        <w:rPr>
          <w:rFonts w:cs="Times New Roman" w:hint="eastAsia"/>
          <w:color w:val="FF0000"/>
        </w:rPr>
        <w:instrText>,</w:instrText>
      </w:r>
      <w:r w:rsidRPr="001A22FB">
        <w:rPr>
          <w:rFonts w:cs="Times New Roman" w:hint="eastAsia"/>
          <w:i/>
          <w:iCs/>
          <w:color w:val="FF0000"/>
        </w:rPr>
        <w:instrText>R</w:instrText>
      </w:r>
      <w:r w:rsidRPr="001A22FB">
        <w:rPr>
          <w:rFonts w:cs="Times New Roman" w:hint="eastAsia"/>
          <w:color w:val="FF0000"/>
          <w:vertAlign w:val="superscript"/>
        </w:rPr>
        <w:instrText>4</w:instrText>
      </w:r>
      <w:r w:rsidRPr="001A22FB">
        <w:rPr>
          <w:rFonts w:cs="Times New Roman" w:hint="eastAsia"/>
          <w:color w:val="FF0000"/>
        </w:rPr>
        <w:instrText xml:space="preserve">) + </w:instrText>
      </w:r>
      <w:r w:rsidRPr="001A22FB">
        <w:rPr>
          <w:rFonts w:cs="Times New Roman" w:hint="eastAsia"/>
          <w:i/>
          <w:iCs/>
          <w:color w:val="FF0000"/>
        </w:rPr>
        <w:instrText>q</w:instrText>
      </w:r>
      <w:r w:rsidRPr="001A22FB">
        <w:rPr>
          <w:rFonts w:cs="Times New Roman" w:hint="eastAsia"/>
          <w:color w:val="FF0000"/>
          <w:vertAlign w:val="superscript"/>
        </w:rPr>
        <w:instrText>2</w:instrText>
      </w:r>
      <w:r w:rsidRPr="001A22FB">
        <w:rPr>
          <w:rFonts w:ascii="Book Antiqua" w:hAnsi="Book Antiqua" w:cs="Times New Roman"/>
          <w:i/>
          <w:iCs/>
          <w:color w:val="FF0000"/>
        </w:rPr>
        <w:instrText>v</w:instrText>
      </w:r>
      <w:r w:rsidRPr="001A22FB">
        <w:rPr>
          <w:rFonts w:cs="Times New Roman" w:hint="eastAsia"/>
          <w:color w:val="FF0000"/>
          <w:vertAlign w:val="superscript"/>
        </w:rPr>
        <w:instrText>2</w:instrText>
      </w:r>
      <w:r w:rsidRPr="001A22FB">
        <w:rPr>
          <w:rFonts w:cs="Times New Roman" w:hint="eastAsia"/>
          <w:i/>
          <w:iCs/>
          <w:color w:val="FF0000"/>
        </w:rPr>
        <w:instrText>B</w:instrText>
      </w:r>
      <w:r w:rsidRPr="001A22FB">
        <w:rPr>
          <w:rFonts w:cs="Times New Roman" w:hint="eastAsia"/>
          <w:color w:val="FF0000"/>
          <w:vertAlign w:val="superscript"/>
        </w:rPr>
        <w:instrText>2</w:instrText>
      </w:r>
      <w:r w:rsidRPr="001A22FB">
        <w:rPr>
          <w:rFonts w:cs="Times New Roman" w:hint="eastAsia"/>
          <w:color w:val="FF0000"/>
        </w:rPr>
        <w:instrText>)</w:instrText>
      </w:r>
      <w:r w:rsidRPr="001A22FB">
        <w:rPr>
          <w:rFonts w:cs="Times New Roman"/>
          <w:color w:val="FF0000"/>
        </w:rPr>
        <w:instrText xml:space="preserve"> </w:instrText>
      </w:r>
      <w:r w:rsidRPr="001A22FB">
        <w:rPr>
          <w:rFonts w:cs="Times New Roman"/>
          <w:color w:val="FF0000"/>
        </w:rPr>
        <w:fldChar w:fldCharType="end"/>
      </w:r>
    </w:p>
    <w:p w14:paraId="746D865C" w14:textId="6F1C0BA9" w:rsidR="00E93680" w:rsidRPr="001A22FB" w:rsidRDefault="00B8050C" w:rsidP="00B8050C">
      <w:pPr>
        <w:rPr>
          <w:color w:val="FF0000"/>
        </w:rPr>
      </w:pPr>
      <w:r w:rsidRPr="001A22FB">
        <w:rPr>
          <w:rFonts w:hint="eastAsia"/>
          <w:color w:val="FF0000"/>
        </w:rPr>
        <w:t>（</w:t>
      </w:r>
      <w:r w:rsidRPr="001A22FB">
        <w:rPr>
          <w:rFonts w:hint="eastAsia"/>
          <w:color w:val="FF0000"/>
        </w:rPr>
        <w:t>2</w:t>
      </w:r>
      <w:r w:rsidRPr="001A22FB">
        <w:rPr>
          <w:rFonts w:hint="eastAsia"/>
          <w:color w:val="FF0000"/>
        </w:rPr>
        <w:t>）</w:t>
      </w:r>
      <w:r w:rsidR="00E93680" w:rsidRPr="001A22FB">
        <w:rPr>
          <w:color w:val="FF0000"/>
        </w:rPr>
        <w:t>根据</w:t>
      </w:r>
      <w:r w:rsidRPr="001A22FB">
        <w:rPr>
          <w:rFonts w:hint="eastAsia"/>
          <w:color w:val="FF0000"/>
        </w:rPr>
        <w:t xml:space="preserve"> </w:t>
      </w:r>
      <w:r w:rsidRPr="001A22FB">
        <w:rPr>
          <w:rFonts w:hint="eastAsia"/>
          <w:i/>
          <w:iCs/>
          <w:color w:val="FF0000"/>
        </w:rPr>
        <w:t>B</w:t>
      </w:r>
      <w:r w:rsidRPr="001A22FB">
        <w:rPr>
          <w:rFonts w:hint="eastAsia"/>
          <w:color w:val="FF0000"/>
        </w:rPr>
        <w:t xml:space="preserve"> = </w:t>
      </w:r>
      <w:r w:rsidRPr="001A22FB">
        <w:rPr>
          <w:color w:val="FF0000"/>
        </w:rPr>
        <w:fldChar w:fldCharType="begin"/>
      </w:r>
      <w:r w:rsidRPr="001A22FB">
        <w:rPr>
          <w:color w:val="FF0000"/>
        </w:rPr>
        <w:instrText xml:space="preserve"> </w:instrText>
      </w:r>
      <w:r w:rsidRPr="001A22FB">
        <w:rPr>
          <w:rFonts w:hint="eastAsia"/>
          <w:color w:val="FF0000"/>
        </w:rPr>
        <w:instrText>EQ \F(</w:instrText>
      </w:r>
      <w:r w:rsidRPr="001A22FB">
        <w:rPr>
          <w:rFonts w:hint="eastAsia"/>
          <w:i/>
          <w:iCs/>
          <w:color w:val="FF0000"/>
        </w:rPr>
        <w:instrText>F</w:instrText>
      </w:r>
      <w:r w:rsidRPr="001A22FB">
        <w:rPr>
          <w:rFonts w:hint="eastAsia"/>
          <w:color w:val="FF0000"/>
        </w:rPr>
        <w:instrText>,</w:instrText>
      </w:r>
      <w:r w:rsidRPr="001A22FB">
        <w:rPr>
          <w:rFonts w:hint="eastAsia"/>
          <w:i/>
          <w:iCs/>
          <w:color w:val="FF0000"/>
        </w:rPr>
        <w:instrText>IL</w:instrText>
      </w:r>
      <w:r w:rsidRPr="001A22FB">
        <w:rPr>
          <w:rFonts w:hint="eastAsia"/>
          <w:color w:val="FF0000"/>
        </w:rPr>
        <w:instrText>)</w:instrText>
      </w:r>
      <w:r w:rsidRPr="001A22FB">
        <w:rPr>
          <w:color w:val="FF0000"/>
        </w:rPr>
        <w:instrText xml:space="preserve"> </w:instrText>
      </w:r>
      <w:r w:rsidRPr="001A22FB">
        <w:rPr>
          <w:color w:val="FF0000"/>
        </w:rPr>
        <w:fldChar w:fldCharType="end"/>
      </w:r>
      <w:r w:rsidR="00E93680" w:rsidRPr="001A22FB">
        <w:rPr>
          <w:color w:val="FF0000"/>
        </w:rPr>
        <w:t>可知</w:t>
      </w:r>
      <w:r w:rsidRPr="001A22FB">
        <w:rPr>
          <w:rFonts w:hint="eastAsia"/>
          <w:color w:val="FF0000"/>
        </w:rPr>
        <w:t xml:space="preserve"> 1 T = 1 </w:t>
      </w:r>
      <w:r w:rsidRPr="001A22FB">
        <w:rPr>
          <w:color w:val="FF0000"/>
        </w:rPr>
        <w:fldChar w:fldCharType="begin"/>
      </w:r>
      <w:r w:rsidRPr="001A22FB">
        <w:rPr>
          <w:color w:val="FF0000"/>
        </w:rPr>
        <w:instrText xml:space="preserve"> </w:instrText>
      </w:r>
      <w:r w:rsidRPr="001A22FB">
        <w:rPr>
          <w:rFonts w:hint="eastAsia"/>
          <w:color w:val="FF0000"/>
        </w:rPr>
        <w:instrText>EQ \F(N,A</w:instrText>
      </w:r>
      <w:r w:rsidRPr="001A22FB">
        <w:rPr>
          <w:rFonts w:asciiTheme="majorBidi" w:hAnsiTheme="majorBidi" w:cstheme="majorBidi"/>
          <w:color w:val="FF0000"/>
        </w:rPr>
        <w:instrText>·</w:instrText>
      </w:r>
      <w:r w:rsidRPr="001A22FB">
        <w:rPr>
          <w:rFonts w:hint="eastAsia"/>
          <w:color w:val="FF0000"/>
        </w:rPr>
        <w:instrText>m)</w:instrText>
      </w:r>
      <w:r w:rsidRPr="001A22FB">
        <w:rPr>
          <w:color w:val="FF0000"/>
        </w:rPr>
        <w:instrText xml:space="preserve"> </w:instrText>
      </w:r>
      <w:r w:rsidRPr="001A22FB">
        <w:rPr>
          <w:color w:val="FF0000"/>
        </w:rPr>
        <w:fldChar w:fldCharType="end"/>
      </w:r>
      <w:r w:rsidRPr="001A22FB">
        <w:rPr>
          <w:rFonts w:hint="eastAsia"/>
          <w:color w:val="FF0000"/>
        </w:rPr>
        <w:t>；</w:t>
      </w:r>
      <w:r w:rsidR="00E93680" w:rsidRPr="001A22FB">
        <w:rPr>
          <w:color w:val="FF0000"/>
        </w:rPr>
        <w:t>根据</w:t>
      </w:r>
      <w:r w:rsidRPr="001A22FB">
        <w:rPr>
          <w:rFonts w:hint="eastAsia"/>
          <w:color w:val="FF0000"/>
        </w:rPr>
        <w:t xml:space="preserve"> </w:t>
      </w:r>
      <w:r w:rsidRPr="001A22FB">
        <w:rPr>
          <w:rFonts w:hint="eastAsia"/>
          <w:i/>
          <w:iCs/>
          <w:color w:val="FF0000"/>
        </w:rPr>
        <w:t>q</w:t>
      </w:r>
      <w:r w:rsidRPr="001A22FB">
        <w:rPr>
          <w:rFonts w:hint="eastAsia"/>
          <w:color w:val="FF0000"/>
        </w:rPr>
        <w:t xml:space="preserve"> = </w:t>
      </w:r>
      <w:r w:rsidRPr="001A22FB">
        <w:rPr>
          <w:rFonts w:hint="eastAsia"/>
          <w:i/>
          <w:iCs/>
          <w:color w:val="FF0000"/>
        </w:rPr>
        <w:t>It</w:t>
      </w:r>
      <w:r w:rsidRPr="001A22FB">
        <w:rPr>
          <w:rFonts w:hint="eastAsia"/>
          <w:color w:val="FF0000"/>
        </w:rPr>
        <w:t xml:space="preserve"> </w:t>
      </w:r>
      <w:r w:rsidR="00E93680" w:rsidRPr="001A22FB">
        <w:rPr>
          <w:color w:val="FF0000"/>
        </w:rPr>
        <w:t>可知</w:t>
      </w:r>
      <w:r w:rsidRPr="001A22FB">
        <w:rPr>
          <w:rFonts w:hint="eastAsia"/>
          <w:color w:val="FF0000"/>
        </w:rPr>
        <w:t xml:space="preserve"> 1 A = 1 </w:t>
      </w:r>
      <w:r w:rsidR="001A22FB" w:rsidRPr="001A22FB">
        <w:rPr>
          <w:color w:val="FF0000"/>
        </w:rPr>
        <w:fldChar w:fldCharType="begin"/>
      </w:r>
      <w:r w:rsidR="001A22FB" w:rsidRPr="001A22FB">
        <w:rPr>
          <w:color w:val="FF0000"/>
        </w:rPr>
        <w:instrText xml:space="preserve"> </w:instrText>
      </w:r>
      <w:r w:rsidR="001A22FB" w:rsidRPr="001A22FB">
        <w:rPr>
          <w:rFonts w:hint="eastAsia"/>
          <w:color w:val="FF0000"/>
        </w:rPr>
        <w:instrText>EQ \F(C,s)</w:instrText>
      </w:r>
      <w:r w:rsidR="001A22FB" w:rsidRPr="001A22FB">
        <w:rPr>
          <w:color w:val="FF0000"/>
        </w:rPr>
        <w:instrText xml:space="preserve"> </w:instrText>
      </w:r>
      <w:r w:rsidR="001A22FB" w:rsidRPr="001A22FB">
        <w:rPr>
          <w:color w:val="FF0000"/>
        </w:rPr>
        <w:fldChar w:fldCharType="end"/>
      </w:r>
      <w:r w:rsidRPr="001A22FB">
        <w:rPr>
          <w:rFonts w:hint="eastAsia"/>
          <w:color w:val="FF0000"/>
        </w:rPr>
        <w:t>。</w:t>
      </w:r>
    </w:p>
    <w:p w14:paraId="31A8AA96" w14:textId="618BD67C" w:rsidR="00E93680" w:rsidRPr="001A22FB" w:rsidRDefault="00E93680" w:rsidP="001A22FB">
      <w:pPr>
        <w:rPr>
          <w:color w:val="FF0000"/>
        </w:rPr>
      </w:pPr>
      <w:r w:rsidRPr="001A22FB">
        <w:rPr>
          <w:color w:val="FF0000"/>
        </w:rPr>
        <w:t>根据题中</w:t>
      </w:r>
      <w:r w:rsidR="00B8050C" w:rsidRPr="001A22FB">
        <w:rPr>
          <w:rFonts w:hint="eastAsia"/>
          <w:color w:val="FF0000"/>
        </w:rPr>
        <w:t xml:space="preserve"> </w:t>
      </w:r>
      <w:r w:rsidR="00B8050C" w:rsidRPr="001A22FB">
        <w:rPr>
          <w:rFonts w:cs="宋体" w:hint="eastAsia"/>
          <w:i/>
          <w:iCs/>
          <w:color w:val="FF0000"/>
          <w:szCs w:val="21"/>
        </w:rPr>
        <w:t>B</w:t>
      </w:r>
      <w:r w:rsidR="00B8050C" w:rsidRPr="001A22FB">
        <w:rPr>
          <w:rFonts w:cs="宋体" w:hint="eastAsia"/>
          <w:color w:val="FF0000"/>
          <w:szCs w:val="21"/>
        </w:rPr>
        <w:t xml:space="preserve"> = </w:t>
      </w:r>
      <w:r w:rsidR="00B8050C" w:rsidRPr="001A22FB">
        <w:rPr>
          <w:rFonts w:cs="宋体"/>
          <w:color w:val="FF0000"/>
          <w:szCs w:val="21"/>
        </w:rPr>
        <w:fldChar w:fldCharType="begin"/>
      </w:r>
      <w:r w:rsidR="00B8050C" w:rsidRPr="001A22FB">
        <w:rPr>
          <w:rFonts w:cs="宋体"/>
          <w:color w:val="FF0000"/>
          <w:szCs w:val="21"/>
        </w:rPr>
        <w:instrText xml:space="preserve"> </w:instrText>
      </w:r>
      <w:r w:rsidR="00B8050C" w:rsidRPr="001A22FB">
        <w:rPr>
          <w:rFonts w:cs="宋体" w:hint="eastAsia"/>
          <w:color w:val="FF0000"/>
          <w:szCs w:val="21"/>
        </w:rPr>
        <w:instrText>EQ \F(</w:instrText>
      </w:r>
      <w:r w:rsidR="00B8050C" w:rsidRPr="001A22FB">
        <w:rPr>
          <w:rFonts w:cs="宋体" w:hint="eastAsia"/>
          <w:i/>
          <w:iCs/>
          <w:color w:val="FF0000"/>
          <w:szCs w:val="21"/>
        </w:rPr>
        <w:instrText>kq</w:instrText>
      </w:r>
      <w:r w:rsidR="00B8050C" w:rsidRPr="001A22FB">
        <w:rPr>
          <w:rFonts w:ascii="Book Antiqua" w:hAnsi="Book Antiqua" w:cs="宋体"/>
          <w:i/>
          <w:iCs/>
          <w:color w:val="FF0000"/>
          <w:szCs w:val="21"/>
        </w:rPr>
        <w:instrText>v</w:instrText>
      </w:r>
      <w:r w:rsidR="00B8050C" w:rsidRPr="001A22FB">
        <w:rPr>
          <w:rFonts w:cs="宋体" w:hint="eastAsia"/>
          <w:color w:val="FF0000"/>
          <w:szCs w:val="21"/>
        </w:rPr>
        <w:instrText>,</w:instrText>
      </w:r>
      <w:r w:rsidR="00B8050C" w:rsidRPr="001A22FB">
        <w:rPr>
          <w:rFonts w:cs="宋体" w:hint="eastAsia"/>
          <w:i/>
          <w:iCs/>
          <w:color w:val="FF0000"/>
          <w:szCs w:val="21"/>
        </w:rPr>
        <w:instrText>c</w:instrText>
      </w:r>
      <w:r w:rsidR="00B8050C" w:rsidRPr="001A22FB">
        <w:rPr>
          <w:rFonts w:cs="宋体" w:hint="eastAsia"/>
          <w:color w:val="FF0000"/>
          <w:szCs w:val="21"/>
          <w:vertAlign w:val="superscript"/>
        </w:rPr>
        <w:instrText>2</w:instrText>
      </w:r>
      <w:r w:rsidR="00B8050C" w:rsidRPr="001A22FB">
        <w:rPr>
          <w:rFonts w:cs="宋体" w:hint="eastAsia"/>
          <w:i/>
          <w:iCs/>
          <w:color w:val="FF0000"/>
          <w:szCs w:val="21"/>
        </w:rPr>
        <w:instrText>R</w:instrText>
      </w:r>
      <w:r w:rsidR="00B8050C" w:rsidRPr="001A22FB">
        <w:rPr>
          <w:rFonts w:cs="Times New Roman"/>
          <w:i/>
          <w:iCs/>
          <w:color w:val="FF0000"/>
          <w:szCs w:val="21"/>
          <w:vertAlign w:val="superscript"/>
        </w:rPr>
        <w:instrText>λ</w:instrText>
      </w:r>
      <w:r w:rsidR="00B8050C" w:rsidRPr="001A22FB">
        <w:rPr>
          <w:rFonts w:cs="宋体" w:hint="eastAsia"/>
          <w:color w:val="FF0000"/>
          <w:szCs w:val="21"/>
        </w:rPr>
        <w:instrText>)</w:instrText>
      </w:r>
      <w:r w:rsidR="00B8050C" w:rsidRPr="001A22FB">
        <w:rPr>
          <w:rFonts w:cs="宋体"/>
          <w:color w:val="FF0000"/>
          <w:szCs w:val="21"/>
        </w:rPr>
        <w:instrText xml:space="preserve"> </w:instrText>
      </w:r>
      <w:r w:rsidR="00B8050C" w:rsidRPr="001A22FB">
        <w:rPr>
          <w:rFonts w:cs="宋体"/>
          <w:color w:val="FF0000"/>
          <w:szCs w:val="21"/>
        </w:rPr>
        <w:fldChar w:fldCharType="end"/>
      </w:r>
      <w:r w:rsidRPr="001A22FB">
        <w:rPr>
          <w:color w:val="FF0000"/>
        </w:rPr>
        <w:t>可知</w:t>
      </w:r>
      <w:r w:rsidR="00B8050C" w:rsidRPr="001A22FB">
        <w:rPr>
          <w:rFonts w:hint="eastAsia"/>
          <w:color w:val="FF0000"/>
        </w:rPr>
        <w:t xml:space="preserve"> </w:t>
      </w:r>
      <w:r w:rsidR="00B8050C" w:rsidRPr="001A22FB">
        <w:rPr>
          <w:color w:val="FF0000"/>
        </w:rPr>
        <w:fldChar w:fldCharType="begin"/>
      </w:r>
      <w:r w:rsidR="00B8050C" w:rsidRPr="001A22FB">
        <w:rPr>
          <w:color w:val="FF0000"/>
        </w:rPr>
        <w:instrText xml:space="preserve"> </w:instrText>
      </w:r>
      <w:r w:rsidR="00B8050C" w:rsidRPr="001A22FB">
        <w:rPr>
          <w:rFonts w:hint="eastAsia"/>
          <w:color w:val="FF0000"/>
        </w:rPr>
        <w:instrText>EQ \F(N,</w:instrText>
      </w:r>
      <w:r w:rsidR="001A22FB" w:rsidRPr="001A22FB">
        <w:rPr>
          <w:rFonts w:hint="eastAsia"/>
          <w:color w:val="FF0000"/>
        </w:rPr>
        <w:instrText>\F(C,s)</w:instrText>
      </w:r>
      <w:r w:rsidR="00B8050C" w:rsidRPr="001A22FB">
        <w:rPr>
          <w:rFonts w:asciiTheme="majorBidi" w:hAnsiTheme="majorBidi" w:cstheme="majorBidi"/>
          <w:color w:val="FF0000"/>
        </w:rPr>
        <w:instrText>·</w:instrText>
      </w:r>
      <w:r w:rsidR="00B8050C" w:rsidRPr="001A22FB">
        <w:rPr>
          <w:rFonts w:hint="eastAsia"/>
          <w:color w:val="FF0000"/>
        </w:rPr>
        <w:instrText>m)</w:instrText>
      </w:r>
      <w:r w:rsidR="00B8050C" w:rsidRPr="001A22FB">
        <w:rPr>
          <w:color w:val="FF0000"/>
        </w:rPr>
        <w:instrText xml:space="preserve"> </w:instrText>
      </w:r>
      <w:r w:rsidR="00B8050C" w:rsidRPr="001A22FB">
        <w:rPr>
          <w:color w:val="FF0000"/>
        </w:rPr>
        <w:fldChar w:fldCharType="end"/>
      </w:r>
      <w:r w:rsidR="00B8050C" w:rsidRPr="001A22FB">
        <w:rPr>
          <w:rFonts w:hint="eastAsia"/>
          <w:color w:val="FF0000"/>
        </w:rPr>
        <w:t xml:space="preserve">= </w:t>
      </w:r>
      <w:r w:rsidR="00B8050C" w:rsidRPr="001A22FB">
        <w:rPr>
          <w:color w:val="FF0000"/>
        </w:rPr>
        <w:fldChar w:fldCharType="begin"/>
      </w:r>
      <w:r w:rsidR="00B8050C" w:rsidRPr="001A22FB">
        <w:rPr>
          <w:color w:val="FF0000"/>
        </w:rPr>
        <w:instrText xml:space="preserve"> </w:instrText>
      </w:r>
      <w:r w:rsidR="00B8050C" w:rsidRPr="001A22FB">
        <w:rPr>
          <w:rFonts w:hint="eastAsia"/>
          <w:color w:val="FF0000"/>
        </w:rPr>
        <w:instrText>EQ \F(\F(N</w:instrText>
      </w:r>
      <w:r w:rsidR="00B8050C" w:rsidRPr="001A22FB">
        <w:rPr>
          <w:rFonts w:cs="Times New Roman"/>
          <w:color w:val="FF0000"/>
        </w:rPr>
        <w:instrText>·</w:instrText>
      </w:r>
      <w:r w:rsidR="00B8050C" w:rsidRPr="001A22FB">
        <w:rPr>
          <w:rFonts w:hint="eastAsia"/>
          <w:color w:val="FF0000"/>
        </w:rPr>
        <w:instrText>m</w:instrText>
      </w:r>
      <w:r w:rsidR="00B8050C" w:rsidRPr="001A22FB">
        <w:rPr>
          <w:rFonts w:hint="eastAsia"/>
          <w:color w:val="FF0000"/>
          <w:vertAlign w:val="superscript"/>
        </w:rPr>
        <w:instrText>2</w:instrText>
      </w:r>
      <w:r w:rsidR="001A22FB" w:rsidRPr="001A22FB">
        <w:rPr>
          <w:rFonts w:hint="eastAsia"/>
          <w:color w:val="FF0000"/>
        </w:rPr>
        <w:instrText>,C</w:instrText>
      </w:r>
      <w:r w:rsidR="001A22FB" w:rsidRPr="001A22FB">
        <w:rPr>
          <w:rFonts w:hint="eastAsia"/>
          <w:color w:val="FF0000"/>
          <w:vertAlign w:val="superscript"/>
        </w:rPr>
        <w:instrText>2</w:instrText>
      </w:r>
      <w:r w:rsidR="00B8050C" w:rsidRPr="001A22FB">
        <w:rPr>
          <w:rFonts w:hint="eastAsia"/>
          <w:color w:val="FF0000"/>
        </w:rPr>
        <w:instrText>)</w:instrText>
      </w:r>
      <w:r w:rsidR="001A22FB" w:rsidRPr="001A22FB">
        <w:rPr>
          <w:rFonts w:cs="Times New Roman"/>
          <w:color w:val="FF0000"/>
        </w:rPr>
        <w:instrText>·</w:instrText>
      </w:r>
      <w:r w:rsidR="001A22FB" w:rsidRPr="001A22FB">
        <w:rPr>
          <w:rFonts w:hint="eastAsia"/>
          <w:color w:val="FF0000"/>
        </w:rPr>
        <w:instrText>C</w:instrText>
      </w:r>
      <w:r w:rsidR="001A22FB" w:rsidRPr="001A22FB">
        <w:rPr>
          <w:rFonts w:cs="Times New Roman"/>
          <w:color w:val="FF0000"/>
        </w:rPr>
        <w:instrText>·</w:instrText>
      </w:r>
      <w:r w:rsidR="001A22FB" w:rsidRPr="001A22FB">
        <w:rPr>
          <w:rFonts w:hint="eastAsia"/>
          <w:color w:val="FF0000"/>
        </w:rPr>
        <w:instrText>m/s,</w:instrText>
      </w:r>
      <w:r w:rsidR="001A22FB" w:rsidRPr="001A22FB">
        <w:rPr>
          <w:rFonts w:hint="eastAsia"/>
          <w:color w:val="FF0000"/>
        </w:rPr>
        <w:instrText>（</w:instrText>
      </w:r>
      <w:r w:rsidR="001A22FB" w:rsidRPr="001A22FB">
        <w:rPr>
          <w:rFonts w:hint="eastAsia"/>
          <w:color w:val="FF0000"/>
        </w:rPr>
        <w:instrText>m/s</w:instrText>
      </w:r>
      <w:r w:rsidR="001A22FB" w:rsidRPr="001A22FB">
        <w:rPr>
          <w:rFonts w:hint="eastAsia"/>
          <w:color w:val="FF0000"/>
        </w:rPr>
        <w:instrText>）</w:instrText>
      </w:r>
      <w:r w:rsidR="001A22FB" w:rsidRPr="001A22FB">
        <w:rPr>
          <w:rFonts w:hint="eastAsia"/>
          <w:color w:val="FF0000"/>
          <w:vertAlign w:val="superscript"/>
        </w:rPr>
        <w:instrText>2</w:instrText>
      </w:r>
      <w:r w:rsidR="001A22FB" w:rsidRPr="001A22FB">
        <w:rPr>
          <w:rFonts w:cs="Times New Roman"/>
          <w:color w:val="FF0000"/>
        </w:rPr>
        <w:instrText>·</w:instrText>
      </w:r>
      <w:r w:rsidR="001A22FB" w:rsidRPr="001A22FB">
        <w:rPr>
          <w:rFonts w:hint="eastAsia"/>
          <w:color w:val="FF0000"/>
        </w:rPr>
        <w:instrText>m</w:instrText>
      </w:r>
      <w:r w:rsidR="001A22FB" w:rsidRPr="001A22FB">
        <w:rPr>
          <w:rFonts w:cs="Times New Roman"/>
          <w:color w:val="FF0000"/>
          <w:vertAlign w:val="superscript"/>
        </w:rPr>
        <w:instrText>λ</w:instrText>
      </w:r>
      <w:r w:rsidR="00B8050C" w:rsidRPr="001A22FB">
        <w:rPr>
          <w:rFonts w:hint="eastAsia"/>
          <w:color w:val="FF0000"/>
        </w:rPr>
        <w:instrText>)</w:instrText>
      </w:r>
      <w:r w:rsidR="00B8050C" w:rsidRPr="001A22FB">
        <w:rPr>
          <w:color w:val="FF0000"/>
        </w:rPr>
        <w:instrText xml:space="preserve"> </w:instrText>
      </w:r>
      <w:r w:rsidR="00B8050C" w:rsidRPr="001A22FB">
        <w:rPr>
          <w:color w:val="FF0000"/>
        </w:rPr>
        <w:fldChar w:fldCharType="end"/>
      </w:r>
      <w:r w:rsidR="001A22FB" w:rsidRPr="001A22FB">
        <w:rPr>
          <w:rFonts w:hint="eastAsia"/>
          <w:color w:val="FF0000"/>
        </w:rPr>
        <w:t>，</w:t>
      </w:r>
      <w:r w:rsidRPr="001A22FB">
        <w:rPr>
          <w:color w:val="FF0000"/>
        </w:rPr>
        <w:t>解得</w:t>
      </w:r>
      <w:r w:rsidR="00B8050C" w:rsidRPr="001A22FB">
        <w:rPr>
          <w:rFonts w:hint="eastAsia"/>
          <w:color w:val="FF0000"/>
        </w:rPr>
        <w:t xml:space="preserve"> </w:t>
      </w:r>
      <w:r w:rsidR="001A22FB" w:rsidRPr="001A22FB">
        <w:rPr>
          <w:rFonts w:cs="Times New Roman"/>
          <w:i/>
          <w:iCs/>
          <w:color w:val="FF0000"/>
        </w:rPr>
        <w:t>λ</w:t>
      </w:r>
      <w:r w:rsidR="001A22FB" w:rsidRPr="001A22FB">
        <w:rPr>
          <w:rFonts w:hint="eastAsia"/>
          <w:color w:val="FF0000"/>
        </w:rPr>
        <w:t xml:space="preserve"> = 2</w:t>
      </w:r>
      <w:r w:rsidR="001A22FB" w:rsidRPr="001A22FB">
        <w:rPr>
          <w:rFonts w:hint="eastAsia"/>
          <w:color w:val="FF0000"/>
        </w:rPr>
        <w:t>。</w:t>
      </w:r>
    </w:p>
    <w:p w14:paraId="2EA4FD88" w14:textId="12BA2E08" w:rsidR="00E93680" w:rsidRPr="001A22FB" w:rsidRDefault="00E93680" w:rsidP="00E93680">
      <w:pPr>
        <w:rPr>
          <w:color w:val="FF0000"/>
        </w:rPr>
      </w:pPr>
      <w:r w:rsidRPr="001A22FB">
        <w:rPr>
          <w:color w:val="FF0000"/>
        </w:rPr>
        <w:t>故选</w:t>
      </w:r>
      <w:r w:rsidR="001A22FB">
        <w:rPr>
          <w:rFonts w:hint="eastAsia"/>
          <w:color w:val="FF0000"/>
        </w:rPr>
        <w:t xml:space="preserve"> </w:t>
      </w:r>
      <w:r w:rsidRPr="001A22FB">
        <w:rPr>
          <w:color w:val="FF0000"/>
        </w:rPr>
        <w:t>D</w:t>
      </w:r>
      <w:r w:rsidRPr="001A22FB">
        <w:rPr>
          <w:color w:val="FF0000"/>
        </w:rPr>
        <w:t>。</w:t>
      </w:r>
    </w:p>
    <w:p w14:paraId="5AD3ADC2" w14:textId="77777777" w:rsidR="00B8050C" w:rsidRPr="00482580" w:rsidRDefault="00B8050C" w:rsidP="00B8050C">
      <w:pPr>
        <w:pStyle w:val="2"/>
        <w:rPr>
          <w:rFonts w:ascii="宋体" w:eastAsia="宋体" w:hAnsi="宋体" w:hint="eastAsia"/>
        </w:rPr>
      </w:pPr>
      <w:r>
        <w:rPr>
          <w:rFonts w:hint="eastAsia"/>
        </w:rPr>
        <w:t>六、疯狂过山车（共</w:t>
      </w:r>
      <w:r w:rsidRPr="001851A2">
        <w:t>2</w:t>
      </w:r>
      <w:r>
        <w:t>1</w:t>
      </w:r>
      <w:r>
        <w:rPr>
          <w:rFonts w:hint="eastAsia"/>
        </w:rPr>
        <w:t>分）</w:t>
      </w:r>
    </w:p>
    <w:p w14:paraId="2DBBE424" w14:textId="77777777" w:rsidR="00F4490A" w:rsidRDefault="00F4490A" w:rsidP="00E93680">
      <w:pPr>
        <w:rPr>
          <w:color w:val="FF0000"/>
        </w:rPr>
      </w:pPr>
      <w:r>
        <w:rPr>
          <w:rFonts w:hint="eastAsia"/>
          <w:color w:val="FF0000"/>
        </w:rPr>
        <w:t>18.</w:t>
      </w:r>
      <w:r w:rsidR="00E93680" w:rsidRPr="00B87749">
        <w:rPr>
          <w:color w:val="FF0000"/>
        </w:rPr>
        <w:t>（</w:t>
      </w:r>
      <w:r w:rsidR="00E93680" w:rsidRPr="00B87749">
        <w:rPr>
          <w:color w:val="FF0000"/>
        </w:rPr>
        <w:t>1</w:t>
      </w:r>
      <w:r w:rsidR="00E93680" w:rsidRPr="00B87749">
        <w:rPr>
          <w:color w:val="FF0000"/>
        </w:rPr>
        <w:t>）根据牛顿第二定律</w:t>
      </w:r>
    </w:p>
    <w:p w14:paraId="612F3AEE" w14:textId="14E9FFBA" w:rsidR="00F4490A" w:rsidRDefault="00F4490A" w:rsidP="00E93680">
      <w:pPr>
        <w:rPr>
          <w:color w:val="FF0000"/>
        </w:rPr>
      </w:pPr>
      <w:r w:rsidRPr="00F4490A">
        <w:rPr>
          <w:i/>
          <w:iCs/>
          <w:color w:val="FF0000"/>
        </w:rPr>
        <w:t>mg</w:t>
      </w:r>
      <w:r>
        <w:rPr>
          <w:color w:val="FF0000"/>
        </w:rPr>
        <w:t>sin</w:t>
      </w:r>
      <w:r w:rsidRPr="00F4490A">
        <w:rPr>
          <w:rFonts w:cs="Times New Roman"/>
          <w:i/>
          <w:iCs/>
          <w:color w:val="FF0000"/>
        </w:rPr>
        <w:t>θ</w:t>
      </w:r>
      <w:r>
        <w:rPr>
          <w:rFonts w:hint="eastAsia"/>
          <w:color w:val="FF0000"/>
        </w:rPr>
        <w:t xml:space="preserve"> </w:t>
      </w:r>
      <w:r>
        <w:rPr>
          <w:rFonts w:cs="Times New Roman"/>
          <w:color w:val="FF0000"/>
        </w:rPr>
        <w:t>−</w:t>
      </w:r>
      <w:r>
        <w:rPr>
          <w:rFonts w:hint="eastAsia"/>
          <w:color w:val="FF0000"/>
        </w:rPr>
        <w:t xml:space="preserve"> </w:t>
      </w:r>
      <w:r w:rsidRPr="00F4490A">
        <w:rPr>
          <w:rFonts w:cs="Times New Roman"/>
          <w:i/>
          <w:iCs/>
          <w:color w:val="FF0000"/>
        </w:rPr>
        <w:t>μ</w:t>
      </w:r>
      <w:r w:rsidRPr="00F4490A">
        <w:rPr>
          <w:rFonts w:hint="eastAsia"/>
          <w:i/>
          <w:iCs/>
          <w:color w:val="FF0000"/>
        </w:rPr>
        <w:t>mg</w:t>
      </w:r>
      <w:r>
        <w:rPr>
          <w:rFonts w:hint="eastAsia"/>
          <w:color w:val="FF0000"/>
        </w:rPr>
        <w:t>cos</w:t>
      </w:r>
      <w:r w:rsidRPr="00F4490A">
        <w:rPr>
          <w:rFonts w:cs="Times New Roman"/>
          <w:i/>
          <w:iCs/>
          <w:color w:val="FF0000"/>
        </w:rPr>
        <w:t>θ</w:t>
      </w:r>
      <w:r>
        <w:rPr>
          <w:rFonts w:hint="eastAsia"/>
          <w:color w:val="FF0000"/>
        </w:rPr>
        <w:t xml:space="preserve"> = </w:t>
      </w:r>
      <w:r w:rsidRPr="00F4490A">
        <w:rPr>
          <w:rFonts w:hint="eastAsia"/>
          <w:i/>
          <w:iCs/>
          <w:color w:val="FF0000"/>
        </w:rPr>
        <w:t>ma</w:t>
      </w:r>
    </w:p>
    <w:p w14:paraId="7C4145F4" w14:textId="5DE00FBA" w:rsidR="00E93680" w:rsidRPr="00B87749" w:rsidRDefault="00E93680" w:rsidP="00F4490A">
      <w:pPr>
        <w:rPr>
          <w:color w:val="FF0000"/>
        </w:rPr>
      </w:pPr>
      <w:r w:rsidRPr="00B87749">
        <w:rPr>
          <w:color w:val="FF0000"/>
        </w:rPr>
        <w:t>得导体棒在直轨道</w:t>
      </w:r>
      <w:r w:rsidR="00F4490A">
        <w:rPr>
          <w:rFonts w:hint="eastAsia"/>
          <w:color w:val="FF0000"/>
        </w:rPr>
        <w:t xml:space="preserve"> </w:t>
      </w:r>
      <w:r w:rsidRPr="00F4490A">
        <w:rPr>
          <w:rFonts w:eastAsia="Times New Roman"/>
          <w:iCs/>
          <w:color w:val="FF0000"/>
        </w:rPr>
        <w:t>ac</w:t>
      </w:r>
      <w:r w:rsidR="00F4490A">
        <w:rPr>
          <w:rFonts w:ascii="宋体" w:hAnsi="宋体" w:cs="宋体" w:hint="eastAsia"/>
          <w:iCs/>
          <w:color w:val="FF0000"/>
        </w:rPr>
        <w:t>（</w:t>
      </w:r>
      <w:r w:rsidR="00F4490A" w:rsidRPr="00F4490A">
        <w:rPr>
          <w:rFonts w:asciiTheme="majorBidi" w:hAnsiTheme="majorBidi" w:cstheme="majorBidi"/>
          <w:iCs/>
          <w:color w:val="FF0000"/>
        </w:rPr>
        <w:t>bd</w:t>
      </w:r>
      <w:r w:rsidR="00F4490A">
        <w:rPr>
          <w:rFonts w:ascii="宋体" w:hAnsi="宋体" w:cs="宋体" w:hint="eastAsia"/>
          <w:iCs/>
          <w:color w:val="FF0000"/>
        </w:rPr>
        <w:t>）</w:t>
      </w:r>
      <w:r w:rsidRPr="00B87749">
        <w:rPr>
          <w:color w:val="FF0000"/>
        </w:rPr>
        <w:t>上运动的加速度大小</w:t>
      </w:r>
    </w:p>
    <w:p w14:paraId="6F258BA9" w14:textId="056B29A2" w:rsidR="00E93680" w:rsidRPr="00F4490A" w:rsidRDefault="00F4490A" w:rsidP="00E93680">
      <w:pPr>
        <w:rPr>
          <w:color w:val="FF0000"/>
          <w:vertAlign w:val="superscript"/>
        </w:rPr>
      </w:pPr>
      <w:r w:rsidRPr="00F4490A">
        <w:rPr>
          <w:i/>
          <w:iCs/>
          <w:color w:val="FF0000"/>
        </w:rPr>
        <w:t>a</w:t>
      </w:r>
      <w:r>
        <w:rPr>
          <w:rFonts w:hint="eastAsia"/>
          <w:color w:val="FF0000"/>
        </w:rPr>
        <w:t xml:space="preserve"> = </w:t>
      </w:r>
      <w:r w:rsidRPr="00F4490A">
        <w:rPr>
          <w:i/>
          <w:iCs/>
          <w:color w:val="FF0000"/>
        </w:rPr>
        <w:t>g</w:t>
      </w:r>
      <w:r>
        <w:rPr>
          <w:color w:val="FF0000"/>
        </w:rPr>
        <w:t>sin</w:t>
      </w:r>
      <w:r w:rsidRPr="00F4490A">
        <w:rPr>
          <w:rFonts w:cs="Times New Roman"/>
          <w:i/>
          <w:iCs/>
          <w:color w:val="FF0000"/>
        </w:rPr>
        <w:t>θ</w:t>
      </w:r>
      <w:r>
        <w:rPr>
          <w:rFonts w:hint="eastAsia"/>
          <w:color w:val="FF0000"/>
        </w:rPr>
        <w:t xml:space="preserve"> </w:t>
      </w:r>
      <w:r>
        <w:rPr>
          <w:rFonts w:cs="Times New Roman"/>
          <w:color w:val="FF0000"/>
        </w:rPr>
        <w:t>–</w:t>
      </w:r>
      <w:r>
        <w:rPr>
          <w:rFonts w:hint="eastAsia"/>
          <w:color w:val="FF0000"/>
        </w:rPr>
        <w:t xml:space="preserve"> </w:t>
      </w:r>
      <w:r w:rsidRPr="00F4490A">
        <w:rPr>
          <w:rFonts w:cs="Times New Roman"/>
          <w:i/>
          <w:iCs/>
          <w:color w:val="FF0000"/>
        </w:rPr>
        <w:t>μ</w:t>
      </w:r>
      <w:r w:rsidRPr="00F4490A">
        <w:rPr>
          <w:rFonts w:hint="eastAsia"/>
          <w:i/>
          <w:iCs/>
          <w:color w:val="FF0000"/>
        </w:rPr>
        <w:t>g</w:t>
      </w:r>
      <w:r>
        <w:rPr>
          <w:rFonts w:hint="eastAsia"/>
          <w:color w:val="FF0000"/>
        </w:rPr>
        <w:t>cos</w:t>
      </w:r>
      <w:r w:rsidRPr="00F4490A">
        <w:rPr>
          <w:rFonts w:cs="Times New Roman"/>
          <w:i/>
          <w:iCs/>
          <w:color w:val="FF0000"/>
        </w:rPr>
        <w:t>θ</w:t>
      </w:r>
      <w:r>
        <w:rPr>
          <w:rFonts w:hint="eastAsia"/>
          <w:color w:val="FF0000"/>
        </w:rPr>
        <w:t xml:space="preserve"> = 2 m/s</w:t>
      </w:r>
      <w:r>
        <w:rPr>
          <w:rFonts w:hint="eastAsia"/>
          <w:color w:val="FF0000"/>
          <w:vertAlign w:val="superscript"/>
        </w:rPr>
        <w:t>2</w:t>
      </w:r>
    </w:p>
    <w:p w14:paraId="599D87C7" w14:textId="50199087" w:rsidR="00E93680" w:rsidRPr="00B87749" w:rsidRDefault="00E93680" w:rsidP="00F4490A">
      <w:pPr>
        <w:rPr>
          <w:color w:val="FF0000"/>
        </w:rPr>
      </w:pPr>
      <w:r w:rsidRPr="00B87749">
        <w:rPr>
          <w:color w:val="FF0000"/>
        </w:rPr>
        <w:t>1</w:t>
      </w:r>
      <w:r w:rsidR="00F4490A">
        <w:rPr>
          <w:rFonts w:hint="eastAsia"/>
          <w:color w:val="FF0000"/>
        </w:rPr>
        <w:t xml:space="preserve"> </w:t>
      </w:r>
      <w:r w:rsidRPr="00B87749">
        <w:rPr>
          <w:color w:val="FF0000"/>
        </w:rPr>
        <w:t>s</w:t>
      </w:r>
      <w:r w:rsidR="00F4490A">
        <w:rPr>
          <w:rFonts w:hint="eastAsia"/>
          <w:color w:val="FF0000"/>
        </w:rPr>
        <w:t xml:space="preserve"> </w:t>
      </w:r>
      <w:r w:rsidRPr="00B87749">
        <w:rPr>
          <w:color w:val="FF0000"/>
        </w:rPr>
        <w:t>末的速度为</w:t>
      </w:r>
      <w:r w:rsidR="00F4490A">
        <w:rPr>
          <w:rFonts w:hint="eastAsia"/>
          <w:color w:val="FF0000"/>
        </w:rPr>
        <w:t xml:space="preserve"> </w:t>
      </w:r>
      <w:r w:rsidR="00F4490A" w:rsidRPr="00F4490A">
        <w:rPr>
          <w:rFonts w:ascii="Book Antiqua" w:hAnsi="Book Antiqua"/>
          <w:i/>
          <w:iCs/>
          <w:color w:val="FF0000"/>
        </w:rPr>
        <w:t>v</w:t>
      </w:r>
      <w:r w:rsidR="00F4490A">
        <w:rPr>
          <w:rFonts w:hint="eastAsia"/>
          <w:color w:val="FF0000"/>
        </w:rPr>
        <w:t xml:space="preserve"> = </w:t>
      </w:r>
      <w:r w:rsidR="00F4490A" w:rsidRPr="00F4490A">
        <w:rPr>
          <w:rFonts w:hint="eastAsia"/>
          <w:i/>
          <w:iCs/>
          <w:color w:val="FF0000"/>
        </w:rPr>
        <w:t>at</w:t>
      </w:r>
      <w:r w:rsidR="00F4490A">
        <w:rPr>
          <w:rFonts w:hint="eastAsia"/>
          <w:color w:val="FF0000"/>
        </w:rPr>
        <w:t xml:space="preserve"> = 2 m/s</w:t>
      </w:r>
    </w:p>
    <w:p w14:paraId="0B6EB291" w14:textId="2BD3A7EE" w:rsidR="00E93680" w:rsidRPr="00B87749" w:rsidRDefault="00E93680" w:rsidP="00E93680">
      <w:pPr>
        <w:rPr>
          <w:color w:val="FF0000"/>
        </w:rPr>
      </w:pPr>
      <w:r w:rsidRPr="00B87749">
        <w:rPr>
          <w:color w:val="FF0000"/>
        </w:rPr>
        <w:t>1</w:t>
      </w:r>
      <w:r w:rsidR="00F4490A">
        <w:rPr>
          <w:rFonts w:hint="eastAsia"/>
          <w:color w:val="FF0000"/>
        </w:rPr>
        <w:t xml:space="preserve"> </w:t>
      </w:r>
      <w:r w:rsidRPr="00B87749">
        <w:rPr>
          <w:color w:val="FF0000"/>
        </w:rPr>
        <w:t>s</w:t>
      </w:r>
      <w:r w:rsidR="00F4490A">
        <w:rPr>
          <w:rFonts w:hint="eastAsia"/>
          <w:color w:val="FF0000"/>
        </w:rPr>
        <w:t xml:space="preserve"> </w:t>
      </w:r>
      <w:r w:rsidRPr="00B87749">
        <w:rPr>
          <w:color w:val="FF0000"/>
        </w:rPr>
        <w:t>末重力的瞬时功率</w:t>
      </w:r>
    </w:p>
    <w:p w14:paraId="30C50CEA" w14:textId="605BF794" w:rsidR="00E93680" w:rsidRPr="00B87749" w:rsidRDefault="00F4490A" w:rsidP="00F4490A">
      <w:pPr>
        <w:rPr>
          <w:color w:val="FF0000"/>
        </w:rPr>
      </w:pPr>
      <w:r w:rsidRPr="00F4490A">
        <w:rPr>
          <w:rFonts w:hint="eastAsia"/>
          <w:i/>
          <w:iCs/>
          <w:color w:val="FF0000"/>
        </w:rPr>
        <w:t>P</w:t>
      </w:r>
      <w:r>
        <w:rPr>
          <w:rFonts w:hint="eastAsia"/>
          <w:color w:val="FF0000"/>
          <w:vertAlign w:val="subscript"/>
        </w:rPr>
        <w:t>G</w:t>
      </w:r>
      <w:r>
        <w:rPr>
          <w:rFonts w:hint="eastAsia"/>
          <w:color w:val="FF0000"/>
        </w:rPr>
        <w:t xml:space="preserve"> = </w:t>
      </w:r>
      <w:r w:rsidRPr="00F4490A">
        <w:rPr>
          <w:rFonts w:hint="eastAsia"/>
          <w:i/>
          <w:iCs/>
          <w:color w:val="FF0000"/>
        </w:rPr>
        <w:t>mg</w:t>
      </w:r>
      <w:r w:rsidRPr="00F4490A">
        <w:rPr>
          <w:rFonts w:ascii="Book Antiqua" w:hAnsi="Book Antiqua"/>
          <w:i/>
          <w:iCs/>
          <w:color w:val="FF0000"/>
        </w:rPr>
        <w:t>v</w:t>
      </w:r>
      <w:r>
        <w:rPr>
          <w:rFonts w:hint="eastAsia"/>
          <w:color w:val="FF0000"/>
        </w:rPr>
        <w:t>sin</w:t>
      </w:r>
      <w:r w:rsidRPr="00F4490A">
        <w:rPr>
          <w:rFonts w:cs="Times New Roman"/>
          <w:i/>
          <w:iCs/>
          <w:color w:val="FF0000"/>
        </w:rPr>
        <w:t>θ</w:t>
      </w:r>
      <w:r w:rsidRPr="00F4490A">
        <w:rPr>
          <w:rFonts w:hint="eastAsia"/>
          <w:i/>
          <w:iCs/>
          <w:color w:val="FF0000"/>
        </w:rPr>
        <w:t xml:space="preserve"> </w:t>
      </w:r>
      <w:r>
        <w:rPr>
          <w:rFonts w:hint="eastAsia"/>
          <w:color w:val="FF0000"/>
        </w:rPr>
        <w:t>= 12 W</w:t>
      </w:r>
    </w:p>
    <w:p w14:paraId="1999CF7F" w14:textId="400FFEFD" w:rsidR="00607E09" w:rsidRPr="00607E09" w:rsidRDefault="00607E09" w:rsidP="00607E09">
      <w:pPr>
        <w:rPr>
          <w:color w:val="FF0000"/>
        </w:rPr>
      </w:pPr>
      <w:r w:rsidRPr="00607E09">
        <w:rPr>
          <w:rFonts w:hint="eastAsia"/>
          <w:color w:val="FF0000"/>
        </w:rPr>
        <w:t>（</w:t>
      </w:r>
      <w:r w:rsidRPr="00607E09">
        <w:rPr>
          <w:color w:val="FF0000"/>
        </w:rPr>
        <w:t>2</w:t>
      </w:r>
      <w:r w:rsidRPr="00607E09">
        <w:rPr>
          <w:rFonts w:hint="eastAsia"/>
          <w:color w:val="FF0000"/>
        </w:rPr>
        <w:t>）从释放到</w:t>
      </w:r>
      <w:r w:rsidRPr="00607E09">
        <w:rPr>
          <w:rFonts w:hint="eastAsia"/>
          <w:color w:val="FF0000"/>
        </w:rPr>
        <w:t xml:space="preserve"> ef </w:t>
      </w:r>
      <w:r w:rsidRPr="00607E09">
        <w:rPr>
          <w:rFonts w:hint="eastAsia"/>
          <w:color w:val="FF0000"/>
        </w:rPr>
        <w:t>处，根据动能定理：</w:t>
      </w:r>
      <w:r w:rsidRPr="00607E09">
        <w:rPr>
          <w:rFonts w:hint="eastAsia"/>
          <w:i/>
          <w:color w:val="FF0000"/>
        </w:rPr>
        <w:t>W</w:t>
      </w:r>
      <w:r w:rsidRPr="00607E09">
        <w:rPr>
          <w:color w:val="FF0000"/>
          <w:vertAlign w:val="subscript"/>
        </w:rPr>
        <w:t>G</w:t>
      </w:r>
      <w:r w:rsidRPr="00607E09">
        <w:rPr>
          <w:color w:val="FF0000"/>
        </w:rPr>
        <w:t xml:space="preserve"> + </w:t>
      </w:r>
      <w:r w:rsidRPr="00607E09">
        <w:rPr>
          <w:i/>
          <w:color w:val="FF0000"/>
        </w:rPr>
        <w:t>W</w:t>
      </w:r>
      <w:r w:rsidRPr="00607E09">
        <w:rPr>
          <w:rFonts w:hint="eastAsia"/>
          <w:color w:val="FF0000"/>
          <w:vertAlign w:val="subscript"/>
        </w:rPr>
        <w:t>f</w:t>
      </w:r>
      <w:r w:rsidRPr="00607E09">
        <w:rPr>
          <w:color w:val="FF0000"/>
        </w:rPr>
        <w:t xml:space="preserve"> = Δ</w:t>
      </w:r>
      <w:r w:rsidRPr="00607E09">
        <w:rPr>
          <w:i/>
          <w:color w:val="FF0000"/>
        </w:rPr>
        <w:t>E</w:t>
      </w:r>
      <w:r w:rsidRPr="00607E09">
        <w:rPr>
          <w:rFonts w:hint="eastAsia"/>
          <w:color w:val="FF0000"/>
          <w:vertAlign w:val="subscript"/>
        </w:rPr>
        <w:t>k</w:t>
      </w:r>
    </w:p>
    <w:p w14:paraId="3CBA0936" w14:textId="40B5F778" w:rsidR="00607E09" w:rsidRPr="00607E09" w:rsidRDefault="00607E09" w:rsidP="00607E09">
      <w:pPr>
        <w:rPr>
          <w:rFonts w:asciiTheme="majorBidi" w:hAnsiTheme="majorBidi" w:cstheme="majorBidi"/>
          <w:color w:val="FF0000"/>
        </w:rPr>
      </w:pPr>
      <w:r w:rsidRPr="00607E09">
        <w:rPr>
          <w:rFonts w:asciiTheme="majorBidi" w:hAnsiTheme="majorBidi" w:cstheme="majorBidi"/>
          <w:i/>
          <w:iCs/>
          <w:color w:val="FF0000"/>
        </w:rPr>
        <w:t>mg</w:t>
      </w:r>
      <w:r w:rsidRPr="00607E09">
        <w:rPr>
          <w:rFonts w:asciiTheme="majorBidi" w:hAnsiTheme="majorBidi" w:cstheme="majorBidi"/>
          <w:color w:val="FF0000"/>
        </w:rPr>
        <w:t>[</w:t>
      </w:r>
      <w:r w:rsidRPr="00607E09">
        <w:rPr>
          <w:rFonts w:asciiTheme="majorBidi" w:hAnsiTheme="majorBidi" w:cstheme="majorBidi"/>
          <w:i/>
          <w:iCs/>
          <w:color w:val="FF0000"/>
        </w:rPr>
        <w:t>H</w:t>
      </w:r>
      <w:r w:rsidRPr="00607E09">
        <w:rPr>
          <w:rFonts w:asciiTheme="majorBidi" w:hAnsiTheme="majorBidi" w:cstheme="majorBidi"/>
          <w:color w:val="FF0000"/>
        </w:rPr>
        <w:t xml:space="preserve"> + </w:t>
      </w:r>
      <w:r w:rsidRPr="00607E09">
        <w:rPr>
          <w:rFonts w:asciiTheme="majorBidi" w:hAnsiTheme="majorBidi" w:cstheme="majorBidi"/>
          <w:i/>
          <w:iCs/>
          <w:color w:val="FF0000"/>
        </w:rPr>
        <w:t>r</w:t>
      </w:r>
      <w:r w:rsidRPr="00607E09">
        <w:rPr>
          <w:rFonts w:asciiTheme="majorBidi" w:hAnsiTheme="majorBidi" w:cstheme="majorBidi"/>
          <w:color w:val="FF0000"/>
        </w:rPr>
        <w:t>（</w:t>
      </w:r>
      <w:r w:rsidRPr="00607E09">
        <w:rPr>
          <w:rFonts w:asciiTheme="majorBidi" w:hAnsiTheme="majorBidi" w:cstheme="majorBidi"/>
          <w:color w:val="FF0000"/>
        </w:rPr>
        <w:t>1</w:t>
      </w:r>
      <w:r w:rsidRPr="00607E09">
        <w:rPr>
          <w:rFonts w:asciiTheme="majorBidi" w:hAnsiTheme="majorBidi" w:cstheme="majorBidi" w:hint="eastAsia"/>
          <w:color w:val="FF0000"/>
        </w:rPr>
        <w:t xml:space="preserve"> </w:t>
      </w:r>
      <w:r w:rsidRPr="00607E09">
        <w:rPr>
          <w:rFonts w:asciiTheme="majorBidi" w:hAnsiTheme="majorBidi" w:cstheme="majorBidi"/>
          <w:color w:val="FF0000"/>
        </w:rPr>
        <w:t>−</w:t>
      </w:r>
      <w:r w:rsidRPr="00607E09">
        <w:rPr>
          <w:rFonts w:asciiTheme="majorBidi" w:hAnsiTheme="majorBidi" w:cstheme="majorBidi" w:hint="eastAsia"/>
          <w:color w:val="FF0000"/>
        </w:rPr>
        <w:t xml:space="preserve"> </w:t>
      </w:r>
      <w:r w:rsidRPr="00607E09">
        <w:rPr>
          <w:rFonts w:asciiTheme="majorBidi" w:hAnsiTheme="majorBidi" w:cstheme="majorBidi"/>
          <w:color w:val="FF0000"/>
        </w:rPr>
        <w:t>cos</w:t>
      </w:r>
      <w:r w:rsidRPr="00607E09">
        <w:rPr>
          <w:rFonts w:asciiTheme="majorBidi" w:hAnsiTheme="majorBidi" w:cstheme="majorBidi"/>
          <w:i/>
          <w:iCs/>
          <w:color w:val="FF0000"/>
        </w:rPr>
        <w:t>θ</w:t>
      </w:r>
      <w:r w:rsidRPr="00607E09">
        <w:rPr>
          <w:rFonts w:asciiTheme="majorBidi" w:hAnsiTheme="majorBidi" w:cstheme="majorBidi"/>
          <w:color w:val="FF0000"/>
        </w:rPr>
        <w:t>）</w:t>
      </w:r>
      <w:r w:rsidRPr="00607E09">
        <w:rPr>
          <w:rFonts w:asciiTheme="majorBidi" w:hAnsiTheme="majorBidi" w:cstheme="majorBidi"/>
          <w:color w:val="FF0000"/>
        </w:rPr>
        <w:t xml:space="preserve">] + </w:t>
      </w:r>
      <w:r w:rsidRPr="00607E09">
        <w:rPr>
          <w:rFonts w:asciiTheme="majorBidi" w:hAnsiTheme="majorBidi" w:cstheme="majorBidi" w:hint="eastAsia"/>
          <w:color w:val="FF0000"/>
        </w:rPr>
        <w:t>（</w:t>
      </w:r>
      <w:r w:rsidRPr="00607E09">
        <w:rPr>
          <w:rFonts w:asciiTheme="majorBidi" w:hAnsiTheme="majorBidi" w:cstheme="majorBidi"/>
          <w:color w:val="FF0000"/>
        </w:rPr>
        <w:t>−</w:t>
      </w:r>
      <w:r w:rsidRPr="00607E09">
        <w:rPr>
          <w:rFonts w:asciiTheme="majorBidi" w:hAnsiTheme="majorBidi" w:cstheme="majorBidi" w:hint="eastAsia"/>
          <w:color w:val="FF0000"/>
        </w:rPr>
        <w:t xml:space="preserve"> </w:t>
      </w:r>
      <w:r w:rsidRPr="00607E09">
        <w:rPr>
          <w:rFonts w:asciiTheme="majorBidi" w:hAnsiTheme="majorBidi" w:cstheme="majorBidi"/>
          <w:i/>
          <w:iCs/>
          <w:color w:val="FF0000"/>
        </w:rPr>
        <w:t>μmg</w:t>
      </w:r>
      <w:r w:rsidRPr="00607E09">
        <w:rPr>
          <w:rFonts w:asciiTheme="majorBidi" w:hAnsiTheme="majorBidi" w:cstheme="majorBidi"/>
          <w:color w:val="FF0000"/>
        </w:rPr>
        <w:t>cos</w:t>
      </w:r>
      <w:r w:rsidRPr="00607E09">
        <w:rPr>
          <w:rFonts w:asciiTheme="majorBidi" w:hAnsiTheme="majorBidi" w:cstheme="majorBidi"/>
          <w:i/>
          <w:iCs/>
          <w:color w:val="FF0000"/>
        </w:rPr>
        <w:t>θ</w:t>
      </w:r>
      <w:r w:rsidRPr="00607E09">
        <w:rPr>
          <w:rFonts w:asciiTheme="majorBidi" w:hAnsiTheme="majorBidi" w:cstheme="majorBidi"/>
          <w:color w:val="FF0000"/>
        </w:rPr>
        <w:t xml:space="preserve"> </w:t>
      </w:r>
      <w:r w:rsidRPr="00607E09">
        <w:rPr>
          <w:rFonts w:asciiTheme="majorBidi" w:hAnsiTheme="majorBidi" w:cstheme="majorBidi"/>
          <w:color w:val="FF0000"/>
        </w:rPr>
        <w:fldChar w:fldCharType="begin"/>
      </w:r>
      <w:r w:rsidRPr="00607E09">
        <w:rPr>
          <w:rFonts w:asciiTheme="majorBidi" w:hAnsiTheme="majorBidi" w:cstheme="majorBidi"/>
          <w:color w:val="FF0000"/>
        </w:rPr>
        <w:instrText xml:space="preserve"> </w:instrText>
      </w:r>
      <w:r w:rsidRPr="00607E09">
        <w:rPr>
          <w:rFonts w:asciiTheme="majorBidi" w:hAnsiTheme="majorBidi" w:cstheme="majorBidi" w:hint="eastAsia"/>
          <w:color w:val="FF0000"/>
        </w:rPr>
        <w:instrText>EQ \F(</w:instrText>
      </w:r>
      <w:r w:rsidRPr="00607E09">
        <w:rPr>
          <w:rFonts w:asciiTheme="majorBidi" w:hAnsiTheme="majorBidi" w:cstheme="majorBidi" w:hint="eastAsia"/>
          <w:i/>
          <w:iCs/>
          <w:color w:val="FF0000"/>
        </w:rPr>
        <w:instrText>h</w:instrText>
      </w:r>
      <w:r w:rsidRPr="00607E09">
        <w:rPr>
          <w:rFonts w:asciiTheme="majorBidi" w:hAnsiTheme="majorBidi" w:cstheme="majorBidi" w:hint="eastAsia"/>
          <w:color w:val="FF0000"/>
        </w:rPr>
        <w:instrText>,sin</w:instrText>
      </w:r>
      <w:r w:rsidRPr="00607E09">
        <w:rPr>
          <w:rFonts w:asciiTheme="majorBidi" w:hAnsiTheme="majorBidi" w:cstheme="majorBidi"/>
          <w:i/>
          <w:iCs/>
          <w:color w:val="FF0000"/>
        </w:rPr>
        <w:instrText>θ</w:instrText>
      </w:r>
      <w:r w:rsidRPr="00607E09">
        <w:rPr>
          <w:rFonts w:asciiTheme="majorBidi" w:hAnsiTheme="majorBidi" w:cstheme="majorBidi" w:hint="eastAsia"/>
          <w:color w:val="FF0000"/>
        </w:rPr>
        <w:instrText>)</w:instrText>
      </w:r>
      <w:r w:rsidRPr="00607E09">
        <w:rPr>
          <w:rFonts w:asciiTheme="majorBidi" w:hAnsiTheme="majorBidi" w:cstheme="majorBidi"/>
          <w:color w:val="FF0000"/>
        </w:rPr>
        <w:instrText xml:space="preserve"> </w:instrText>
      </w:r>
      <w:r w:rsidRPr="00607E09">
        <w:rPr>
          <w:rFonts w:asciiTheme="majorBidi" w:hAnsiTheme="majorBidi" w:cstheme="majorBidi"/>
          <w:color w:val="FF0000"/>
        </w:rPr>
        <w:fldChar w:fldCharType="end"/>
      </w:r>
      <w:r w:rsidRPr="00607E09">
        <w:rPr>
          <w:rFonts w:asciiTheme="majorBidi" w:hAnsiTheme="majorBidi" w:cstheme="majorBidi" w:hint="eastAsia"/>
          <w:color w:val="FF0000"/>
        </w:rPr>
        <w:t>）</w:t>
      </w:r>
      <w:r w:rsidRPr="00607E09">
        <w:rPr>
          <w:rFonts w:asciiTheme="majorBidi" w:hAnsiTheme="majorBidi" w:cstheme="majorBidi"/>
          <w:color w:val="FF0000"/>
        </w:rPr>
        <w:t>=</w:t>
      </w:r>
      <w:r w:rsidRPr="00607E09">
        <w:rPr>
          <w:rFonts w:asciiTheme="majorBidi" w:hAnsiTheme="majorBidi" w:cstheme="majorBidi" w:hint="eastAsia"/>
          <w:color w:val="FF0000"/>
        </w:rPr>
        <w:t xml:space="preserve"> </w:t>
      </w:r>
      <w:r w:rsidRPr="00607E09">
        <w:rPr>
          <w:rFonts w:asciiTheme="majorBidi" w:hAnsiTheme="majorBidi" w:cstheme="majorBidi"/>
          <w:color w:val="FF0000"/>
        </w:rPr>
        <w:fldChar w:fldCharType="begin"/>
      </w:r>
      <w:r w:rsidRPr="00607E09">
        <w:rPr>
          <w:rFonts w:asciiTheme="majorBidi" w:hAnsiTheme="majorBidi" w:cstheme="majorBidi"/>
          <w:color w:val="FF0000"/>
        </w:rPr>
        <w:instrText xml:space="preserve"> </w:instrText>
      </w:r>
      <w:r w:rsidRPr="00607E09">
        <w:rPr>
          <w:rFonts w:asciiTheme="majorBidi" w:hAnsiTheme="majorBidi" w:cstheme="majorBidi" w:hint="eastAsia"/>
          <w:color w:val="FF0000"/>
        </w:rPr>
        <w:instrText>EQ \F(1,2)</w:instrText>
      </w:r>
      <w:r w:rsidRPr="00607E09">
        <w:rPr>
          <w:rFonts w:asciiTheme="majorBidi" w:hAnsiTheme="majorBidi" w:cstheme="majorBidi"/>
          <w:color w:val="FF0000"/>
        </w:rPr>
        <w:instrText xml:space="preserve"> </w:instrText>
      </w:r>
      <w:r w:rsidRPr="00607E09">
        <w:rPr>
          <w:rFonts w:asciiTheme="majorBidi" w:hAnsiTheme="majorBidi" w:cstheme="majorBidi"/>
          <w:color w:val="FF0000"/>
        </w:rPr>
        <w:fldChar w:fldCharType="end"/>
      </w:r>
      <w:r w:rsidRPr="00607E09">
        <w:rPr>
          <w:rFonts w:asciiTheme="majorBidi" w:hAnsiTheme="majorBidi" w:cstheme="majorBidi"/>
          <w:i/>
          <w:iCs/>
          <w:color w:val="FF0000"/>
        </w:rPr>
        <w:t>m</w:t>
      </w:r>
      <w:r w:rsidRPr="00607E09">
        <w:rPr>
          <w:rFonts w:ascii="Book Antiqua" w:hAnsi="Book Antiqua" w:cstheme="majorBidi"/>
          <w:i/>
          <w:iCs/>
          <w:color w:val="FF0000"/>
        </w:rPr>
        <w:t>v</w:t>
      </w:r>
      <w:r w:rsidRPr="00607E09">
        <w:rPr>
          <w:rFonts w:asciiTheme="majorBidi" w:hAnsiTheme="majorBidi" w:cstheme="majorBidi" w:hint="eastAsia"/>
          <w:color w:val="FF0000"/>
          <w:vertAlign w:val="superscript"/>
        </w:rPr>
        <w:t>2</w:t>
      </w:r>
      <w:r w:rsidRPr="00607E09">
        <w:rPr>
          <w:rFonts w:asciiTheme="majorBidi" w:hAnsiTheme="majorBidi" w:cstheme="majorBidi" w:hint="eastAsia"/>
          <w:color w:val="FF0000"/>
        </w:rPr>
        <w:t xml:space="preserve"> </w:t>
      </w:r>
      <w:r w:rsidRPr="00607E09">
        <w:rPr>
          <w:rFonts w:asciiTheme="majorBidi" w:hAnsiTheme="majorBidi" w:cstheme="majorBidi"/>
          <w:color w:val="FF0000"/>
        </w:rPr>
        <w:t>–</w:t>
      </w:r>
      <w:r w:rsidRPr="00607E09">
        <w:rPr>
          <w:rFonts w:asciiTheme="majorBidi" w:hAnsiTheme="majorBidi" w:cstheme="majorBidi" w:hint="eastAsia"/>
          <w:color w:val="FF0000"/>
        </w:rPr>
        <w:t xml:space="preserve"> </w:t>
      </w:r>
      <w:r w:rsidRPr="00607E09">
        <w:rPr>
          <w:rFonts w:asciiTheme="majorBidi" w:hAnsiTheme="majorBidi" w:cstheme="majorBidi"/>
          <w:color w:val="FF0000"/>
        </w:rPr>
        <w:t>0</w:t>
      </w:r>
    </w:p>
    <w:p w14:paraId="480040CC" w14:textId="1FE37BFB" w:rsidR="00607E09" w:rsidRPr="00607E09" w:rsidRDefault="00607E09" w:rsidP="00607E09">
      <w:pPr>
        <w:rPr>
          <w:color w:val="FF0000"/>
        </w:rPr>
      </w:pPr>
      <w:r w:rsidRPr="00607E09">
        <w:rPr>
          <w:rFonts w:hint="eastAsia"/>
          <w:color w:val="FF0000"/>
        </w:rPr>
        <w:t>带入数据，得：</w:t>
      </w:r>
      <w:r w:rsidRPr="00607E09">
        <w:rPr>
          <w:rFonts w:ascii="Book Antiqua" w:hAnsi="Book Antiqua"/>
          <w:i/>
          <w:iCs/>
          <w:color w:val="FF0000"/>
        </w:rPr>
        <w:t>v</w:t>
      </w:r>
      <w:r w:rsidRPr="00607E09">
        <w:rPr>
          <w:rFonts w:hint="eastAsia"/>
          <w:color w:val="FF0000"/>
        </w:rPr>
        <w:t xml:space="preserve"> = 2</w:t>
      </w:r>
      <w:r w:rsidRPr="00607E09">
        <w:rPr>
          <w:color w:val="FF0000"/>
        </w:rPr>
        <w:fldChar w:fldCharType="begin"/>
      </w:r>
      <w:r w:rsidRPr="00607E09">
        <w:rPr>
          <w:color w:val="FF0000"/>
        </w:rPr>
        <w:instrText xml:space="preserve"> </w:instrText>
      </w:r>
      <w:r w:rsidRPr="00607E09">
        <w:rPr>
          <w:rFonts w:hint="eastAsia"/>
          <w:color w:val="FF0000"/>
        </w:rPr>
        <w:instrText>EQ \R(7)</w:instrText>
      </w:r>
      <w:r w:rsidRPr="00607E09">
        <w:rPr>
          <w:color w:val="FF0000"/>
        </w:rPr>
        <w:instrText xml:space="preserve"> </w:instrText>
      </w:r>
      <w:r w:rsidRPr="00607E09">
        <w:rPr>
          <w:color w:val="FF0000"/>
        </w:rPr>
        <w:fldChar w:fldCharType="end"/>
      </w:r>
      <w:r w:rsidRPr="00607E09">
        <w:rPr>
          <w:rFonts w:hint="eastAsia"/>
          <w:color w:val="FF0000"/>
        </w:rPr>
        <w:t>m/s</w:t>
      </w:r>
    </w:p>
    <w:p w14:paraId="4CC2A654" w14:textId="7518074D" w:rsidR="00607E09" w:rsidRPr="00607E09" w:rsidRDefault="00607E09" w:rsidP="00607E09">
      <w:pPr>
        <w:rPr>
          <w:color w:val="FF0000"/>
        </w:rPr>
      </w:pPr>
      <w:r w:rsidRPr="00607E09">
        <w:rPr>
          <w:color w:val="FF0000"/>
        </w:rPr>
        <w:lastRenderedPageBreak/>
        <w:t>ef</w:t>
      </w:r>
      <w:r w:rsidRPr="00607E09">
        <w:rPr>
          <w:rFonts w:hint="eastAsia"/>
          <w:color w:val="FF0000"/>
        </w:rPr>
        <w:t xml:space="preserve"> </w:t>
      </w:r>
      <w:r w:rsidRPr="00607E09">
        <w:rPr>
          <w:rFonts w:hint="eastAsia"/>
          <w:color w:val="FF0000"/>
        </w:rPr>
        <w:t>处，向心力表达式：</w:t>
      </w:r>
      <w:r w:rsidRPr="00607E09">
        <w:rPr>
          <w:rFonts w:hint="eastAsia"/>
          <w:i/>
          <w:iCs/>
          <w:color w:val="FF0000"/>
        </w:rPr>
        <w:t>F</w:t>
      </w:r>
      <w:r w:rsidRPr="00607E09">
        <w:rPr>
          <w:rFonts w:hint="eastAsia"/>
          <w:color w:val="FF0000"/>
          <w:vertAlign w:val="subscript"/>
        </w:rPr>
        <w:t>N</w:t>
      </w:r>
      <w:r w:rsidRPr="00607E09">
        <w:rPr>
          <w:rFonts w:hint="eastAsia"/>
          <w:color w:val="FF0000"/>
        </w:rPr>
        <w:t xml:space="preserve"> </w:t>
      </w:r>
      <w:r w:rsidRPr="00607E09">
        <w:rPr>
          <w:rFonts w:cs="Times New Roman"/>
          <w:color w:val="FF0000"/>
        </w:rPr>
        <w:t>–</w:t>
      </w:r>
      <w:r w:rsidRPr="00607E09">
        <w:rPr>
          <w:rFonts w:hint="eastAsia"/>
          <w:color w:val="FF0000"/>
        </w:rPr>
        <w:t xml:space="preserve"> </w:t>
      </w:r>
      <w:r w:rsidRPr="00607E09">
        <w:rPr>
          <w:rFonts w:hint="eastAsia"/>
          <w:i/>
          <w:iCs/>
          <w:color w:val="FF0000"/>
        </w:rPr>
        <w:t>mg</w:t>
      </w:r>
      <w:r w:rsidRPr="00607E09">
        <w:rPr>
          <w:rFonts w:hint="eastAsia"/>
          <w:color w:val="FF0000"/>
        </w:rPr>
        <w:t xml:space="preserve"> = </w:t>
      </w:r>
      <w:r w:rsidRPr="00607E09">
        <w:rPr>
          <w:rFonts w:hint="eastAsia"/>
          <w:i/>
          <w:iCs/>
          <w:color w:val="FF0000"/>
        </w:rPr>
        <w:t>m</w:t>
      </w:r>
      <w:r w:rsidRPr="00607E09">
        <w:rPr>
          <w:color w:val="FF0000"/>
        </w:rPr>
        <w:fldChar w:fldCharType="begin"/>
      </w:r>
      <w:r w:rsidRPr="00607E09">
        <w:rPr>
          <w:color w:val="FF0000"/>
        </w:rPr>
        <w:instrText xml:space="preserve"> </w:instrText>
      </w:r>
      <w:r w:rsidRPr="00607E09">
        <w:rPr>
          <w:rFonts w:hint="eastAsia"/>
          <w:color w:val="FF0000"/>
        </w:rPr>
        <w:instrText>EQ \F(</w:instrText>
      </w:r>
      <w:r w:rsidRPr="00607E09">
        <w:rPr>
          <w:rFonts w:ascii="Book Antiqua" w:hAnsi="Book Antiqua"/>
          <w:i/>
          <w:iCs/>
          <w:color w:val="FF0000"/>
        </w:rPr>
        <w:instrText>v</w:instrText>
      </w:r>
      <w:r w:rsidRPr="00607E09">
        <w:rPr>
          <w:rFonts w:hint="eastAsia"/>
          <w:color w:val="FF0000"/>
          <w:vertAlign w:val="superscript"/>
        </w:rPr>
        <w:instrText>2</w:instrText>
      </w:r>
      <w:r w:rsidRPr="00607E09">
        <w:rPr>
          <w:rFonts w:hint="eastAsia"/>
          <w:color w:val="FF0000"/>
        </w:rPr>
        <w:instrText>,</w:instrText>
      </w:r>
      <w:r w:rsidRPr="00607E09">
        <w:rPr>
          <w:rFonts w:hint="eastAsia"/>
          <w:i/>
          <w:iCs/>
          <w:color w:val="FF0000"/>
        </w:rPr>
        <w:instrText>r</w:instrText>
      </w:r>
      <w:r w:rsidRPr="00607E09">
        <w:rPr>
          <w:rFonts w:hint="eastAsia"/>
          <w:color w:val="FF0000"/>
        </w:rPr>
        <w:instrText>)</w:instrText>
      </w:r>
      <w:r w:rsidRPr="00607E09">
        <w:rPr>
          <w:color w:val="FF0000"/>
        </w:rPr>
        <w:instrText xml:space="preserve"> </w:instrText>
      </w:r>
      <w:r w:rsidRPr="00607E09">
        <w:rPr>
          <w:color w:val="FF0000"/>
        </w:rPr>
        <w:fldChar w:fldCharType="end"/>
      </w:r>
    </w:p>
    <w:p w14:paraId="6273C4A6" w14:textId="35DCFAE0" w:rsidR="00607E09" w:rsidRPr="00607E09" w:rsidRDefault="00607E09" w:rsidP="00607E09">
      <w:pPr>
        <w:rPr>
          <w:color w:val="FF0000"/>
        </w:rPr>
      </w:pPr>
      <w:r w:rsidRPr="00607E09">
        <w:rPr>
          <w:rFonts w:hint="eastAsia"/>
          <w:i/>
          <w:iCs/>
          <w:color w:val="FF0000"/>
        </w:rPr>
        <w:t>F</w:t>
      </w:r>
      <w:r w:rsidRPr="00607E09">
        <w:rPr>
          <w:rFonts w:hint="eastAsia"/>
          <w:color w:val="FF0000"/>
          <w:vertAlign w:val="subscript"/>
        </w:rPr>
        <w:t>N</w:t>
      </w:r>
      <w:r w:rsidRPr="00607E09">
        <w:rPr>
          <w:rFonts w:hint="eastAsia"/>
          <w:color w:val="FF0000"/>
        </w:rPr>
        <w:t xml:space="preserve"> = </w:t>
      </w:r>
      <w:r w:rsidRPr="00607E09">
        <w:rPr>
          <w:rFonts w:hint="eastAsia"/>
          <w:i/>
          <w:iCs/>
          <w:color w:val="FF0000"/>
        </w:rPr>
        <w:t>m</w:t>
      </w:r>
      <w:r w:rsidRPr="00607E09">
        <w:rPr>
          <w:color w:val="FF0000"/>
        </w:rPr>
        <w:fldChar w:fldCharType="begin"/>
      </w:r>
      <w:r w:rsidRPr="00607E09">
        <w:rPr>
          <w:color w:val="FF0000"/>
        </w:rPr>
        <w:instrText xml:space="preserve"> </w:instrText>
      </w:r>
      <w:r w:rsidRPr="00607E09">
        <w:rPr>
          <w:rFonts w:hint="eastAsia"/>
          <w:color w:val="FF0000"/>
        </w:rPr>
        <w:instrText>EQ \F(</w:instrText>
      </w:r>
      <w:r w:rsidRPr="00607E09">
        <w:rPr>
          <w:rFonts w:ascii="Book Antiqua" w:hAnsi="Book Antiqua"/>
          <w:i/>
          <w:iCs/>
          <w:color w:val="FF0000"/>
        </w:rPr>
        <w:instrText>v</w:instrText>
      </w:r>
      <w:r w:rsidRPr="00607E09">
        <w:rPr>
          <w:rFonts w:hint="eastAsia"/>
          <w:color w:val="FF0000"/>
          <w:vertAlign w:val="superscript"/>
        </w:rPr>
        <w:instrText>2</w:instrText>
      </w:r>
      <w:r w:rsidRPr="00607E09">
        <w:rPr>
          <w:rFonts w:hint="eastAsia"/>
          <w:color w:val="FF0000"/>
        </w:rPr>
        <w:instrText>,</w:instrText>
      </w:r>
      <w:r w:rsidRPr="00607E09">
        <w:rPr>
          <w:rFonts w:hint="eastAsia"/>
          <w:i/>
          <w:iCs/>
          <w:color w:val="FF0000"/>
        </w:rPr>
        <w:instrText>r</w:instrText>
      </w:r>
      <w:r w:rsidRPr="00607E09">
        <w:rPr>
          <w:rFonts w:hint="eastAsia"/>
          <w:color w:val="FF0000"/>
        </w:rPr>
        <w:instrText>)</w:instrText>
      </w:r>
      <w:r w:rsidRPr="00607E09">
        <w:rPr>
          <w:color w:val="FF0000"/>
        </w:rPr>
        <w:instrText xml:space="preserve"> </w:instrText>
      </w:r>
      <w:r w:rsidRPr="00607E09">
        <w:rPr>
          <w:color w:val="FF0000"/>
        </w:rPr>
        <w:fldChar w:fldCharType="end"/>
      </w:r>
      <w:r w:rsidRPr="00607E09">
        <w:rPr>
          <w:rFonts w:hint="eastAsia"/>
          <w:color w:val="FF0000"/>
        </w:rPr>
        <w:t xml:space="preserve">+ </w:t>
      </w:r>
      <w:r w:rsidRPr="00607E09">
        <w:rPr>
          <w:rFonts w:hint="eastAsia"/>
          <w:i/>
          <w:iCs/>
          <w:color w:val="FF0000"/>
        </w:rPr>
        <w:t>mg</w:t>
      </w:r>
      <w:r w:rsidRPr="00607E09">
        <w:rPr>
          <w:rFonts w:hint="eastAsia"/>
          <w:color w:val="FF0000"/>
        </w:rPr>
        <w:t xml:space="preserve"> = 1</w:t>
      </w:r>
      <w:r w:rsidRPr="00607E09">
        <w:rPr>
          <w:rFonts w:hint="eastAsia"/>
          <w:color w:val="FF0000"/>
        </w:rPr>
        <w:t>×</w:t>
      </w:r>
      <w:r w:rsidRPr="00607E09">
        <w:rPr>
          <w:rFonts w:asciiTheme="majorBidi" w:hAnsiTheme="majorBidi" w:cstheme="majorBidi"/>
          <w:color w:val="FF0000"/>
        </w:rPr>
        <w:fldChar w:fldCharType="begin"/>
      </w:r>
      <w:r w:rsidRPr="00607E09">
        <w:rPr>
          <w:rFonts w:asciiTheme="majorBidi" w:hAnsiTheme="majorBidi" w:cstheme="majorBidi"/>
          <w:color w:val="FF0000"/>
        </w:rPr>
        <w:instrText xml:space="preserve"> </w:instrText>
      </w:r>
      <w:r w:rsidRPr="00607E09">
        <w:rPr>
          <w:rFonts w:asciiTheme="majorBidi" w:hAnsiTheme="majorBidi" w:cstheme="majorBidi" w:hint="eastAsia"/>
          <w:color w:val="FF0000"/>
        </w:rPr>
        <w:instrText>EQ \F(28,2)</w:instrText>
      </w:r>
      <w:r w:rsidRPr="00607E09">
        <w:rPr>
          <w:rFonts w:asciiTheme="majorBidi" w:hAnsiTheme="majorBidi" w:cstheme="majorBidi"/>
          <w:color w:val="FF0000"/>
        </w:rPr>
        <w:instrText xml:space="preserve"> </w:instrText>
      </w:r>
      <w:r w:rsidRPr="00607E09">
        <w:rPr>
          <w:rFonts w:asciiTheme="majorBidi" w:hAnsiTheme="majorBidi" w:cstheme="majorBidi"/>
          <w:color w:val="FF0000"/>
        </w:rPr>
        <w:fldChar w:fldCharType="end"/>
      </w:r>
      <w:r w:rsidRPr="00607E09">
        <w:rPr>
          <w:rFonts w:asciiTheme="majorBidi" w:hAnsiTheme="majorBidi" w:cstheme="majorBidi" w:hint="eastAsia"/>
          <w:color w:val="FF0000"/>
        </w:rPr>
        <w:t>+ 10 = 24 N</w:t>
      </w:r>
    </w:p>
    <w:p w14:paraId="03DFDF25" w14:textId="0E4BEFDF" w:rsidR="00E93680" w:rsidRPr="00B87749" w:rsidRDefault="00E93680" w:rsidP="00607E09">
      <w:pPr>
        <w:rPr>
          <w:color w:val="FF0000"/>
        </w:rPr>
      </w:pPr>
      <w:r w:rsidRPr="00B87749">
        <w:rPr>
          <w:color w:val="FF0000"/>
        </w:rPr>
        <w:t>由牛顿第三定律得导体棒到达圆弧轨道的底端</w:t>
      </w:r>
      <w:r w:rsidR="00F4490A">
        <w:rPr>
          <w:rFonts w:hint="eastAsia"/>
          <w:color w:val="FF0000"/>
        </w:rPr>
        <w:t xml:space="preserve"> ef </w:t>
      </w:r>
      <w:r w:rsidRPr="00B87749">
        <w:rPr>
          <w:color w:val="FF0000"/>
        </w:rPr>
        <w:t>处对轨道的压力大小为</w:t>
      </w:r>
      <w:r w:rsidR="00F4490A">
        <w:rPr>
          <w:rFonts w:hint="eastAsia"/>
          <w:color w:val="FF0000"/>
        </w:rPr>
        <w:t xml:space="preserve"> </w:t>
      </w:r>
      <w:r w:rsidRPr="00B87749">
        <w:rPr>
          <w:color w:val="FF0000"/>
        </w:rPr>
        <w:t>24</w:t>
      </w:r>
      <w:r w:rsidR="00F4490A">
        <w:rPr>
          <w:rFonts w:hint="eastAsia"/>
          <w:color w:val="FF0000"/>
        </w:rPr>
        <w:t xml:space="preserve"> </w:t>
      </w:r>
      <w:r w:rsidRPr="00B87749">
        <w:rPr>
          <w:color w:val="FF0000"/>
        </w:rPr>
        <w:t>N</w:t>
      </w:r>
      <w:r w:rsidRPr="00B87749">
        <w:rPr>
          <w:color w:val="FF0000"/>
        </w:rPr>
        <w:t>。</w:t>
      </w:r>
    </w:p>
    <w:p w14:paraId="3E803747" w14:textId="7454B72F" w:rsidR="00E93680" w:rsidRDefault="00607E09" w:rsidP="00E93680">
      <w:pPr>
        <w:rPr>
          <w:color w:val="FF0000"/>
        </w:rPr>
      </w:pPr>
      <w:r>
        <w:rPr>
          <w:rFonts w:hint="eastAsia"/>
          <w:color w:val="FF0000"/>
        </w:rPr>
        <w:t>19</w:t>
      </w:r>
      <w:r>
        <w:rPr>
          <w:rFonts w:hint="eastAsia"/>
          <w:color w:val="FF0000"/>
        </w:rPr>
        <w:t>．</w:t>
      </w:r>
      <w:r w:rsidR="00E93680" w:rsidRPr="00B87749">
        <w:rPr>
          <w:color w:val="FF0000"/>
        </w:rPr>
        <w:t>（</w:t>
      </w:r>
      <w:r>
        <w:rPr>
          <w:rFonts w:hint="eastAsia"/>
          <w:color w:val="FF0000"/>
        </w:rPr>
        <w:t>1</w:t>
      </w:r>
      <w:r w:rsidR="00E93680" w:rsidRPr="00B87749">
        <w:rPr>
          <w:color w:val="FF0000"/>
        </w:rPr>
        <w:t>）由右手定则知导体棒中的电流方向如图所示</w:t>
      </w:r>
      <w:r>
        <w:rPr>
          <w:rFonts w:hint="eastAsia"/>
          <w:color w:val="FF0000"/>
        </w:rPr>
        <w:t>。</w:t>
      </w:r>
    </w:p>
    <w:p w14:paraId="56AE5762" w14:textId="3BE42183" w:rsidR="00607E09" w:rsidRPr="00B87749" w:rsidRDefault="00607E09" w:rsidP="00E93680">
      <w:pPr>
        <w:rPr>
          <w:color w:val="FF0000"/>
        </w:rPr>
      </w:pPr>
      <w:r>
        <w:rPr>
          <w:rFonts w:hint="eastAsia"/>
          <w:iCs/>
          <w:noProof/>
          <w:lang w:val="zh-CN"/>
          <w14:ligatures w14:val="none"/>
        </w:rPr>
        <mc:AlternateContent>
          <mc:Choice Requires="wpg">
            <w:drawing>
              <wp:inline distT="0" distB="0" distL="0" distR="0" wp14:anchorId="39E67DF9" wp14:editId="7C8BFA2E">
                <wp:extent cx="2130425" cy="659130"/>
                <wp:effectExtent l="0" t="0" r="22225" b="83820"/>
                <wp:docPr id="353507222" name="组合 6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30425" cy="659130"/>
                          <a:chOff x="0" y="0"/>
                          <a:chExt cx="2130425" cy="659130"/>
                        </a:xfrm>
                      </wpg:grpSpPr>
                      <wpg:grpSp>
                        <wpg:cNvPr id="2078083590" name="组合 2078083590"/>
                        <wpg:cNvGrpSpPr/>
                        <wpg:grpSpPr>
                          <a:xfrm>
                            <a:off x="0" y="0"/>
                            <a:ext cx="2130425" cy="659130"/>
                            <a:chOff x="0" y="100012"/>
                            <a:chExt cx="2130742" cy="660083"/>
                          </a:xfrm>
                        </wpg:grpSpPr>
                        <wps:wsp>
                          <wps:cNvPr id="1705670847" name="任意多边形 208"/>
                          <wps:cNvSpPr/>
                          <wps:spPr>
                            <a:xfrm>
                              <a:off x="357187" y="333375"/>
                              <a:ext cx="1502410" cy="426720"/>
                            </a:xfrm>
                            <a:custGeom>
                              <a:avLst/>
                              <a:gdLst>
                                <a:gd name="connsiteX0" fmla="*/ 637032 w 1502664"/>
                                <a:gd name="connsiteY0" fmla="*/ 0 h 426720"/>
                                <a:gd name="connsiteX1" fmla="*/ 1502664 w 1502664"/>
                                <a:gd name="connsiteY1" fmla="*/ 0 h 426720"/>
                                <a:gd name="connsiteX2" fmla="*/ 847344 w 1502664"/>
                                <a:gd name="connsiteY2" fmla="*/ 423672 h 426720"/>
                                <a:gd name="connsiteX3" fmla="*/ 0 w 1502664"/>
                                <a:gd name="connsiteY3" fmla="*/ 426720 h 426720"/>
                                <a:gd name="connsiteX4" fmla="*/ 637032 w 1502664"/>
                                <a:gd name="connsiteY4" fmla="*/ 0 h 42672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502664" h="426720">
                                  <a:moveTo>
                                    <a:pt x="637032" y="0"/>
                                  </a:moveTo>
                                  <a:lnTo>
                                    <a:pt x="1502664" y="0"/>
                                  </a:lnTo>
                                  <a:lnTo>
                                    <a:pt x="847344" y="423672"/>
                                  </a:lnTo>
                                  <a:lnTo>
                                    <a:pt x="0" y="426720"/>
                                  </a:lnTo>
                                  <a:lnTo>
                                    <a:pt x="63703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ysClr val="window" lastClr="FFFFFF">
                                <a:lumMod val="85000"/>
                              </a:sysClr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g:grpSp>
                          <wpg:cNvPr id="1214117323" name="组合 1214117323"/>
                          <wpg:cNvGrpSpPr/>
                          <wpg:grpSpPr>
                            <a:xfrm>
                              <a:off x="0" y="333373"/>
                              <a:ext cx="2130742" cy="426722"/>
                              <a:chOff x="1873501" y="912990"/>
                              <a:chExt cx="2305107" cy="463437"/>
                            </a:xfrm>
                          </wpg:grpSpPr>
                          <wps:wsp>
                            <wps:cNvPr id="1356550761" name="直接连接符 1356550761"/>
                            <wps:cNvCnPr/>
                            <wps:spPr>
                              <a:xfrm flipV="1">
                                <a:off x="1873501" y="1371388"/>
                                <a:ext cx="1893392" cy="212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946007789" name="直接连接符 1946007789"/>
                            <wps:cNvCnPr/>
                            <wps:spPr>
                              <a:xfrm>
                                <a:off x="2306288" y="912990"/>
                                <a:ext cx="1872320" cy="119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g:grpSp>
                            <wpg:cNvPr id="317303520" name="组合 317303520"/>
                            <wpg:cNvGrpSpPr/>
                            <wpg:grpSpPr>
                              <a:xfrm>
                                <a:off x="2259918" y="912991"/>
                                <a:ext cx="1625356" cy="463436"/>
                                <a:chOff x="2234518" y="904524"/>
                                <a:chExt cx="1625356" cy="463436"/>
                              </a:xfrm>
                            </wpg:grpSpPr>
                            <wps:wsp>
                              <wps:cNvPr id="1584091541" name="直接连接符 1584091541"/>
                              <wps:cNvCnPr/>
                              <wps:spPr>
                                <a:xfrm flipV="1">
                                  <a:off x="3172422" y="904524"/>
                                  <a:ext cx="687452" cy="4461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58385178" name="直接连接符 158385178"/>
                              <wps:cNvCnPr/>
                              <wps:spPr>
                                <a:xfrm flipV="1">
                                  <a:off x="2234518" y="904525"/>
                                  <a:ext cx="689045" cy="4634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263975725" name="圆柱形 1301222304"/>
                            <wps:cNvSpPr/>
                            <wps:spPr>
                              <a:xfrm rot="3360000" flipH="1" flipV="1">
                                <a:off x="2975756" y="612113"/>
                                <a:ext cx="80166" cy="1052282"/>
                              </a:xfrm>
                              <a:prstGeom prst="can">
                                <a:avLst>
                                  <a:gd name="adj" fmla="val 93659"/>
                                </a:avLst>
                              </a:prstGeom>
                              <a:solidFill>
                                <a:sysClr val="window" lastClr="FFFFFF"/>
                              </a:solidFill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ysDash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s:wsp>
                          <wps:cNvPr id="1856856237" name="文本框 17"/>
                          <wps:cNvSpPr txBox="1"/>
                          <wps:spPr>
                            <a:xfrm>
                              <a:off x="1478396" y="100012"/>
                              <a:ext cx="148222" cy="2045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95B2749" w14:textId="77777777" w:rsidR="00607E09" w:rsidRPr="00EC38AC" w:rsidRDefault="00607E09" w:rsidP="00607E09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g:grpSp>
                          <wpg:cNvPr id="646077618" name="组合 646077618"/>
                          <wpg:cNvGrpSpPr/>
                          <wpg:grpSpPr>
                            <a:xfrm>
                              <a:off x="695325" y="100012"/>
                              <a:ext cx="785812" cy="587077"/>
                              <a:chOff x="0" y="0"/>
                              <a:chExt cx="785812" cy="587077"/>
                            </a:xfrm>
                          </wpg:grpSpPr>
                          <wps:wsp>
                            <wps:cNvPr id="478694474" name="直接箭头连接符 478694474"/>
                            <wps:cNvCnPr/>
                            <wps:spPr>
                              <a:xfrm flipH="1">
                                <a:off x="338137" y="0"/>
                                <a:ext cx="0" cy="37276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headEnd type="none" w="sm" len="med"/>
                                <a:tailEnd type="stealth" w="sm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87073480" name="直接箭头连接符 887073480"/>
                            <wps:cNvCnPr/>
                            <wps:spPr>
                              <a:xfrm flipH="1">
                                <a:off x="0" y="214313"/>
                                <a:ext cx="0" cy="37276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headEnd type="none" w="sm" len="med"/>
                                <a:tailEnd type="stealth" w="sm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661794653" name="直接箭头连接符 1661794653"/>
                            <wps:cNvCnPr/>
                            <wps:spPr>
                              <a:xfrm flipH="1">
                                <a:off x="785812" y="0"/>
                                <a:ext cx="0" cy="37276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headEnd type="none" w="sm" len="med"/>
                                <a:tailEnd type="stealth" w="sm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111161971" name="直接箭头连接符 1111161971"/>
                            <wps:cNvCnPr/>
                            <wps:spPr>
                              <a:xfrm flipH="1">
                                <a:off x="447675" y="214313"/>
                                <a:ext cx="0" cy="37276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headEnd type="none" w="sm" len="med"/>
                                <a:tailEnd type="stealth" w="sm" len="med"/>
                              </a:ln>
                              <a:effectLst/>
                            </wps:spPr>
                            <wps:bodyPr/>
                          </wps:wsp>
                        </wpg:grpSp>
                      </wpg:grpSp>
                      <wps:wsp>
                        <wps:cNvPr id="636461746" name="直接箭头连接符 1"/>
                        <wps:cNvCnPr/>
                        <wps:spPr>
                          <a:xfrm flipV="1">
                            <a:off x="740866" y="210171"/>
                            <a:ext cx="647700" cy="433070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rgbClr val="FF0000"/>
                            </a:solidFill>
                            <a:headEnd type="none" w="med" len="med"/>
                            <a:tailEnd type="stealth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75301639" name="文本框 2"/>
                        <wps:cNvSpPr txBox="1"/>
                        <wps:spPr>
                          <a:xfrm>
                            <a:off x="1221392" y="307100"/>
                            <a:ext cx="116450" cy="2044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8FF0FCF" w14:textId="77777777" w:rsidR="00607E09" w:rsidRPr="003725C8" w:rsidRDefault="00607E09" w:rsidP="00607E09">
                              <w:pPr>
                                <w:rPr>
                                  <w:rFonts w:cs="Times New Roman"/>
                                  <w:bCs/>
                                  <w:i/>
                                  <w:color w:val="FF0000"/>
                                  <w:sz w:val="18"/>
                                  <w:szCs w:val="18"/>
                                </w:rPr>
                              </w:pPr>
                              <w:r w:rsidRPr="003725C8">
                                <w:rPr>
                                  <w:rFonts w:cs="Times New Roman"/>
                                  <w:bCs/>
                                  <w:i/>
                                  <w:color w:val="FF0000"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9E67DF9" id="组合 600" o:spid="_x0000_s1994" style="width:167.75pt;height:51.9pt;mso-position-horizontal-relative:char;mso-position-vertical-relative:line" coordsize="21304,65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">
                <v:group id="组合 2078083590" o:spid="_x0000_s1995" style="position:absolute;width:21304;height:6591" coordorigin=",1000" coordsize="21307,6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">
                  <v:shape id="任意多边形 208" o:spid="_x0000_s1996" style="position:absolute;left:3571;top:3333;width:15024;height:4267;visibility:visible;mso-wrap-style:none;v-text-anchor:middle" coordsize="1502664,426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" path="m637032,r865632,l847344,423672,,426720,637032,xe" fillcolor="#d9d9d9" stroked="f" strokeweight="1pt">
                    <v:stroke joinstyle="miter"/>
                    <v:path arrowok="t" o:connecttype="custom" o:connectlocs="636924,0;1502410,0;847201,423672;0,426720;636924,0" o:connectangles="0,0,0,0,0"/>
                  </v:shape>
                  <v:group id="组合 1214117323" o:spid="_x0000_s1997" style="position:absolute;top:3333;width:21307;height:4267" coordorigin="18735,9129" coordsize="23051,46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">
                    <v:line id="直接连接符 1356550761" o:spid="_x0000_s1998" style="position:absolute;flip:y;visibility:visible;mso-wrap-style:square" from="18735,13713" to="37668,13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" strokecolor="windowText">
                      <v:stroke joinstyle="miter"/>
                    </v:line>
                    <v:line id="直接连接符 1946007789" o:spid="_x0000_s1999" style="position:absolute;visibility:visible;mso-wrap-style:square" from="23062,9129" to="41786,91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" strokecolor="windowText">
                      <v:stroke joinstyle="miter"/>
                    </v:line>
                    <v:group id="组合 317303520" o:spid="_x0000_s2000" style="position:absolute;left:22599;top:9129;width:16253;height:4635" coordorigin="22345,9045" coordsize="16253,46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">
                      <v:line id="直接连接符 1584091541" o:spid="_x0000_s2001" style="position:absolute;flip:y;visibility:visible;mso-wrap-style:square" from="31724,9045" to="38598,135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" strokecolor="windowText" strokeweight=".5pt">
                        <v:stroke dashstyle="dash" joinstyle="miter"/>
                      </v:line>
                      <v:line id="直接连接符 158385178" o:spid="_x0000_s2002" style="position:absolute;flip:y;visibility:visible;mso-wrap-style:square" from="22345,9045" to="29235,13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" strokecolor="windowText" strokeweight=".5pt">
                        <v:stroke dashstyle="dash" joinstyle="miter"/>
                      </v:line>
                    </v:group>
                    <v:shape id="圆柱形 1301222304" o:spid="_x0000_s2003" type="#_x0000_t22" style="position:absolute;left:29757;top:6120;width:802;height:10523;rotation:56;flip:x y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" adj="1541" fillcolor="window" strokecolor="windowText">
                      <v:stroke dashstyle="3 1" joinstyle="miter"/>
                      <v:textbox style="mso-fit-shape-to-text:t" inset="1mm,0,1mm,0"/>
                    </v:shape>
                  </v:group>
                  <v:shape id="文本框 17" o:spid="_x0000_s2004" type="#_x0000_t202" style="position:absolute;left:14783;top:1000;width:1483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" filled="f" stroked="f" strokeweight=".5pt">
                    <v:textbox style="mso-fit-shape-to-text:t" inset="1mm,0,1mm,0">
                      <w:txbxContent>
                        <w:p w14:paraId="795B2749" w14:textId="77777777" w:rsidR="00607E09" w:rsidRPr="00EC38AC" w:rsidRDefault="00607E09" w:rsidP="00607E09">
                          <w:pPr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/>
                              <w:i/>
                              <w:iCs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group id="组合 646077618" o:spid="_x0000_s2005" style="position:absolute;left:6953;top:1000;width:7858;height:5870" coordsize="7858,5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">
                    <v:shape id="直接箭头连接符 478694474" o:spid="_x0000_s2006" type="#_x0000_t32" style="position:absolute;left:3381;width:0;height:372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" strokecolor="windowText" strokeweight=".5pt">
                      <v:stroke startarrowwidth="narrow" endarrow="classic" endarrowwidth="narrow" joinstyle="miter"/>
                    </v:shape>
                    <v:shape id="直接箭头连接符 887073480" o:spid="_x0000_s2007" type="#_x0000_t32" style="position:absolute;top:2143;width:0;height:372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" strokecolor="windowText" strokeweight=".5pt">
                      <v:stroke startarrowwidth="narrow" endarrow="classic" endarrowwidth="narrow" joinstyle="miter"/>
                    </v:shape>
                    <v:shape id="直接箭头连接符 1661794653" o:spid="_x0000_s2008" type="#_x0000_t32" style="position:absolute;left:7858;width:0;height:372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" strokecolor="windowText" strokeweight=".5pt">
                      <v:stroke startarrowwidth="narrow" endarrow="classic" endarrowwidth="narrow" joinstyle="miter"/>
                    </v:shape>
                    <v:shape id="直接箭头连接符 1111161971" o:spid="_x0000_s2009" type="#_x0000_t32" style="position:absolute;left:4476;top:2143;width:0;height:372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" strokecolor="windowText" strokeweight=".5pt">
                      <v:stroke startarrowwidth="narrow" endarrow="classic" endarrowwidth="narrow" joinstyle="miter"/>
                    </v:shape>
                  </v:group>
                </v:group>
                <v:shape id="直接箭头连接符 1" o:spid="_x0000_s2010" type="#_x0000_t32" style="position:absolute;left:7408;top:2101;width:6477;height:433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" strokecolor="red" strokeweight="1.25pt">
                  <v:stroke endarrow="classic" joinstyle="miter"/>
                </v:shape>
                <v:shape id="文本框 2" o:spid="_x0000_s2011" type="#_x0000_t202" style="position:absolute;left:12213;top:3071;width:1165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" filled="f" stroked="f" strokeweight=".5pt">
                  <v:textbox style="mso-fit-shape-to-text:t" inset="1mm,0,1mm,0">
                    <w:txbxContent>
                      <w:p w14:paraId="38FF0FCF" w14:textId="77777777" w:rsidR="00607E09" w:rsidRPr="003725C8" w:rsidRDefault="00607E09" w:rsidP="00607E09">
                        <w:pPr>
                          <w:rPr>
                            <w:rFonts w:cs="Times New Roman"/>
                            <w:bCs/>
                            <w:i/>
                            <w:color w:val="FF0000"/>
                            <w:sz w:val="18"/>
                            <w:szCs w:val="18"/>
                          </w:rPr>
                        </w:pPr>
                        <w:r w:rsidRPr="003725C8">
                          <w:rPr>
                            <w:rFonts w:cs="Times New Roman"/>
                            <w:bCs/>
                            <w:i/>
                            <w:color w:val="FF0000"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37910EA" w14:textId="24FE61EB" w:rsidR="00E93680" w:rsidRPr="00B87749" w:rsidRDefault="00607E09" w:rsidP="00E93680">
      <w:pPr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</w:t>
      </w:r>
      <w:r w:rsidR="00E93680" w:rsidRPr="00B87749">
        <w:rPr>
          <w:color w:val="FF0000"/>
        </w:rPr>
        <w:t>导体棒切割磁感线产生的感应电动势和电流分别为</w:t>
      </w:r>
    </w:p>
    <w:p w14:paraId="468AA066" w14:textId="3FDF7E77" w:rsidR="00E93680" w:rsidRPr="00607E09" w:rsidRDefault="00607E09" w:rsidP="00E93680">
      <w:pPr>
        <w:rPr>
          <w:color w:val="FF0000"/>
        </w:rPr>
      </w:pPr>
      <w:r w:rsidRPr="00607E09">
        <w:rPr>
          <w:rFonts w:hint="eastAsia"/>
          <w:i/>
          <w:iCs/>
          <w:color w:val="FF0000"/>
        </w:rPr>
        <w:t>E</w:t>
      </w:r>
      <w:r w:rsidRPr="00607E09">
        <w:rPr>
          <w:rFonts w:hint="eastAsia"/>
          <w:color w:val="FF0000"/>
        </w:rPr>
        <w:t xml:space="preserve"> = </w:t>
      </w:r>
      <w:r w:rsidRPr="00607E09">
        <w:rPr>
          <w:rFonts w:hint="eastAsia"/>
          <w:i/>
          <w:iCs/>
          <w:color w:val="FF0000"/>
        </w:rPr>
        <w:t>BL</w:t>
      </w:r>
      <w:r w:rsidRPr="00607E09">
        <w:rPr>
          <w:rFonts w:ascii="Book Antiqua" w:hAnsi="Book Antiqua"/>
          <w:i/>
          <w:iCs/>
          <w:color w:val="FF0000"/>
        </w:rPr>
        <w:t>v</w:t>
      </w:r>
      <w:r w:rsidRPr="00607E09">
        <w:rPr>
          <w:rFonts w:hint="eastAsia"/>
          <w:color w:val="FF0000"/>
          <w:vertAlign w:val="subscript"/>
        </w:rPr>
        <w:t>0</w:t>
      </w:r>
      <w:r w:rsidR="00E93680" w:rsidRPr="00607E09">
        <w:rPr>
          <w:color w:val="FF0000"/>
        </w:rPr>
        <w:t>，</w:t>
      </w:r>
      <w:r w:rsidRPr="00607E09">
        <w:rPr>
          <w:rFonts w:hint="eastAsia"/>
          <w:i/>
          <w:iCs/>
          <w:color w:val="FF0000"/>
        </w:rPr>
        <w:t>I</w:t>
      </w:r>
      <w:r w:rsidRPr="00607E09">
        <w:rPr>
          <w:rFonts w:hint="eastAsia"/>
          <w:color w:val="FF0000"/>
        </w:rPr>
        <w:t xml:space="preserve"> = </w:t>
      </w:r>
      <w:r w:rsidRPr="00607E09">
        <w:rPr>
          <w:color w:val="FF0000"/>
        </w:rPr>
        <w:fldChar w:fldCharType="begin"/>
      </w:r>
      <w:r w:rsidRPr="00607E09">
        <w:rPr>
          <w:color w:val="FF0000"/>
        </w:rPr>
        <w:instrText xml:space="preserve"> </w:instrText>
      </w:r>
      <w:r w:rsidRPr="00607E09">
        <w:rPr>
          <w:rFonts w:hint="eastAsia"/>
          <w:color w:val="FF0000"/>
        </w:rPr>
        <w:instrText>EQ \F(</w:instrText>
      </w:r>
      <w:r w:rsidRPr="00607E09">
        <w:rPr>
          <w:rFonts w:hint="eastAsia"/>
          <w:i/>
          <w:iCs/>
          <w:color w:val="FF0000"/>
        </w:rPr>
        <w:instrText>E</w:instrText>
      </w:r>
      <w:r w:rsidRPr="00607E09">
        <w:rPr>
          <w:rFonts w:hint="eastAsia"/>
          <w:color w:val="FF0000"/>
        </w:rPr>
        <w:instrText>,</w:instrText>
      </w:r>
      <w:r w:rsidRPr="00607E09">
        <w:rPr>
          <w:rFonts w:hint="eastAsia"/>
          <w:i/>
          <w:iCs/>
          <w:color w:val="FF0000"/>
        </w:rPr>
        <w:instrText>R</w:instrText>
      </w:r>
      <w:r w:rsidRPr="00607E09">
        <w:rPr>
          <w:rFonts w:hint="eastAsia"/>
          <w:color w:val="FF0000"/>
        </w:rPr>
        <w:instrText xml:space="preserve"> + </w:instrText>
      </w:r>
      <w:r w:rsidRPr="00607E09">
        <w:rPr>
          <w:rFonts w:hint="eastAsia"/>
          <w:i/>
          <w:iCs/>
          <w:color w:val="FF0000"/>
        </w:rPr>
        <w:instrText>R</w:instrText>
      </w:r>
      <w:r w:rsidRPr="00607E09">
        <w:rPr>
          <w:rFonts w:hint="eastAsia"/>
          <w:color w:val="FF0000"/>
          <w:vertAlign w:val="subscript"/>
        </w:rPr>
        <w:instrText>0</w:instrText>
      </w:r>
      <w:r w:rsidRPr="00607E09">
        <w:rPr>
          <w:rFonts w:hint="eastAsia"/>
          <w:color w:val="FF0000"/>
        </w:rPr>
        <w:instrText>)</w:instrText>
      </w:r>
      <w:r w:rsidRPr="00607E09">
        <w:rPr>
          <w:color w:val="FF0000"/>
        </w:rPr>
        <w:instrText xml:space="preserve"> </w:instrText>
      </w:r>
      <w:r w:rsidRPr="00607E09">
        <w:rPr>
          <w:color w:val="FF0000"/>
        </w:rPr>
        <w:fldChar w:fldCharType="end"/>
      </w:r>
    </w:p>
    <w:p w14:paraId="3A8272D9" w14:textId="2D76DF74" w:rsidR="00E93680" w:rsidRPr="00607E09" w:rsidRDefault="00E93680" w:rsidP="00607E09">
      <w:pPr>
        <w:rPr>
          <w:color w:val="FF0000"/>
        </w:rPr>
      </w:pPr>
      <w:r w:rsidRPr="00607E09">
        <w:rPr>
          <w:color w:val="FF0000"/>
        </w:rPr>
        <w:t>导体棒受到的安培力</w:t>
      </w:r>
      <w:r w:rsidR="00607E09" w:rsidRPr="00607E09">
        <w:rPr>
          <w:rFonts w:hint="eastAsia"/>
          <w:color w:val="FF0000"/>
        </w:rPr>
        <w:t xml:space="preserve"> </w:t>
      </w:r>
      <w:r w:rsidR="00607E09" w:rsidRPr="00607E09">
        <w:rPr>
          <w:rFonts w:hint="eastAsia"/>
          <w:i/>
          <w:iCs/>
          <w:color w:val="FF0000"/>
        </w:rPr>
        <w:t>F</w:t>
      </w:r>
      <w:r w:rsidR="00607E09" w:rsidRPr="00607E09">
        <w:rPr>
          <w:rFonts w:hint="eastAsia"/>
          <w:color w:val="FF0000"/>
          <w:vertAlign w:val="subscript"/>
        </w:rPr>
        <w:t>安</w:t>
      </w:r>
      <w:r w:rsidR="00607E09" w:rsidRPr="00607E09">
        <w:rPr>
          <w:rFonts w:hint="eastAsia"/>
          <w:color w:val="FF0000"/>
          <w:vertAlign w:val="subscript"/>
        </w:rPr>
        <w:t xml:space="preserve"> </w:t>
      </w:r>
      <w:r w:rsidR="00607E09" w:rsidRPr="00607E09">
        <w:rPr>
          <w:rFonts w:hint="eastAsia"/>
          <w:color w:val="FF0000"/>
        </w:rPr>
        <w:t xml:space="preserve"> = </w:t>
      </w:r>
      <w:r w:rsidR="00607E09" w:rsidRPr="00607E09">
        <w:rPr>
          <w:rFonts w:hint="eastAsia"/>
          <w:i/>
          <w:iCs/>
          <w:color w:val="FF0000"/>
        </w:rPr>
        <w:t>BIL</w:t>
      </w:r>
      <w:r w:rsidR="00607E09" w:rsidRPr="00607E09">
        <w:rPr>
          <w:rFonts w:hint="eastAsia"/>
          <w:color w:val="FF0000"/>
        </w:rPr>
        <w:t xml:space="preserve"> = </w:t>
      </w:r>
      <w:r w:rsidR="00607E09" w:rsidRPr="00607E09">
        <w:rPr>
          <w:color w:val="FF0000"/>
        </w:rPr>
        <w:fldChar w:fldCharType="begin"/>
      </w:r>
      <w:r w:rsidR="00607E09" w:rsidRPr="00607E09">
        <w:rPr>
          <w:color w:val="FF0000"/>
        </w:rPr>
        <w:instrText xml:space="preserve"> </w:instrText>
      </w:r>
      <w:r w:rsidR="00607E09" w:rsidRPr="00607E09">
        <w:rPr>
          <w:rFonts w:hint="eastAsia"/>
          <w:color w:val="FF0000"/>
        </w:rPr>
        <w:instrText>EQ \F(</w:instrText>
      </w:r>
      <w:r w:rsidR="00607E09" w:rsidRPr="00607E09">
        <w:rPr>
          <w:rFonts w:hint="eastAsia"/>
          <w:i/>
          <w:iCs/>
          <w:color w:val="FF0000"/>
        </w:rPr>
        <w:instrText>B</w:instrText>
      </w:r>
      <w:r w:rsidR="00607E09" w:rsidRPr="00607E09">
        <w:rPr>
          <w:rFonts w:hint="eastAsia"/>
          <w:color w:val="FF0000"/>
          <w:vertAlign w:val="superscript"/>
        </w:rPr>
        <w:instrText>2</w:instrText>
      </w:r>
      <w:r w:rsidR="00607E09" w:rsidRPr="00607E09">
        <w:rPr>
          <w:rFonts w:hint="eastAsia"/>
          <w:i/>
          <w:iCs/>
          <w:color w:val="FF0000"/>
        </w:rPr>
        <w:instrText>l</w:instrText>
      </w:r>
      <w:r w:rsidR="00607E09" w:rsidRPr="00607E09">
        <w:rPr>
          <w:rFonts w:hint="eastAsia"/>
          <w:color w:val="FF0000"/>
          <w:vertAlign w:val="superscript"/>
        </w:rPr>
        <w:instrText>2</w:instrText>
      </w:r>
      <w:r w:rsidR="00607E09" w:rsidRPr="00607E09">
        <w:rPr>
          <w:rFonts w:ascii="Book Antiqua" w:hAnsi="Book Antiqua"/>
          <w:i/>
          <w:iCs/>
          <w:color w:val="FF0000"/>
        </w:rPr>
        <w:instrText>v</w:instrText>
      </w:r>
      <w:r w:rsidR="00607E09" w:rsidRPr="00607E09">
        <w:rPr>
          <w:rFonts w:hint="eastAsia"/>
          <w:color w:val="FF0000"/>
          <w:vertAlign w:val="subscript"/>
        </w:rPr>
        <w:instrText>0</w:instrText>
      </w:r>
      <w:r w:rsidR="00607E09" w:rsidRPr="00607E09">
        <w:rPr>
          <w:rFonts w:hint="eastAsia"/>
          <w:color w:val="FF0000"/>
        </w:rPr>
        <w:instrText>,</w:instrText>
      </w:r>
      <w:r w:rsidR="00607E09" w:rsidRPr="00607E09">
        <w:rPr>
          <w:rFonts w:hint="eastAsia"/>
          <w:i/>
          <w:iCs/>
          <w:color w:val="FF0000"/>
        </w:rPr>
        <w:instrText>R</w:instrText>
      </w:r>
      <w:r w:rsidR="00607E09" w:rsidRPr="00607E09">
        <w:rPr>
          <w:rFonts w:hint="eastAsia"/>
          <w:color w:val="FF0000"/>
        </w:rPr>
        <w:instrText xml:space="preserve"> + </w:instrText>
      </w:r>
      <w:r w:rsidR="00607E09" w:rsidRPr="00607E09">
        <w:rPr>
          <w:rFonts w:hint="eastAsia"/>
          <w:i/>
          <w:iCs/>
          <w:color w:val="FF0000"/>
        </w:rPr>
        <w:instrText>R</w:instrText>
      </w:r>
      <w:r w:rsidR="00607E09" w:rsidRPr="00607E09">
        <w:rPr>
          <w:rFonts w:hint="eastAsia"/>
          <w:color w:val="FF0000"/>
          <w:vertAlign w:val="subscript"/>
        </w:rPr>
        <w:instrText>0</w:instrText>
      </w:r>
      <w:r w:rsidR="00607E09" w:rsidRPr="00607E09">
        <w:rPr>
          <w:rFonts w:hint="eastAsia"/>
          <w:color w:val="FF0000"/>
        </w:rPr>
        <w:instrText>)</w:instrText>
      </w:r>
      <w:r w:rsidR="00607E09" w:rsidRPr="00607E09">
        <w:rPr>
          <w:color w:val="FF0000"/>
        </w:rPr>
        <w:instrText xml:space="preserve"> </w:instrText>
      </w:r>
      <w:r w:rsidR="00607E09" w:rsidRPr="00607E09">
        <w:rPr>
          <w:color w:val="FF0000"/>
        </w:rPr>
        <w:fldChar w:fldCharType="end"/>
      </w:r>
    </w:p>
    <w:p w14:paraId="049B2F9B" w14:textId="456E4303" w:rsidR="00E93680" w:rsidRPr="00607E09" w:rsidRDefault="00E93680" w:rsidP="00607E09">
      <w:pPr>
        <w:rPr>
          <w:color w:val="FF0000"/>
        </w:rPr>
      </w:pPr>
      <w:r w:rsidRPr="00607E09">
        <w:rPr>
          <w:color w:val="FF0000"/>
        </w:rPr>
        <w:t>若导体棒在磁场中做匀速直线运动，外力等于安培力</w:t>
      </w:r>
      <w:r w:rsidR="00607E09" w:rsidRPr="00607E09">
        <w:rPr>
          <w:rFonts w:hint="eastAsia"/>
          <w:color w:val="FF0000"/>
        </w:rPr>
        <w:t xml:space="preserve"> </w:t>
      </w:r>
      <w:r w:rsidR="00607E09" w:rsidRPr="00607E09">
        <w:rPr>
          <w:rFonts w:hint="eastAsia"/>
          <w:i/>
          <w:iCs/>
          <w:color w:val="FF0000"/>
        </w:rPr>
        <w:t>F</w:t>
      </w:r>
      <w:r w:rsidR="00607E09" w:rsidRPr="00607E09">
        <w:rPr>
          <w:rFonts w:hint="eastAsia"/>
          <w:color w:val="FF0000"/>
        </w:rPr>
        <w:t xml:space="preserve"> = </w:t>
      </w:r>
      <w:r w:rsidR="00607E09" w:rsidRPr="00607E09">
        <w:rPr>
          <w:rFonts w:hint="eastAsia"/>
          <w:i/>
          <w:iCs/>
          <w:color w:val="FF0000"/>
        </w:rPr>
        <w:t>F</w:t>
      </w:r>
      <w:r w:rsidR="00607E09" w:rsidRPr="00607E09">
        <w:rPr>
          <w:rFonts w:hint="eastAsia"/>
          <w:color w:val="FF0000"/>
          <w:vertAlign w:val="subscript"/>
        </w:rPr>
        <w:t>安</w:t>
      </w:r>
      <w:r w:rsidR="00607E09" w:rsidRPr="00607E09">
        <w:rPr>
          <w:rFonts w:hint="eastAsia"/>
          <w:color w:val="FF0000"/>
        </w:rPr>
        <w:t xml:space="preserve"> = </w:t>
      </w:r>
      <w:r w:rsidR="00607E09" w:rsidRPr="00607E09">
        <w:rPr>
          <w:color w:val="FF0000"/>
        </w:rPr>
        <w:fldChar w:fldCharType="begin"/>
      </w:r>
      <w:r w:rsidR="00607E09" w:rsidRPr="00607E09">
        <w:rPr>
          <w:color w:val="FF0000"/>
        </w:rPr>
        <w:instrText xml:space="preserve"> </w:instrText>
      </w:r>
      <w:r w:rsidR="00607E09" w:rsidRPr="00607E09">
        <w:rPr>
          <w:rFonts w:hint="eastAsia"/>
          <w:color w:val="FF0000"/>
        </w:rPr>
        <w:instrText>EQ \F(</w:instrText>
      </w:r>
      <w:r w:rsidR="00607E09" w:rsidRPr="00607E09">
        <w:rPr>
          <w:rFonts w:hint="eastAsia"/>
          <w:i/>
          <w:iCs/>
          <w:color w:val="FF0000"/>
        </w:rPr>
        <w:instrText>B</w:instrText>
      </w:r>
      <w:r w:rsidR="00607E09" w:rsidRPr="00607E09">
        <w:rPr>
          <w:rFonts w:hint="eastAsia"/>
          <w:color w:val="FF0000"/>
          <w:vertAlign w:val="superscript"/>
        </w:rPr>
        <w:instrText>2</w:instrText>
      </w:r>
      <w:r w:rsidR="00607E09" w:rsidRPr="00607E09">
        <w:rPr>
          <w:rFonts w:hint="eastAsia"/>
          <w:i/>
          <w:iCs/>
          <w:color w:val="FF0000"/>
        </w:rPr>
        <w:instrText>l</w:instrText>
      </w:r>
      <w:r w:rsidR="00607E09" w:rsidRPr="00607E09">
        <w:rPr>
          <w:rFonts w:hint="eastAsia"/>
          <w:color w:val="FF0000"/>
          <w:vertAlign w:val="superscript"/>
        </w:rPr>
        <w:instrText>2</w:instrText>
      </w:r>
      <w:r w:rsidR="00607E09" w:rsidRPr="00607E09">
        <w:rPr>
          <w:rFonts w:ascii="Book Antiqua" w:hAnsi="Book Antiqua"/>
          <w:i/>
          <w:iCs/>
          <w:color w:val="FF0000"/>
        </w:rPr>
        <w:instrText>v</w:instrText>
      </w:r>
      <w:r w:rsidR="00607E09" w:rsidRPr="00607E09">
        <w:rPr>
          <w:rFonts w:hint="eastAsia"/>
          <w:color w:val="FF0000"/>
          <w:vertAlign w:val="subscript"/>
        </w:rPr>
        <w:instrText>0</w:instrText>
      </w:r>
      <w:r w:rsidR="00607E09" w:rsidRPr="00607E09">
        <w:rPr>
          <w:rFonts w:hint="eastAsia"/>
          <w:color w:val="FF0000"/>
        </w:rPr>
        <w:instrText>,</w:instrText>
      </w:r>
      <w:r w:rsidR="00607E09" w:rsidRPr="00607E09">
        <w:rPr>
          <w:rFonts w:hint="eastAsia"/>
          <w:i/>
          <w:iCs/>
          <w:color w:val="FF0000"/>
        </w:rPr>
        <w:instrText>R</w:instrText>
      </w:r>
      <w:r w:rsidR="00607E09" w:rsidRPr="00607E09">
        <w:rPr>
          <w:rFonts w:hint="eastAsia"/>
          <w:color w:val="FF0000"/>
        </w:rPr>
        <w:instrText xml:space="preserve"> + </w:instrText>
      </w:r>
      <w:r w:rsidR="00607E09" w:rsidRPr="00607E09">
        <w:rPr>
          <w:rFonts w:hint="eastAsia"/>
          <w:i/>
          <w:iCs/>
          <w:color w:val="FF0000"/>
        </w:rPr>
        <w:instrText>R</w:instrText>
      </w:r>
      <w:r w:rsidR="00607E09" w:rsidRPr="00607E09">
        <w:rPr>
          <w:rFonts w:hint="eastAsia"/>
          <w:color w:val="FF0000"/>
          <w:vertAlign w:val="subscript"/>
        </w:rPr>
        <w:instrText>0</w:instrText>
      </w:r>
      <w:r w:rsidR="00607E09" w:rsidRPr="00607E09">
        <w:rPr>
          <w:rFonts w:hint="eastAsia"/>
          <w:color w:val="FF0000"/>
        </w:rPr>
        <w:instrText>)</w:instrText>
      </w:r>
      <w:r w:rsidR="00607E09" w:rsidRPr="00607E09">
        <w:rPr>
          <w:color w:val="FF0000"/>
        </w:rPr>
        <w:instrText xml:space="preserve"> </w:instrText>
      </w:r>
      <w:r w:rsidR="00607E09" w:rsidRPr="00607E09">
        <w:rPr>
          <w:color w:val="FF0000"/>
        </w:rPr>
        <w:fldChar w:fldCharType="end"/>
      </w:r>
    </w:p>
    <w:p w14:paraId="4166692B" w14:textId="2005DA19" w:rsidR="00607E09" w:rsidRPr="00607E09" w:rsidRDefault="00607E09" w:rsidP="00607E09">
      <w:pPr>
        <w:rPr>
          <w:color w:val="FF0000"/>
        </w:rPr>
      </w:pPr>
      <w:r w:rsidRPr="00607E09">
        <w:rPr>
          <w:rFonts w:hint="eastAsia"/>
          <w:color w:val="FF0000"/>
        </w:rPr>
        <w:t>（</w:t>
      </w:r>
      <w:r w:rsidRPr="00607E09">
        <w:rPr>
          <w:rFonts w:hint="eastAsia"/>
          <w:color w:val="FF0000"/>
        </w:rPr>
        <w:t>3</w:t>
      </w:r>
      <w:r w:rsidRPr="00607E09">
        <w:rPr>
          <w:rFonts w:hint="eastAsia"/>
          <w:color w:val="FF0000"/>
        </w:rPr>
        <w:t>）</w:t>
      </w:r>
      <w:r w:rsidRPr="00607E09">
        <w:rPr>
          <mc:AlternateContent>
            <mc:Choice Requires="w16se">
              <w:rFonts w:hint="eastAsia"/>
            </mc:Choice>
            <mc:Fallback>
              <w:rFonts w:ascii="宋体" w:hAnsi="宋体" w:cs="宋体" w:hint="eastAsia"/>
            </mc:Fallback>
          </mc:AlternateContent>
          <w:color w:val="FF0000"/>
        </w:rPr>
        <mc:AlternateContent>
          <mc:Choice Requires="w16se">
            <w16se:symEx w16se:font="宋体" w16se:char="2460"/>
          </mc:Choice>
          <mc:Fallback>
            <w:t>①</w:t>
          </mc:Fallback>
        </mc:AlternateContent>
      </w:r>
      <w:r w:rsidRPr="00607E09">
        <w:rPr>
          <w:color w:val="FF0000"/>
        </w:rPr>
        <w:t xml:space="preserve"> </w:t>
      </w:r>
      <w:r w:rsidRPr="00607E09">
        <w:rPr>
          <w:rFonts w:hint="eastAsia"/>
          <w:color w:val="FF0000"/>
        </w:rPr>
        <w:t>根据牛顿第二定律：</w:t>
      </w:r>
      <w:r w:rsidRPr="00607E09">
        <w:rPr>
          <w:i/>
          <w:color w:val="FF0000"/>
        </w:rPr>
        <w:t>F</w:t>
      </w:r>
      <w:r w:rsidRPr="00607E09">
        <w:rPr>
          <w:color w:val="FF0000"/>
        </w:rPr>
        <w:t xml:space="preserve"> – </w:t>
      </w:r>
      <w:r w:rsidRPr="00607E09">
        <w:rPr>
          <w:i/>
          <w:color w:val="FF0000"/>
        </w:rPr>
        <w:t>F</w:t>
      </w:r>
      <w:r w:rsidRPr="00607E09">
        <w:rPr>
          <w:color w:val="FF0000"/>
          <w:vertAlign w:val="subscript"/>
        </w:rPr>
        <w:t xml:space="preserve">A </w:t>
      </w:r>
      <w:r w:rsidRPr="00607E09">
        <w:rPr>
          <w:color w:val="FF0000"/>
        </w:rPr>
        <w:t xml:space="preserve">= </w:t>
      </w:r>
      <w:r w:rsidRPr="00607E09">
        <w:rPr>
          <w:rFonts w:hint="eastAsia"/>
          <w:i/>
          <w:color w:val="FF0000"/>
        </w:rPr>
        <w:t>ma</w:t>
      </w:r>
    </w:p>
    <w:p w14:paraId="10DD714A" w14:textId="1B8CB137" w:rsidR="00607E09" w:rsidRPr="00607E09" w:rsidRDefault="00607E09" w:rsidP="00607E09">
      <w:pPr>
        <w:rPr>
          <w:color w:val="FF0000"/>
        </w:rPr>
      </w:pPr>
      <w:r w:rsidRPr="00607E09">
        <w:rPr>
          <w:rFonts w:hint="eastAsia"/>
          <w:iCs/>
          <w:color w:val="FF0000"/>
        </w:rPr>
        <w:t>且</w:t>
      </w:r>
      <w:r w:rsidRPr="00607E09">
        <w:rPr>
          <w:rFonts w:hint="eastAsia"/>
          <w:iCs/>
          <w:color w:val="FF0000"/>
        </w:rPr>
        <w:t xml:space="preserve"> </w:t>
      </w:r>
      <w:r w:rsidRPr="00607E09">
        <w:rPr>
          <w:rFonts w:hint="eastAsia"/>
          <w:i/>
          <w:color w:val="FF0000"/>
        </w:rPr>
        <w:t>F</w:t>
      </w:r>
      <w:r w:rsidRPr="00607E09">
        <w:rPr>
          <w:rFonts w:hint="eastAsia"/>
          <w:iCs/>
          <w:color w:val="FF0000"/>
          <w:vertAlign w:val="subscript"/>
        </w:rPr>
        <w:t>A</w:t>
      </w:r>
      <w:r w:rsidRPr="00607E09">
        <w:rPr>
          <w:rFonts w:hint="eastAsia"/>
          <w:iCs/>
          <w:color w:val="FF0000"/>
        </w:rPr>
        <w:t xml:space="preserve"> = </w:t>
      </w:r>
      <w:r w:rsidRPr="00607E09">
        <w:rPr>
          <w:rFonts w:hint="eastAsia"/>
          <w:i/>
          <w:color w:val="FF0000"/>
        </w:rPr>
        <w:t>BIL</w:t>
      </w:r>
      <w:r w:rsidRPr="00607E09">
        <w:rPr>
          <w:iCs/>
          <w:color w:val="FF0000"/>
        </w:rPr>
        <w:tab/>
      </w:r>
      <w:r w:rsidRPr="00607E09">
        <w:rPr>
          <w:iCs/>
          <w:color w:val="FF0000"/>
        </w:rPr>
        <w:tab/>
      </w:r>
      <w:r w:rsidRPr="00607E09">
        <w:rPr>
          <w:iCs/>
          <w:color w:val="FF0000"/>
        </w:rPr>
        <w:tab/>
      </w:r>
      <w:r w:rsidRPr="00607E09">
        <w:rPr>
          <w:rFonts w:hint="eastAsia"/>
          <w:iCs/>
          <w:color w:val="FF0000"/>
        </w:rPr>
        <w:t>得：</w:t>
      </w:r>
      <w:r w:rsidRPr="00607E09">
        <w:rPr>
          <w:i/>
          <w:color w:val="FF0000"/>
        </w:rPr>
        <w:t>F</w:t>
      </w:r>
      <w:r w:rsidRPr="00607E09">
        <w:rPr>
          <w:rFonts w:ascii="宋体" w:hAnsi="宋体"/>
          <w:color w:val="FF0000"/>
        </w:rPr>
        <w:t xml:space="preserve"> </w:t>
      </w:r>
      <w:r w:rsidRPr="00607E09">
        <w:rPr>
          <w:rFonts w:cs="Times New Roman"/>
          <w:color w:val="FF0000"/>
        </w:rPr>
        <w:t>−</w:t>
      </w:r>
      <w:r w:rsidRPr="00607E09">
        <w:rPr>
          <w:color w:val="FF0000"/>
        </w:rPr>
        <w:t xml:space="preserve"> </w:t>
      </w:r>
      <w:r w:rsidRPr="00607E09">
        <w:rPr>
          <w:color w:val="FF0000"/>
        </w:rPr>
        <w:fldChar w:fldCharType="begin"/>
      </w:r>
      <w:r w:rsidRPr="00607E09">
        <w:rPr>
          <w:color w:val="FF0000"/>
        </w:rPr>
        <w:instrText xml:space="preserve"> </w:instrText>
      </w:r>
      <w:r w:rsidRPr="00607E09">
        <w:rPr>
          <w:rFonts w:hint="eastAsia"/>
          <w:color w:val="FF0000"/>
        </w:rPr>
        <w:instrText>EQ \F(</w:instrText>
      </w:r>
      <w:r w:rsidRPr="00607E09">
        <w:rPr>
          <w:rFonts w:hint="eastAsia"/>
          <w:i/>
          <w:iCs/>
          <w:color w:val="FF0000"/>
        </w:rPr>
        <w:instrText>B</w:instrText>
      </w:r>
      <w:r w:rsidRPr="00607E09">
        <w:rPr>
          <w:rFonts w:hint="eastAsia"/>
          <w:color w:val="FF0000"/>
          <w:vertAlign w:val="superscript"/>
        </w:rPr>
        <w:instrText>2</w:instrText>
      </w:r>
      <w:r w:rsidRPr="00607E09">
        <w:rPr>
          <w:rFonts w:hint="eastAsia"/>
          <w:i/>
          <w:iCs/>
          <w:color w:val="FF0000"/>
        </w:rPr>
        <w:instrText>l</w:instrText>
      </w:r>
      <w:r w:rsidRPr="00607E09">
        <w:rPr>
          <w:rFonts w:hint="eastAsia"/>
          <w:color w:val="FF0000"/>
          <w:vertAlign w:val="superscript"/>
        </w:rPr>
        <w:instrText>2</w:instrText>
      </w:r>
      <w:r w:rsidRPr="00607E09">
        <w:rPr>
          <w:rFonts w:ascii="Book Antiqua" w:hAnsi="Book Antiqua"/>
          <w:i/>
          <w:iCs/>
          <w:color w:val="FF0000"/>
        </w:rPr>
        <w:instrText>v</w:instrText>
      </w:r>
      <w:r w:rsidRPr="00607E09">
        <w:rPr>
          <w:rFonts w:hint="eastAsia"/>
          <w:color w:val="FF0000"/>
        </w:rPr>
        <w:instrText>,</w:instrText>
      </w:r>
      <w:r w:rsidRPr="00607E09">
        <w:rPr>
          <w:rFonts w:hint="eastAsia"/>
          <w:i/>
          <w:iCs/>
          <w:color w:val="FF0000"/>
        </w:rPr>
        <w:instrText>R</w:instrText>
      </w:r>
      <w:r w:rsidRPr="00607E09">
        <w:rPr>
          <w:rFonts w:hint="eastAsia"/>
          <w:color w:val="FF0000"/>
        </w:rPr>
        <w:instrText xml:space="preserve"> + </w:instrText>
      </w:r>
      <w:r w:rsidRPr="00607E09">
        <w:rPr>
          <w:rFonts w:hint="eastAsia"/>
          <w:i/>
          <w:iCs/>
          <w:color w:val="FF0000"/>
        </w:rPr>
        <w:instrText>R</w:instrText>
      </w:r>
      <w:r w:rsidRPr="00607E09">
        <w:rPr>
          <w:rFonts w:hint="eastAsia"/>
          <w:color w:val="FF0000"/>
          <w:vertAlign w:val="subscript"/>
        </w:rPr>
        <w:instrText>0</w:instrText>
      </w:r>
      <w:r w:rsidRPr="00607E09">
        <w:rPr>
          <w:rFonts w:hint="eastAsia"/>
          <w:color w:val="FF0000"/>
        </w:rPr>
        <w:instrText>)</w:instrText>
      </w:r>
      <w:r w:rsidRPr="00607E09">
        <w:rPr>
          <w:color w:val="FF0000"/>
        </w:rPr>
        <w:instrText xml:space="preserve"> </w:instrText>
      </w:r>
      <w:r w:rsidRPr="00607E09">
        <w:rPr>
          <w:color w:val="FF0000"/>
        </w:rPr>
        <w:fldChar w:fldCharType="end"/>
      </w:r>
      <w:r w:rsidRPr="00607E09">
        <w:rPr>
          <w:color w:val="FF0000"/>
        </w:rPr>
        <w:t xml:space="preserve">= </w:t>
      </w:r>
      <w:r w:rsidRPr="00607E09">
        <w:rPr>
          <w:i/>
          <w:color w:val="FF0000"/>
        </w:rPr>
        <w:t>ma</w:t>
      </w:r>
    </w:p>
    <w:p w14:paraId="1A4FCF1E" w14:textId="7F7741C9" w:rsidR="00607E09" w:rsidRPr="00607E09" w:rsidRDefault="00607E09" w:rsidP="00607E09">
      <w:pPr>
        <w:rPr>
          <w:color w:val="FF0000"/>
        </w:rPr>
      </w:pPr>
      <w:r w:rsidRPr="00607E09">
        <w:rPr>
          <w:i/>
          <w:color w:val="FF0000"/>
        </w:rPr>
        <w:t xml:space="preserve">F </w:t>
      </w:r>
      <w:r w:rsidRPr="00607E09">
        <w:rPr>
          <w:color w:val="FF0000"/>
        </w:rPr>
        <w:t xml:space="preserve">= </w:t>
      </w:r>
      <w:r w:rsidRPr="00607E09">
        <w:rPr>
          <w:i/>
          <w:color w:val="FF0000"/>
        </w:rPr>
        <w:t>ma</w:t>
      </w:r>
      <w:r w:rsidRPr="00607E09">
        <w:rPr>
          <w:rFonts w:ascii="宋体" w:hAnsi="宋体"/>
          <w:color w:val="FF0000"/>
        </w:rPr>
        <w:t xml:space="preserve"> </w:t>
      </w:r>
      <w:r w:rsidRPr="00607E09">
        <w:rPr>
          <w:rFonts w:hint="eastAsia"/>
          <w:color w:val="FF0000"/>
        </w:rPr>
        <w:t xml:space="preserve">+ </w:t>
      </w:r>
      <w:r w:rsidRPr="00607E09">
        <w:rPr>
          <w:color w:val="FF0000"/>
        </w:rPr>
        <w:fldChar w:fldCharType="begin"/>
      </w:r>
      <w:r w:rsidRPr="00607E09">
        <w:rPr>
          <w:color w:val="FF0000"/>
        </w:rPr>
        <w:instrText xml:space="preserve"> </w:instrText>
      </w:r>
      <w:r w:rsidRPr="00607E09">
        <w:rPr>
          <w:rFonts w:hint="eastAsia"/>
          <w:color w:val="FF0000"/>
        </w:rPr>
        <w:instrText>EQ \F(</w:instrText>
      </w:r>
      <w:r w:rsidRPr="00607E09">
        <w:rPr>
          <w:rFonts w:hint="eastAsia"/>
          <w:i/>
          <w:iCs/>
          <w:color w:val="FF0000"/>
        </w:rPr>
        <w:instrText>B</w:instrText>
      </w:r>
      <w:r w:rsidRPr="00607E09">
        <w:rPr>
          <w:rFonts w:hint="eastAsia"/>
          <w:color w:val="FF0000"/>
          <w:vertAlign w:val="superscript"/>
        </w:rPr>
        <w:instrText>2</w:instrText>
      </w:r>
      <w:r w:rsidRPr="00607E09">
        <w:rPr>
          <w:rFonts w:hint="eastAsia"/>
          <w:i/>
          <w:iCs/>
          <w:color w:val="FF0000"/>
        </w:rPr>
        <w:instrText>l</w:instrText>
      </w:r>
      <w:r w:rsidRPr="00607E09">
        <w:rPr>
          <w:rFonts w:hint="eastAsia"/>
          <w:color w:val="FF0000"/>
          <w:vertAlign w:val="superscript"/>
        </w:rPr>
        <w:instrText>2</w:instrText>
      </w:r>
      <w:r w:rsidRPr="00607E09">
        <w:rPr>
          <w:rFonts w:ascii="Book Antiqua" w:hAnsi="Book Antiqua"/>
          <w:i/>
          <w:iCs/>
          <w:color w:val="FF0000"/>
        </w:rPr>
        <w:instrText>v</w:instrText>
      </w:r>
      <w:r w:rsidRPr="00607E09">
        <w:rPr>
          <w:rFonts w:hint="eastAsia"/>
          <w:color w:val="FF0000"/>
        </w:rPr>
        <w:instrText>,</w:instrText>
      </w:r>
      <w:r w:rsidRPr="00607E09">
        <w:rPr>
          <w:rFonts w:hint="eastAsia"/>
          <w:i/>
          <w:iCs/>
          <w:color w:val="FF0000"/>
        </w:rPr>
        <w:instrText>R</w:instrText>
      </w:r>
      <w:r w:rsidRPr="00607E09">
        <w:rPr>
          <w:rFonts w:hint="eastAsia"/>
          <w:color w:val="FF0000"/>
        </w:rPr>
        <w:instrText xml:space="preserve"> + </w:instrText>
      </w:r>
      <w:r w:rsidRPr="00607E09">
        <w:rPr>
          <w:rFonts w:hint="eastAsia"/>
          <w:i/>
          <w:iCs/>
          <w:color w:val="FF0000"/>
        </w:rPr>
        <w:instrText>R</w:instrText>
      </w:r>
      <w:r w:rsidRPr="00607E09">
        <w:rPr>
          <w:rFonts w:hint="eastAsia"/>
          <w:color w:val="FF0000"/>
          <w:vertAlign w:val="subscript"/>
        </w:rPr>
        <w:instrText>0</w:instrText>
      </w:r>
      <w:r w:rsidRPr="00607E09">
        <w:rPr>
          <w:rFonts w:hint="eastAsia"/>
          <w:color w:val="FF0000"/>
        </w:rPr>
        <w:instrText>)</w:instrText>
      </w:r>
      <w:r w:rsidRPr="00607E09">
        <w:rPr>
          <w:color w:val="FF0000"/>
        </w:rPr>
        <w:instrText xml:space="preserve"> </w:instrText>
      </w:r>
      <w:r w:rsidRPr="00607E09">
        <w:rPr>
          <w:color w:val="FF0000"/>
        </w:rPr>
        <w:fldChar w:fldCharType="end"/>
      </w:r>
    </w:p>
    <w:p w14:paraId="2634009F" w14:textId="1C2F783D" w:rsidR="00607E09" w:rsidRPr="00607E09" w:rsidRDefault="00607E09" w:rsidP="00607E09">
      <w:pPr>
        <w:rPr>
          <w:color w:val="FF0000"/>
        </w:rPr>
      </w:pPr>
      <w:r w:rsidRPr="00607E09">
        <w:rPr>
          <mc:AlternateContent>
            <mc:Choice Requires="w16se">
              <w:rFonts w:hint="eastAsia"/>
            </mc:Choice>
            <mc:Fallback>
              <w:rFonts w:ascii="宋体" w:hAnsi="宋体" w:cs="宋体" w:hint="eastAsia"/>
            </mc:Fallback>
          </mc:AlternateContent>
          <w:color w:val="FF0000"/>
        </w:rPr>
        <mc:AlternateContent>
          <mc:Choice Requires="w16se">
            <w16se:symEx w16se:font="宋体" w16se:char="2461"/>
          </mc:Choice>
          <mc:Fallback>
            <w:t>②</w:t>
          </mc:Fallback>
        </mc:AlternateContent>
      </w:r>
      <w:r w:rsidRPr="00607E09">
        <w:rPr>
          <w:color w:val="FF0000"/>
        </w:rPr>
        <w:t xml:space="preserve"> </w:t>
      </w:r>
      <w:r w:rsidRPr="00607E09">
        <w:rPr>
          <w:rFonts w:hint="eastAsia"/>
          <w:color w:val="FF0000"/>
        </w:rPr>
        <w:t>推理过程：（不写不扣分。）</w:t>
      </w:r>
    </w:p>
    <w:p w14:paraId="34089B78" w14:textId="77777777" w:rsidR="00607E09" w:rsidRPr="00607E09" w:rsidRDefault="00607E09" w:rsidP="00607E09">
      <w:pPr>
        <w:rPr>
          <w:color w:val="FF0000"/>
        </w:rPr>
      </w:pPr>
      <w:r w:rsidRPr="00607E09">
        <w:rPr>
          <w:rFonts w:hint="eastAsia"/>
          <w:color w:val="FF0000"/>
        </w:rPr>
        <w:t>进入磁场后，有外力</w:t>
      </w:r>
      <w:r w:rsidRPr="00607E09">
        <w:rPr>
          <w:rFonts w:hint="eastAsia"/>
          <w:color w:val="FF0000"/>
        </w:rPr>
        <w:t xml:space="preserve"> </w:t>
      </w:r>
      <w:r w:rsidRPr="00607E09">
        <w:rPr>
          <w:rFonts w:hint="eastAsia"/>
          <w:i/>
          <w:color w:val="FF0000"/>
        </w:rPr>
        <w:t>F</w:t>
      </w:r>
      <w:r w:rsidRPr="00607E09">
        <w:rPr>
          <w:rFonts w:hint="eastAsia"/>
          <w:iCs/>
          <w:color w:val="FF0000"/>
        </w:rPr>
        <w:t xml:space="preserve"> </w:t>
      </w:r>
      <w:r w:rsidRPr="00607E09">
        <w:rPr>
          <w:rFonts w:hint="eastAsia"/>
          <w:color w:val="FF0000"/>
        </w:rPr>
        <w:t>时，棒的速度：</w:t>
      </w:r>
      <w:r w:rsidRPr="00607E09">
        <w:rPr>
          <w:rFonts w:ascii="Book Antiqua" w:hAnsi="Book Antiqua"/>
          <w:i/>
          <w:iCs/>
          <w:color w:val="FF0000"/>
        </w:rPr>
        <w:t>v</w:t>
      </w:r>
      <w:r w:rsidRPr="00607E09">
        <w:rPr>
          <w:rFonts w:hint="eastAsia"/>
          <w:color w:val="FF0000"/>
        </w:rPr>
        <w:t xml:space="preserve"> = </w:t>
      </w:r>
      <w:r w:rsidRPr="00607E09">
        <w:rPr>
          <w:color w:val="FF0000"/>
        </w:rPr>
        <w:fldChar w:fldCharType="begin"/>
      </w:r>
      <w:r w:rsidRPr="00607E09">
        <w:rPr>
          <w:color w:val="FF0000"/>
        </w:rPr>
        <w:instrText xml:space="preserve"> </w:instrText>
      </w:r>
      <w:r w:rsidRPr="00607E09">
        <w:rPr>
          <w:rFonts w:hint="eastAsia"/>
          <w:color w:val="FF0000"/>
        </w:rPr>
        <w:instrText>EQ \R(2</w:instrText>
      </w:r>
      <w:r w:rsidRPr="00607E09">
        <w:rPr>
          <w:rFonts w:hint="eastAsia"/>
          <w:i/>
          <w:iCs/>
          <w:color w:val="FF0000"/>
        </w:rPr>
        <w:instrText>ax</w:instrText>
      </w:r>
      <w:r w:rsidRPr="00607E09">
        <w:rPr>
          <w:rFonts w:hint="eastAsia"/>
          <w:color w:val="FF0000"/>
        </w:rPr>
        <w:instrText xml:space="preserve"> + </w:instrText>
      </w:r>
      <w:r w:rsidRPr="00607E09">
        <w:rPr>
          <w:rFonts w:ascii="Book Antiqua" w:hAnsi="Book Antiqua"/>
          <w:i/>
          <w:iCs/>
          <w:color w:val="FF0000"/>
        </w:rPr>
        <w:instrText>v</w:instrText>
      </w:r>
      <w:r w:rsidRPr="00607E09">
        <w:rPr>
          <w:rFonts w:hint="eastAsia"/>
          <w:color w:val="FF0000"/>
          <w:vertAlign w:val="subscript"/>
        </w:rPr>
        <w:instrText>0</w:instrText>
      </w:r>
      <w:r w:rsidRPr="00607E09">
        <w:rPr>
          <w:rFonts w:hint="eastAsia"/>
          <w:color w:val="FF0000"/>
          <w:vertAlign w:val="superscript"/>
        </w:rPr>
        <w:instrText>2</w:instrText>
      </w:r>
      <w:r w:rsidRPr="00607E09">
        <w:rPr>
          <w:rFonts w:hint="eastAsia"/>
          <w:color w:val="FF0000"/>
        </w:rPr>
        <w:instrText>)</w:instrText>
      </w:r>
      <w:r w:rsidRPr="00607E09">
        <w:rPr>
          <w:color w:val="FF0000"/>
        </w:rPr>
        <w:instrText xml:space="preserve"> </w:instrText>
      </w:r>
      <w:r w:rsidRPr="00607E09">
        <w:rPr>
          <w:color w:val="FF0000"/>
        </w:rPr>
        <w:fldChar w:fldCharType="end"/>
      </w:r>
    </w:p>
    <w:p w14:paraId="49411DEA" w14:textId="77777777" w:rsidR="00607E09" w:rsidRPr="00607E09" w:rsidRDefault="00607E09" w:rsidP="00607E09">
      <w:pPr>
        <w:rPr>
          <w:color w:val="FF0000"/>
        </w:rPr>
      </w:pPr>
      <w:r w:rsidRPr="00607E09">
        <w:rPr>
          <w:rFonts w:hint="eastAsia"/>
          <w:color w:val="FF0000"/>
        </w:rPr>
        <w:t>未出磁场前，撤去外力</w:t>
      </w:r>
      <w:r w:rsidRPr="00607E09">
        <w:rPr>
          <w:rFonts w:hint="eastAsia"/>
          <w:color w:val="FF0000"/>
        </w:rPr>
        <w:t xml:space="preserve"> </w:t>
      </w:r>
      <w:r w:rsidRPr="00607E09">
        <w:rPr>
          <w:rFonts w:hint="eastAsia"/>
          <w:i/>
          <w:color w:val="FF0000"/>
        </w:rPr>
        <w:t>F</w:t>
      </w:r>
      <w:r w:rsidRPr="00607E09">
        <w:rPr>
          <w:rFonts w:hint="eastAsia"/>
          <w:iCs/>
          <w:color w:val="FF0000"/>
        </w:rPr>
        <w:t xml:space="preserve"> </w:t>
      </w:r>
      <w:r w:rsidRPr="00607E09">
        <w:rPr>
          <w:rFonts w:hint="eastAsia"/>
          <w:color w:val="FF0000"/>
        </w:rPr>
        <w:t>时，棒从速度</w:t>
      </w:r>
      <w:r w:rsidRPr="00607E09">
        <w:rPr>
          <w:rFonts w:hint="eastAsia"/>
          <w:color w:val="FF0000"/>
        </w:rPr>
        <w:t xml:space="preserve"> </w:t>
      </w:r>
      <w:r w:rsidRPr="00607E09">
        <w:rPr>
          <w:rFonts w:ascii="Book Antiqua" w:hAnsi="Book Antiqua"/>
          <w:i/>
          <w:color w:val="FF0000"/>
        </w:rPr>
        <w:t>v</w:t>
      </w:r>
      <w:r w:rsidRPr="00607E09">
        <w:rPr>
          <w:rFonts w:hint="eastAsia"/>
          <w:iCs/>
          <w:color w:val="FF0000"/>
          <w:vertAlign w:val="subscript"/>
        </w:rPr>
        <w:t>max</w:t>
      </w:r>
      <w:r w:rsidRPr="00607E09">
        <w:rPr>
          <w:rFonts w:hint="eastAsia"/>
          <w:iCs/>
          <w:color w:val="FF0000"/>
        </w:rPr>
        <w:t xml:space="preserve"> </w:t>
      </w:r>
      <w:r w:rsidRPr="00607E09">
        <w:rPr>
          <w:rFonts w:hint="eastAsia"/>
          <w:iCs/>
          <w:color w:val="FF0000"/>
        </w:rPr>
        <w:t>开始</w:t>
      </w:r>
      <w:r w:rsidRPr="00607E09">
        <w:rPr>
          <w:rFonts w:hint="eastAsia"/>
          <w:color w:val="FF0000"/>
        </w:rPr>
        <w:t>减速，假设在极短时间</w:t>
      </w:r>
      <w:r w:rsidRPr="00607E09">
        <w:rPr>
          <w:rFonts w:hint="eastAsia"/>
          <w:color w:val="FF0000"/>
        </w:rPr>
        <w:t xml:space="preserve"> </w:t>
      </w:r>
      <w:r w:rsidRPr="00607E09">
        <w:rPr>
          <w:color w:val="FF0000"/>
        </w:rPr>
        <w:t>Δ</w:t>
      </w:r>
      <w:r w:rsidRPr="00607E09">
        <w:rPr>
          <w:i/>
          <w:iCs/>
          <w:color w:val="FF0000"/>
        </w:rPr>
        <w:t>t</w:t>
      </w:r>
      <w:r w:rsidRPr="00607E09">
        <w:rPr>
          <w:rFonts w:hint="eastAsia"/>
          <w:color w:val="FF0000"/>
        </w:rPr>
        <w:t xml:space="preserve"> </w:t>
      </w:r>
      <w:r w:rsidRPr="00607E09">
        <w:rPr>
          <w:rFonts w:hint="eastAsia"/>
          <w:color w:val="FF0000"/>
        </w:rPr>
        <w:t>内的速度为</w:t>
      </w:r>
      <w:r w:rsidRPr="00607E09">
        <w:rPr>
          <w:rFonts w:hint="eastAsia"/>
          <w:color w:val="FF0000"/>
        </w:rPr>
        <w:t xml:space="preserve"> </w:t>
      </w:r>
      <w:r w:rsidRPr="00607E09">
        <w:rPr>
          <w:rFonts w:ascii="Book Antiqua" w:hAnsi="Book Antiqua"/>
          <w:i/>
          <w:iCs/>
          <w:color w:val="FF0000"/>
        </w:rPr>
        <w:t>v</w:t>
      </w:r>
      <w:r w:rsidRPr="00607E09">
        <w:rPr>
          <w:i/>
          <w:iCs/>
          <w:color w:val="FF0000"/>
        </w:rPr>
        <w:t>′</w:t>
      </w:r>
      <w:r w:rsidRPr="00607E09">
        <w:rPr>
          <w:rFonts w:hint="eastAsia"/>
          <w:color w:val="FF0000"/>
        </w:rPr>
        <w:t>，</w:t>
      </w:r>
    </w:p>
    <w:p w14:paraId="6225733F" w14:textId="77777777" w:rsidR="00607E09" w:rsidRPr="00607E09" w:rsidRDefault="00607E09" w:rsidP="00607E09">
      <w:pPr>
        <w:rPr>
          <w:color w:val="FF0000"/>
        </w:rPr>
      </w:pPr>
      <w:r w:rsidRPr="00607E09">
        <w:rPr>
          <w:rFonts w:hint="eastAsia"/>
          <w:color w:val="FF0000"/>
        </w:rPr>
        <w:t>这段极短时间内的动量定理：</w:t>
      </w:r>
      <w:r w:rsidRPr="00607E09">
        <w:rPr>
          <w:rFonts w:cs="Times New Roman"/>
          <w:color w:val="FF0000"/>
        </w:rPr>
        <w:t>−</w:t>
      </w:r>
      <w:r w:rsidRPr="00607E09">
        <w:rPr>
          <w:rFonts w:hint="eastAsia"/>
          <w:color w:val="FF0000"/>
        </w:rPr>
        <w:t xml:space="preserve"> </w:t>
      </w:r>
      <w:r w:rsidRPr="00607E09">
        <w:rPr>
          <w:rFonts w:hint="eastAsia"/>
          <w:i/>
          <w:color w:val="FF0000"/>
        </w:rPr>
        <w:t>F</w:t>
      </w:r>
      <w:r w:rsidRPr="00607E09">
        <w:rPr>
          <w:color w:val="FF0000"/>
          <w:vertAlign w:val="subscript"/>
        </w:rPr>
        <w:t>A</w:t>
      </w:r>
      <w:r w:rsidRPr="00607E09">
        <w:rPr>
          <w:color w:val="FF0000"/>
        </w:rPr>
        <w:t>·Δ</w:t>
      </w:r>
      <w:r w:rsidRPr="00607E09">
        <w:rPr>
          <w:rFonts w:hint="eastAsia"/>
          <w:i/>
          <w:color w:val="FF0000"/>
        </w:rPr>
        <w:t>t</w:t>
      </w:r>
      <w:r w:rsidRPr="00607E09">
        <w:rPr>
          <w:color w:val="FF0000"/>
        </w:rPr>
        <w:t xml:space="preserve"> = </w:t>
      </w:r>
      <w:r w:rsidRPr="00607E09">
        <w:rPr>
          <w:rFonts w:hint="eastAsia"/>
          <w:i/>
          <w:color w:val="FF0000"/>
        </w:rPr>
        <w:t>m</w:t>
      </w:r>
      <w:r w:rsidRPr="00607E09">
        <w:rPr>
          <w:rFonts w:ascii="Book Antiqua" w:hAnsi="Book Antiqua"/>
          <w:i/>
          <w:color w:val="FF0000"/>
        </w:rPr>
        <w:t>v</w:t>
      </w:r>
      <w:r w:rsidRPr="00607E09">
        <w:rPr>
          <w:i/>
          <w:iCs/>
          <w:color w:val="FF0000"/>
        </w:rPr>
        <w:t>′</w:t>
      </w:r>
      <w:r w:rsidRPr="00607E09">
        <w:rPr>
          <w:color w:val="FF0000"/>
        </w:rPr>
        <w:t xml:space="preserve"> </w:t>
      </w:r>
      <w:r w:rsidRPr="00607E09">
        <w:rPr>
          <w:rFonts w:cs="Times New Roman"/>
          <w:color w:val="FF0000"/>
        </w:rPr>
        <w:t>−</w:t>
      </w:r>
      <w:r w:rsidRPr="00607E09">
        <w:rPr>
          <w:rFonts w:ascii="宋体" w:hAnsi="宋体"/>
          <w:color w:val="FF0000"/>
        </w:rPr>
        <w:t xml:space="preserve"> </w:t>
      </w:r>
      <w:r w:rsidRPr="00607E09">
        <w:rPr>
          <w:rFonts w:hint="eastAsia"/>
          <w:i/>
          <w:color w:val="FF0000"/>
        </w:rPr>
        <w:t>m</w:t>
      </w:r>
      <w:r w:rsidRPr="00607E09">
        <w:rPr>
          <w:rFonts w:ascii="Book Antiqua" w:hAnsi="Book Antiqua"/>
          <w:i/>
          <w:color w:val="FF0000"/>
        </w:rPr>
        <w:t>v</w:t>
      </w:r>
      <w:r w:rsidRPr="00607E09">
        <w:rPr>
          <w:rFonts w:hint="eastAsia"/>
          <w:iCs/>
          <w:color w:val="FF0000"/>
          <w:vertAlign w:val="subscript"/>
        </w:rPr>
        <w:t>max</w:t>
      </w:r>
    </w:p>
    <w:p w14:paraId="51C31E8A" w14:textId="144A60C2" w:rsidR="00607E09" w:rsidRPr="00607E09" w:rsidRDefault="00607E09" w:rsidP="00607E09">
      <w:pPr>
        <w:rPr>
          <w:color w:val="FF0000"/>
        </w:rPr>
      </w:pPr>
      <w:r w:rsidRPr="00607E09">
        <w:rPr>
          <w:rFonts w:hint="eastAsia"/>
          <w:color w:val="FF0000"/>
        </w:rPr>
        <w:t>即：</w:t>
      </w:r>
      <w:r w:rsidRPr="00607E09">
        <w:rPr>
          <w:rFonts w:cs="Times New Roman"/>
          <w:color w:val="FF0000"/>
        </w:rPr>
        <w:t>−</w:t>
      </w:r>
      <w:r w:rsidRPr="00607E09">
        <w:rPr>
          <w:rFonts w:hint="eastAsia"/>
          <w:color w:val="FF0000"/>
        </w:rPr>
        <w:t xml:space="preserve"> </w:t>
      </w:r>
      <w:r w:rsidRPr="00607E09">
        <w:rPr>
          <w:color w:val="FF0000"/>
        </w:rPr>
        <w:fldChar w:fldCharType="begin"/>
      </w:r>
      <w:r w:rsidRPr="00607E09">
        <w:rPr>
          <w:color w:val="FF0000"/>
        </w:rPr>
        <w:instrText xml:space="preserve"> </w:instrText>
      </w:r>
      <w:r w:rsidRPr="00607E09">
        <w:rPr>
          <w:rFonts w:hint="eastAsia"/>
          <w:color w:val="FF0000"/>
        </w:rPr>
        <w:instrText>EQ \F(</w:instrText>
      </w:r>
      <w:r w:rsidRPr="00607E09">
        <w:rPr>
          <w:rFonts w:hint="eastAsia"/>
          <w:i/>
          <w:iCs/>
          <w:color w:val="FF0000"/>
        </w:rPr>
        <w:instrText>B</w:instrText>
      </w:r>
      <w:r w:rsidRPr="00607E09">
        <w:rPr>
          <w:rFonts w:hint="eastAsia"/>
          <w:color w:val="FF0000"/>
          <w:vertAlign w:val="superscript"/>
        </w:rPr>
        <w:instrText>2</w:instrText>
      </w:r>
      <w:r w:rsidRPr="00607E09">
        <w:rPr>
          <w:rFonts w:hint="eastAsia"/>
          <w:i/>
          <w:iCs/>
          <w:color w:val="FF0000"/>
        </w:rPr>
        <w:instrText>l</w:instrText>
      </w:r>
      <w:r w:rsidRPr="00607E09">
        <w:rPr>
          <w:rFonts w:hint="eastAsia"/>
          <w:color w:val="FF0000"/>
          <w:vertAlign w:val="superscript"/>
        </w:rPr>
        <w:instrText>2</w:instrText>
      </w:r>
      <w:r w:rsidRPr="00607E09">
        <w:rPr>
          <w:rFonts w:ascii="Book Antiqua" w:hAnsi="Book Antiqua"/>
          <w:i/>
          <w:iCs/>
          <w:color w:val="FF0000"/>
        </w:rPr>
        <w:instrText>v</w:instrText>
      </w:r>
      <w:r w:rsidRPr="00607E09">
        <w:rPr>
          <w:rFonts w:cs="Times New Roman"/>
          <w:color w:val="FF0000"/>
        </w:rPr>
        <w:instrText>ʹ</w:instrText>
      </w:r>
      <w:r w:rsidRPr="00607E09">
        <w:rPr>
          <w:rFonts w:hint="eastAsia"/>
          <w:color w:val="FF0000"/>
        </w:rPr>
        <w:instrText>,</w:instrText>
      </w:r>
      <w:r w:rsidRPr="00607E09">
        <w:rPr>
          <w:rFonts w:hint="eastAsia"/>
          <w:i/>
          <w:iCs/>
          <w:color w:val="FF0000"/>
        </w:rPr>
        <w:instrText>R</w:instrText>
      </w:r>
      <w:r w:rsidRPr="00607E09">
        <w:rPr>
          <w:rFonts w:hint="eastAsia"/>
          <w:color w:val="FF0000"/>
        </w:rPr>
        <w:instrText xml:space="preserve"> + </w:instrText>
      </w:r>
      <w:r w:rsidRPr="00607E09">
        <w:rPr>
          <w:rFonts w:hint="eastAsia"/>
          <w:i/>
          <w:iCs/>
          <w:color w:val="FF0000"/>
        </w:rPr>
        <w:instrText>R</w:instrText>
      </w:r>
      <w:r w:rsidRPr="00607E09">
        <w:rPr>
          <w:rFonts w:hint="eastAsia"/>
          <w:color w:val="FF0000"/>
          <w:vertAlign w:val="subscript"/>
        </w:rPr>
        <w:instrText>0</w:instrText>
      </w:r>
      <w:r w:rsidRPr="00607E09">
        <w:rPr>
          <w:rFonts w:hint="eastAsia"/>
          <w:color w:val="FF0000"/>
        </w:rPr>
        <w:instrText>)</w:instrText>
      </w:r>
      <w:r w:rsidRPr="00607E09">
        <w:rPr>
          <w:color w:val="FF0000"/>
        </w:rPr>
        <w:instrText xml:space="preserve"> </w:instrText>
      </w:r>
      <w:r w:rsidRPr="00607E09">
        <w:rPr>
          <w:color w:val="FF0000"/>
        </w:rPr>
        <w:fldChar w:fldCharType="end"/>
      </w:r>
      <w:r w:rsidRPr="00607E09">
        <w:rPr>
          <w:rFonts w:asciiTheme="majorBidi" w:hAnsiTheme="majorBidi" w:cstheme="majorBidi"/>
          <w:color w:val="FF0000"/>
        </w:rPr>
        <w:t>Δ</w:t>
      </w:r>
      <w:r w:rsidRPr="00607E09">
        <w:rPr>
          <w:rFonts w:hint="eastAsia"/>
          <w:i/>
          <w:iCs/>
          <w:color w:val="FF0000"/>
        </w:rPr>
        <w:t>t</w:t>
      </w:r>
      <w:r w:rsidRPr="00607E09">
        <w:rPr>
          <w:rFonts w:hint="eastAsia"/>
          <w:color w:val="FF0000"/>
        </w:rPr>
        <w:t xml:space="preserve"> = </w:t>
      </w:r>
      <w:r w:rsidRPr="00607E09">
        <w:rPr>
          <w:rFonts w:hint="eastAsia"/>
          <w:i/>
          <w:color w:val="FF0000"/>
        </w:rPr>
        <w:t>m</w:t>
      </w:r>
      <w:r w:rsidRPr="00607E09">
        <w:rPr>
          <w:rFonts w:ascii="Book Antiqua" w:hAnsi="Book Antiqua"/>
          <w:i/>
          <w:color w:val="FF0000"/>
        </w:rPr>
        <w:t>v</w:t>
      </w:r>
      <w:r w:rsidRPr="00607E09">
        <w:rPr>
          <w:i/>
          <w:iCs/>
          <w:color w:val="FF0000"/>
        </w:rPr>
        <w:t>′</w:t>
      </w:r>
      <w:r w:rsidRPr="00607E09">
        <w:rPr>
          <w:color w:val="FF0000"/>
        </w:rPr>
        <w:t xml:space="preserve"> </w:t>
      </w:r>
      <w:r w:rsidRPr="00607E09">
        <w:rPr>
          <w:rFonts w:cs="Times New Roman"/>
          <w:color w:val="FF0000"/>
        </w:rPr>
        <w:t>−</w:t>
      </w:r>
      <w:r w:rsidRPr="00607E09">
        <w:rPr>
          <w:rFonts w:ascii="宋体" w:hAnsi="宋体"/>
          <w:color w:val="FF0000"/>
        </w:rPr>
        <w:t xml:space="preserve"> </w:t>
      </w:r>
      <w:r w:rsidRPr="00607E09">
        <w:rPr>
          <w:rFonts w:hint="eastAsia"/>
          <w:i/>
          <w:color w:val="FF0000"/>
        </w:rPr>
        <w:t>m</w:t>
      </w:r>
      <w:r w:rsidRPr="00607E09">
        <w:rPr>
          <w:rFonts w:ascii="Book Antiqua" w:hAnsi="Book Antiqua"/>
          <w:i/>
          <w:color w:val="FF0000"/>
        </w:rPr>
        <w:t>v</w:t>
      </w:r>
      <w:r w:rsidRPr="00607E09">
        <w:rPr>
          <w:rFonts w:hint="eastAsia"/>
          <w:iCs/>
          <w:color w:val="FF0000"/>
          <w:vertAlign w:val="subscript"/>
        </w:rPr>
        <w:t>max</w:t>
      </w:r>
      <w:r w:rsidRPr="00607E09">
        <w:rPr>
          <w:rFonts w:hint="eastAsia"/>
          <w:color w:val="FF0000"/>
        </w:rPr>
        <w:t>，其中</w:t>
      </w:r>
      <w:r w:rsidRPr="00607E09">
        <w:rPr>
          <w:rFonts w:hint="eastAsia"/>
          <w:color w:val="FF0000"/>
        </w:rPr>
        <w:t xml:space="preserve"> </w:t>
      </w:r>
      <w:r w:rsidRPr="00607E09">
        <w:rPr>
          <w:rFonts w:ascii="Book Antiqua" w:hAnsi="Book Antiqua"/>
          <w:i/>
          <w:color w:val="FF0000"/>
        </w:rPr>
        <w:t>v</w:t>
      </w:r>
      <w:r w:rsidRPr="00607E09">
        <w:rPr>
          <w:i/>
          <w:iCs/>
          <w:color w:val="FF0000"/>
        </w:rPr>
        <w:t>′</w:t>
      </w:r>
      <w:r w:rsidRPr="00607E09">
        <w:rPr>
          <w:color w:val="FF0000"/>
        </w:rPr>
        <w:t>Δ</w:t>
      </w:r>
      <w:r w:rsidRPr="00607E09">
        <w:rPr>
          <w:i/>
          <w:iCs/>
          <w:color w:val="FF0000"/>
        </w:rPr>
        <w:t>t</w:t>
      </w:r>
      <w:r w:rsidR="006B685D">
        <w:rPr>
          <w:rFonts w:hint="eastAsia"/>
          <w:color w:val="FF0000"/>
        </w:rPr>
        <w:t xml:space="preserve"> </w:t>
      </w:r>
      <w:r w:rsidRPr="00607E09">
        <w:rPr>
          <w:rFonts w:hint="eastAsia"/>
          <w:color w:val="FF0000"/>
        </w:rPr>
        <w:t>为极短时间内的微位移</w:t>
      </w:r>
      <w:r w:rsidRPr="00607E09">
        <w:rPr>
          <w:rFonts w:hint="eastAsia"/>
          <w:color w:val="FF0000"/>
        </w:rPr>
        <w:t xml:space="preserve"> </w:t>
      </w:r>
      <w:r w:rsidRPr="00607E09">
        <w:rPr>
          <w:color w:val="FF0000"/>
        </w:rPr>
        <w:t>Δ</w:t>
      </w:r>
      <w:r w:rsidRPr="00607E09">
        <w:rPr>
          <w:rFonts w:hint="eastAsia"/>
          <w:i/>
          <w:iCs/>
          <w:color w:val="FF0000"/>
        </w:rPr>
        <w:t>x</w:t>
      </w:r>
      <w:r w:rsidRPr="00607E09">
        <w:rPr>
          <w:color w:val="FF0000"/>
        </w:rPr>
        <w:t>′</w:t>
      </w:r>
      <w:r w:rsidRPr="00607E09">
        <w:rPr>
          <w:rFonts w:hint="eastAsia"/>
          <w:color w:val="FF0000"/>
        </w:rPr>
        <w:t>。</w:t>
      </w:r>
    </w:p>
    <w:p w14:paraId="45776821" w14:textId="77777777" w:rsidR="00607E09" w:rsidRPr="00607E09" w:rsidRDefault="00607E09" w:rsidP="00607E09">
      <w:pPr>
        <w:rPr>
          <w:color w:val="FF0000"/>
        </w:rPr>
      </w:pPr>
      <w:r w:rsidRPr="00607E09">
        <w:rPr>
          <w:rFonts w:hint="eastAsia"/>
          <w:color w:val="FF0000"/>
        </w:rPr>
        <w:t>微元累加：</w:t>
      </w:r>
      <w:r w:rsidRPr="00607E09">
        <w:rPr>
          <w:rFonts w:cs="Times New Roman"/>
          <w:color w:val="FF0000"/>
        </w:rPr>
        <w:t>−</w:t>
      </w:r>
      <w:r w:rsidRPr="00607E09">
        <w:rPr>
          <w:rFonts w:hint="eastAsia"/>
          <w:color w:val="FF0000"/>
        </w:rPr>
        <w:t xml:space="preserve"> </w:t>
      </w:r>
      <w:r w:rsidRPr="00607E09">
        <w:rPr>
          <w:rFonts w:asciiTheme="majorBidi" w:hAnsiTheme="majorBidi" w:cstheme="majorBidi"/>
          <w:color w:val="FF0000"/>
        </w:rPr>
        <w:t>∑</w:t>
      </w:r>
      <w:r w:rsidRPr="00607E09">
        <w:rPr>
          <w:rFonts w:hint="eastAsia"/>
          <w:color w:val="FF0000"/>
        </w:rPr>
        <w:t xml:space="preserve"> </w:t>
      </w:r>
      <w:r w:rsidRPr="00607E09">
        <w:rPr>
          <w:color w:val="FF0000"/>
        </w:rPr>
        <w:fldChar w:fldCharType="begin"/>
      </w:r>
      <w:r w:rsidRPr="00607E09">
        <w:rPr>
          <w:color w:val="FF0000"/>
        </w:rPr>
        <w:instrText xml:space="preserve"> </w:instrText>
      </w:r>
      <w:r w:rsidRPr="00607E09">
        <w:rPr>
          <w:rFonts w:hint="eastAsia"/>
          <w:color w:val="FF0000"/>
        </w:rPr>
        <w:instrText>EQ \F(</w:instrText>
      </w:r>
      <w:r w:rsidRPr="00607E09">
        <w:rPr>
          <w:rFonts w:hint="eastAsia"/>
          <w:i/>
          <w:iCs/>
          <w:color w:val="FF0000"/>
        </w:rPr>
        <w:instrText>B</w:instrText>
      </w:r>
      <w:r w:rsidRPr="00607E09">
        <w:rPr>
          <w:rFonts w:hint="eastAsia"/>
          <w:color w:val="FF0000"/>
          <w:vertAlign w:val="superscript"/>
        </w:rPr>
        <w:instrText>2</w:instrText>
      </w:r>
      <w:r w:rsidRPr="00607E09">
        <w:rPr>
          <w:rFonts w:hint="eastAsia"/>
          <w:i/>
          <w:iCs/>
          <w:color w:val="FF0000"/>
        </w:rPr>
        <w:instrText>l</w:instrText>
      </w:r>
      <w:r w:rsidRPr="00607E09">
        <w:rPr>
          <w:rFonts w:hint="eastAsia"/>
          <w:color w:val="FF0000"/>
          <w:vertAlign w:val="superscript"/>
        </w:rPr>
        <w:instrText>2</w:instrText>
      </w:r>
      <w:r w:rsidRPr="00607E09">
        <w:rPr>
          <w:rFonts w:hint="eastAsia"/>
          <w:color w:val="FF0000"/>
        </w:rPr>
        <w:instrText>,</w:instrText>
      </w:r>
      <w:r w:rsidRPr="00607E09">
        <w:rPr>
          <w:rFonts w:hint="eastAsia"/>
          <w:i/>
          <w:iCs/>
          <w:color w:val="FF0000"/>
        </w:rPr>
        <w:instrText>R</w:instrText>
      </w:r>
      <w:r w:rsidRPr="00607E09">
        <w:rPr>
          <w:rFonts w:hint="eastAsia"/>
          <w:color w:val="FF0000"/>
        </w:rPr>
        <w:instrText xml:space="preserve"> + </w:instrText>
      </w:r>
      <w:r w:rsidRPr="00607E09">
        <w:rPr>
          <w:rFonts w:hint="eastAsia"/>
          <w:i/>
          <w:iCs/>
          <w:color w:val="FF0000"/>
        </w:rPr>
        <w:instrText>R</w:instrText>
      </w:r>
      <w:r w:rsidRPr="00607E09">
        <w:rPr>
          <w:rFonts w:hint="eastAsia"/>
          <w:color w:val="FF0000"/>
          <w:vertAlign w:val="subscript"/>
        </w:rPr>
        <w:instrText>0</w:instrText>
      </w:r>
      <w:r w:rsidRPr="00607E09">
        <w:rPr>
          <w:rFonts w:hint="eastAsia"/>
          <w:color w:val="FF0000"/>
        </w:rPr>
        <w:instrText>)</w:instrText>
      </w:r>
      <w:r w:rsidRPr="00607E09">
        <w:rPr>
          <w:color w:val="FF0000"/>
        </w:rPr>
        <w:instrText xml:space="preserve"> </w:instrText>
      </w:r>
      <w:r w:rsidRPr="00607E09">
        <w:rPr>
          <w:color w:val="FF0000"/>
        </w:rPr>
        <w:fldChar w:fldCharType="end"/>
      </w:r>
      <w:r w:rsidRPr="00607E09">
        <w:rPr>
          <w:rFonts w:asciiTheme="majorBidi" w:hAnsiTheme="majorBidi" w:cstheme="majorBidi"/>
          <w:color w:val="FF0000"/>
        </w:rPr>
        <w:t>Δ</w:t>
      </w:r>
      <w:r w:rsidRPr="00607E09">
        <w:rPr>
          <w:rFonts w:asciiTheme="majorBidi" w:hAnsiTheme="majorBidi" w:cstheme="majorBidi"/>
          <w:i/>
          <w:iCs/>
          <w:color w:val="FF0000"/>
        </w:rPr>
        <w:t>x</w:t>
      </w:r>
      <w:r w:rsidRPr="00607E09">
        <w:rPr>
          <w:rFonts w:asciiTheme="majorBidi" w:hAnsiTheme="majorBidi" w:cstheme="majorBidi"/>
          <w:color w:val="FF0000"/>
        </w:rPr>
        <w:t>ʹ</w:t>
      </w:r>
      <w:r w:rsidRPr="00607E09">
        <w:rPr>
          <w:rFonts w:ascii="Cambria Math" w:hAnsi="Cambria Math" w:hint="eastAsia"/>
          <w:color w:val="FF0000"/>
        </w:rPr>
        <w:t xml:space="preserve"> = </w:t>
      </w:r>
      <w:r w:rsidRPr="00607E09">
        <w:rPr>
          <w:rFonts w:hint="eastAsia"/>
          <w:i/>
          <w:color w:val="FF0000"/>
        </w:rPr>
        <w:t>m</w:t>
      </w:r>
      <w:r w:rsidRPr="00607E09">
        <w:rPr>
          <w:rFonts w:ascii="Book Antiqua" w:hAnsi="Book Antiqua"/>
          <w:i/>
          <w:color w:val="FF0000"/>
        </w:rPr>
        <w:t>v</w:t>
      </w:r>
      <w:r w:rsidRPr="00607E09">
        <w:rPr>
          <w:color w:val="FF0000"/>
        </w:rPr>
        <w:t xml:space="preserve"> </w:t>
      </w:r>
      <w:r w:rsidRPr="00607E09">
        <w:rPr>
          <w:rFonts w:cs="Times New Roman"/>
          <w:color w:val="FF0000"/>
        </w:rPr>
        <w:t>−</w:t>
      </w:r>
      <w:r w:rsidRPr="00607E09">
        <w:rPr>
          <w:rFonts w:ascii="宋体" w:hAnsi="宋体"/>
          <w:color w:val="FF0000"/>
        </w:rPr>
        <w:t xml:space="preserve"> </w:t>
      </w:r>
      <w:r w:rsidRPr="00607E09">
        <w:rPr>
          <w:rFonts w:hint="eastAsia"/>
          <w:i/>
          <w:color w:val="FF0000"/>
        </w:rPr>
        <w:t>m</w:t>
      </w:r>
      <w:r w:rsidRPr="00607E09">
        <w:rPr>
          <w:rFonts w:ascii="Book Antiqua" w:hAnsi="Book Antiqua"/>
          <w:i/>
          <w:color w:val="FF0000"/>
        </w:rPr>
        <w:t>v</w:t>
      </w:r>
      <w:r w:rsidRPr="00607E09">
        <w:rPr>
          <w:rFonts w:hint="eastAsia"/>
          <w:iCs/>
          <w:color w:val="FF0000"/>
          <w:vertAlign w:val="subscript"/>
        </w:rPr>
        <w:t>max</w:t>
      </w:r>
      <w:r w:rsidRPr="00607E09">
        <w:rPr>
          <w:rFonts w:hint="eastAsia"/>
          <w:iCs/>
          <w:color w:val="FF0000"/>
        </w:rPr>
        <w:t>，</w:t>
      </w:r>
    </w:p>
    <w:p w14:paraId="10E28538" w14:textId="77777777" w:rsidR="00607E09" w:rsidRPr="00607E09" w:rsidRDefault="00607E09" w:rsidP="00607E09">
      <w:pPr>
        <w:rPr>
          <w:color w:val="FF0000"/>
        </w:rPr>
      </w:pPr>
      <w:r w:rsidRPr="00607E09">
        <w:rPr>
          <w:rFonts w:hint="eastAsia"/>
          <w:color w:val="FF0000"/>
        </w:rPr>
        <w:t>得：</w:t>
      </w:r>
      <w:r w:rsidRPr="00607E09">
        <w:rPr>
          <w:rFonts w:ascii="Book Antiqua" w:hAnsi="Book Antiqua"/>
          <w:i/>
          <w:iCs/>
          <w:color w:val="FF0000"/>
        </w:rPr>
        <w:t>v</w:t>
      </w:r>
      <w:r w:rsidRPr="00607E09">
        <w:rPr>
          <w:rFonts w:hint="eastAsia"/>
          <w:color w:val="FF0000"/>
        </w:rPr>
        <w:t xml:space="preserve"> = </w:t>
      </w:r>
      <w:r w:rsidRPr="00607E09">
        <w:rPr>
          <w:rFonts w:ascii="Book Antiqua" w:hAnsi="Book Antiqua"/>
          <w:i/>
          <w:iCs/>
          <w:color w:val="FF0000"/>
        </w:rPr>
        <w:t>v</w:t>
      </w:r>
      <w:r w:rsidRPr="00607E09">
        <w:rPr>
          <w:rFonts w:hint="eastAsia"/>
          <w:color w:val="FF0000"/>
          <w:vertAlign w:val="subscript"/>
        </w:rPr>
        <w:t>max</w:t>
      </w:r>
      <w:r w:rsidRPr="00607E09">
        <w:rPr>
          <w:rFonts w:hint="eastAsia"/>
          <w:color w:val="FF0000"/>
        </w:rPr>
        <w:t xml:space="preserve"> </w:t>
      </w:r>
      <w:r w:rsidRPr="00607E09">
        <w:rPr>
          <w:rFonts w:cs="Times New Roman"/>
          <w:color w:val="FF0000"/>
        </w:rPr>
        <w:t>−</w:t>
      </w:r>
      <w:r w:rsidRPr="00607E09">
        <w:rPr>
          <w:rFonts w:hint="eastAsia"/>
          <w:color w:val="FF0000"/>
        </w:rPr>
        <w:t xml:space="preserve"> </w:t>
      </w:r>
      <w:r w:rsidRPr="00607E09">
        <w:rPr>
          <w:color w:val="FF0000"/>
        </w:rPr>
        <w:fldChar w:fldCharType="begin"/>
      </w:r>
      <w:r w:rsidRPr="00607E09">
        <w:rPr>
          <w:color w:val="FF0000"/>
        </w:rPr>
        <w:instrText xml:space="preserve"> </w:instrText>
      </w:r>
      <w:r w:rsidRPr="00607E09">
        <w:rPr>
          <w:rFonts w:hint="eastAsia"/>
          <w:color w:val="FF0000"/>
        </w:rPr>
        <w:instrText>EQ \F(</w:instrText>
      </w:r>
      <w:r w:rsidRPr="00607E09">
        <w:rPr>
          <w:rFonts w:hint="eastAsia"/>
          <w:i/>
          <w:iCs/>
          <w:color w:val="FF0000"/>
        </w:rPr>
        <w:instrText>B</w:instrText>
      </w:r>
      <w:r w:rsidRPr="00607E09">
        <w:rPr>
          <w:rFonts w:hint="eastAsia"/>
          <w:color w:val="FF0000"/>
          <w:vertAlign w:val="superscript"/>
        </w:rPr>
        <w:instrText>2</w:instrText>
      </w:r>
      <w:r w:rsidRPr="00607E09">
        <w:rPr>
          <w:rFonts w:hint="eastAsia"/>
          <w:i/>
          <w:iCs/>
          <w:color w:val="FF0000"/>
        </w:rPr>
        <w:instrText>l</w:instrText>
      </w:r>
      <w:r w:rsidRPr="00607E09">
        <w:rPr>
          <w:rFonts w:hint="eastAsia"/>
          <w:color w:val="FF0000"/>
          <w:vertAlign w:val="superscript"/>
        </w:rPr>
        <w:instrText>2</w:instrText>
      </w:r>
      <w:r w:rsidRPr="00607E09">
        <w:rPr>
          <w:rFonts w:hint="eastAsia"/>
          <w:color w:val="FF0000"/>
        </w:rPr>
        <w:instrText>,</w:instrText>
      </w:r>
      <w:r w:rsidRPr="00607E09">
        <w:rPr>
          <w:rFonts w:hint="eastAsia"/>
          <w:i/>
          <w:iCs/>
          <w:color w:val="FF0000"/>
        </w:rPr>
        <w:instrText>m</w:instrText>
      </w:r>
      <w:r w:rsidRPr="00607E09">
        <w:rPr>
          <w:rFonts w:hint="eastAsia"/>
          <w:color w:val="FF0000"/>
        </w:rPr>
        <w:instrText>(</w:instrText>
      </w:r>
      <w:r w:rsidRPr="00607E09">
        <w:rPr>
          <w:rFonts w:hint="eastAsia"/>
          <w:i/>
          <w:iCs/>
          <w:color w:val="FF0000"/>
        </w:rPr>
        <w:instrText>R</w:instrText>
      </w:r>
      <w:r w:rsidRPr="00607E09">
        <w:rPr>
          <w:rFonts w:hint="eastAsia"/>
          <w:color w:val="FF0000"/>
        </w:rPr>
        <w:instrText xml:space="preserve"> + </w:instrText>
      </w:r>
      <w:r w:rsidRPr="00607E09">
        <w:rPr>
          <w:rFonts w:hint="eastAsia"/>
          <w:i/>
          <w:iCs/>
          <w:color w:val="FF0000"/>
        </w:rPr>
        <w:instrText>R</w:instrText>
      </w:r>
      <w:r w:rsidRPr="00607E09">
        <w:rPr>
          <w:rFonts w:hint="eastAsia"/>
          <w:color w:val="FF0000"/>
          <w:vertAlign w:val="subscript"/>
        </w:rPr>
        <w:instrText>0</w:instrText>
      </w:r>
      <w:r w:rsidRPr="00607E09">
        <w:rPr>
          <w:rFonts w:hint="eastAsia"/>
          <w:color w:val="FF0000"/>
        </w:rPr>
        <w:instrText>))</w:instrText>
      </w:r>
      <w:r w:rsidRPr="00607E09">
        <w:rPr>
          <w:color w:val="FF0000"/>
        </w:rPr>
        <w:instrText xml:space="preserve"> </w:instrText>
      </w:r>
      <w:r w:rsidRPr="00607E09">
        <w:rPr>
          <w:color w:val="FF0000"/>
        </w:rPr>
        <w:fldChar w:fldCharType="end"/>
      </w:r>
      <w:r w:rsidRPr="00607E09">
        <w:rPr>
          <w:rFonts w:hint="eastAsia"/>
          <w:i/>
          <w:iCs/>
          <w:color w:val="FF0000"/>
        </w:rPr>
        <w:t>x</w:t>
      </w:r>
      <w:r w:rsidRPr="00607E09">
        <w:rPr>
          <w:rFonts w:ascii="宋体" w:hAnsi="宋体" w:cs="宋体" w:hint="eastAsia"/>
          <w:color w:val="FF0000"/>
        </w:rPr>
        <w:t>。（</w:t>
      </w:r>
      <w:r w:rsidRPr="00607E09">
        <w:rPr>
          <w:rFonts w:ascii="Book Antiqua" w:hAnsi="Book Antiqua"/>
          <w:i/>
          <w:iCs/>
          <w:color w:val="FF0000"/>
        </w:rPr>
        <w:t>v</w:t>
      </w:r>
      <w:r w:rsidRPr="00607E09">
        <w:rPr>
          <w:rFonts w:ascii="宋体" w:hAnsi="宋体" w:cs="宋体" w:hint="eastAsia"/>
          <w:color w:val="FF0000"/>
        </w:rPr>
        <w:t>：减速过程中任意时刻的末速度。）</w:t>
      </w:r>
    </w:p>
    <w:p w14:paraId="5D1D76E8" w14:textId="77777777" w:rsidR="00607E09" w:rsidRDefault="00607E09" w:rsidP="00607E09">
      <w:r>
        <w:rPr>
          <w:noProof/>
          <w14:ligatures w14:val="none"/>
        </w:rPr>
        <mc:AlternateContent>
          <mc:Choice Requires="wpg">
            <w:drawing>
              <wp:inline distT="0" distB="0" distL="0" distR="0" wp14:anchorId="4E6779A6" wp14:editId="72B2A733">
                <wp:extent cx="4769420" cy="895807"/>
                <wp:effectExtent l="0" t="0" r="12700" b="0"/>
                <wp:docPr id="1662853608" name="组合 59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69420" cy="895807"/>
                          <a:chOff x="0" y="0"/>
                          <a:chExt cx="4769420" cy="895807"/>
                        </a:xfrm>
                      </wpg:grpSpPr>
                      <wpg:grpSp>
                        <wpg:cNvPr id="1573469328" name="组合 596"/>
                        <wpg:cNvGrpSpPr/>
                        <wpg:grpSpPr>
                          <a:xfrm>
                            <a:off x="0" y="0"/>
                            <a:ext cx="1424858" cy="895807"/>
                            <a:chOff x="0" y="0"/>
                            <a:chExt cx="1424858" cy="895807"/>
                          </a:xfrm>
                        </wpg:grpSpPr>
                        <wpg:grpSp>
                          <wpg:cNvPr id="210301625" name="组合 594"/>
                          <wpg:cNvGrpSpPr/>
                          <wpg:grpSpPr>
                            <a:xfrm>
                              <a:off x="0" y="0"/>
                              <a:ext cx="1424858" cy="895807"/>
                              <a:chOff x="1138973" y="133080"/>
                              <a:chExt cx="1424858" cy="895807"/>
                            </a:xfrm>
                          </wpg:grpSpPr>
                          <wpg:grpSp>
                            <wpg:cNvPr id="1709521921" name="组合 1709521921"/>
                            <wpg:cNvGrpSpPr/>
                            <wpg:grpSpPr>
                              <a:xfrm>
                                <a:off x="1138973" y="133080"/>
                                <a:ext cx="1424858" cy="895807"/>
                                <a:chOff x="39253" y="133080"/>
                                <a:chExt cx="1424961" cy="895807"/>
                              </a:xfrm>
                            </wpg:grpSpPr>
                            <wpg:grpSp>
                              <wpg:cNvPr id="690740445" name="组合 690740445"/>
                              <wpg:cNvGrpSpPr/>
                              <wpg:grpSpPr>
                                <a:xfrm>
                                  <a:off x="39253" y="133080"/>
                                  <a:ext cx="1424961" cy="895807"/>
                                  <a:chOff x="39256" y="133080"/>
                                  <a:chExt cx="1425047" cy="895807"/>
                                </a:xfrm>
                              </wpg:grpSpPr>
                              <wps:wsp>
                                <wps:cNvPr id="1638188029" name="直接连接符 1638188029"/>
                                <wps:cNvCnPr/>
                                <wps:spPr>
                                  <a:xfrm flipV="1">
                                    <a:off x="1131570" y="784860"/>
                                    <a:ext cx="0" cy="3960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04048840" name="文本框 17"/>
                                <wps:cNvSpPr txBox="1"/>
                                <wps:spPr>
                                  <a:xfrm>
                                    <a:off x="1214470" y="824417"/>
                                    <a:ext cx="249833" cy="2044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40F0670" w14:textId="77777777" w:rsidR="00607E09" w:rsidRPr="0001523B" w:rsidRDefault="00607E09" w:rsidP="00607E09">
                                      <w:pPr>
                                        <w:rPr>
                                          <w:rFonts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x</w:t>
                                      </w:r>
                                      <w:r w:rsidRPr="0001523B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</w:rPr>
                                        <w:t>/m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1231851648" name="文本框 17"/>
                                <wps:cNvSpPr txBox="1"/>
                                <wps:spPr>
                                  <a:xfrm>
                                    <a:off x="53402" y="753171"/>
                                    <a:ext cx="160922" cy="2044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F76D374" w14:textId="77777777" w:rsidR="00607E09" w:rsidRPr="0001523B" w:rsidRDefault="00607E09" w:rsidP="00607E09">
                                      <w:pPr>
                                        <w:rPr>
                                          <w:rFonts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1083193790" name="文本框 17"/>
                                <wps:cNvSpPr txBox="1"/>
                                <wps:spPr>
                                  <a:xfrm>
                                    <a:off x="1074014" y="811600"/>
                                    <a:ext cx="110750" cy="2044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C9AB7AB" w14:textId="77777777" w:rsidR="00607E09" w:rsidRPr="00607652" w:rsidRDefault="00607E09" w:rsidP="00607E09">
                                      <w:pPr>
                                        <w:rPr>
                                          <w:rFonts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1109558412" name="文本框 17"/>
                                <wps:cNvSpPr txBox="1"/>
                                <wps:spPr>
                                  <a:xfrm>
                                    <a:off x="223649" y="133080"/>
                                    <a:ext cx="420036" cy="2044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A4DFE25" w14:textId="77777777" w:rsidR="00607E09" w:rsidRPr="0001523B" w:rsidRDefault="00607E09" w:rsidP="00607E09">
                                      <w:pPr>
                                        <w:rPr>
                                          <w:rFonts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 w:rsidRPr="003725C8">
                                        <w:rPr>
                                          <w:rFonts w:ascii="Book Antiqua" w:hAnsi="Book Antiqua"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v</w:t>
                                      </w:r>
                                      <w:r w:rsidRPr="0001523B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</w:rPr>
                                        <w:t>/m</w:t>
                                      </w:r>
                                      <w:r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</w:rPr>
                                        <w:t>·</w:t>
                                      </w:r>
                                      <w:r w:rsidRPr="0001523B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</w:rPr>
                                        <w:t>s</w:t>
                                      </w:r>
                                      <w:r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  <w:vertAlign w:val="superscript"/>
                                        </w:rPr>
                                        <w:t>−</w:t>
                                      </w:r>
                                      <w:r w:rsidRPr="0001523B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  <w:vertAlign w:val="superscript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942508929" name="文本框 17"/>
                                <wps:cNvSpPr txBox="1"/>
                                <wps:spPr>
                                  <a:xfrm>
                                    <a:off x="39256" y="607121"/>
                                    <a:ext cx="174258" cy="2044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9D45755" w14:textId="77777777" w:rsidR="00607E09" w:rsidRPr="0001523B" w:rsidRDefault="00607E09" w:rsidP="00607E09">
                                      <w:pPr>
                                        <w:rPr>
                                          <w:rFonts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 w:rsidRPr="003725C8">
                                        <w:rPr>
                                          <w:rFonts w:ascii="Book Antiqua" w:hAnsi="Book Antiqua"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v</w:t>
                                      </w:r>
                                      <w:r w:rsidRPr="00DC7698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</wpg:grpSp>
                            <wps:wsp>
                              <wps:cNvPr id="1913952027" name="直接连接符 1913952027"/>
                              <wps:cNvCnPr/>
                              <wps:spPr>
                                <a:xfrm>
                                  <a:off x="213360" y="711926"/>
                                  <a:ext cx="35423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900513042" name="Freeform 54"/>
                            <wps:cNvSpPr>
                              <a:spLocks/>
                            </wps:cNvSpPr>
                            <wps:spPr bwMode="auto">
                              <a:xfrm rot="10800000">
                                <a:off x="1314030" y="214518"/>
                                <a:ext cx="1163443" cy="606878"/>
                              </a:xfrm>
                              <a:custGeom>
                                <a:avLst/>
                                <a:gdLst>
                                  <a:gd name="T0" fmla="*/ 0 w 782"/>
                                  <a:gd name="T1" fmla="*/ 0 h 975"/>
                                  <a:gd name="T2" fmla="*/ 782 w 782"/>
                                  <a:gd name="T3" fmla="*/ 0 h 975"/>
                                  <a:gd name="T4" fmla="*/ 782 w 782"/>
                                  <a:gd name="T5" fmla="*/ 975 h 97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782" h="975">
                                    <a:moveTo>
                                      <a:pt x="0" y="0"/>
                                    </a:moveTo>
                                    <a:lnTo>
                                      <a:pt x="782" y="0"/>
                                    </a:lnTo>
                                    <a:lnTo>
                                      <a:pt x="782" y="975"/>
                                    </a:lnTo>
                                  </a:path>
                                </a:pathLst>
                              </a:custGeom>
                              <a:noFill/>
                              <a:ln w="6350" cap="flat">
                                <a:solidFill>
                                  <a:schemeClr val="tx1"/>
                                </a:solidFill>
                                <a:prstDash val="solid"/>
                                <a:bevel/>
                                <a:headEnd type="triangle" w="sm" len="med"/>
                                <a:tailEnd type="triangle" w="sm" len="med"/>
                              </a:ln>
                            </wps:spPr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</wpg:grpSp>
                        <wps:wsp>
                          <wps:cNvPr id="510052031" name="任意多边形: 形状 595"/>
                          <wps:cNvSpPr/>
                          <wps:spPr>
                            <a:xfrm>
                              <a:off x="174625" y="327025"/>
                              <a:ext cx="918174" cy="360680"/>
                            </a:xfrm>
                            <a:custGeom>
                              <a:avLst/>
                              <a:gdLst>
                                <a:gd name="connsiteX0" fmla="*/ 0 w 917575"/>
                                <a:gd name="connsiteY0" fmla="*/ 228600 h 358775"/>
                                <a:gd name="connsiteX1" fmla="*/ 317500 w 917575"/>
                                <a:gd name="connsiteY1" fmla="*/ 0 h 358775"/>
                                <a:gd name="connsiteX2" fmla="*/ 917575 w 917575"/>
                                <a:gd name="connsiteY2" fmla="*/ 358775 h 358775"/>
                                <a:gd name="connsiteX0" fmla="*/ 0 w 918174"/>
                                <a:gd name="connsiteY0" fmla="*/ 250135 h 358775"/>
                                <a:gd name="connsiteX1" fmla="*/ 318099 w 918174"/>
                                <a:gd name="connsiteY1" fmla="*/ 0 h 358775"/>
                                <a:gd name="connsiteX2" fmla="*/ 918174 w 918174"/>
                                <a:gd name="connsiteY2" fmla="*/ 358775 h 358775"/>
                                <a:gd name="connsiteX0" fmla="*/ 0 w 918174"/>
                                <a:gd name="connsiteY0" fmla="*/ 250135 h 358775"/>
                                <a:gd name="connsiteX1" fmla="*/ 318099 w 918174"/>
                                <a:gd name="connsiteY1" fmla="*/ 0 h 358775"/>
                                <a:gd name="connsiteX2" fmla="*/ 918174 w 918174"/>
                                <a:gd name="connsiteY2" fmla="*/ 358775 h 358775"/>
                                <a:gd name="connsiteX0" fmla="*/ 0 w 918174"/>
                                <a:gd name="connsiteY0" fmla="*/ 250135 h 358775"/>
                                <a:gd name="connsiteX1" fmla="*/ 318099 w 918174"/>
                                <a:gd name="connsiteY1" fmla="*/ 0 h 358775"/>
                                <a:gd name="connsiteX2" fmla="*/ 918174 w 918174"/>
                                <a:gd name="connsiteY2" fmla="*/ 358775 h 35877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918174" h="358775">
                                  <a:moveTo>
                                    <a:pt x="0" y="250135"/>
                                  </a:moveTo>
                                  <a:cubicBezTo>
                                    <a:pt x="80617" y="87801"/>
                                    <a:pt x="186650" y="10739"/>
                                    <a:pt x="318099" y="0"/>
                                  </a:cubicBezTo>
                                  <a:lnTo>
                                    <a:pt x="918174" y="358775"/>
                                  </a:ln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975992107" name="组合 596"/>
                        <wpg:cNvGrpSpPr/>
                        <wpg:grpSpPr>
                          <a:xfrm>
                            <a:off x="1672281" y="0"/>
                            <a:ext cx="1424858" cy="895807"/>
                            <a:chOff x="0" y="0"/>
                            <a:chExt cx="1424858" cy="895807"/>
                          </a:xfrm>
                        </wpg:grpSpPr>
                        <wpg:grpSp>
                          <wpg:cNvPr id="1245001558" name="组合 594"/>
                          <wpg:cNvGrpSpPr/>
                          <wpg:grpSpPr>
                            <a:xfrm>
                              <a:off x="0" y="0"/>
                              <a:ext cx="1424858" cy="895807"/>
                              <a:chOff x="1138973" y="133080"/>
                              <a:chExt cx="1424858" cy="895807"/>
                            </a:xfrm>
                          </wpg:grpSpPr>
                          <wpg:grpSp>
                            <wpg:cNvPr id="1366630703" name="组合 1366630703"/>
                            <wpg:cNvGrpSpPr/>
                            <wpg:grpSpPr>
                              <a:xfrm>
                                <a:off x="1138973" y="133080"/>
                                <a:ext cx="1424858" cy="895807"/>
                                <a:chOff x="39253" y="133080"/>
                                <a:chExt cx="1424961" cy="895807"/>
                              </a:xfrm>
                            </wpg:grpSpPr>
                            <wpg:grpSp>
                              <wpg:cNvPr id="206995206" name="组合 206995206"/>
                              <wpg:cNvGrpSpPr/>
                              <wpg:grpSpPr>
                                <a:xfrm>
                                  <a:off x="39253" y="133080"/>
                                  <a:ext cx="1424961" cy="895807"/>
                                  <a:chOff x="39256" y="133080"/>
                                  <a:chExt cx="1425047" cy="895807"/>
                                </a:xfrm>
                              </wpg:grpSpPr>
                              <wps:wsp>
                                <wps:cNvPr id="1508760967" name="直接连接符 1508760967"/>
                                <wps:cNvCnPr/>
                                <wps:spPr>
                                  <a:xfrm flipV="1">
                                    <a:off x="1131570" y="784860"/>
                                    <a:ext cx="0" cy="3960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24132545" name="文本框 17"/>
                                <wps:cNvSpPr txBox="1"/>
                                <wps:spPr>
                                  <a:xfrm>
                                    <a:off x="1214470" y="824417"/>
                                    <a:ext cx="249833" cy="2044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AEC497C" w14:textId="77777777" w:rsidR="00607E09" w:rsidRPr="0001523B" w:rsidRDefault="00607E09" w:rsidP="00607E09">
                                      <w:pPr>
                                        <w:rPr>
                                          <w:rFonts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x</w:t>
                                      </w:r>
                                      <w:r w:rsidRPr="0001523B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</w:rPr>
                                        <w:t>/m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1026662894" name="文本框 17"/>
                                <wps:cNvSpPr txBox="1"/>
                                <wps:spPr>
                                  <a:xfrm>
                                    <a:off x="53402" y="753171"/>
                                    <a:ext cx="160922" cy="2044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77B7523" w14:textId="77777777" w:rsidR="00607E09" w:rsidRPr="0001523B" w:rsidRDefault="00607E09" w:rsidP="00607E09">
                                      <w:pPr>
                                        <w:rPr>
                                          <w:rFonts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1363333633" name="文本框 17"/>
                                <wps:cNvSpPr txBox="1"/>
                                <wps:spPr>
                                  <a:xfrm>
                                    <a:off x="1074014" y="811600"/>
                                    <a:ext cx="110750" cy="2044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DBA8F1C" w14:textId="77777777" w:rsidR="00607E09" w:rsidRPr="00607652" w:rsidRDefault="00607E09" w:rsidP="00607E09">
                                      <w:pPr>
                                        <w:rPr>
                                          <w:rFonts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942551133" name="文本框 17"/>
                                <wps:cNvSpPr txBox="1"/>
                                <wps:spPr>
                                  <a:xfrm>
                                    <a:off x="223649" y="133080"/>
                                    <a:ext cx="420036" cy="2044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7E697DF" w14:textId="77777777" w:rsidR="00607E09" w:rsidRPr="0001523B" w:rsidRDefault="00607E09" w:rsidP="00607E09">
                                      <w:pPr>
                                        <w:rPr>
                                          <w:rFonts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 w:rsidRPr="003725C8">
                                        <w:rPr>
                                          <w:rFonts w:ascii="Book Antiqua" w:hAnsi="Book Antiqua"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v</w:t>
                                      </w:r>
                                      <w:r w:rsidRPr="0001523B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</w:rPr>
                                        <w:t>/m</w:t>
                                      </w:r>
                                      <w:r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</w:rPr>
                                        <w:t>·</w:t>
                                      </w:r>
                                      <w:r w:rsidRPr="0001523B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</w:rPr>
                                        <w:t>s</w:t>
                                      </w:r>
                                      <w:r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  <w:vertAlign w:val="superscript"/>
                                        </w:rPr>
                                        <w:t>−</w:t>
                                      </w:r>
                                      <w:r w:rsidRPr="0001523B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  <w:vertAlign w:val="superscript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2039354767" name="文本框 17"/>
                                <wps:cNvSpPr txBox="1"/>
                                <wps:spPr>
                                  <a:xfrm>
                                    <a:off x="39256" y="607121"/>
                                    <a:ext cx="174258" cy="2044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351033C" w14:textId="77777777" w:rsidR="00607E09" w:rsidRPr="0001523B" w:rsidRDefault="00607E09" w:rsidP="00607E09">
                                      <w:pPr>
                                        <w:rPr>
                                          <w:rFonts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 w:rsidRPr="003725C8">
                                        <w:rPr>
                                          <w:rFonts w:ascii="Book Antiqua" w:hAnsi="Book Antiqua"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v</w:t>
                                      </w:r>
                                      <w:r w:rsidRPr="00DC7698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</wpg:grpSp>
                            <wps:wsp>
                              <wps:cNvPr id="1199089840" name="直接连接符 1199089840"/>
                              <wps:cNvCnPr/>
                              <wps:spPr>
                                <a:xfrm>
                                  <a:off x="213360" y="711926"/>
                                  <a:ext cx="35423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179531219" name="Freeform 54"/>
                            <wps:cNvSpPr>
                              <a:spLocks/>
                            </wps:cNvSpPr>
                            <wps:spPr bwMode="auto">
                              <a:xfrm rot="10800000">
                                <a:off x="1314030" y="214518"/>
                                <a:ext cx="1163443" cy="606878"/>
                              </a:xfrm>
                              <a:custGeom>
                                <a:avLst/>
                                <a:gdLst>
                                  <a:gd name="T0" fmla="*/ 0 w 782"/>
                                  <a:gd name="T1" fmla="*/ 0 h 975"/>
                                  <a:gd name="T2" fmla="*/ 782 w 782"/>
                                  <a:gd name="T3" fmla="*/ 0 h 975"/>
                                  <a:gd name="T4" fmla="*/ 782 w 782"/>
                                  <a:gd name="T5" fmla="*/ 975 h 97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782" h="975">
                                    <a:moveTo>
                                      <a:pt x="0" y="0"/>
                                    </a:moveTo>
                                    <a:lnTo>
                                      <a:pt x="782" y="0"/>
                                    </a:lnTo>
                                    <a:lnTo>
                                      <a:pt x="782" y="975"/>
                                    </a:lnTo>
                                  </a:path>
                                </a:pathLst>
                              </a:custGeom>
                              <a:noFill/>
                              <a:ln w="6350" cap="flat">
                                <a:solidFill>
                                  <a:schemeClr val="tx1"/>
                                </a:solidFill>
                                <a:prstDash val="solid"/>
                                <a:bevel/>
                                <a:headEnd type="triangle" w="sm" len="med"/>
                                <a:tailEnd type="triangle" w="sm" len="med"/>
                              </a:ln>
                            </wps:spPr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</wpg:grpSp>
                        <wps:wsp>
                          <wps:cNvPr id="685043552" name="任意多边形: 形状 595"/>
                          <wps:cNvSpPr/>
                          <wps:spPr>
                            <a:xfrm>
                              <a:off x="178016" y="404255"/>
                              <a:ext cx="706338" cy="283949"/>
                            </a:xfrm>
                            <a:custGeom>
                              <a:avLst/>
                              <a:gdLst>
                                <a:gd name="connsiteX0" fmla="*/ 0 w 917575"/>
                                <a:gd name="connsiteY0" fmla="*/ 228600 h 358775"/>
                                <a:gd name="connsiteX1" fmla="*/ 317500 w 917575"/>
                                <a:gd name="connsiteY1" fmla="*/ 0 h 358775"/>
                                <a:gd name="connsiteX2" fmla="*/ 917575 w 917575"/>
                                <a:gd name="connsiteY2" fmla="*/ 358775 h 358775"/>
                                <a:gd name="connsiteX0" fmla="*/ 0 w 918174"/>
                                <a:gd name="connsiteY0" fmla="*/ 250135 h 358775"/>
                                <a:gd name="connsiteX1" fmla="*/ 318099 w 918174"/>
                                <a:gd name="connsiteY1" fmla="*/ 0 h 358775"/>
                                <a:gd name="connsiteX2" fmla="*/ 918174 w 918174"/>
                                <a:gd name="connsiteY2" fmla="*/ 358775 h 358775"/>
                                <a:gd name="connsiteX0" fmla="*/ 0 w 918174"/>
                                <a:gd name="connsiteY0" fmla="*/ 250135 h 358775"/>
                                <a:gd name="connsiteX1" fmla="*/ 318099 w 918174"/>
                                <a:gd name="connsiteY1" fmla="*/ 0 h 358775"/>
                                <a:gd name="connsiteX2" fmla="*/ 918174 w 918174"/>
                                <a:gd name="connsiteY2" fmla="*/ 358775 h 358775"/>
                                <a:gd name="connsiteX0" fmla="*/ 0 w 918174"/>
                                <a:gd name="connsiteY0" fmla="*/ 250135 h 358775"/>
                                <a:gd name="connsiteX1" fmla="*/ 318099 w 918174"/>
                                <a:gd name="connsiteY1" fmla="*/ 0 h 358775"/>
                                <a:gd name="connsiteX2" fmla="*/ 918174 w 918174"/>
                                <a:gd name="connsiteY2" fmla="*/ 358775 h 358775"/>
                                <a:gd name="connsiteX0" fmla="*/ 0 w 807752"/>
                                <a:gd name="connsiteY0" fmla="*/ 250135 h 288768"/>
                                <a:gd name="connsiteX1" fmla="*/ 318099 w 807752"/>
                                <a:gd name="connsiteY1" fmla="*/ 0 h 288768"/>
                                <a:gd name="connsiteX2" fmla="*/ 807752 w 807752"/>
                                <a:gd name="connsiteY2" fmla="*/ 288768 h 288768"/>
                                <a:gd name="connsiteX0" fmla="*/ 0 w 706338"/>
                                <a:gd name="connsiteY0" fmla="*/ 139571 h 288768"/>
                                <a:gd name="connsiteX1" fmla="*/ 216685 w 706338"/>
                                <a:gd name="connsiteY1" fmla="*/ 0 h 288768"/>
                                <a:gd name="connsiteX2" fmla="*/ 706338 w 706338"/>
                                <a:gd name="connsiteY2" fmla="*/ 288768 h 288768"/>
                                <a:gd name="connsiteX0" fmla="*/ 0 w 706338"/>
                                <a:gd name="connsiteY0" fmla="*/ 139571 h 288768"/>
                                <a:gd name="connsiteX1" fmla="*/ 216685 w 706338"/>
                                <a:gd name="connsiteY1" fmla="*/ 0 h 288768"/>
                                <a:gd name="connsiteX2" fmla="*/ 706338 w 706338"/>
                                <a:gd name="connsiteY2" fmla="*/ 288768 h 288768"/>
                                <a:gd name="connsiteX0" fmla="*/ 0 w 706338"/>
                                <a:gd name="connsiteY0" fmla="*/ 139571 h 288768"/>
                                <a:gd name="connsiteX1" fmla="*/ 216685 w 706338"/>
                                <a:gd name="connsiteY1" fmla="*/ 0 h 288768"/>
                                <a:gd name="connsiteX2" fmla="*/ 706338 w 706338"/>
                                <a:gd name="connsiteY2" fmla="*/ 288768 h 288768"/>
                                <a:gd name="connsiteX0" fmla="*/ 0 w 706338"/>
                                <a:gd name="connsiteY0" fmla="*/ 139571 h 288768"/>
                                <a:gd name="connsiteX1" fmla="*/ 216685 w 706338"/>
                                <a:gd name="connsiteY1" fmla="*/ 0 h 288768"/>
                                <a:gd name="connsiteX2" fmla="*/ 706338 w 706338"/>
                                <a:gd name="connsiteY2" fmla="*/ 288768 h 288768"/>
                                <a:gd name="connsiteX0" fmla="*/ 0 w 706338"/>
                                <a:gd name="connsiteY0" fmla="*/ 139608 h 288805"/>
                                <a:gd name="connsiteX1" fmla="*/ 216685 w 706338"/>
                                <a:gd name="connsiteY1" fmla="*/ 37 h 288805"/>
                                <a:gd name="connsiteX2" fmla="*/ 706338 w 706338"/>
                                <a:gd name="connsiteY2" fmla="*/ 288805 h 288805"/>
                                <a:gd name="connsiteX0" fmla="*/ 0 w 706338"/>
                                <a:gd name="connsiteY0" fmla="*/ 139571 h 288768"/>
                                <a:gd name="connsiteX1" fmla="*/ 216685 w 706338"/>
                                <a:gd name="connsiteY1" fmla="*/ 0 h 288768"/>
                                <a:gd name="connsiteX2" fmla="*/ 706338 w 706338"/>
                                <a:gd name="connsiteY2" fmla="*/ 288768 h 288768"/>
                                <a:gd name="connsiteX0" fmla="*/ 0 w 706338"/>
                                <a:gd name="connsiteY0" fmla="*/ 139571 h 257171"/>
                                <a:gd name="connsiteX1" fmla="*/ 216685 w 706338"/>
                                <a:gd name="connsiteY1" fmla="*/ 0 h 257171"/>
                                <a:gd name="connsiteX2" fmla="*/ 706338 w 706338"/>
                                <a:gd name="connsiteY2" fmla="*/ 257171 h 257171"/>
                                <a:gd name="connsiteX0" fmla="*/ 0 w 706338"/>
                                <a:gd name="connsiteY0" fmla="*/ 164850 h 282450"/>
                                <a:gd name="connsiteX1" fmla="*/ 219861 w 706338"/>
                                <a:gd name="connsiteY1" fmla="*/ 0 h 282450"/>
                                <a:gd name="connsiteX2" fmla="*/ 706338 w 706338"/>
                                <a:gd name="connsiteY2" fmla="*/ 282450 h 28245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706338" h="282450">
                                  <a:moveTo>
                                    <a:pt x="0" y="164850"/>
                                  </a:moveTo>
                                  <a:cubicBezTo>
                                    <a:pt x="42502" y="94127"/>
                                    <a:pt x="145584" y="1262"/>
                                    <a:pt x="219861" y="0"/>
                                  </a:cubicBezTo>
                                  <a:lnTo>
                                    <a:pt x="706338" y="282450"/>
                                  </a:ln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475826919" name="组合 598"/>
                        <wpg:cNvGrpSpPr/>
                        <wpg:grpSpPr>
                          <a:xfrm>
                            <a:off x="3344562" y="0"/>
                            <a:ext cx="1424858" cy="895807"/>
                            <a:chOff x="0" y="0"/>
                            <a:chExt cx="1424858" cy="895807"/>
                          </a:xfrm>
                        </wpg:grpSpPr>
                        <wpg:grpSp>
                          <wpg:cNvPr id="334112843" name="组合 594"/>
                          <wpg:cNvGrpSpPr/>
                          <wpg:grpSpPr>
                            <a:xfrm>
                              <a:off x="0" y="0"/>
                              <a:ext cx="1424858" cy="895807"/>
                              <a:chOff x="1138973" y="133080"/>
                              <a:chExt cx="1424858" cy="895807"/>
                            </a:xfrm>
                          </wpg:grpSpPr>
                          <wpg:grpSp>
                            <wpg:cNvPr id="2146356718" name="组合 2146356718"/>
                            <wpg:cNvGrpSpPr/>
                            <wpg:grpSpPr>
                              <a:xfrm>
                                <a:off x="1138973" y="133080"/>
                                <a:ext cx="1424858" cy="895807"/>
                                <a:chOff x="39253" y="133080"/>
                                <a:chExt cx="1424961" cy="895807"/>
                              </a:xfrm>
                            </wpg:grpSpPr>
                            <wpg:grpSp>
                              <wpg:cNvPr id="159646535" name="组合 159646535"/>
                              <wpg:cNvGrpSpPr/>
                              <wpg:grpSpPr>
                                <a:xfrm>
                                  <a:off x="39253" y="133080"/>
                                  <a:ext cx="1424961" cy="895807"/>
                                  <a:chOff x="39256" y="133080"/>
                                  <a:chExt cx="1425047" cy="895807"/>
                                </a:xfrm>
                              </wpg:grpSpPr>
                              <wps:wsp>
                                <wps:cNvPr id="14831303" name="直接连接符 14831303"/>
                                <wps:cNvCnPr/>
                                <wps:spPr>
                                  <a:xfrm flipV="1">
                                    <a:off x="1131570" y="784860"/>
                                    <a:ext cx="0" cy="3960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73867160" name="文本框 17"/>
                                <wps:cNvSpPr txBox="1"/>
                                <wps:spPr>
                                  <a:xfrm>
                                    <a:off x="1214470" y="824417"/>
                                    <a:ext cx="249833" cy="2044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FCF0596" w14:textId="77777777" w:rsidR="00607E09" w:rsidRPr="0001523B" w:rsidRDefault="00607E09" w:rsidP="00607E09">
                                      <w:pPr>
                                        <w:rPr>
                                          <w:rFonts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x</w:t>
                                      </w:r>
                                      <w:r w:rsidRPr="0001523B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</w:rPr>
                                        <w:t>/m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1715617612" name="文本框 17"/>
                                <wps:cNvSpPr txBox="1"/>
                                <wps:spPr>
                                  <a:xfrm>
                                    <a:off x="53402" y="753171"/>
                                    <a:ext cx="160922" cy="2044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0BFBE43" w14:textId="77777777" w:rsidR="00607E09" w:rsidRPr="0001523B" w:rsidRDefault="00607E09" w:rsidP="00607E09">
                                      <w:pPr>
                                        <w:rPr>
                                          <w:rFonts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394117967" name="文本框 17"/>
                                <wps:cNvSpPr txBox="1"/>
                                <wps:spPr>
                                  <a:xfrm>
                                    <a:off x="1074014" y="811600"/>
                                    <a:ext cx="110750" cy="2044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9D0804A" w14:textId="77777777" w:rsidR="00607E09" w:rsidRPr="00607652" w:rsidRDefault="00607E09" w:rsidP="00607E09">
                                      <w:pPr>
                                        <w:rPr>
                                          <w:rFonts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1880331112" name="文本框 17"/>
                                <wps:cNvSpPr txBox="1"/>
                                <wps:spPr>
                                  <a:xfrm>
                                    <a:off x="223649" y="133080"/>
                                    <a:ext cx="420036" cy="2044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3C359F9" w14:textId="77777777" w:rsidR="00607E09" w:rsidRPr="0001523B" w:rsidRDefault="00607E09" w:rsidP="00607E09">
                                      <w:pPr>
                                        <w:rPr>
                                          <w:rFonts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 w:rsidRPr="003725C8">
                                        <w:rPr>
                                          <w:rFonts w:ascii="Book Antiqua" w:hAnsi="Book Antiqua"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v</w:t>
                                      </w:r>
                                      <w:r w:rsidRPr="0001523B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</w:rPr>
                                        <w:t>/m</w:t>
                                      </w:r>
                                      <w:r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</w:rPr>
                                        <w:t>·</w:t>
                                      </w:r>
                                      <w:r w:rsidRPr="0001523B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</w:rPr>
                                        <w:t>s</w:t>
                                      </w:r>
                                      <w:r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  <w:vertAlign w:val="superscript"/>
                                        </w:rPr>
                                        <w:t>−</w:t>
                                      </w:r>
                                      <w:r w:rsidRPr="0001523B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  <w:vertAlign w:val="superscript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1034141718" name="文本框 17"/>
                                <wps:cNvSpPr txBox="1"/>
                                <wps:spPr>
                                  <a:xfrm>
                                    <a:off x="39256" y="607121"/>
                                    <a:ext cx="174258" cy="2044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3FF28A2" w14:textId="77777777" w:rsidR="00607E09" w:rsidRPr="0001523B" w:rsidRDefault="00607E09" w:rsidP="00607E09">
                                      <w:pPr>
                                        <w:rPr>
                                          <w:rFonts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 w:rsidRPr="003725C8">
                                        <w:rPr>
                                          <w:rFonts w:ascii="Book Antiqua" w:hAnsi="Book Antiqua"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v</w:t>
                                      </w:r>
                                      <w:r w:rsidRPr="00DC7698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</wpg:grpSp>
                            <wps:wsp>
                              <wps:cNvPr id="517659769" name="直接连接符 517659769"/>
                              <wps:cNvCnPr/>
                              <wps:spPr>
                                <a:xfrm>
                                  <a:off x="213360" y="711926"/>
                                  <a:ext cx="35423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027619918" name="Freeform 54"/>
                            <wps:cNvSpPr>
                              <a:spLocks/>
                            </wps:cNvSpPr>
                            <wps:spPr bwMode="auto">
                              <a:xfrm rot="10800000">
                                <a:off x="1314030" y="214518"/>
                                <a:ext cx="1163443" cy="606878"/>
                              </a:xfrm>
                              <a:custGeom>
                                <a:avLst/>
                                <a:gdLst>
                                  <a:gd name="T0" fmla="*/ 0 w 782"/>
                                  <a:gd name="T1" fmla="*/ 0 h 975"/>
                                  <a:gd name="T2" fmla="*/ 782 w 782"/>
                                  <a:gd name="T3" fmla="*/ 0 h 975"/>
                                  <a:gd name="T4" fmla="*/ 782 w 782"/>
                                  <a:gd name="T5" fmla="*/ 975 h 97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782" h="975">
                                    <a:moveTo>
                                      <a:pt x="0" y="0"/>
                                    </a:moveTo>
                                    <a:lnTo>
                                      <a:pt x="782" y="0"/>
                                    </a:lnTo>
                                    <a:lnTo>
                                      <a:pt x="782" y="975"/>
                                    </a:lnTo>
                                  </a:path>
                                </a:pathLst>
                              </a:custGeom>
                              <a:noFill/>
                              <a:ln w="6350" cap="flat">
                                <a:solidFill>
                                  <a:schemeClr val="tx1"/>
                                </a:solidFill>
                                <a:prstDash val="solid"/>
                                <a:bevel/>
                                <a:headEnd type="triangle" w="sm" len="med"/>
                                <a:tailEnd type="triangle" w="sm" len="med"/>
                              </a:ln>
                            </wps:spPr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</wpg:grpSp>
                        <wps:wsp>
                          <wps:cNvPr id="1589591459" name="任意多边形: 形状 597"/>
                          <wps:cNvSpPr/>
                          <wps:spPr>
                            <a:xfrm>
                              <a:off x="177800" y="225425"/>
                              <a:ext cx="1041400" cy="352425"/>
                            </a:xfrm>
                            <a:custGeom>
                              <a:avLst/>
                              <a:gdLst>
                                <a:gd name="connsiteX0" fmla="*/ 0 w 1041400"/>
                                <a:gd name="connsiteY0" fmla="*/ 352425 h 352425"/>
                                <a:gd name="connsiteX1" fmla="*/ 523875 w 1041400"/>
                                <a:gd name="connsiteY1" fmla="*/ 0 h 352425"/>
                                <a:gd name="connsiteX2" fmla="*/ 923925 w 1041400"/>
                                <a:gd name="connsiteY2" fmla="*/ 282575 h 352425"/>
                                <a:gd name="connsiteX3" fmla="*/ 1041400 w 1041400"/>
                                <a:gd name="connsiteY3" fmla="*/ 282575 h 352425"/>
                                <a:gd name="connsiteX0" fmla="*/ 0 w 1041400"/>
                                <a:gd name="connsiteY0" fmla="*/ 352425 h 352425"/>
                                <a:gd name="connsiteX1" fmla="*/ 523875 w 1041400"/>
                                <a:gd name="connsiteY1" fmla="*/ 0 h 352425"/>
                                <a:gd name="connsiteX2" fmla="*/ 923925 w 1041400"/>
                                <a:gd name="connsiteY2" fmla="*/ 282575 h 352425"/>
                                <a:gd name="connsiteX3" fmla="*/ 1041400 w 1041400"/>
                                <a:gd name="connsiteY3" fmla="*/ 282575 h 352425"/>
                                <a:gd name="connsiteX0" fmla="*/ 0 w 1041400"/>
                                <a:gd name="connsiteY0" fmla="*/ 352425 h 352425"/>
                                <a:gd name="connsiteX1" fmla="*/ 523875 w 1041400"/>
                                <a:gd name="connsiteY1" fmla="*/ 0 h 352425"/>
                                <a:gd name="connsiteX2" fmla="*/ 923925 w 1041400"/>
                                <a:gd name="connsiteY2" fmla="*/ 282575 h 352425"/>
                                <a:gd name="connsiteX3" fmla="*/ 1041400 w 1041400"/>
                                <a:gd name="connsiteY3" fmla="*/ 282575 h 352425"/>
                                <a:gd name="connsiteX0" fmla="*/ 0 w 1041400"/>
                                <a:gd name="connsiteY0" fmla="*/ 352425 h 352425"/>
                                <a:gd name="connsiteX1" fmla="*/ 523875 w 1041400"/>
                                <a:gd name="connsiteY1" fmla="*/ 0 h 352425"/>
                                <a:gd name="connsiteX2" fmla="*/ 923925 w 1041400"/>
                                <a:gd name="connsiteY2" fmla="*/ 282575 h 352425"/>
                                <a:gd name="connsiteX3" fmla="*/ 1041400 w 1041400"/>
                                <a:gd name="connsiteY3" fmla="*/ 282575 h 35242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1041400" h="352425">
                                  <a:moveTo>
                                    <a:pt x="0" y="352425"/>
                                  </a:moveTo>
                                  <a:cubicBezTo>
                                    <a:pt x="152400" y="66675"/>
                                    <a:pt x="311150" y="3175"/>
                                    <a:pt x="523875" y="0"/>
                                  </a:cubicBezTo>
                                  <a:lnTo>
                                    <a:pt x="923925" y="282575"/>
                                  </a:lnTo>
                                  <a:lnTo>
                                    <a:pt x="1041400" y="282575"/>
                                  </a:ln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4E6779A6" id="_x0000_s2012" style="width:375.55pt;height:70.55pt;mso-position-horizontal-relative:char;mso-position-vertical-relative:line" coordsize="47694,89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">
                <v:group id="组合 596" o:spid="_x0000_s2013" style="position:absolute;width:14248;height:8958" coordsize="14248,89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">
                  <v:group id="_x0000_s2014" style="position:absolute;width:14248;height:8958" coordorigin="11389,1330" coordsize="14248,89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">
                    <v:group id="组合 1709521921" o:spid="_x0000_s2015" style="position:absolute;left:11389;top:1330;width:14249;height:8958" coordorigin="392,1330" coordsize="14249,89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">
                      <v:group id="组合 690740445" o:spid="_x0000_s2016" style="position:absolute;left:392;top:1330;width:14250;height:8958" coordorigin="392,1330" coordsize="14250,89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">
                        <v:line id="直接连接符 1638188029" o:spid="_x0000_s2017" style="position:absolute;flip:y;visibility:visible;mso-wrap-style:square" from="11315,7848" to="11315,82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" strokecolor="black [3213]" strokeweight=".5pt">
                          <v:stroke joinstyle="miter"/>
                        </v:line>
                        <v:shape id="文本框 17" o:spid="_x0000_s2018" type="#_x0000_t202" style="position:absolute;left:12144;top:8244;width:2499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" filled="f" stroked="f" strokeweight=".5pt">
                          <v:textbox style="mso-fit-shape-to-text:t" inset="1mm,0,1mm,0">
                            <w:txbxContent>
                              <w:p w14:paraId="440F0670" w14:textId="77777777" w:rsidR="00607E09" w:rsidRPr="0001523B" w:rsidRDefault="00607E09" w:rsidP="00607E09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x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/m</w:t>
                                </w:r>
                              </w:p>
                            </w:txbxContent>
                          </v:textbox>
                        </v:shape>
                        <v:shape id="文本框 17" o:spid="_x0000_s2019" type="#_x0000_t202" style="position:absolute;left:534;top:7531;width:1609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" filled="f" stroked="f" strokeweight=".5pt">
                          <v:textbox style="mso-fit-shape-to-text:t" inset="1mm,0,1mm,0">
                            <w:txbxContent>
                              <w:p w14:paraId="0F76D374" w14:textId="77777777" w:rsidR="00607E09" w:rsidRPr="0001523B" w:rsidRDefault="00607E09" w:rsidP="00607E09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文本框 17" o:spid="_x0000_s2020" type="#_x0000_t202" style="position:absolute;left:10740;top:8116;width:1107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" filled="f" stroked="f" strokeweight=".5pt">
                          <v:textbox style="mso-fit-shape-to-text:t" inset="1mm,0,1mm,0">
                            <w:txbxContent>
                              <w:p w14:paraId="5C9AB7AB" w14:textId="77777777" w:rsidR="00607E09" w:rsidRPr="00607652" w:rsidRDefault="00607E09" w:rsidP="00607E09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文本框 17" o:spid="_x0000_s2021" type="#_x0000_t202" style="position:absolute;left:2236;top:1330;width:4200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" filled="f" stroked="f" strokeweight=".5pt">
                          <v:textbox style="mso-fit-shape-to-text:t" inset="1mm,0,1mm,0">
                            <w:txbxContent>
                              <w:p w14:paraId="2A4DFE25" w14:textId="77777777" w:rsidR="00607E09" w:rsidRPr="0001523B" w:rsidRDefault="00607E09" w:rsidP="00607E09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3725C8">
                                  <w:rPr>
                                    <w:rFonts w:ascii="Book Antiqua" w:hAnsi="Book Antiqua"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/m</w:t>
                                </w:r>
                                <w:r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·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s</w:t>
                                </w:r>
                                <w:r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  <w:vertAlign w:val="superscript"/>
                                  </w:rPr>
                                  <w:t>−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  <w:vertAlign w:val="superscript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文本框 17" o:spid="_x0000_s2022" type="#_x0000_t202" style="position:absolute;left:392;top:6071;width:1743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" filled="f" stroked="f" strokeweight=".5pt">
                          <v:textbox style="mso-fit-shape-to-text:t" inset="1mm,0,1mm,0">
                            <w:txbxContent>
                              <w:p w14:paraId="79D45755" w14:textId="77777777" w:rsidR="00607E09" w:rsidRPr="0001523B" w:rsidRDefault="00607E09" w:rsidP="00607E09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3725C8">
                                  <w:rPr>
                                    <w:rFonts w:ascii="Book Antiqua" w:hAnsi="Book Antiqua"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DC7698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</v:group>
                      <v:line id="直接连接符 1913952027" o:spid="_x0000_s2023" style="position:absolute;visibility:visible;mso-wrap-style:square" from="2133,7119" to="2487,71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" strokecolor="black [3213]" strokeweight=".5pt">
                        <v:stroke joinstyle="miter"/>
                      </v:line>
                    </v:group>
                    <v:shape id="Freeform 54" o:spid="_x0000_s2024" style="position:absolute;left:13140;top:2145;width:11634;height:6068;rotation:180;visibility:visible;mso-wrap-style:none;v-text-anchor:top" coordsize="782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" path="m,l782,r,975e" filled="f" strokecolor="black [3213]" strokeweight=".5pt">
                      <v:stroke startarrow="block" startarrowwidth="narrow" endarrow="block" endarrowwidth="narrow" joinstyle="bevel"/>
                      <v:path arrowok="t" o:connecttype="custom" o:connectlocs="0,0;1163443,0;1163443,606878" o:connectangles="0,0,0"/>
                    </v:shape>
                  </v:group>
                  <v:shape id="任意多边形: 形状 595" o:spid="_x0000_s2025" style="position:absolute;left:1746;top:3270;width:9181;height:3607;visibility:visible;mso-wrap-style:square;v-text-anchor:middle" coordsize="918174,3587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" path="m,250135c80617,87801,186650,10739,318099,l918174,358775e" filled="f" strokecolor="black [3213]" strokeweight="1pt">
                    <v:stroke joinstyle="miter"/>
                    <v:path arrowok="t" o:connecttype="custom" o:connectlocs="0,251463;318099,0;918174,360680" o:connectangles="0,0,0"/>
                  </v:shape>
                </v:group>
                <v:group id="组合 596" o:spid="_x0000_s2026" style="position:absolute;left:16722;width:14249;height:8958" coordsize="14248,89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">
                  <v:group id="_x0000_s2027" style="position:absolute;width:14248;height:8958" coordorigin="11389,1330" coordsize="14248,89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">
                    <v:group id="组合 1366630703" o:spid="_x0000_s2028" style="position:absolute;left:11389;top:1330;width:14249;height:8958" coordorigin="392,1330" coordsize="14249,89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">
                      <v:group id="组合 206995206" o:spid="_x0000_s2029" style="position:absolute;left:392;top:1330;width:14250;height:8958" coordorigin="392,1330" coordsize="14250,89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">
                        <v:line id="直接连接符 1508760967" o:spid="_x0000_s2030" style="position:absolute;flip:y;visibility:visible;mso-wrap-style:square" from="11315,7848" to="11315,82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" strokecolor="black [3213]" strokeweight=".5pt">
                          <v:stroke joinstyle="miter"/>
                        </v:line>
                        <v:shape id="文本框 17" o:spid="_x0000_s2031" type="#_x0000_t202" style="position:absolute;left:12144;top:8244;width:2499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" filled="f" stroked="f" strokeweight=".5pt">
                          <v:textbox style="mso-fit-shape-to-text:t" inset="1mm,0,1mm,0">
                            <w:txbxContent>
                              <w:p w14:paraId="1AEC497C" w14:textId="77777777" w:rsidR="00607E09" w:rsidRPr="0001523B" w:rsidRDefault="00607E09" w:rsidP="00607E09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x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/m</w:t>
                                </w:r>
                              </w:p>
                            </w:txbxContent>
                          </v:textbox>
                        </v:shape>
                        <v:shape id="文本框 17" o:spid="_x0000_s2032" type="#_x0000_t202" style="position:absolute;left:534;top:7531;width:1609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" filled="f" stroked="f" strokeweight=".5pt">
                          <v:textbox style="mso-fit-shape-to-text:t" inset="1mm,0,1mm,0">
                            <w:txbxContent>
                              <w:p w14:paraId="277B7523" w14:textId="77777777" w:rsidR="00607E09" w:rsidRPr="0001523B" w:rsidRDefault="00607E09" w:rsidP="00607E09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文本框 17" o:spid="_x0000_s2033" type="#_x0000_t202" style="position:absolute;left:10740;top:8116;width:1107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" filled="f" stroked="f" strokeweight=".5pt">
                          <v:textbox style="mso-fit-shape-to-text:t" inset="1mm,0,1mm,0">
                            <w:txbxContent>
                              <w:p w14:paraId="0DBA8F1C" w14:textId="77777777" w:rsidR="00607E09" w:rsidRPr="00607652" w:rsidRDefault="00607E09" w:rsidP="00607E09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文本框 17" o:spid="_x0000_s2034" type="#_x0000_t202" style="position:absolute;left:2236;top:1330;width:4200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" filled="f" stroked="f" strokeweight=".5pt">
                          <v:textbox style="mso-fit-shape-to-text:t" inset="1mm,0,1mm,0">
                            <w:txbxContent>
                              <w:p w14:paraId="27E697DF" w14:textId="77777777" w:rsidR="00607E09" w:rsidRPr="0001523B" w:rsidRDefault="00607E09" w:rsidP="00607E09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3725C8">
                                  <w:rPr>
                                    <w:rFonts w:ascii="Book Antiqua" w:hAnsi="Book Antiqua"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/m</w:t>
                                </w:r>
                                <w:r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·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s</w:t>
                                </w:r>
                                <w:r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  <w:vertAlign w:val="superscript"/>
                                  </w:rPr>
                                  <w:t>−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  <w:vertAlign w:val="superscript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文本框 17" o:spid="_x0000_s2035" type="#_x0000_t202" style="position:absolute;left:392;top:6071;width:1743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" filled="f" stroked="f" strokeweight=".5pt">
                          <v:textbox style="mso-fit-shape-to-text:t" inset="1mm,0,1mm,0">
                            <w:txbxContent>
                              <w:p w14:paraId="1351033C" w14:textId="77777777" w:rsidR="00607E09" w:rsidRPr="0001523B" w:rsidRDefault="00607E09" w:rsidP="00607E09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3725C8">
                                  <w:rPr>
                                    <w:rFonts w:ascii="Book Antiqua" w:hAnsi="Book Antiqua"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DC7698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</v:group>
                      <v:line id="直接连接符 1199089840" o:spid="_x0000_s2036" style="position:absolute;visibility:visible;mso-wrap-style:square" from="2133,7119" to="2487,71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" strokecolor="black [3213]" strokeweight=".5pt">
                        <v:stroke joinstyle="miter"/>
                      </v:line>
                    </v:group>
                    <v:shape id="Freeform 54" o:spid="_x0000_s2037" style="position:absolute;left:13140;top:2145;width:11634;height:6068;rotation:180;visibility:visible;mso-wrap-style:none;v-text-anchor:top" coordsize="782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" path="m,l782,r,975e" filled="f" strokecolor="black [3213]" strokeweight=".5pt">
                      <v:stroke startarrow="block" startarrowwidth="narrow" endarrow="block" endarrowwidth="narrow" joinstyle="bevel"/>
                      <v:path arrowok="t" o:connecttype="custom" o:connectlocs="0,0;1163443,0;1163443,606878" o:connectangles="0,0,0"/>
                    </v:shape>
                  </v:group>
                  <v:shape id="任意多边形: 形状 595" o:spid="_x0000_s2038" style="position:absolute;left:1780;top:4042;width:7063;height:2840;visibility:visible;mso-wrap-style:square;v-text-anchor:middle" coordsize="706338,282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" path="m,164850c42502,94127,145584,1262,219861,l706338,282450e" filled="f" strokecolor="black [3213]" strokeweight="1pt">
                    <v:stroke joinstyle="miter"/>
                    <v:path arrowok="t" o:connecttype="custom" o:connectlocs="0,165725;219861,0;706338,283949" o:connectangles="0,0,0"/>
                  </v:shape>
                </v:group>
                <v:group id="组合 598" o:spid="_x0000_s2039" style="position:absolute;left:33445;width:14249;height:8958" coordsize="14248,89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">
                  <v:group id="_x0000_s2040" style="position:absolute;width:14248;height:8958" coordorigin="11389,1330" coordsize="14248,89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">
                    <v:group id="组合 2146356718" o:spid="_x0000_s2041" style="position:absolute;left:11389;top:1330;width:14249;height:8958" coordorigin="392,1330" coordsize="14249,89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">
                      <v:group id="组合 159646535" o:spid="_x0000_s2042" style="position:absolute;left:392;top:1330;width:14250;height:8958" coordorigin="392,1330" coordsize="14250,89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">
                        <v:line id="直接连接符 14831303" o:spid="_x0000_s2043" style="position:absolute;flip:y;visibility:visible;mso-wrap-style:square" from="11315,7848" to="11315,82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" strokecolor="black [3213]" strokeweight=".5pt">
                          <v:stroke joinstyle="miter"/>
                        </v:line>
                        <v:shape id="文本框 17" o:spid="_x0000_s2044" type="#_x0000_t202" style="position:absolute;left:12144;top:8244;width:2499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" filled="f" stroked="f" strokeweight=".5pt">
                          <v:textbox style="mso-fit-shape-to-text:t" inset="1mm,0,1mm,0">
                            <w:txbxContent>
                              <w:p w14:paraId="5FCF0596" w14:textId="77777777" w:rsidR="00607E09" w:rsidRPr="0001523B" w:rsidRDefault="00607E09" w:rsidP="00607E09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x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/m</w:t>
                                </w:r>
                              </w:p>
                            </w:txbxContent>
                          </v:textbox>
                        </v:shape>
                        <v:shape id="文本框 17" o:spid="_x0000_s2045" type="#_x0000_t202" style="position:absolute;left:534;top:7531;width:1609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" filled="f" stroked="f" strokeweight=".5pt">
                          <v:textbox style="mso-fit-shape-to-text:t" inset="1mm,0,1mm,0">
                            <w:txbxContent>
                              <w:p w14:paraId="00BFBE43" w14:textId="77777777" w:rsidR="00607E09" w:rsidRPr="0001523B" w:rsidRDefault="00607E09" w:rsidP="00607E09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文本框 17" o:spid="_x0000_s2046" type="#_x0000_t202" style="position:absolute;left:10740;top:8116;width:1107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" filled="f" stroked="f" strokeweight=".5pt">
                          <v:textbox style="mso-fit-shape-to-text:t" inset="1mm,0,1mm,0">
                            <w:txbxContent>
                              <w:p w14:paraId="39D0804A" w14:textId="77777777" w:rsidR="00607E09" w:rsidRPr="00607652" w:rsidRDefault="00607E09" w:rsidP="00607E09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文本框 17" o:spid="_x0000_s2047" type="#_x0000_t202" style="position:absolute;left:2236;top:1330;width:4200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" filled="f" stroked="f" strokeweight=".5pt">
                          <v:textbox style="mso-fit-shape-to-text:t" inset="1mm,0,1mm,0">
                            <w:txbxContent>
                              <w:p w14:paraId="53C359F9" w14:textId="77777777" w:rsidR="00607E09" w:rsidRPr="0001523B" w:rsidRDefault="00607E09" w:rsidP="00607E09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3725C8">
                                  <w:rPr>
                                    <w:rFonts w:ascii="Book Antiqua" w:hAnsi="Book Antiqua"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/m</w:t>
                                </w:r>
                                <w:r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·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s</w:t>
                                </w:r>
                                <w:r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  <w:vertAlign w:val="superscript"/>
                                  </w:rPr>
                                  <w:t>−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  <w:vertAlign w:val="superscript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文本框 17" o:spid="_x0000_s2048" type="#_x0000_t202" style="position:absolute;left:392;top:6071;width:1743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" filled="f" stroked="f" strokeweight=".5pt">
                          <v:textbox style="mso-fit-shape-to-text:t" inset="1mm,0,1mm,0">
                            <w:txbxContent>
                              <w:p w14:paraId="53FF28A2" w14:textId="77777777" w:rsidR="00607E09" w:rsidRPr="0001523B" w:rsidRDefault="00607E09" w:rsidP="00607E09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3725C8">
                                  <w:rPr>
                                    <w:rFonts w:ascii="Book Antiqua" w:hAnsi="Book Antiqua"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DC7698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</v:group>
                      <v:line id="直接连接符 517659769" o:spid="_x0000_s2049" style="position:absolute;visibility:visible;mso-wrap-style:square" from="2133,7119" to="2487,71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" strokecolor="black [3213]" strokeweight=".5pt">
                        <v:stroke joinstyle="miter"/>
                      </v:line>
                    </v:group>
                    <v:shape id="Freeform 54" o:spid="_x0000_s2050" style="position:absolute;left:13140;top:2145;width:11634;height:6068;rotation:180;visibility:visible;mso-wrap-style:none;v-text-anchor:top" coordsize="782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" path="m,l782,r,975e" filled="f" strokecolor="black [3213]" strokeweight=".5pt">
                      <v:stroke startarrow="block" startarrowwidth="narrow" endarrow="block" endarrowwidth="narrow" joinstyle="bevel"/>
                      <v:path arrowok="t" o:connecttype="custom" o:connectlocs="0,0;1163443,0;1163443,606878" o:connectangles="0,0,0"/>
                    </v:shape>
                  </v:group>
                  <v:shape id="任意多边形: 形状 597" o:spid="_x0000_s2051" style="position:absolute;left:1778;top:2254;width:10414;height:3524;visibility:visible;mso-wrap-style:square;v-text-anchor:middle" coordsize="1041400,3524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" path="m,352425c152400,66675,311150,3175,523875,l923925,282575r117475,e" filled="f" strokecolor="black [3213]" strokeweight="1pt">
                    <v:stroke joinstyle="miter"/>
                    <v:path arrowok="t" o:connecttype="custom" o:connectlocs="0,352425;523875,0;923925,282575;1041400,282575" o:connectangles="0,0,0,0"/>
                  </v:shape>
                </v:group>
                <w10:anchorlock/>
              </v:group>
            </w:pict>
          </mc:Fallback>
        </mc:AlternateContent>
      </w:r>
    </w:p>
    <w:p w14:paraId="618FCCC8" w14:textId="77777777" w:rsidR="00E93680" w:rsidRDefault="00E93680" w:rsidP="00564991"/>
    <w:p w14:paraId="62F9617A" w14:textId="77777777" w:rsidR="00E93680" w:rsidRDefault="00E93680" w:rsidP="005F3259">
      <w:pPr>
        <w:spacing w:line="360" w:lineRule="auto"/>
        <w:rPr>
          <w:rFonts w:eastAsia="黑体"/>
          <w:color w:val="000000" w:themeColor="text1"/>
          <w:sz w:val="32"/>
          <w:szCs w:val="28"/>
          <w14:ligatures w14:val="none"/>
        </w:rPr>
        <w:sectPr w:rsidR="00E93680" w:rsidSect="005F3259">
          <w:footerReference w:type="default" r:id="rId17"/>
          <w:pgSz w:w="11906" w:h="16838" w:code="9"/>
          <w:pgMar w:top="1440" w:right="1800" w:bottom="1440" w:left="1800" w:header="851" w:footer="851" w:gutter="0"/>
          <w:cols w:space="425"/>
          <w:docGrid w:type="lines" w:linePitch="312"/>
        </w:sectPr>
      </w:pPr>
    </w:p>
    <w:p w14:paraId="79748412" w14:textId="77777777" w:rsidR="00E93680" w:rsidRDefault="00E93680" w:rsidP="005F3259">
      <w:pPr>
        <w:spacing w:line="360" w:lineRule="auto"/>
        <w:rPr>
          <w:rFonts w:eastAsia="黑体"/>
          <w:color w:val="000000" w:themeColor="text1"/>
          <w:sz w:val="32"/>
          <w:szCs w:val="28"/>
          <w14:ligatures w14:val="none"/>
        </w:rPr>
      </w:pPr>
    </w:p>
    <w:p w14:paraId="0AB0F59E" w14:textId="11033DFF" w:rsidR="000F05FF" w:rsidRPr="00F66E96" w:rsidRDefault="000F05FF" w:rsidP="000F05FF">
      <w:pPr>
        <w:spacing w:line="360" w:lineRule="auto"/>
        <w:jc w:val="center"/>
        <w:rPr>
          <w:rFonts w:eastAsia="黑体"/>
          <w:color w:val="000000" w:themeColor="text1"/>
          <w:sz w:val="32"/>
          <w:szCs w:val="28"/>
          <w14:ligatures w14:val="none"/>
        </w:rPr>
      </w:pPr>
      <w:r w:rsidRPr="00F66E96">
        <w:rPr>
          <w:rFonts w:eastAsia="黑体"/>
          <w:color w:val="000000" w:themeColor="text1"/>
          <w:sz w:val="32"/>
          <w:szCs w:val="28"/>
          <w14:ligatures w14:val="none"/>
        </w:rPr>
        <w:t>浦东新区</w:t>
      </w:r>
      <w:r w:rsidRPr="00F66E96">
        <w:rPr>
          <w:rFonts w:eastAsia="黑体"/>
          <w:color w:val="000000" w:themeColor="text1"/>
          <w:sz w:val="32"/>
          <w:szCs w:val="28"/>
          <w14:ligatures w14:val="none"/>
        </w:rPr>
        <w:t>2024</w:t>
      </w:r>
      <w:r w:rsidRPr="00F66E96">
        <w:rPr>
          <w:rFonts w:eastAsia="黑体"/>
          <w:color w:val="000000" w:themeColor="text1"/>
          <w:sz w:val="32"/>
          <w:szCs w:val="28"/>
          <w14:ligatures w14:val="none"/>
        </w:rPr>
        <w:t>学年度第一学期期末教学质量检测</w:t>
      </w:r>
    </w:p>
    <w:p w14:paraId="41CB665F" w14:textId="4B917191" w:rsidR="000F05FF" w:rsidRPr="00F66E96" w:rsidRDefault="000F05FF" w:rsidP="000F05FF">
      <w:pPr>
        <w:spacing w:line="360" w:lineRule="auto"/>
        <w:jc w:val="center"/>
        <w:rPr>
          <w:rFonts w:eastAsia="黑体"/>
          <w:color w:val="000000" w:themeColor="text1"/>
          <w:sz w:val="32"/>
          <w:szCs w:val="28"/>
          <w14:ligatures w14:val="none"/>
        </w:rPr>
      </w:pPr>
      <w:r w:rsidRPr="00F66E96">
        <w:rPr>
          <w:rFonts w:eastAsia="黑体"/>
          <w:color w:val="000000" w:themeColor="text1"/>
          <w:sz w:val="32"/>
          <w:szCs w:val="28"/>
          <w14:ligatures w14:val="none"/>
        </w:rPr>
        <w:t>高三物理试卷</w:t>
      </w:r>
      <w:r w:rsidR="006B0746" w:rsidRPr="006B0746">
        <w:rPr>
          <w:rFonts w:eastAsia="黑体" w:hint="eastAsia"/>
          <w:color w:val="FF0000"/>
          <w:sz w:val="32"/>
          <w:szCs w:val="28"/>
          <w14:ligatures w14:val="none"/>
        </w:rPr>
        <w:t>原稿</w:t>
      </w:r>
    </w:p>
    <w:p w14:paraId="3323184A" w14:textId="77777777" w:rsidR="000F05FF" w:rsidRPr="00F66E96" w:rsidRDefault="000F05FF" w:rsidP="00B033D6">
      <w:pPr>
        <w:spacing w:line="312" w:lineRule="auto"/>
        <w:rPr>
          <w:rFonts w:ascii="宋体" w:hAnsi="Calibri" w:cs="Times New Roman"/>
          <w:b/>
          <w:color w:val="000000" w:themeColor="text1"/>
          <w14:ligatures w14:val="none"/>
        </w:rPr>
      </w:pPr>
      <w:r w:rsidRPr="00F66E96">
        <w:rPr>
          <w:rFonts w:ascii="宋体" w:hAnsi="Calibri" w:cs="Times New Roman"/>
          <w:b/>
          <w:color w:val="000000" w:themeColor="text1"/>
          <w14:ligatures w14:val="none"/>
        </w:rPr>
        <w:t>考生注意：</w:t>
      </w:r>
    </w:p>
    <w:p w14:paraId="64679730" w14:textId="736290DF" w:rsidR="000F05FF" w:rsidRPr="00F66E96" w:rsidRDefault="000F05FF" w:rsidP="00B033D6">
      <w:pPr>
        <w:spacing w:line="312" w:lineRule="auto"/>
        <w:ind w:firstLineChars="200" w:firstLine="420"/>
        <w:rPr>
          <w:color w:val="000000" w:themeColor="text1"/>
          <w:szCs w:val="21"/>
          <w14:ligatures w14:val="none"/>
        </w:rPr>
      </w:pPr>
      <w:r w:rsidRPr="00F66E96">
        <w:rPr>
          <w:color w:val="000000" w:themeColor="text1"/>
          <w:szCs w:val="21"/>
          <w14:ligatures w14:val="none"/>
        </w:rPr>
        <w:t>1</w:t>
      </w:r>
      <w:r w:rsidRPr="00F66E96">
        <w:rPr>
          <w:color w:val="000000" w:themeColor="text1"/>
          <w:szCs w:val="21"/>
          <w14:ligatures w14:val="none"/>
        </w:rPr>
        <w:t>．试卷共</w:t>
      </w:r>
      <w:r w:rsidR="006C2CE4">
        <w:rPr>
          <w:color w:val="000000" w:themeColor="text1"/>
          <w:szCs w:val="21"/>
          <w14:ligatures w14:val="none"/>
        </w:rPr>
        <w:t>7</w:t>
      </w:r>
      <w:r w:rsidRPr="00F66E96">
        <w:rPr>
          <w:color w:val="000000" w:themeColor="text1"/>
          <w:szCs w:val="21"/>
          <w14:ligatures w14:val="none"/>
        </w:rPr>
        <w:t>页，满分</w:t>
      </w:r>
      <w:r w:rsidRPr="00F66E96">
        <w:rPr>
          <w:color w:val="000000" w:themeColor="text1"/>
          <w:szCs w:val="21"/>
          <w14:ligatures w14:val="none"/>
        </w:rPr>
        <w:t>100</w:t>
      </w:r>
      <w:r w:rsidRPr="00F66E96">
        <w:rPr>
          <w:color w:val="000000" w:themeColor="text1"/>
          <w:szCs w:val="21"/>
          <w14:ligatures w14:val="none"/>
        </w:rPr>
        <w:t>分，考试时间</w:t>
      </w:r>
      <w:r w:rsidRPr="00F66E96">
        <w:rPr>
          <w:color w:val="000000" w:themeColor="text1"/>
          <w:szCs w:val="21"/>
          <w14:ligatures w14:val="none"/>
        </w:rPr>
        <w:t>60</w:t>
      </w:r>
      <w:r w:rsidRPr="00F66E96">
        <w:rPr>
          <w:color w:val="000000" w:themeColor="text1"/>
          <w:szCs w:val="21"/>
          <w14:ligatures w14:val="none"/>
        </w:rPr>
        <w:t>分钟。</w:t>
      </w:r>
    </w:p>
    <w:p w14:paraId="751FF123" w14:textId="77777777" w:rsidR="000F05FF" w:rsidRPr="00F66E96" w:rsidRDefault="000F05FF" w:rsidP="00B033D6">
      <w:pPr>
        <w:spacing w:line="312" w:lineRule="auto"/>
        <w:ind w:firstLineChars="200" w:firstLine="420"/>
        <w:rPr>
          <w:color w:val="000000" w:themeColor="text1"/>
          <w:szCs w:val="21"/>
          <w14:ligatures w14:val="none"/>
        </w:rPr>
      </w:pPr>
      <w:r w:rsidRPr="00F66E96">
        <w:rPr>
          <w:color w:val="000000" w:themeColor="text1"/>
          <w:szCs w:val="21"/>
          <w14:ligatures w14:val="none"/>
        </w:rPr>
        <w:t>2</w:t>
      </w:r>
      <w:r w:rsidRPr="00F66E96">
        <w:rPr>
          <w:color w:val="000000" w:themeColor="text1"/>
          <w:szCs w:val="21"/>
          <w14:ligatures w14:val="none"/>
        </w:rPr>
        <w:t>．本考试分设试卷和答题纸。全卷包括</w:t>
      </w:r>
      <w:r w:rsidRPr="00F66E96">
        <w:rPr>
          <w:rFonts w:hint="eastAsia"/>
          <w:color w:val="000000" w:themeColor="text1"/>
          <w:szCs w:val="21"/>
          <w14:ligatures w14:val="none"/>
        </w:rPr>
        <w:t>六</w:t>
      </w:r>
      <w:r w:rsidRPr="00F66E96">
        <w:rPr>
          <w:color w:val="000000" w:themeColor="text1"/>
          <w:szCs w:val="21"/>
          <w14:ligatures w14:val="none"/>
        </w:rPr>
        <w:t>大题。</w:t>
      </w:r>
    </w:p>
    <w:p w14:paraId="6572D0B6" w14:textId="77777777" w:rsidR="000960B6" w:rsidRPr="00F66E96" w:rsidRDefault="000F05FF" w:rsidP="00B033D6">
      <w:pPr>
        <w:spacing w:line="312" w:lineRule="auto"/>
        <w:ind w:firstLineChars="200" w:firstLine="420"/>
        <w:rPr>
          <w:color w:val="000000" w:themeColor="text1"/>
          <w:szCs w:val="21"/>
          <w14:ligatures w14:val="none"/>
        </w:rPr>
      </w:pPr>
      <w:r w:rsidRPr="00F66E96">
        <w:rPr>
          <w:color w:val="000000" w:themeColor="text1"/>
          <w:szCs w:val="21"/>
          <w14:ligatures w14:val="none"/>
        </w:rPr>
        <w:t>3</w:t>
      </w:r>
      <w:r w:rsidRPr="00F66E96">
        <w:rPr>
          <w:color w:val="000000" w:themeColor="text1"/>
          <w:szCs w:val="21"/>
          <w14:ligatures w14:val="none"/>
        </w:rPr>
        <w:t>．答题前，务必在答题纸上填写姓名、学校、准考证号，并将核对后的条形码贴在指定位置上。作答必须涂或写在答题纸上，在试卷上作答一律不得分。</w:t>
      </w:r>
    </w:p>
    <w:p w14:paraId="58C6460F" w14:textId="5FE178B2" w:rsidR="00181D71" w:rsidRPr="00F66E96" w:rsidRDefault="000F05FF" w:rsidP="00B033D6">
      <w:pPr>
        <w:spacing w:line="312" w:lineRule="auto"/>
        <w:ind w:firstLineChars="200" w:firstLine="420"/>
        <w:rPr>
          <w:color w:val="000000" w:themeColor="text1"/>
          <w:szCs w:val="21"/>
          <w14:ligatures w14:val="none"/>
        </w:rPr>
      </w:pPr>
      <w:r w:rsidRPr="00F66E96">
        <w:rPr>
          <w:color w:val="000000" w:themeColor="text1"/>
          <w:szCs w:val="21"/>
          <w14:ligatures w14:val="none"/>
        </w:rPr>
        <w:t>4</w:t>
      </w:r>
      <w:r w:rsidRPr="00F66E96">
        <w:rPr>
          <w:color w:val="000000" w:themeColor="text1"/>
          <w:szCs w:val="21"/>
          <w14:ligatures w14:val="none"/>
        </w:rPr>
        <w:t>．</w:t>
      </w:r>
      <w:r w:rsidRPr="00F66E96">
        <w:rPr>
          <w:rFonts w:hint="eastAsia"/>
          <w:color w:val="000000" w:themeColor="text1"/>
          <w:szCs w:val="21"/>
          <w14:ligatures w14:val="none"/>
        </w:rPr>
        <w:t>标记“简答”</w:t>
      </w:r>
      <w:r w:rsidR="00986199" w:rsidRPr="00F66E96">
        <w:rPr>
          <w:rFonts w:hint="eastAsia"/>
          <w:color w:val="000000" w:themeColor="text1"/>
          <w:szCs w:val="21"/>
          <w14:ligatures w14:val="none"/>
        </w:rPr>
        <w:t>和“计算”</w:t>
      </w:r>
      <w:r w:rsidRPr="00F66E96">
        <w:rPr>
          <w:rFonts w:hint="eastAsia"/>
          <w:color w:val="000000" w:themeColor="text1"/>
          <w:szCs w:val="21"/>
          <w14:ligatures w14:val="none"/>
        </w:rPr>
        <w:t>的问题，必须给出必要的文字说明和计算步骤。</w:t>
      </w:r>
    </w:p>
    <w:p w14:paraId="497A89DF" w14:textId="77777777" w:rsidR="000960B6" w:rsidRPr="00F66E96" w:rsidRDefault="000960B6" w:rsidP="00B033D6">
      <w:pPr>
        <w:adjustRightInd w:val="0"/>
        <w:spacing w:beforeLines="100" w:before="312" w:line="360" w:lineRule="auto"/>
        <w:jc w:val="center"/>
        <w:rPr>
          <w:rFonts w:eastAsia="黑体" w:cs="Times New Roman"/>
          <w:color w:val="000000" w:themeColor="text1"/>
          <w:sz w:val="28"/>
          <w14:ligatures w14:val="none"/>
        </w:rPr>
      </w:pPr>
      <w:r w:rsidRPr="00F66E96">
        <w:rPr>
          <w:rFonts w:eastAsia="黑体" w:cs="Times New Roman" w:hint="eastAsia"/>
          <w:color w:val="000000" w:themeColor="text1"/>
          <w:sz w:val="28"/>
          <w14:ligatures w14:val="none"/>
        </w:rPr>
        <w:t>一、上海慧眼（共</w:t>
      </w:r>
      <w:r w:rsidRPr="00F66E96">
        <w:rPr>
          <w:rFonts w:eastAsia="黑体" w:cs="Times New Roman" w:hint="eastAsia"/>
          <w:color w:val="000000" w:themeColor="text1"/>
          <w:sz w:val="28"/>
          <w14:ligatures w14:val="none"/>
        </w:rPr>
        <w:t>1</w:t>
      </w:r>
      <w:r w:rsidRPr="00F66E96">
        <w:rPr>
          <w:rFonts w:eastAsia="黑体" w:cs="Times New Roman"/>
          <w:color w:val="000000" w:themeColor="text1"/>
          <w:sz w:val="28"/>
          <w14:ligatures w14:val="none"/>
        </w:rPr>
        <w:t>2</w:t>
      </w:r>
      <w:r w:rsidRPr="00F66E96">
        <w:rPr>
          <w:rFonts w:eastAsia="黑体" w:cs="Times New Roman" w:hint="eastAsia"/>
          <w:color w:val="000000" w:themeColor="text1"/>
          <w:sz w:val="28"/>
          <w14:ligatures w14:val="none"/>
        </w:rPr>
        <w:t>分）</w:t>
      </w:r>
    </w:p>
    <w:p w14:paraId="7D081F0D" w14:textId="467A1FBB" w:rsidR="000960B6" w:rsidRPr="00F66E96" w:rsidRDefault="000960B6" w:rsidP="00B033D6">
      <w:pPr>
        <w:shd w:val="clear" w:color="auto" w:fill="FFFFFF"/>
        <w:spacing w:line="348" w:lineRule="auto"/>
        <w:ind w:firstLine="420"/>
        <w:textAlignment w:val="center"/>
        <w:rPr>
          <w:rFonts w:eastAsia="楷体" w:cs="楷体"/>
          <w:color w:val="000000" w:themeColor="text1"/>
          <w14:ligatures w14:val="none"/>
        </w:rPr>
      </w:pPr>
      <w:r w:rsidRPr="00F66E96">
        <w:rPr>
          <w:rFonts w:eastAsia="楷体" w:cs="楷体"/>
          <w:noProof/>
          <w:color w:val="000000" w:themeColor="text1"/>
          <w14:ligatures w14:val="none"/>
        </w:rPr>
        <mc:AlternateContent>
          <mc:Choice Requires="wpg">
            <w:drawing>
              <wp:anchor distT="0" distB="0" distL="114300" distR="114300" simplePos="0" relativeHeight="251569152" behindDoc="0" locked="0" layoutInCell="1" allowOverlap="1" wp14:anchorId="62BCACFF" wp14:editId="092C2068">
                <wp:simplePos x="0" y="0"/>
                <wp:positionH relativeFrom="margin">
                  <wp:posOffset>3165475</wp:posOffset>
                </wp:positionH>
                <wp:positionV relativeFrom="paragraph">
                  <wp:posOffset>38100</wp:posOffset>
                </wp:positionV>
                <wp:extent cx="2017395" cy="1371600"/>
                <wp:effectExtent l="0" t="0" r="1905" b="0"/>
                <wp:wrapSquare wrapText="bothSides"/>
                <wp:docPr id="1766795754" name="组合 1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17395" cy="1371600"/>
                          <a:chOff x="0" y="0"/>
                          <a:chExt cx="2017522" cy="1371600"/>
                        </a:xfrm>
                      </wpg:grpSpPr>
                      <wpg:grpSp>
                        <wpg:cNvPr id="1686721426" name="组合 171"/>
                        <wpg:cNvGrpSpPr/>
                        <wpg:grpSpPr>
                          <a:xfrm>
                            <a:off x="0" y="42672"/>
                            <a:ext cx="803275" cy="1328928"/>
                            <a:chOff x="0" y="0"/>
                            <a:chExt cx="803275" cy="1328928"/>
                          </a:xfrm>
                        </wpg:grpSpPr>
                        <wpg:grpSp>
                          <wpg:cNvPr id="1363345331" name="组合 168"/>
                          <wpg:cNvGrpSpPr/>
                          <wpg:grpSpPr>
                            <a:xfrm>
                              <a:off x="0" y="0"/>
                              <a:ext cx="803275" cy="1016635"/>
                              <a:chOff x="0" y="0"/>
                              <a:chExt cx="803275" cy="1016762"/>
                            </a:xfrm>
                          </wpg:grpSpPr>
                          <pic:pic xmlns:pic="http://schemas.openxmlformats.org/drawingml/2006/picture">
                            <pic:nvPicPr>
                              <pic:cNvPr id="731462199" name="图片 96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1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12192"/>
                                <a:ext cx="803275" cy="10045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s:wsp>
                            <wps:cNvPr id="644535711" name="直接连接符 167"/>
                            <wps:cNvCnPr/>
                            <wps:spPr>
                              <a:xfrm flipH="1" flipV="1">
                                <a:off x="396240" y="0"/>
                                <a:ext cx="0" cy="279286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>
                                    <a:lumMod val="85000"/>
                                    <a:lumOff val="15000"/>
                                  </a:sys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1301222334" name="文本框 169"/>
                          <wps:cNvSpPr txBox="1"/>
                          <wps:spPr>
                            <a:xfrm>
                              <a:off x="12192" y="1030224"/>
                              <a:ext cx="780288" cy="29870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E6721EF" w14:textId="77777777" w:rsidR="00B033D6" w:rsidRPr="00B06B7B" w:rsidRDefault="00B033D6" w:rsidP="000960B6">
                                <w:pPr>
                                  <w:jc w:val="center"/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B06B7B"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r w:rsidRPr="00B06B7B"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a</w:t>
                                </w:r>
                                <w:r w:rsidRPr="00B06B7B"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389436976" name="组合 170"/>
                        <wpg:cNvGrpSpPr/>
                        <wpg:grpSpPr>
                          <a:xfrm>
                            <a:off x="1178052" y="0"/>
                            <a:ext cx="839470" cy="1371600"/>
                            <a:chOff x="0" y="0"/>
                            <a:chExt cx="839470" cy="1371600"/>
                          </a:xfrm>
                        </wpg:grpSpPr>
                        <wpg:grpSp>
                          <wpg:cNvPr id="2027230643" name="组合 166"/>
                          <wpg:cNvGrpSpPr/>
                          <wpg:grpSpPr>
                            <a:xfrm>
                              <a:off x="0" y="0"/>
                              <a:ext cx="829945" cy="1095270"/>
                              <a:chOff x="0" y="0"/>
                              <a:chExt cx="829945" cy="1095270"/>
                            </a:xfrm>
                          </wpg:grpSpPr>
                          <wpg:grpSp>
                            <wpg:cNvPr id="111389516" name="组合 164"/>
                            <wpg:cNvGrpSpPr/>
                            <wpg:grpSpPr>
                              <a:xfrm>
                                <a:off x="0" y="0"/>
                                <a:ext cx="829945" cy="1095270"/>
                                <a:chOff x="0" y="0"/>
                                <a:chExt cx="829945" cy="1095270"/>
                              </a:xfrm>
                            </wpg:grpSpPr>
                            <wpg:grpSp>
                              <wpg:cNvPr id="552193452" name="组合 131"/>
                              <wpg:cNvGrpSpPr/>
                              <wpg:grpSpPr>
                                <a:xfrm>
                                  <a:off x="0" y="0"/>
                                  <a:ext cx="829945" cy="1095270"/>
                                  <a:chOff x="0" y="0"/>
                                  <a:chExt cx="1426369" cy="2892400"/>
                                </a:xfrm>
                              </wpg:grpSpPr>
                              <wpg:grpSp>
                                <wpg:cNvPr id="210234819" name="组合 130"/>
                                <wpg:cNvGrpSpPr/>
                                <wpg:grpSpPr>
                                  <a:xfrm>
                                    <a:off x="190919" y="113881"/>
                                    <a:ext cx="1202317" cy="985160"/>
                                    <a:chOff x="0" y="0"/>
                                    <a:chExt cx="1202317" cy="985160"/>
                                  </a:xfrm>
                                </wpg:grpSpPr>
                                <wps:wsp>
                                  <wps:cNvPr id="1706311035" name="任意多边形: 形状 119"/>
                                  <wps:cNvSpPr/>
                                  <wps:spPr>
                                    <a:xfrm>
                                      <a:off x="468923" y="0"/>
                                      <a:ext cx="716782" cy="381838"/>
                                    </a:xfrm>
                                    <a:custGeom>
                                      <a:avLst/>
                                      <a:gdLst>
                                        <a:gd name="connsiteX0" fmla="*/ 0 w 716782"/>
                                        <a:gd name="connsiteY0" fmla="*/ 0 h 381838"/>
                                        <a:gd name="connsiteX1" fmla="*/ 385186 w 716782"/>
                                        <a:gd name="connsiteY1" fmla="*/ 137328 h 381838"/>
                                        <a:gd name="connsiteX2" fmla="*/ 716782 w 716782"/>
                                        <a:gd name="connsiteY2" fmla="*/ 381838 h 381838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</a:cxnLst>
                                      <a:rect l="l" t="t" r="r" b="b"/>
                                      <a:pathLst>
                                        <a:path w="716782" h="381838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32861" y="36844"/>
                                            <a:pt x="265722" y="73688"/>
                                            <a:pt x="385186" y="137328"/>
                                          </a:cubicBezTo>
                                          <a:cubicBezTo>
                                            <a:pt x="504650" y="200968"/>
                                            <a:pt x="610716" y="291403"/>
                                            <a:pt x="716782" y="381838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 cap="flat" cmpd="sng" algn="ctr">
                                      <a:solidFill>
                                        <a:sysClr val="window" lastClr="FFFFFF">
                                          <a:lumMod val="75000"/>
                                        </a:sysClr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12296486" name="任意多边形: 形状 120"/>
                                  <wps:cNvSpPr/>
                                  <wps:spPr>
                                    <a:xfrm>
                                      <a:off x="468923" y="97134"/>
                                      <a:ext cx="706734" cy="321548"/>
                                    </a:xfrm>
                                    <a:custGeom>
                                      <a:avLst/>
                                      <a:gdLst>
                                        <a:gd name="connsiteX0" fmla="*/ 0 w 706734"/>
                                        <a:gd name="connsiteY0" fmla="*/ 0 h 321548"/>
                                        <a:gd name="connsiteX1" fmla="*/ 361740 w 706734"/>
                                        <a:gd name="connsiteY1" fmla="*/ 113882 h 321548"/>
                                        <a:gd name="connsiteX2" fmla="*/ 706734 w 706734"/>
                                        <a:gd name="connsiteY2" fmla="*/ 321548 h 321548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</a:cxnLst>
                                      <a:rect l="l" t="t" r="r" b="b"/>
                                      <a:pathLst>
                                        <a:path w="706734" h="321548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21975" y="30145"/>
                                            <a:pt x="243951" y="60291"/>
                                            <a:pt x="361740" y="113882"/>
                                          </a:cubicBezTo>
                                          <a:cubicBezTo>
                                            <a:pt x="479529" y="167473"/>
                                            <a:pt x="593131" y="244510"/>
                                            <a:pt x="706734" y="321548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 cap="flat" cmpd="sng" algn="ctr">
                                      <a:solidFill>
                                        <a:sysClr val="window" lastClr="FFFFFF">
                                          <a:lumMod val="75000"/>
                                        </a:sysClr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00510274" name="任意多边形: 形状 121"/>
                                  <wps:cNvSpPr/>
                                  <wps:spPr>
                                    <a:xfrm>
                                      <a:off x="472272" y="177521"/>
                                      <a:ext cx="693336" cy="291402"/>
                                    </a:xfrm>
                                    <a:custGeom>
                                      <a:avLst/>
                                      <a:gdLst>
                                        <a:gd name="connsiteX0" fmla="*/ 0 w 693336"/>
                                        <a:gd name="connsiteY0" fmla="*/ 0 h 291402"/>
                                        <a:gd name="connsiteX1" fmla="*/ 244510 w 693336"/>
                                        <a:gd name="connsiteY1" fmla="*/ 60290 h 291402"/>
                                        <a:gd name="connsiteX2" fmla="*/ 505767 w 693336"/>
                                        <a:gd name="connsiteY2" fmla="*/ 164123 h 291402"/>
                                        <a:gd name="connsiteX3" fmla="*/ 693336 w 693336"/>
                                        <a:gd name="connsiteY3" fmla="*/ 291402 h 291402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</a:cxnLst>
                                      <a:rect l="l" t="t" r="r" b="b"/>
                                      <a:pathLst>
                                        <a:path w="693336" h="291402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80108" y="16468"/>
                                            <a:pt x="160216" y="32936"/>
                                            <a:pt x="244510" y="60290"/>
                                          </a:cubicBezTo>
                                          <a:cubicBezTo>
                                            <a:pt x="328804" y="87644"/>
                                            <a:pt x="430963" y="125604"/>
                                            <a:pt x="505767" y="164123"/>
                                          </a:cubicBezTo>
                                          <a:cubicBezTo>
                                            <a:pt x="580571" y="202642"/>
                                            <a:pt x="636953" y="247022"/>
                                            <a:pt x="693336" y="291402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 cap="flat" cmpd="sng" algn="ctr">
                                      <a:solidFill>
                                        <a:sysClr val="window" lastClr="FFFFFF">
                                          <a:lumMod val="75000"/>
                                        </a:sysClr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1026676" name="任意多边形: 形状 122"/>
                                  <wps:cNvSpPr/>
                                  <wps:spPr>
                                    <a:xfrm>
                                      <a:off x="545960" y="288053"/>
                                      <a:ext cx="609600" cy="214365"/>
                                    </a:xfrm>
                                    <a:custGeom>
                                      <a:avLst/>
                                      <a:gdLst>
                                        <a:gd name="connsiteX0" fmla="*/ 0 w 609600"/>
                                        <a:gd name="connsiteY0" fmla="*/ 0 h 214365"/>
                                        <a:gd name="connsiteX1" fmla="*/ 224413 w 609600"/>
                                        <a:gd name="connsiteY1" fmla="*/ 40193 h 214365"/>
                                        <a:gd name="connsiteX2" fmla="*/ 432079 w 609600"/>
                                        <a:gd name="connsiteY2" fmla="*/ 107182 h 214365"/>
                                        <a:gd name="connsiteX3" fmla="*/ 609600 w 609600"/>
                                        <a:gd name="connsiteY3" fmla="*/ 214365 h 214365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</a:cxnLst>
                                      <a:rect l="l" t="t" r="r" b="b"/>
                                      <a:pathLst>
                                        <a:path w="609600" h="214365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76200" y="11164"/>
                                            <a:pt x="152400" y="22329"/>
                                            <a:pt x="224413" y="40193"/>
                                          </a:cubicBezTo>
                                          <a:cubicBezTo>
                                            <a:pt x="296426" y="58057"/>
                                            <a:pt x="367881" y="78153"/>
                                            <a:pt x="432079" y="107182"/>
                                          </a:cubicBezTo>
                                          <a:cubicBezTo>
                                            <a:pt x="496277" y="136211"/>
                                            <a:pt x="552938" y="175288"/>
                                            <a:pt x="609600" y="214365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 cap="flat" cmpd="sng" algn="ctr">
                                      <a:solidFill>
                                        <a:sysClr val="window" lastClr="FFFFFF">
                                          <a:lumMod val="75000"/>
                                        </a:sysClr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123787975" name="任意多边形: 形状 123"/>
                                  <wps:cNvSpPr/>
                                  <wps:spPr>
                                    <a:xfrm>
                                      <a:off x="529213" y="361741"/>
                                      <a:ext cx="629696" cy="207666"/>
                                    </a:xfrm>
                                    <a:custGeom>
                                      <a:avLst/>
                                      <a:gdLst>
                                        <a:gd name="connsiteX0" fmla="*/ 0 w 629696"/>
                                        <a:gd name="connsiteY0" fmla="*/ 0 h 207666"/>
                                        <a:gd name="connsiteX1" fmla="*/ 378488 w 629696"/>
                                        <a:gd name="connsiteY1" fmla="*/ 70338 h 207666"/>
                                        <a:gd name="connsiteX2" fmla="*/ 629696 w 629696"/>
                                        <a:gd name="connsiteY2" fmla="*/ 207666 h 207666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</a:cxnLst>
                                      <a:rect l="l" t="t" r="r" b="b"/>
                                      <a:pathLst>
                                        <a:path w="629696" h="207666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36769" y="17863"/>
                                            <a:pt x="273539" y="35727"/>
                                            <a:pt x="378488" y="70338"/>
                                          </a:cubicBezTo>
                                          <a:cubicBezTo>
                                            <a:pt x="483437" y="104949"/>
                                            <a:pt x="556566" y="156307"/>
                                            <a:pt x="629696" y="207666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 cap="flat" cmpd="sng" algn="ctr">
                                      <a:solidFill>
                                        <a:sysClr val="window" lastClr="FFFFFF">
                                          <a:lumMod val="75000"/>
                                        </a:sysClr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863563037" name="任意多边形: 形状 124"/>
                                  <wps:cNvSpPr/>
                                  <wps:spPr>
                                    <a:xfrm>
                                      <a:off x="3349" y="472273"/>
                                      <a:ext cx="1185706" cy="213577"/>
                                    </a:xfrm>
                                    <a:custGeom>
                                      <a:avLst/>
                                      <a:gdLst>
                                        <a:gd name="connsiteX0" fmla="*/ 0 w 1185706"/>
                                        <a:gd name="connsiteY0" fmla="*/ 170034 h 213577"/>
                                        <a:gd name="connsiteX1" fmla="*/ 311499 w 1185706"/>
                                        <a:gd name="connsiteY1" fmla="*/ 19309 h 213577"/>
                                        <a:gd name="connsiteX2" fmla="*/ 649793 w 1185706"/>
                                        <a:gd name="connsiteY2" fmla="*/ 9260 h 213577"/>
                                        <a:gd name="connsiteX3" fmla="*/ 937846 w 1185706"/>
                                        <a:gd name="connsiteY3" fmla="*/ 86298 h 213577"/>
                                        <a:gd name="connsiteX4" fmla="*/ 1185706 w 1185706"/>
                                        <a:gd name="connsiteY4" fmla="*/ 213577 h 213577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</a:cxnLst>
                                      <a:rect l="l" t="t" r="r" b="b"/>
                                      <a:pathLst>
                                        <a:path w="1185706" h="213577">
                                          <a:moveTo>
                                            <a:pt x="0" y="170034"/>
                                          </a:moveTo>
                                          <a:cubicBezTo>
                                            <a:pt x="101600" y="108069"/>
                                            <a:pt x="203200" y="46105"/>
                                            <a:pt x="311499" y="19309"/>
                                          </a:cubicBezTo>
                                          <a:cubicBezTo>
                                            <a:pt x="419798" y="-7487"/>
                                            <a:pt x="545402" y="-1905"/>
                                            <a:pt x="649793" y="9260"/>
                                          </a:cubicBezTo>
                                          <a:cubicBezTo>
                                            <a:pt x="754184" y="20425"/>
                                            <a:pt x="848527" y="52245"/>
                                            <a:pt x="937846" y="86298"/>
                                          </a:cubicBezTo>
                                          <a:cubicBezTo>
                                            <a:pt x="1027165" y="120351"/>
                                            <a:pt x="1106435" y="166964"/>
                                            <a:pt x="1185706" y="213577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 cap="flat" cmpd="sng" algn="ctr">
                                      <a:solidFill>
                                        <a:sysClr val="window" lastClr="FFFFFF">
                                          <a:lumMod val="75000"/>
                                        </a:sysClr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7759773" name="任意多边形: 形状 125"/>
                                  <wps:cNvSpPr/>
                                  <wps:spPr>
                                    <a:xfrm>
                                      <a:off x="3349" y="552660"/>
                                      <a:ext cx="1198968" cy="197803"/>
                                    </a:xfrm>
                                    <a:custGeom>
                                      <a:avLst/>
                                      <a:gdLst>
                                        <a:gd name="connsiteX0" fmla="*/ 0 w 1198968"/>
                                        <a:gd name="connsiteY0" fmla="*/ 173895 h 197803"/>
                                        <a:gd name="connsiteX1" fmla="*/ 331596 w 1198968"/>
                                        <a:gd name="connsiteY1" fmla="*/ 16471 h 197803"/>
                                        <a:gd name="connsiteX2" fmla="*/ 636396 w 1198968"/>
                                        <a:gd name="connsiteY2" fmla="*/ 13121 h 197803"/>
                                        <a:gd name="connsiteX3" fmla="*/ 961292 w 1198968"/>
                                        <a:gd name="connsiteY3" fmla="*/ 90159 h 197803"/>
                                        <a:gd name="connsiteX4" fmla="*/ 1172308 w 1198968"/>
                                        <a:gd name="connsiteY4" fmla="*/ 187293 h 197803"/>
                                        <a:gd name="connsiteX5" fmla="*/ 1189055 w 1198968"/>
                                        <a:gd name="connsiteY5" fmla="*/ 190642 h 197803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  <a:cxn ang="0">
                                          <a:pos x="connsiteX5" y="connsiteY5"/>
                                        </a:cxn>
                                      </a:cxnLst>
                                      <a:rect l="l" t="t" r="r" b="b"/>
                                      <a:pathLst>
                                        <a:path w="1198968" h="197803">
                                          <a:moveTo>
                                            <a:pt x="0" y="173895"/>
                                          </a:moveTo>
                                          <a:cubicBezTo>
                                            <a:pt x="112765" y="108581"/>
                                            <a:pt x="225530" y="43267"/>
                                            <a:pt x="331596" y="16471"/>
                                          </a:cubicBezTo>
                                          <a:cubicBezTo>
                                            <a:pt x="437662" y="-10325"/>
                                            <a:pt x="531447" y="840"/>
                                            <a:pt x="636396" y="13121"/>
                                          </a:cubicBezTo>
                                          <a:cubicBezTo>
                                            <a:pt x="741345" y="25402"/>
                                            <a:pt x="871973" y="61130"/>
                                            <a:pt x="961292" y="90159"/>
                                          </a:cubicBezTo>
                                          <a:cubicBezTo>
                                            <a:pt x="1050611" y="119188"/>
                                            <a:pt x="1134348" y="170546"/>
                                            <a:pt x="1172308" y="187293"/>
                                          </a:cubicBezTo>
                                          <a:cubicBezTo>
                                            <a:pt x="1210268" y="204040"/>
                                            <a:pt x="1199661" y="197341"/>
                                            <a:pt x="1189055" y="190642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 cap="flat" cmpd="sng" algn="ctr">
                                      <a:solidFill>
                                        <a:sysClr val="window" lastClr="FFFFFF">
                                          <a:lumMod val="75000"/>
                                        </a:sysClr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51183467" name="任意多边形: 形状 126"/>
                                  <wps:cNvSpPr/>
                                  <wps:spPr>
                                    <a:xfrm>
                                      <a:off x="6698" y="619649"/>
                                      <a:ext cx="1175658" cy="220474"/>
                                    </a:xfrm>
                                    <a:custGeom>
                                      <a:avLst/>
                                      <a:gdLst>
                                        <a:gd name="connsiteX0" fmla="*/ 0 w 1175658"/>
                                        <a:gd name="connsiteY0" fmla="*/ 193679 h 220474"/>
                                        <a:gd name="connsiteX1" fmla="*/ 375139 w 1175658"/>
                                        <a:gd name="connsiteY1" fmla="*/ 16158 h 220474"/>
                                        <a:gd name="connsiteX2" fmla="*/ 663192 w 1175658"/>
                                        <a:gd name="connsiteY2" fmla="*/ 16158 h 220474"/>
                                        <a:gd name="connsiteX3" fmla="*/ 937847 w 1175658"/>
                                        <a:gd name="connsiteY3" fmla="*/ 86496 h 220474"/>
                                        <a:gd name="connsiteX4" fmla="*/ 1175658 w 1175658"/>
                                        <a:gd name="connsiteY4" fmla="*/ 220474 h 220474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</a:cxnLst>
                                      <a:rect l="l" t="t" r="r" b="b"/>
                                      <a:pathLst>
                                        <a:path w="1175658" h="220474">
                                          <a:moveTo>
                                            <a:pt x="0" y="193679"/>
                                          </a:moveTo>
                                          <a:cubicBezTo>
                                            <a:pt x="132303" y="119712"/>
                                            <a:pt x="264607" y="45745"/>
                                            <a:pt x="375139" y="16158"/>
                                          </a:cubicBezTo>
                                          <a:cubicBezTo>
                                            <a:pt x="485671" y="-13429"/>
                                            <a:pt x="569407" y="4435"/>
                                            <a:pt x="663192" y="16158"/>
                                          </a:cubicBezTo>
                                          <a:cubicBezTo>
                                            <a:pt x="756977" y="27881"/>
                                            <a:pt x="852436" y="52443"/>
                                            <a:pt x="937847" y="86496"/>
                                          </a:cubicBezTo>
                                          <a:cubicBezTo>
                                            <a:pt x="1023258" y="120549"/>
                                            <a:pt x="1099458" y="170511"/>
                                            <a:pt x="1175658" y="220474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 cap="flat" cmpd="sng" algn="ctr">
                                      <a:solidFill>
                                        <a:sysClr val="window" lastClr="FFFFFF">
                                          <a:lumMod val="75000"/>
                                        </a:sysClr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000938147" name="任意多边形: 形状 127"/>
                                  <wps:cNvSpPr/>
                                  <wps:spPr>
                                    <a:xfrm>
                                      <a:off x="0" y="693337"/>
                                      <a:ext cx="1175657" cy="228154"/>
                                    </a:xfrm>
                                    <a:custGeom>
                                      <a:avLst/>
                                      <a:gdLst>
                                        <a:gd name="connsiteX0" fmla="*/ 0 w 1175657"/>
                                        <a:gd name="connsiteY0" fmla="*/ 228154 h 228154"/>
                                        <a:gd name="connsiteX1" fmla="*/ 338294 w 1175657"/>
                                        <a:gd name="connsiteY1" fmla="*/ 47284 h 228154"/>
                                        <a:gd name="connsiteX2" fmla="*/ 596202 w 1175657"/>
                                        <a:gd name="connsiteY2" fmla="*/ 392 h 228154"/>
                                        <a:gd name="connsiteX3" fmla="*/ 894303 w 1175657"/>
                                        <a:gd name="connsiteY3" fmla="*/ 64031 h 228154"/>
                                        <a:gd name="connsiteX4" fmla="*/ 1175657 w 1175657"/>
                                        <a:gd name="connsiteY4" fmla="*/ 211407 h 228154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</a:cxnLst>
                                      <a:rect l="l" t="t" r="r" b="b"/>
                                      <a:pathLst>
                                        <a:path w="1175657" h="228154">
                                          <a:moveTo>
                                            <a:pt x="0" y="228154"/>
                                          </a:moveTo>
                                          <a:cubicBezTo>
                                            <a:pt x="119463" y="156699"/>
                                            <a:pt x="238927" y="85244"/>
                                            <a:pt x="338294" y="47284"/>
                                          </a:cubicBezTo>
                                          <a:cubicBezTo>
                                            <a:pt x="437661" y="9324"/>
                                            <a:pt x="503534" y="-2399"/>
                                            <a:pt x="596202" y="392"/>
                                          </a:cubicBezTo>
                                          <a:cubicBezTo>
                                            <a:pt x="688870" y="3183"/>
                                            <a:pt x="797727" y="28862"/>
                                            <a:pt x="894303" y="64031"/>
                                          </a:cubicBezTo>
                                          <a:cubicBezTo>
                                            <a:pt x="990879" y="99200"/>
                                            <a:pt x="1083268" y="155303"/>
                                            <a:pt x="1175657" y="211407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 cap="flat" cmpd="sng" algn="ctr">
                                      <a:solidFill>
                                        <a:sysClr val="window" lastClr="FFFFFF">
                                          <a:lumMod val="75000"/>
                                        </a:sysClr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992929173" name="任意多边形: 形状 128"/>
                                  <wps:cNvSpPr/>
                                  <wps:spPr>
                                    <a:xfrm>
                                      <a:off x="20096" y="763675"/>
                                      <a:ext cx="1135464" cy="221485"/>
                                    </a:xfrm>
                                    <a:custGeom>
                                      <a:avLst/>
                                      <a:gdLst>
                                        <a:gd name="connsiteX0" fmla="*/ 0 w 1135464"/>
                                        <a:gd name="connsiteY0" fmla="*/ 221485 h 221485"/>
                                        <a:gd name="connsiteX1" fmla="*/ 288053 w 1135464"/>
                                        <a:gd name="connsiteY1" fmla="*/ 74109 h 221485"/>
                                        <a:gd name="connsiteX2" fmla="*/ 512466 w 1135464"/>
                                        <a:gd name="connsiteY2" fmla="*/ 10469 h 221485"/>
                                        <a:gd name="connsiteX3" fmla="*/ 633046 w 1135464"/>
                                        <a:gd name="connsiteY3" fmla="*/ 7120 h 221485"/>
                                        <a:gd name="connsiteX4" fmla="*/ 947895 w 1135464"/>
                                        <a:gd name="connsiteY4" fmla="*/ 80808 h 221485"/>
                                        <a:gd name="connsiteX5" fmla="*/ 1135464 w 1135464"/>
                                        <a:gd name="connsiteY5" fmla="*/ 181291 h 221485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  <a:cxn ang="0">
                                          <a:pos x="connsiteX5" y="connsiteY5"/>
                                        </a:cxn>
                                      </a:cxnLst>
                                      <a:rect l="l" t="t" r="r" b="b"/>
                                      <a:pathLst>
                                        <a:path w="1135464" h="221485">
                                          <a:moveTo>
                                            <a:pt x="0" y="221485"/>
                                          </a:moveTo>
                                          <a:cubicBezTo>
                                            <a:pt x="101321" y="165381"/>
                                            <a:pt x="202642" y="109278"/>
                                            <a:pt x="288053" y="74109"/>
                                          </a:cubicBezTo>
                                          <a:cubicBezTo>
                                            <a:pt x="373464" y="38940"/>
                                            <a:pt x="454967" y="21634"/>
                                            <a:pt x="512466" y="10469"/>
                                          </a:cubicBezTo>
                                          <a:cubicBezTo>
                                            <a:pt x="569965" y="-696"/>
                                            <a:pt x="560475" y="-4603"/>
                                            <a:pt x="633046" y="7120"/>
                                          </a:cubicBezTo>
                                          <a:cubicBezTo>
                                            <a:pt x="705617" y="18843"/>
                                            <a:pt x="864159" y="51779"/>
                                            <a:pt x="947895" y="80808"/>
                                          </a:cubicBezTo>
                                          <a:cubicBezTo>
                                            <a:pt x="1031631" y="109836"/>
                                            <a:pt x="1083547" y="145563"/>
                                            <a:pt x="1135464" y="181291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 cap="flat" cmpd="sng" algn="ctr">
                                      <a:solidFill>
                                        <a:sysClr val="window" lastClr="FFFFFF">
                                          <a:lumMod val="75000"/>
                                        </a:sysClr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806917116" name="组合 129"/>
                                <wpg:cNvGrpSpPr/>
                                <wpg:grpSpPr>
                                  <a:xfrm>
                                    <a:off x="0" y="0"/>
                                    <a:ext cx="1426369" cy="2892400"/>
                                    <a:chOff x="0" y="0"/>
                                    <a:chExt cx="1426369" cy="2892400"/>
                                  </a:xfrm>
                                </wpg:grpSpPr>
                                <wps:wsp>
                                  <wps:cNvPr id="977897817" name="任意多边形: 形状 107"/>
                                  <wps:cNvSpPr/>
                                  <wps:spPr>
                                    <a:xfrm>
                                      <a:off x="636396" y="0"/>
                                      <a:ext cx="760326" cy="448827"/>
                                    </a:xfrm>
                                    <a:custGeom>
                                      <a:avLst/>
                                      <a:gdLst>
                                        <a:gd name="connsiteX0" fmla="*/ 0 w 760326"/>
                                        <a:gd name="connsiteY0" fmla="*/ 0 h 448826"/>
                                        <a:gd name="connsiteX1" fmla="*/ 432080 w 760326"/>
                                        <a:gd name="connsiteY1" fmla="*/ 137327 h 448826"/>
                                        <a:gd name="connsiteX2" fmla="*/ 760326 w 760326"/>
                                        <a:gd name="connsiteY2" fmla="*/ 448826 h 448826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</a:cxnLst>
                                      <a:rect l="l" t="t" r="r" b="b"/>
                                      <a:pathLst>
                                        <a:path w="760326" h="448826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52679" y="31261"/>
                                            <a:pt x="305359" y="62523"/>
                                            <a:pt x="432080" y="137327"/>
                                          </a:cubicBezTo>
                                          <a:cubicBezTo>
                                            <a:pt x="558801" y="212131"/>
                                            <a:pt x="659563" y="330478"/>
                                            <a:pt x="760326" y="448826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190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059624801" name="直接连接符 108"/>
                                  <wps:cNvCnPr/>
                                  <wps:spPr>
                                    <a:xfrm>
                                      <a:off x="1396235" y="445478"/>
                                      <a:ext cx="30134" cy="244692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  <wpg:grpSp>
                                  <wpg:cNvPr id="2140057641" name="组合 114"/>
                                  <wpg:cNvGrpSpPr/>
                                  <wpg:grpSpPr>
                                    <a:xfrm>
                                      <a:off x="646444" y="0"/>
                                      <a:ext cx="120580" cy="1145512"/>
                                      <a:chOff x="0" y="0"/>
                                      <a:chExt cx="120580" cy="1145512"/>
                                    </a:xfrm>
                                  </wpg:grpSpPr>
                                  <wps:wsp>
                                    <wps:cNvPr id="1467371024" name="直接连接符 109"/>
                                    <wps:cNvCnPr/>
                                    <wps:spPr>
                                      <a:xfrm>
                                        <a:off x="0" y="0"/>
                                        <a:ext cx="13398" cy="37513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1108776576" name="直接连接符 110"/>
                                    <wps:cNvCnPr/>
                                    <wps:spPr>
                                      <a:xfrm flipV="1">
                                        <a:off x="16746" y="341644"/>
                                        <a:ext cx="43543" cy="3684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1290020840" name="直接连接符 111"/>
                                    <wps:cNvCnPr/>
                                    <wps:spPr>
                                      <a:xfrm>
                                        <a:off x="60290" y="341644"/>
                                        <a:ext cx="0" cy="462224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1733546120" name="直接连接符 112"/>
                                    <wps:cNvCnPr/>
                                    <wps:spPr>
                                      <a:xfrm flipV="1">
                                        <a:off x="63639" y="756976"/>
                                        <a:ext cx="46893" cy="46313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1284929160" name="直接连接符 113"/>
                                    <wps:cNvCnPr/>
                                    <wps:spPr>
                                      <a:xfrm>
                                        <a:off x="120580" y="760325"/>
                                        <a:ext cx="0" cy="38518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737255904" name="任意多边形: 形状 115"/>
                                  <wps:cNvSpPr/>
                                  <wps:spPr>
                                    <a:xfrm>
                                      <a:off x="167472" y="532563"/>
                                      <a:ext cx="532563" cy="172572"/>
                                    </a:xfrm>
                                    <a:custGeom>
                                      <a:avLst/>
                                      <a:gdLst>
                                        <a:gd name="connsiteX0" fmla="*/ 532563 w 532563"/>
                                        <a:gd name="connsiteY0" fmla="*/ 15148 h 172572"/>
                                        <a:gd name="connsiteX1" fmla="*/ 298102 w 532563"/>
                                        <a:gd name="connsiteY1" fmla="*/ 15148 h 172572"/>
                                        <a:gd name="connsiteX2" fmla="*/ 0 w 532563"/>
                                        <a:gd name="connsiteY2" fmla="*/ 172572 h 172572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</a:cxnLst>
                                      <a:rect l="l" t="t" r="r" b="b"/>
                                      <a:pathLst>
                                        <a:path w="532563" h="172572">
                                          <a:moveTo>
                                            <a:pt x="532563" y="15148"/>
                                          </a:moveTo>
                                          <a:cubicBezTo>
                                            <a:pt x="459712" y="2029"/>
                                            <a:pt x="386862" y="-11089"/>
                                            <a:pt x="298102" y="15148"/>
                                          </a:cubicBezTo>
                                          <a:cubicBezTo>
                                            <a:pt x="209342" y="41385"/>
                                            <a:pt x="104671" y="106978"/>
                                            <a:pt x="0" y="172572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190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104751875" name="组合 118"/>
                                  <wpg:cNvGrpSpPr/>
                                  <wpg:grpSpPr>
                                    <a:xfrm>
                                      <a:off x="0" y="703385"/>
                                      <a:ext cx="174171" cy="2149213"/>
                                      <a:chOff x="0" y="0"/>
                                      <a:chExt cx="174171" cy="2149213"/>
                                    </a:xfrm>
                                  </wpg:grpSpPr>
                                  <wps:wsp>
                                    <wps:cNvPr id="2022657024" name="直接连接符 116"/>
                                    <wps:cNvCnPr/>
                                    <wps:spPr>
                                      <a:xfrm>
                                        <a:off x="170822" y="0"/>
                                        <a:ext cx="3349" cy="42746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1826205589" name="直接连接符 117"/>
                                    <wps:cNvCnPr/>
                                    <wps:spPr>
                                      <a:xfrm flipH="1" flipV="1">
                                        <a:off x="110532" y="398584"/>
                                        <a:ext cx="60290" cy="2877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1966900424" name="直接连接符 117"/>
                                    <wps:cNvCnPr/>
                                    <wps:spPr>
                                      <a:xfrm flipH="1" flipV="1">
                                        <a:off x="60290" y="917749"/>
                                        <a:ext cx="60290" cy="2877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488727791" name="直接连接符 116"/>
                                    <wps:cNvCnPr/>
                                    <wps:spPr>
                                      <a:xfrm>
                                        <a:off x="113881" y="398584"/>
                                        <a:ext cx="6099" cy="54774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171693489" name="直接连接符 116"/>
                                    <wps:cNvCnPr/>
                                    <wps:spPr>
                                      <a:xfrm>
                                        <a:off x="60290" y="914400"/>
                                        <a:ext cx="0" cy="56940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1423406264" name="直接连接符 117"/>
                                    <wps:cNvCnPr/>
                                    <wps:spPr>
                                      <a:xfrm flipH="1" flipV="1">
                                        <a:off x="0" y="1450312"/>
                                        <a:ext cx="60290" cy="2877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1784949168" name="直接连接符 116"/>
                                    <wps:cNvCnPr/>
                                    <wps:spPr>
                                      <a:xfrm flipH="1">
                                        <a:off x="0" y="1455966"/>
                                        <a:ext cx="10049" cy="69324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grpSp>
                              </wpg:grpSp>
                            </wpg:grpSp>
                            <wps:wsp>
                              <wps:cNvPr id="562549955" name="矩形 132"/>
                              <wps:cNvSpPr/>
                              <wps:spPr>
                                <a:xfrm>
                                  <a:off x="195072" y="438912"/>
                                  <a:ext cx="496671" cy="6229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1546722201" name="组合 163"/>
                              <wpg:cNvGrpSpPr/>
                              <wpg:grpSpPr>
                                <a:xfrm rot="21413377">
                                  <a:off x="310896" y="439674"/>
                                  <a:ext cx="299720" cy="585241"/>
                                  <a:chOff x="0" y="0"/>
                                  <a:chExt cx="300299" cy="591976"/>
                                </a:xfrm>
                              </wpg:grpSpPr>
                              <wpg:grpSp>
                                <wpg:cNvPr id="973016955" name="组合 161"/>
                                <wpg:cNvGrpSpPr/>
                                <wpg:grpSpPr>
                                  <a:xfrm>
                                    <a:off x="0" y="223666"/>
                                    <a:ext cx="300299" cy="368310"/>
                                    <a:chOff x="0" y="0"/>
                                    <a:chExt cx="300299" cy="368310"/>
                                  </a:xfrm>
                                </wpg:grpSpPr>
                                <wps:wsp>
                                  <wps:cNvPr id="1505469509" name="圆柱体 157"/>
                                  <wps:cNvSpPr/>
                                  <wps:spPr>
                                    <a:xfrm>
                                      <a:off x="0" y="230245"/>
                                      <a:ext cx="300299" cy="138065"/>
                                    </a:xfrm>
                                    <a:prstGeom prst="can">
                                      <a:avLst>
                                        <a:gd name="adj" fmla="val 50000"/>
                                      </a:avLst>
                                    </a:prstGeom>
                                    <a:solidFill>
                                      <a:sysClr val="window" lastClr="FFFFFF">
                                        <a:lumMod val="85000"/>
                                      </a:sysClr>
                                    </a:solidFill>
                                    <a:ln w="9525" cap="flat" cmpd="sng" algn="ctr">
                                      <a:solidFill>
                                        <a:sysClr val="windowText" lastClr="000000">
                                          <a:lumMod val="95000"/>
                                          <a:lumOff val="5000"/>
                                        </a:sysClr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1130858018" name="组合 156"/>
                                  <wpg:cNvGrpSpPr/>
                                  <wpg:grpSpPr>
                                    <a:xfrm>
                                      <a:off x="55917" y="0"/>
                                      <a:ext cx="190180" cy="267683"/>
                                      <a:chOff x="0" y="0"/>
                                      <a:chExt cx="930645" cy="1308890"/>
                                    </a:xfrm>
                                    <a:solidFill>
                                      <a:sysClr val="window" lastClr="FFFFFF"/>
                                    </a:solidFill>
                                  </wpg:grpSpPr>
                                  <wpg:grpSp>
                                    <wpg:cNvPr id="1715823555" name="组合 138"/>
                                    <wpg:cNvGrpSpPr/>
                                    <wpg:grpSpPr>
                                      <a:xfrm>
                                        <a:off x="123825" y="9525"/>
                                        <a:ext cx="452558" cy="1297334"/>
                                        <a:chOff x="0" y="0"/>
                                        <a:chExt cx="452558" cy="1297334"/>
                                      </a:xfrm>
                                      <a:grpFill/>
                                    </wpg:grpSpPr>
                                    <wps:wsp>
                                      <wps:cNvPr id="1374611184" name="任意多边形: 形状 134"/>
                                      <wps:cNvSpPr/>
                                      <wps:spPr>
                                        <a:xfrm>
                                          <a:off x="0" y="0"/>
                                          <a:ext cx="397344" cy="1297334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385740 w 397344"/>
                                            <a:gd name="connsiteY0" fmla="*/ 0 h 1297334"/>
                                            <a:gd name="connsiteX1" fmla="*/ 79393 w 397344"/>
                                            <a:gd name="connsiteY1" fmla="*/ 248327 h 1297334"/>
                                            <a:gd name="connsiteX2" fmla="*/ 486 w 397344"/>
                                            <a:gd name="connsiteY2" fmla="*/ 628940 h 1297334"/>
                                            <a:gd name="connsiteX3" fmla="*/ 102601 w 397344"/>
                                            <a:gd name="connsiteY3" fmla="*/ 979383 h 1297334"/>
                                            <a:gd name="connsiteX4" fmla="*/ 397344 w 397344"/>
                                            <a:gd name="connsiteY4" fmla="*/ 1297334 h 1297334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  <a:cxn ang="0">
                                              <a:pos x="connsiteX3" y="connsiteY3"/>
                                            </a:cxn>
                                            <a:cxn ang="0">
                                              <a:pos x="connsiteX4" y="connsiteY4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397344" h="1297334">
                                              <a:moveTo>
                                                <a:pt x="385740" y="0"/>
                                              </a:moveTo>
                                              <a:cubicBezTo>
                                                <a:pt x="264671" y="71752"/>
                                                <a:pt x="143602" y="143504"/>
                                                <a:pt x="79393" y="248327"/>
                                              </a:cubicBezTo>
                                              <a:cubicBezTo>
                                                <a:pt x="15184" y="353150"/>
                                                <a:pt x="-3382" y="507097"/>
                                                <a:pt x="486" y="628940"/>
                                              </a:cubicBezTo>
                                              <a:cubicBezTo>
                                                <a:pt x="4354" y="750783"/>
                                                <a:pt x="36458" y="867984"/>
                                                <a:pt x="102601" y="979383"/>
                                              </a:cubicBezTo>
                                              <a:cubicBezTo>
                                                <a:pt x="168744" y="1090782"/>
                                                <a:pt x="283044" y="1194058"/>
                                                <a:pt x="397344" y="1297334"/>
                                              </a:cubicBezTo>
                                            </a:path>
                                          </a:pathLst>
                                        </a:custGeom>
                                        <a:grpFill/>
                                        <a:ln w="6350" cap="flat" cmpd="sng" algn="ctr">
                                          <a:solidFill>
                                            <a:sysClr val="windowText" lastClr="000000">
                                              <a:lumMod val="95000"/>
                                              <a:lumOff val="5000"/>
                                            </a:sysClr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969380062" name="直接连接符 135"/>
                                      <wps:cNvCnPr/>
                                      <wps:spPr>
                                        <a:xfrm>
                                          <a:off x="387575" y="4642"/>
                                          <a:ext cx="64983" cy="41775"/>
                                        </a:xfrm>
                                        <a:prstGeom prst="line">
                                          <a:avLst/>
                                        </a:prstGeom>
                                        <a:grpFill/>
                                        <a:ln w="6350" cap="flat" cmpd="sng" algn="ctr">
                                          <a:solidFill>
                                            <a:sysClr val="windowText" lastClr="000000">
                                              <a:lumMod val="95000"/>
                                              <a:lumOff val="5000"/>
                                            </a:sysClr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1216782993" name="直接连接符 136"/>
                                      <wps:cNvCnPr/>
                                      <wps:spPr>
                                        <a:xfrm flipH="1">
                                          <a:off x="431671" y="37133"/>
                                          <a:ext cx="15746" cy="67304"/>
                                        </a:xfrm>
                                        <a:prstGeom prst="line">
                                          <a:avLst/>
                                        </a:prstGeom>
                                        <a:grpFill/>
                                        <a:ln w="6350" cap="flat" cmpd="sng" algn="ctr">
                                          <a:solidFill>
                                            <a:sysClr val="windowText" lastClr="000000">
                                              <a:lumMod val="95000"/>
                                              <a:lumOff val="5000"/>
                                            </a:sysClr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1628339434" name="任意多边形: 形状 139"/>
                                    <wps:cNvSpPr/>
                                    <wps:spPr>
                                      <a:xfrm>
                                        <a:off x="485775" y="76200"/>
                                        <a:ext cx="301625" cy="1118631"/>
                                      </a:xfrm>
                                      <a:custGeom>
                                        <a:avLst/>
                                        <a:gdLst>
                                          <a:gd name="connsiteX0" fmla="*/ 0 w 302220"/>
                                          <a:gd name="connsiteY0" fmla="*/ 0 h 1079177"/>
                                          <a:gd name="connsiteX1" fmla="*/ 208873 w 302220"/>
                                          <a:gd name="connsiteY1" fmla="*/ 178702 h 1079177"/>
                                          <a:gd name="connsiteX2" fmla="*/ 285460 w 302220"/>
                                          <a:gd name="connsiteY2" fmla="*/ 359726 h 1079177"/>
                                          <a:gd name="connsiteX3" fmla="*/ 292422 w 302220"/>
                                          <a:gd name="connsiteY3" fmla="*/ 594128 h 1079177"/>
                                          <a:gd name="connsiteX4" fmla="*/ 171740 w 302220"/>
                                          <a:gd name="connsiteY4" fmla="*/ 951533 h 1079177"/>
                                          <a:gd name="connsiteX5" fmla="*/ 88191 w 302220"/>
                                          <a:gd name="connsiteY5" fmla="*/ 1079177 h 1079177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  <a:cxn ang="0">
                                            <a:pos x="connsiteX3" y="connsiteY3"/>
                                          </a:cxn>
                                          <a:cxn ang="0">
                                            <a:pos x="connsiteX4" y="connsiteY4"/>
                                          </a:cxn>
                                          <a:cxn ang="0">
                                            <a:pos x="connsiteX5" y="connsiteY5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302220" h="1079177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80648" y="59374"/>
                                              <a:pt x="161296" y="118748"/>
                                              <a:pt x="208873" y="178702"/>
                                            </a:cubicBezTo>
                                            <a:cubicBezTo>
                                              <a:pt x="256450" y="238656"/>
                                              <a:pt x="271535" y="290488"/>
                                              <a:pt x="285460" y="359726"/>
                                            </a:cubicBezTo>
                                            <a:cubicBezTo>
                                              <a:pt x="299385" y="428964"/>
                                              <a:pt x="311375" y="495494"/>
                                              <a:pt x="292422" y="594128"/>
                                            </a:cubicBezTo>
                                            <a:cubicBezTo>
                                              <a:pt x="273469" y="692763"/>
                                              <a:pt x="205778" y="870692"/>
                                              <a:pt x="171740" y="951533"/>
                                            </a:cubicBezTo>
                                            <a:cubicBezTo>
                                              <a:pt x="137702" y="1032374"/>
                                              <a:pt x="112946" y="1055775"/>
                                              <a:pt x="88191" y="1079177"/>
                                            </a:cubicBezTo>
                                          </a:path>
                                        </a:pathLst>
                                      </a:custGeom>
                                      <a:grpFill/>
                                      <a:ln w="6350" cap="flat" cmpd="sng" algn="ctr">
                                        <a:solidFill>
                                          <a:sysClr val="windowText" lastClr="000000">
                                            <a:lumMod val="95000"/>
                                            <a:lumOff val="5000"/>
                                          </a:sysClr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34742603" name="任意多边形: 形状 140"/>
                                    <wps:cNvSpPr/>
                                    <wps:spPr>
                                      <a:xfrm>
                                        <a:off x="438150" y="152400"/>
                                        <a:ext cx="224387" cy="907438"/>
                                      </a:xfrm>
                                      <a:custGeom>
                                        <a:avLst/>
                                        <a:gdLst>
                                          <a:gd name="connsiteX0" fmla="*/ 32491 w 224387"/>
                                          <a:gd name="connsiteY0" fmla="*/ 0 h 907438"/>
                                          <a:gd name="connsiteX1" fmla="*/ 206552 w 224387"/>
                                          <a:gd name="connsiteY1" fmla="*/ 225119 h 907438"/>
                                          <a:gd name="connsiteX2" fmla="*/ 201911 w 224387"/>
                                          <a:gd name="connsiteY2" fmla="*/ 575562 h 907438"/>
                                          <a:gd name="connsiteX3" fmla="*/ 58020 w 224387"/>
                                          <a:gd name="connsiteY3" fmla="*/ 840134 h 907438"/>
                                          <a:gd name="connsiteX4" fmla="*/ 0 w 224387"/>
                                          <a:gd name="connsiteY4" fmla="*/ 907438 h 907438"/>
                                          <a:gd name="connsiteX5" fmla="*/ 0 w 224387"/>
                                          <a:gd name="connsiteY5" fmla="*/ 907438 h 907438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  <a:cxn ang="0">
                                            <a:pos x="connsiteX3" y="connsiteY3"/>
                                          </a:cxn>
                                          <a:cxn ang="0">
                                            <a:pos x="connsiteX4" y="connsiteY4"/>
                                          </a:cxn>
                                          <a:cxn ang="0">
                                            <a:pos x="connsiteX5" y="connsiteY5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224387" h="907438">
                                            <a:moveTo>
                                              <a:pt x="32491" y="0"/>
                                            </a:moveTo>
                                            <a:cubicBezTo>
                                              <a:pt x="105403" y="64596"/>
                                              <a:pt x="178315" y="129192"/>
                                              <a:pt x="206552" y="225119"/>
                                            </a:cubicBezTo>
                                            <a:cubicBezTo>
                                              <a:pt x="234789" y="321046"/>
                                              <a:pt x="226666" y="473060"/>
                                              <a:pt x="201911" y="575562"/>
                                            </a:cubicBezTo>
                                            <a:cubicBezTo>
                                              <a:pt x="177156" y="678064"/>
                                              <a:pt x="91672" y="784821"/>
                                              <a:pt x="58020" y="840134"/>
                                            </a:cubicBezTo>
                                            <a:cubicBezTo>
                                              <a:pt x="24368" y="895447"/>
                                              <a:pt x="0" y="907438"/>
                                              <a:pt x="0" y="907438"/>
                                            </a:cubicBezTo>
                                            <a:lnTo>
                                              <a:pt x="0" y="907438"/>
                                            </a:lnTo>
                                          </a:path>
                                        </a:pathLst>
                                      </a:custGeom>
                                      <a:grpFill/>
                                      <a:ln w="6350" cap="flat" cmpd="sng" algn="ctr">
                                        <a:solidFill>
                                          <a:sysClr val="windowText" lastClr="000000">
                                            <a:lumMod val="95000"/>
                                            <a:lumOff val="5000"/>
                                          </a:sysClr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0908262" name="任意多边形: 形状 141"/>
                                    <wps:cNvSpPr/>
                                    <wps:spPr>
                                      <a:xfrm>
                                        <a:off x="0" y="1162050"/>
                                        <a:ext cx="357405" cy="139249"/>
                                      </a:xfrm>
                                      <a:custGeom>
                                        <a:avLst/>
                                        <a:gdLst>
                                          <a:gd name="connsiteX0" fmla="*/ 357405 w 357405"/>
                                          <a:gd name="connsiteY0" fmla="*/ 0 h 139249"/>
                                          <a:gd name="connsiteX1" fmla="*/ 287780 w 357405"/>
                                          <a:gd name="connsiteY1" fmla="*/ 51058 h 139249"/>
                                          <a:gd name="connsiteX2" fmla="*/ 113720 w 357405"/>
                                          <a:gd name="connsiteY2" fmla="*/ 118362 h 139249"/>
                                          <a:gd name="connsiteX3" fmla="*/ 0 w 357405"/>
                                          <a:gd name="connsiteY3" fmla="*/ 139249 h 139249"/>
                                          <a:gd name="connsiteX4" fmla="*/ 0 w 357405"/>
                                          <a:gd name="connsiteY4" fmla="*/ 139249 h 139249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  <a:cxn ang="0">
                                            <a:pos x="connsiteX3" y="connsiteY3"/>
                                          </a:cxn>
                                          <a:cxn ang="0">
                                            <a:pos x="connsiteX4" y="connsiteY4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357405" h="139249">
                                            <a:moveTo>
                                              <a:pt x="357405" y="0"/>
                                            </a:moveTo>
                                            <a:cubicBezTo>
                                              <a:pt x="342899" y="15665"/>
                                              <a:pt x="328394" y="31331"/>
                                              <a:pt x="287780" y="51058"/>
                                            </a:cubicBezTo>
                                            <a:cubicBezTo>
                                              <a:pt x="247166" y="70785"/>
                                              <a:pt x="161683" y="103664"/>
                                              <a:pt x="113720" y="118362"/>
                                            </a:cubicBezTo>
                                            <a:cubicBezTo>
                                              <a:pt x="65757" y="133060"/>
                                              <a:pt x="0" y="139249"/>
                                              <a:pt x="0" y="139249"/>
                                            </a:cubicBezTo>
                                            <a:lnTo>
                                              <a:pt x="0" y="139249"/>
                                            </a:lnTo>
                                          </a:path>
                                        </a:pathLst>
                                      </a:custGeom>
                                      <a:grpFill/>
                                      <a:ln w="6350" cap="flat" cmpd="sng" algn="ctr">
                                        <a:solidFill>
                                          <a:sysClr val="windowText" lastClr="000000">
                                            <a:lumMod val="95000"/>
                                            <a:lumOff val="5000"/>
                                          </a:sysClr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59601936" name="任意多边形: 形状 143"/>
                                    <wps:cNvSpPr/>
                                    <wps:spPr>
                                      <a:xfrm>
                                        <a:off x="257175" y="133350"/>
                                        <a:ext cx="229466" cy="1021157"/>
                                      </a:xfrm>
                                      <a:custGeom>
                                        <a:avLst/>
                                        <a:gdLst>
                                          <a:gd name="connsiteX0" fmla="*/ 201616 w 229466"/>
                                          <a:gd name="connsiteY0" fmla="*/ 0 h 1021157"/>
                                          <a:gd name="connsiteX1" fmla="*/ 18272 w 229466"/>
                                          <a:gd name="connsiteY1" fmla="*/ 211193 h 1021157"/>
                                          <a:gd name="connsiteX2" fmla="*/ 13631 w 229466"/>
                                          <a:gd name="connsiteY2" fmla="*/ 492012 h 1021157"/>
                                          <a:gd name="connsiteX3" fmla="*/ 80934 w 229466"/>
                                          <a:gd name="connsiteY3" fmla="*/ 712489 h 1021157"/>
                                          <a:gd name="connsiteX4" fmla="*/ 192333 w 229466"/>
                                          <a:gd name="connsiteY4" fmla="*/ 963137 h 1021157"/>
                                          <a:gd name="connsiteX5" fmla="*/ 229466 w 229466"/>
                                          <a:gd name="connsiteY5" fmla="*/ 1021157 h 1021157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  <a:cxn ang="0">
                                            <a:pos x="connsiteX3" y="connsiteY3"/>
                                          </a:cxn>
                                          <a:cxn ang="0">
                                            <a:pos x="connsiteX4" y="connsiteY4"/>
                                          </a:cxn>
                                          <a:cxn ang="0">
                                            <a:pos x="connsiteX5" y="connsiteY5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229466" h="1021157">
                                            <a:moveTo>
                                              <a:pt x="201616" y="0"/>
                                            </a:moveTo>
                                            <a:cubicBezTo>
                                              <a:pt x="125609" y="64595"/>
                                              <a:pt x="49603" y="129191"/>
                                              <a:pt x="18272" y="211193"/>
                                            </a:cubicBezTo>
                                            <a:cubicBezTo>
                                              <a:pt x="-13059" y="293195"/>
                                              <a:pt x="3187" y="408463"/>
                                              <a:pt x="13631" y="492012"/>
                                            </a:cubicBezTo>
                                            <a:cubicBezTo>
                                              <a:pt x="24075" y="575561"/>
                                              <a:pt x="51150" y="633968"/>
                                              <a:pt x="80934" y="712489"/>
                                            </a:cubicBezTo>
                                            <a:cubicBezTo>
                                              <a:pt x="110718" y="791010"/>
                                              <a:pt x="167578" y="911692"/>
                                              <a:pt x="192333" y="963137"/>
                                            </a:cubicBezTo>
                                            <a:cubicBezTo>
                                              <a:pt x="217088" y="1014582"/>
                                              <a:pt x="223277" y="1017869"/>
                                              <a:pt x="229466" y="1021157"/>
                                            </a:cubicBezTo>
                                          </a:path>
                                        </a:pathLst>
                                      </a:custGeom>
                                      <a:grpFill/>
                                      <a:ln w="6350" cap="flat" cmpd="sng" algn="ctr">
                                        <a:solidFill>
                                          <a:sysClr val="windowText" lastClr="000000">
                                            <a:lumMod val="95000"/>
                                            <a:lumOff val="5000"/>
                                          </a:sysClr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236142344" name="任意多边形: 形状 144"/>
                                    <wps:cNvSpPr/>
                                    <wps:spPr>
                                      <a:xfrm>
                                        <a:off x="457200" y="1095375"/>
                                        <a:ext cx="473445" cy="213515"/>
                                      </a:xfrm>
                                      <a:custGeom>
                                        <a:avLst/>
                                        <a:gdLst>
                                          <a:gd name="connsiteX0" fmla="*/ 0 w 447916"/>
                                          <a:gd name="connsiteY0" fmla="*/ 0 h 194949"/>
                                          <a:gd name="connsiteX1" fmla="*/ 164777 w 447916"/>
                                          <a:gd name="connsiteY1" fmla="*/ 116041 h 194949"/>
                                          <a:gd name="connsiteX2" fmla="*/ 447916 w 447916"/>
                                          <a:gd name="connsiteY2" fmla="*/ 194949 h 194949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447916" h="194949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45062" y="41774"/>
                                              <a:pt x="90124" y="83549"/>
                                              <a:pt x="164777" y="116041"/>
                                            </a:cubicBezTo>
                                            <a:cubicBezTo>
                                              <a:pt x="239430" y="148533"/>
                                              <a:pt x="343673" y="171741"/>
                                              <a:pt x="447916" y="194949"/>
                                            </a:cubicBezTo>
                                          </a:path>
                                        </a:pathLst>
                                      </a:custGeom>
                                      <a:grpFill/>
                                      <a:ln w="6350" cap="flat" cmpd="sng" algn="ctr">
                                        <a:solidFill>
                                          <a:sysClr val="windowText" lastClr="000000">
                                            <a:lumMod val="95000"/>
                                            <a:lumOff val="5000"/>
                                          </a:sysClr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018566493" name="直接连接符 145"/>
                                    <wps:cNvCnPr/>
                                    <wps:spPr>
                                      <a:xfrm>
                                        <a:off x="523875" y="1304925"/>
                                        <a:ext cx="396859" cy="0"/>
                                      </a:xfrm>
                                      <a:prstGeom prst="line">
                                        <a:avLst/>
                                      </a:prstGeom>
                                      <a:grpFill/>
                                      <a:ln w="6350" cap="flat" cmpd="sng" algn="ctr">
                                        <a:solidFill>
                                          <a:sysClr val="windowText" lastClr="000000">
                                            <a:lumMod val="95000"/>
                                            <a:lumOff val="5000"/>
                                          </a:sysClr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932439864" name="直接连接符 145"/>
                                    <wps:cNvCnPr/>
                                    <wps:spPr>
                                      <a:xfrm>
                                        <a:off x="9525" y="1295400"/>
                                        <a:ext cx="396859" cy="0"/>
                                      </a:xfrm>
                                      <a:prstGeom prst="line">
                                        <a:avLst/>
                                      </a:prstGeom>
                                      <a:grpFill/>
                                      <a:ln w="6350" cap="flat" cmpd="sng" algn="ctr">
                                        <a:solidFill>
                                          <a:sysClr val="windowText" lastClr="000000">
                                            <a:lumMod val="95000"/>
                                            <a:lumOff val="5000"/>
                                          </a:sysClr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150156798" name="任意多边形: 形状 146"/>
                                    <wps:cNvSpPr/>
                                    <wps:spPr>
                                      <a:xfrm>
                                        <a:off x="409575" y="1257300"/>
                                        <a:ext cx="51058" cy="37133"/>
                                      </a:xfrm>
                                      <a:custGeom>
                                        <a:avLst/>
                                        <a:gdLst>
                                          <a:gd name="connsiteX0" fmla="*/ 51058 w 51058"/>
                                          <a:gd name="connsiteY0" fmla="*/ 0 h 37133"/>
                                          <a:gd name="connsiteX1" fmla="*/ 0 w 51058"/>
                                          <a:gd name="connsiteY1" fmla="*/ 37133 h 37133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51058" h="37133">
                                            <a:moveTo>
                                              <a:pt x="51058" y="0"/>
                                            </a:moveTo>
                                            <a:lnTo>
                                              <a:pt x="0" y="37133"/>
                                            </a:lnTo>
                                          </a:path>
                                        </a:pathLst>
                                      </a:custGeom>
                                      <a:grpFill/>
                                      <a:ln w="6350" cap="flat" cmpd="sng" algn="ctr">
                                        <a:solidFill>
                                          <a:sysClr val="windowText" lastClr="000000">
                                            <a:lumMod val="95000"/>
                                            <a:lumOff val="5000"/>
                                          </a:sysClr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933890006" name="任意多边形: 形状 147"/>
                                    <wps:cNvSpPr/>
                                    <wps:spPr>
                                      <a:xfrm>
                                        <a:off x="476250" y="295275"/>
                                        <a:ext cx="111506" cy="563957"/>
                                      </a:xfrm>
                                      <a:custGeom>
                                        <a:avLst/>
                                        <a:gdLst>
                                          <a:gd name="connsiteX0" fmla="*/ 0 w 111506"/>
                                          <a:gd name="connsiteY0" fmla="*/ 0 h 563957"/>
                                          <a:gd name="connsiteX1" fmla="*/ 111399 w 111506"/>
                                          <a:gd name="connsiteY1" fmla="*/ 187986 h 563957"/>
                                          <a:gd name="connsiteX2" fmla="*/ 16246 w 111506"/>
                                          <a:gd name="connsiteY2" fmla="*/ 563957 h 563957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111506" h="563957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54345" y="46996"/>
                                              <a:pt x="108691" y="93993"/>
                                              <a:pt x="111399" y="187986"/>
                                            </a:cubicBezTo>
                                            <a:cubicBezTo>
                                              <a:pt x="114107" y="281979"/>
                                              <a:pt x="65176" y="422968"/>
                                              <a:pt x="16246" y="563957"/>
                                            </a:cubicBezTo>
                                          </a:path>
                                        </a:pathLst>
                                      </a:custGeom>
                                      <a:grpFill/>
                                      <a:ln w="6350" cap="flat" cmpd="sng" algn="ctr">
                                        <a:solidFill>
                                          <a:sysClr val="windowText" lastClr="000000">
                                            <a:lumMod val="95000"/>
                                            <a:lumOff val="5000"/>
                                          </a:sysClr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04026244" name="任意多边形: 形状 148"/>
                                    <wps:cNvSpPr/>
                                    <wps:spPr>
                                      <a:xfrm>
                                        <a:off x="371475" y="457200"/>
                                        <a:ext cx="72416" cy="492012"/>
                                      </a:xfrm>
                                      <a:custGeom>
                                        <a:avLst/>
                                        <a:gdLst>
                                          <a:gd name="connsiteX0" fmla="*/ 46887 w 72416"/>
                                          <a:gd name="connsiteY0" fmla="*/ 0 h 492012"/>
                                          <a:gd name="connsiteX1" fmla="*/ 470 w 72416"/>
                                          <a:gd name="connsiteY1" fmla="*/ 169419 h 492012"/>
                                          <a:gd name="connsiteX2" fmla="*/ 72416 w 72416"/>
                                          <a:gd name="connsiteY2" fmla="*/ 492012 h 492012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72416" h="492012">
                                            <a:moveTo>
                                              <a:pt x="46887" y="0"/>
                                            </a:moveTo>
                                            <a:cubicBezTo>
                                              <a:pt x="21551" y="43708"/>
                                              <a:pt x="-3785" y="87417"/>
                                              <a:pt x="470" y="169419"/>
                                            </a:cubicBezTo>
                                            <a:cubicBezTo>
                                              <a:pt x="4725" y="251421"/>
                                              <a:pt x="38570" y="371716"/>
                                              <a:pt x="72416" y="492012"/>
                                            </a:cubicBezTo>
                                          </a:path>
                                        </a:pathLst>
                                      </a:custGeom>
                                      <a:grpFill/>
                                      <a:ln w="6350" cap="flat" cmpd="sng" algn="ctr">
                                        <a:solidFill>
                                          <a:sysClr val="windowText" lastClr="000000">
                                            <a:lumMod val="95000"/>
                                            <a:lumOff val="5000"/>
                                          </a:sysClr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1777795766" name="组合 152"/>
                                    <wpg:cNvGrpSpPr/>
                                    <wpg:grpSpPr>
                                      <a:xfrm>
                                        <a:off x="342900" y="0"/>
                                        <a:ext cx="109523" cy="120683"/>
                                        <a:chOff x="0" y="0"/>
                                        <a:chExt cx="109523" cy="120683"/>
                                      </a:xfrm>
                                      <a:grpFill/>
                                    </wpg:grpSpPr>
                                    <wps:wsp>
                                      <wps:cNvPr id="1080992231" name="直接连接符 149"/>
                                      <wps:cNvCnPr/>
                                      <wps:spPr>
                                        <a:xfrm flipH="1" flipV="1">
                                          <a:off x="48737" y="0"/>
                                          <a:ext cx="60786" cy="44096"/>
                                        </a:xfrm>
                                        <a:prstGeom prst="line">
                                          <a:avLst/>
                                        </a:prstGeom>
                                        <a:grpFill/>
                                        <a:ln w="6350" cap="flat" cmpd="sng" algn="ctr">
                                          <a:solidFill>
                                            <a:sysClr val="windowText" lastClr="000000">
                                              <a:lumMod val="95000"/>
                                              <a:lumOff val="5000"/>
                                            </a:sysClr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1568685905" name="直接连接符 150"/>
                                      <wps:cNvCnPr/>
                                      <wps:spPr>
                                        <a:xfrm flipH="1">
                                          <a:off x="0" y="2321"/>
                                          <a:ext cx="48737" cy="41494"/>
                                        </a:xfrm>
                                        <a:prstGeom prst="line">
                                          <a:avLst/>
                                        </a:prstGeom>
                                        <a:grpFill/>
                                        <a:ln w="6350" cap="flat" cmpd="sng" algn="ctr">
                                          <a:solidFill>
                                            <a:sysClr val="windowText" lastClr="000000">
                                              <a:lumMod val="95000"/>
                                              <a:lumOff val="5000"/>
                                            </a:sysClr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534286041" name="直接连接符 151"/>
                                      <wps:cNvCnPr/>
                                      <wps:spPr>
                                        <a:xfrm>
                                          <a:off x="2321" y="48737"/>
                                          <a:ext cx="0" cy="71946"/>
                                        </a:xfrm>
                                        <a:prstGeom prst="line">
                                          <a:avLst/>
                                        </a:prstGeom>
                                        <a:grpFill/>
                                        <a:ln w="6350" cap="flat" cmpd="sng" algn="ctr">
                                          <a:solidFill>
                                            <a:sysClr val="windowText" lastClr="000000">
                                              <a:lumMod val="95000"/>
                                              <a:lumOff val="5000"/>
                                            </a:sysClr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686468474" name="任意多边形: 形状 153"/>
                                    <wps:cNvSpPr/>
                                    <wps:spPr>
                                      <a:xfrm>
                                        <a:off x="628650" y="1133475"/>
                                        <a:ext cx="204231" cy="150853"/>
                                      </a:xfrm>
                                      <a:custGeom>
                                        <a:avLst/>
                                        <a:gdLst>
                                          <a:gd name="connsiteX0" fmla="*/ 0 w 204231"/>
                                          <a:gd name="connsiteY0" fmla="*/ 0 h 150853"/>
                                          <a:gd name="connsiteX1" fmla="*/ 111399 w 204231"/>
                                          <a:gd name="connsiteY1" fmla="*/ 116041 h 150853"/>
                                          <a:gd name="connsiteX2" fmla="*/ 204231 w 204231"/>
                                          <a:gd name="connsiteY2" fmla="*/ 150853 h 150853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204231" h="150853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38680" y="45449"/>
                                              <a:pt x="77361" y="90899"/>
                                              <a:pt x="111399" y="116041"/>
                                            </a:cubicBezTo>
                                            <a:cubicBezTo>
                                              <a:pt x="145437" y="141183"/>
                                              <a:pt x="174834" y="146018"/>
                                              <a:pt x="204231" y="150853"/>
                                            </a:cubicBezTo>
                                          </a:path>
                                        </a:pathLst>
                                      </a:custGeom>
                                      <a:grpFill/>
                                      <a:ln w="6350" cap="flat" cmpd="sng" algn="ctr">
                                        <a:solidFill>
                                          <a:sysClr val="windowText" lastClr="000000">
                                            <a:lumMod val="95000"/>
                                            <a:lumOff val="5000"/>
                                          </a:sysClr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094381951" name="任意多边形: 形状 154"/>
                                    <wps:cNvSpPr/>
                                    <wps:spPr>
                                      <a:xfrm>
                                        <a:off x="228600" y="981075"/>
                                        <a:ext cx="28887" cy="178703"/>
                                      </a:xfrm>
                                      <a:custGeom>
                                        <a:avLst/>
                                        <a:gdLst>
                                          <a:gd name="connsiteX0" fmla="*/ 1038 w 28887"/>
                                          <a:gd name="connsiteY0" fmla="*/ 0 h 178703"/>
                                          <a:gd name="connsiteX1" fmla="*/ 3358 w 28887"/>
                                          <a:gd name="connsiteY1" fmla="*/ 88191 h 178703"/>
                                          <a:gd name="connsiteX2" fmla="*/ 28887 w 28887"/>
                                          <a:gd name="connsiteY2" fmla="*/ 178703 h 178703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28887" h="178703">
                                            <a:moveTo>
                                              <a:pt x="1038" y="0"/>
                                            </a:moveTo>
                                            <a:cubicBezTo>
                                              <a:pt x="-123" y="29203"/>
                                              <a:pt x="-1284" y="58407"/>
                                              <a:pt x="3358" y="88191"/>
                                            </a:cubicBezTo>
                                            <a:cubicBezTo>
                                              <a:pt x="8000" y="117975"/>
                                              <a:pt x="18443" y="148339"/>
                                              <a:pt x="28887" y="178703"/>
                                            </a:cubicBezTo>
                                          </a:path>
                                        </a:pathLst>
                                      </a:custGeom>
                                      <a:grpFill/>
                                      <a:ln w="6350" cap="flat" cmpd="sng" algn="ctr">
                                        <a:solidFill>
                                          <a:sysClr val="windowText" lastClr="000000">
                                            <a:lumMod val="95000"/>
                                            <a:lumOff val="5000"/>
                                          </a:sysClr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95655577" name="任意多边形: 形状 155"/>
                                    <wps:cNvSpPr/>
                                    <wps:spPr>
                                      <a:xfrm>
                                        <a:off x="104775" y="1104900"/>
                                        <a:ext cx="164778" cy="167098"/>
                                      </a:xfrm>
                                      <a:custGeom>
                                        <a:avLst/>
                                        <a:gdLst>
                                          <a:gd name="connsiteX0" fmla="*/ 164778 w 164778"/>
                                          <a:gd name="connsiteY0" fmla="*/ 0 h 167098"/>
                                          <a:gd name="connsiteX1" fmla="*/ 123003 w 164778"/>
                                          <a:gd name="connsiteY1" fmla="*/ 88191 h 167098"/>
                                          <a:gd name="connsiteX2" fmla="*/ 0 w 164778"/>
                                          <a:gd name="connsiteY2" fmla="*/ 167098 h 167098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164778" h="167098">
                                            <a:moveTo>
                                              <a:pt x="164778" y="0"/>
                                            </a:moveTo>
                                            <a:cubicBezTo>
                                              <a:pt x="157622" y="30170"/>
                                              <a:pt x="150466" y="60341"/>
                                              <a:pt x="123003" y="88191"/>
                                            </a:cubicBezTo>
                                            <a:cubicBezTo>
                                              <a:pt x="95540" y="116041"/>
                                              <a:pt x="47770" y="141569"/>
                                              <a:pt x="0" y="167098"/>
                                            </a:cubicBezTo>
                                          </a:path>
                                        </a:pathLst>
                                      </a:custGeom>
                                      <a:grpFill/>
                                      <a:ln w="6350" cap="flat" cmpd="sng" algn="ctr">
                                        <a:solidFill>
                                          <a:sysClr val="windowText" lastClr="000000">
                                            <a:lumMod val="95000"/>
                                            <a:lumOff val="5000"/>
                                          </a:sysClr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1029288429" name="直接连接符 162"/>
                                <wps:cNvCnPr/>
                                <wps:spPr>
                                  <a:xfrm flipH="1" flipV="1">
                                    <a:off x="148015" y="0"/>
                                    <a:ext cx="0" cy="23262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>
                                        <a:lumMod val="95000"/>
                                        <a:lumOff val="5000"/>
                                      </a:sysClr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1090943552" name="直接箭头连接符 165"/>
                            <wps:cNvCnPr/>
                            <wps:spPr>
                              <a:xfrm flipH="1">
                                <a:off x="35600" y="110938"/>
                                <a:ext cx="242136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lumMod val="95000"/>
                                    <a:lumOff val="5000"/>
                                  </a:sysClr>
                                </a:solidFill>
                                <a:prstDash val="solid"/>
                                <a:miter lim="800000"/>
                                <a:tailEnd type="stealth" w="sm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713760086" name="直接箭头连接符 165"/>
                            <wps:cNvCnPr/>
                            <wps:spPr>
                              <a:xfrm flipH="1">
                                <a:off x="508919" y="632270"/>
                                <a:ext cx="1440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lumMod val="95000"/>
                                    <a:lumOff val="5000"/>
                                  </a:sysClr>
                                </a:solidFill>
                                <a:prstDash val="solid"/>
                                <a:miter lim="800000"/>
                                <a:headEnd type="stealth" w="sm" len="med"/>
                                <a:tailEnd type="none" w="sm" len="med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2100558511" name="文本框 169"/>
                          <wps:cNvSpPr txBox="1"/>
                          <wps:spPr>
                            <a:xfrm>
                              <a:off x="16764" y="1072896"/>
                              <a:ext cx="822706" cy="29870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C3CB342" w14:textId="77777777" w:rsidR="00B033D6" w:rsidRPr="00B06B7B" w:rsidRDefault="00B033D6" w:rsidP="000960B6">
                                <w:pPr>
                                  <w:jc w:val="center"/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B06B7B"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r>
                                  <w:rPr>
                                    <w:rFonts w:cs="Times New Roman" w:hint="eastAsia"/>
                                    <w:sz w:val="18"/>
                                    <w:szCs w:val="18"/>
                                  </w:rPr>
                                  <w:t>b</w:t>
                                </w:r>
                                <w:r w:rsidRPr="00B06B7B"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2BCACFF" id="组合 172" o:spid="_x0000_s2052" style="position:absolute;left:0;text-align:left;margin-left:249.25pt;margin-top:3pt;width:158.85pt;height:108pt;z-index:251569152;mso-position-horizontal-relative:margin;mso-position-vertical-relative:text;mso-width-relative:margin;mso-height-relative:margin" coordsize="20175,137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">
                <v:group id="组合 171" o:spid="_x0000_s2053" style="position:absolute;top:426;width:8032;height:13290" coordsize="8032,13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">
                  <v:group id="组合 168" o:spid="_x0000_s2054" style="position:absolute;width:8032;height:10166" coordsize="8032,101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">
                    <v:shape id="图片 96" o:spid="_x0000_s2055" type="#_x0000_t75" style="position:absolute;top:121;width:8032;height:1004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">
                      <v:imagedata r:id="rId12" o:title=""/>
                    </v:shape>
                    <v:line id="直接连接符 167" o:spid="_x0000_s2056" style="position:absolute;flip:x y;visibility:visible;mso-wrap-style:square" from="3962,0" to="3962,2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" strokecolor="#262626" strokeweight=".5pt">
                      <v:stroke joinstyle="miter"/>
                    </v:line>
                  </v:group>
                  <v:shape id="文本框 169" o:spid="_x0000_s2057" type="#_x0000_t202" style="position:absolute;left:121;top:10302;width:7803;height:29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" filled="f" stroked="f" strokeweight=".5pt">
                    <v:textbox>
                      <w:txbxContent>
                        <w:p w14:paraId="6E6721EF" w14:textId="77777777" w:rsidR="00B033D6" w:rsidRPr="00B06B7B" w:rsidRDefault="00B033D6" w:rsidP="000960B6">
                          <w:pPr>
                            <w:jc w:val="center"/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 w:rsidRPr="00B06B7B">
                            <w:rPr>
                              <w:rFonts w:cs="Times New Roman"/>
                              <w:sz w:val="18"/>
                              <w:szCs w:val="18"/>
                            </w:rPr>
                            <w:t>（</w:t>
                          </w:r>
                          <w:r w:rsidRPr="00B06B7B">
                            <w:rPr>
                              <w:rFonts w:cs="Times New Roman"/>
                              <w:sz w:val="18"/>
                              <w:szCs w:val="18"/>
                            </w:rPr>
                            <w:t>a</w:t>
                          </w:r>
                          <w:r w:rsidRPr="00B06B7B">
                            <w:rPr>
                              <w:rFonts w:cs="Times New Roman"/>
                              <w:sz w:val="18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</v:group>
                <v:group id="组合 170" o:spid="_x0000_s2058" style="position:absolute;left:11780;width:8395;height:13716" coordsize="8394,13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">
                  <v:group id="组合 166" o:spid="_x0000_s2059" style="position:absolute;width:8299;height:10952" coordsize="8299,109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">
                    <v:group id="组合 164" o:spid="_x0000_s2060" style="position:absolute;width:8299;height:10952" coordsize="8299,109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">
                      <v:group id="组合 131" o:spid="_x0000_s2061" style="position:absolute;width:8299;height:10952" coordsize="14263,289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">
                        <v:group id="组合 130" o:spid="_x0000_s2062" style="position:absolute;left:1909;top:1138;width:12023;height:9852" coordsize="12023,98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">
                          <v:shape id="任意多边形: 形状 119" o:spid="_x0000_s2063" style="position:absolute;left:4689;width:7168;height:3818;visibility:visible;mso-wrap-style:square;v-text-anchor:middle" coordsize="716782,3818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" path="m,c132861,36844,265722,73688,385186,137328v119464,63640,225530,154075,331596,244510e" filled="f" strokecolor="#bfbfbf" strokeweight=".5pt">
                            <v:stroke joinstyle="miter"/>
                            <v:path arrowok="t" o:connecttype="custom" o:connectlocs="0,0;385186,137328;716782,381838" o:connectangles="0,0,0"/>
                          </v:shape>
                          <v:shape id="任意多边形: 形状 120" o:spid="_x0000_s2064" style="position:absolute;left:4689;top:971;width:7067;height:3215;visibility:visible;mso-wrap-style:square;v-text-anchor:middle" coordsize="706734,3215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" path="m,c121975,30145,243951,60291,361740,113882v117789,53591,231391,130628,344994,207666e" filled="f" strokecolor="#bfbfbf" strokeweight=".5pt">
                            <v:stroke joinstyle="miter"/>
                            <v:path arrowok="t" o:connecttype="custom" o:connectlocs="0,0;361740,113882;706734,321548" o:connectangles="0,0,0"/>
                          </v:shape>
                          <v:shape id="任意多边形: 形状 121" o:spid="_x0000_s2065" style="position:absolute;left:4722;top:1775;width:6934;height:2914;visibility:visible;mso-wrap-style:square;v-text-anchor:middle" coordsize="693336,291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" path="m,c80108,16468,160216,32936,244510,60290v84294,27354,186453,65314,261257,103833c580571,202642,636953,247022,693336,291402e" filled="f" strokecolor="#bfbfbf" strokeweight=".5pt">
                            <v:stroke joinstyle="miter"/>
                            <v:path arrowok="t" o:connecttype="custom" o:connectlocs="0,0;244510,60290;505767,164123;693336,291402" o:connectangles="0,0,0,0"/>
                          </v:shape>
                          <v:shape id="任意多边形: 形状 122" o:spid="_x0000_s2066" style="position:absolute;left:5459;top:2880;width:6096;height:2144;visibility:visible;mso-wrap-style:square;v-text-anchor:middle" coordsize="609600,2143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" path="m,c76200,11164,152400,22329,224413,40193v72013,17864,143468,37960,207666,66989c496277,136211,552938,175288,609600,214365e" filled="f" strokecolor="#bfbfbf" strokeweight=".5pt">
                            <v:stroke joinstyle="miter"/>
                            <v:path arrowok="t" o:connecttype="custom" o:connectlocs="0,0;224413,40193;432079,107182;609600,214365" o:connectangles="0,0,0,0"/>
                          </v:shape>
                          <v:shape id="任意多边形: 形状 123" o:spid="_x0000_s2067" style="position:absolute;left:5292;top:3617;width:6297;height:2077;visibility:visible;mso-wrap-style:square;v-text-anchor:middle" coordsize="629696,2076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" path="m,c136769,17863,273539,35727,378488,70338v104949,34611,178078,85969,251208,137328e" filled="f" strokecolor="#bfbfbf" strokeweight=".5pt">
                            <v:stroke joinstyle="miter"/>
                            <v:path arrowok="t" o:connecttype="custom" o:connectlocs="0,0;378488,70338;629696,207666" o:connectangles="0,0,0"/>
                          </v:shape>
                          <v:shape id="任意多边形: 形状 124" o:spid="_x0000_s2068" style="position:absolute;left:33;top:4722;width:11857;height:2136;visibility:visible;mso-wrap-style:square;v-text-anchor:middle" coordsize="1185706,2135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" path="m,170034c101600,108069,203200,46105,311499,19309,419798,-7487,545402,-1905,649793,9260,754184,20425,848527,52245,937846,86298v89319,34053,168589,80666,247860,127279e" filled="f" strokecolor="#bfbfbf" strokeweight=".5pt">
                            <v:stroke joinstyle="miter"/>
                            <v:path arrowok="t" o:connecttype="custom" o:connectlocs="0,170034;311499,19309;649793,9260;937846,86298;1185706,213577" o:connectangles="0,0,0,0,0"/>
                          </v:shape>
                          <v:shape id="任意多边形: 形状 125" o:spid="_x0000_s2069" style="position:absolute;left:33;top:5526;width:11990;height:1978;visibility:visible;mso-wrap-style:square;v-text-anchor:middle" coordsize="1198968,1978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" path="m,173895c112765,108581,225530,43267,331596,16471,437662,-10325,531447,840,636396,13121,741345,25402,871973,61130,961292,90159v89319,29029,173056,80387,211016,97134c1210268,204040,1199661,197341,1189055,190642e" filled="f" strokecolor="#bfbfbf" strokeweight=".5pt">
                            <v:stroke joinstyle="miter"/>
                            <v:path arrowok="t" o:connecttype="custom" o:connectlocs="0,173895;331596,16471;636396,13121;961292,90159;1172308,187293;1189055,190642" o:connectangles="0,0,0,0,0,0"/>
                          </v:shape>
                          <v:shape id="任意多边形: 形状 126" o:spid="_x0000_s2070" style="position:absolute;left:66;top:6196;width:11757;height:2205;visibility:visible;mso-wrap-style:square;v-text-anchor:middle" coordsize="1175658,220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" path="m,193679c132303,119712,264607,45745,375139,16158v110532,-29587,194268,-11723,288053,c756977,27881,852436,52443,937847,86496v85411,34053,161611,84015,237811,133978e" filled="f" strokecolor="#bfbfbf" strokeweight=".5pt">
                            <v:stroke joinstyle="miter"/>
                            <v:path arrowok="t" o:connecttype="custom" o:connectlocs="0,193679;375139,16158;663192,16158;937847,86496;1175658,220474" o:connectangles="0,0,0,0,0"/>
                          </v:shape>
                          <v:shape id="任意多边形: 形状 127" o:spid="_x0000_s2071" style="position:absolute;top:6933;width:11756;height:2281;visibility:visible;mso-wrap-style:square;v-text-anchor:middle" coordsize="1175657,2281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" path="m,228154c119463,156699,238927,85244,338294,47284,437661,9324,503534,-2399,596202,392v92668,2791,201525,28470,298101,63639c990879,99200,1083268,155303,1175657,211407e" filled="f" strokecolor="#bfbfbf" strokeweight=".5pt">
                            <v:stroke joinstyle="miter"/>
                            <v:path arrowok="t" o:connecttype="custom" o:connectlocs="0,228154;338294,47284;596202,392;894303,64031;1175657,211407" o:connectangles="0,0,0,0,0"/>
                          </v:shape>
                          <v:shape id="任意多边形: 形状 128" o:spid="_x0000_s2072" style="position:absolute;left:200;top:7636;width:11355;height:2215;visibility:visible;mso-wrap-style:square;v-text-anchor:middle" coordsize="1135464,2214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" path="m,221485c101321,165381,202642,109278,288053,74109,373464,38940,454967,21634,512466,10469,569965,-696,560475,-4603,633046,7120v72571,11723,231113,44659,314849,73688c1031631,109836,1083547,145563,1135464,181291e" filled="f" strokecolor="#bfbfbf" strokeweight=".5pt">
                            <v:stroke joinstyle="miter"/>
                            <v:path arrowok="t" o:connecttype="custom" o:connectlocs="0,221485;288053,74109;512466,10469;633046,7120;947895,80808;1135464,181291" o:connectangles="0,0,0,0,0,0"/>
                          </v:shape>
                        </v:group>
                        <v:group id="组合 129" o:spid="_x0000_s2073" style="position:absolute;width:14263;height:28924" coordsize="14263,289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">
                          <v:shape id="任意多边形: 形状 107" o:spid="_x0000_s2074" style="position:absolute;left:6363;width:7604;height:4488;visibility:visible;mso-wrap-style:square;v-text-anchor:middle" coordsize="760326,4488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" path="m,c152679,31261,305359,62523,432080,137327v126721,74804,227483,193151,328246,311499e" filled="f" strokecolor="windowText" strokeweight="1.5pt">
                            <v:stroke joinstyle="miter"/>
                            <v:path arrowok="t" o:connecttype="custom" o:connectlocs="0,0;432080,137327;760326,448827" o:connectangles="0,0,0"/>
                          </v:shape>
                          <v:line id="直接连接符 108" o:spid="_x0000_s2075" style="position:absolute;visibility:visible;mso-wrap-style:square" from="13962,4454" to="14263,28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" strokecolor="windowText" strokeweight="1.5pt">
                            <v:stroke joinstyle="miter"/>
                          </v:line>
                          <v:group id="组合 114" o:spid="_x0000_s2076" style="position:absolute;left:6464;width:1206;height:11455" coordsize="1205,114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">
                            <v:line id="直接连接符 109" o:spid="_x0000_s2077" style="position:absolute;visibility:visible;mso-wrap-style:square" from="0,0" to="133,37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" strokecolor="windowText" strokeweight="1.5pt">
                              <v:stroke joinstyle="miter"/>
                            </v:line>
                            <v:line id="直接连接符 110" o:spid="_x0000_s2078" style="position:absolute;flip:y;visibility:visible;mso-wrap-style:square" from="167,3416" to="602,37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" strokecolor="windowText" strokeweight="1.5pt">
                              <v:stroke joinstyle="miter"/>
                            </v:line>
                            <v:line id="直接连接符 111" o:spid="_x0000_s2079" style="position:absolute;visibility:visible;mso-wrap-style:square" from="602,3416" to="602,8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" strokecolor="windowText" strokeweight="1.5pt">
                              <v:stroke joinstyle="miter"/>
                            </v:line>
                            <v:line id="直接连接符 112" o:spid="_x0000_s2080" style="position:absolute;flip:y;visibility:visible;mso-wrap-style:square" from="636,7569" to="1105,8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" strokecolor="windowText" strokeweight="1.5pt">
                              <v:stroke joinstyle="miter"/>
                            </v:line>
                            <v:line id="直接连接符 113" o:spid="_x0000_s2081" style="position:absolute;visibility:visible;mso-wrap-style:square" from="1205,7603" to="1205,114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" strokecolor="windowText" strokeweight="1.5pt">
                              <v:stroke joinstyle="miter"/>
                            </v:line>
                          </v:group>
                          <v:shape id="任意多边形: 形状 115" o:spid="_x0000_s2082" style="position:absolute;left:1674;top:5325;width:5326;height:1726;visibility:visible;mso-wrap-style:square;v-text-anchor:middle" coordsize="532563,1725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" path="m532563,15148v-72851,-13119,-145701,-26237,-234461,c209342,41385,104671,106978,,172572e" filled="f" strokecolor="windowText" strokeweight="1.5pt">
                            <v:stroke joinstyle="miter"/>
                            <v:path arrowok="t" o:connecttype="custom" o:connectlocs="532563,15148;298102,15148;0,172572" o:connectangles="0,0,0"/>
                          </v:shape>
                          <v:group id="组合 118" o:spid="_x0000_s2083" style="position:absolute;top:7033;width:1741;height:21492" coordsize="1741,21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">
                            <v:line id="直接连接符 116" o:spid="_x0000_s2084" style="position:absolute;visibility:visible;mso-wrap-style:square" from="1708,0" to="1741,42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" strokecolor="windowText" strokeweight="1.5pt">
                              <v:stroke joinstyle="miter"/>
                            </v:line>
                            <v:line id="直接连接符 117" o:spid="_x0000_s2085" style="position:absolute;flip:x y;visibility:visible;mso-wrap-style:square" from="1105,3985" to="1708,4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" strokecolor="windowText" strokeweight="1.5pt">
                              <v:stroke joinstyle="miter"/>
                            </v:line>
                            <v:line id="直接连接符 117" o:spid="_x0000_s2086" style="position:absolute;flip:x y;visibility:visible;mso-wrap-style:square" from="602,9177" to="1205,9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" strokecolor="windowText" strokeweight="1.5pt">
                              <v:stroke joinstyle="miter"/>
                            </v:line>
                            <v:line id="直接连接符 116" o:spid="_x0000_s2087" style="position:absolute;visibility:visible;mso-wrap-style:square" from="1138,3985" to="1199,94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" strokecolor="windowText" strokeweight="1.5pt">
                              <v:stroke joinstyle="miter"/>
                            </v:line>
                            <v:line id="直接连接符 116" o:spid="_x0000_s2088" style="position:absolute;visibility:visible;mso-wrap-style:square" from="602,9144" to="602,148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" strokecolor="windowText" strokeweight="1.5pt">
                              <v:stroke joinstyle="miter"/>
                            </v:line>
                            <v:line id="直接连接符 117" o:spid="_x0000_s2089" style="position:absolute;flip:x y;visibility:visible;mso-wrap-style:square" from="0,14503" to="602,147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" strokecolor="windowText" strokeweight="1.5pt">
                              <v:stroke joinstyle="miter"/>
                            </v:line>
                            <v:line id="直接连接符 116" o:spid="_x0000_s2090" style="position:absolute;flip:x;visibility:visible;mso-wrap-style:square" from="0,14559" to="100,214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" strokecolor="windowText" strokeweight="1.5pt">
                              <v:stroke joinstyle="miter"/>
                            </v:line>
                          </v:group>
                        </v:group>
                      </v:group>
                      <v:rect id="矩形 132" o:spid="_x0000_s2091" style="position:absolute;left:1950;top:4389;width:4967;height:62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" filled="f" strokecolor="windowText" strokeweight="1pt"/>
                      <v:group id="组合 163" o:spid="_x0000_s2092" style="position:absolute;left:3108;top:4396;width:2998;height:5853;rotation:-203842fd" coordsize="3002,59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">
                        <v:group id="组合 161" o:spid="_x0000_s2093" style="position:absolute;top:2236;width:3002;height:3683" coordsize="300299,3683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">
                          <v:shape id="圆柱体 157" o:spid="_x0000_s2094" type="#_x0000_t22" style="position:absolute;top:230245;width:300299;height:1380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" adj="10800" fillcolor="#d9d9d9" strokecolor="#0d0d0d">
                            <v:stroke joinstyle="miter"/>
                          </v:shape>
                          <v:group id="组合 156" o:spid="_x0000_s2095" style="position:absolute;left:55917;width:190180;height:267683" coordsize="9306,130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">
                            <v:group id="组合 138" o:spid="_x0000_s2096" style="position:absolute;left:1238;top:95;width:4525;height:12973" coordsize="4525,129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">
                              <v:shape id="任意多边形: 形状 134" o:spid="_x0000_s2097" style="position:absolute;width:3973;height:12973;visibility:visible;mso-wrap-style:square;v-text-anchor:middle" coordsize="397344,12973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" path="m385740,c264671,71752,143602,143504,79393,248327,15184,353150,-3382,507097,486,628940,4354,750783,36458,867984,102601,979383v66143,111399,180443,214675,294743,317951e" filled="f" strokecolor="#0d0d0d" strokeweight=".5pt">
                                <v:stroke joinstyle="miter"/>
                                <v:path arrowok="t" o:connecttype="custom" o:connectlocs="385740,0;79393,248327;486,628940;102601,979383;397344,1297334" o:connectangles="0,0,0,0,0"/>
                              </v:shape>
                              <v:line id="直接连接符 135" o:spid="_x0000_s2098" style="position:absolute;visibility:visible;mso-wrap-style:square" from="3875,46" to="4525,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" strokecolor="#0d0d0d" strokeweight=".5pt">
                                <v:stroke joinstyle="miter"/>
                              </v:line>
                              <v:line id="直接连接符 136" o:spid="_x0000_s2099" style="position:absolute;flip:x;visibility:visible;mso-wrap-style:square" from="4316,371" to="4474,10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" strokecolor="#0d0d0d" strokeweight=".5pt">
                                <v:stroke joinstyle="miter"/>
                              </v:line>
                            </v:group>
                            <v:shape id="任意多边形: 形状 139" o:spid="_x0000_s2100" style="position:absolute;left:4857;top:762;width:3017;height:11186;visibility:visible;mso-wrap-style:square;v-text-anchor:middle" coordsize="302220,10791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" path="m,c80648,59374,161296,118748,208873,178702v47577,59954,62662,111786,76587,181024c299385,428964,311375,495494,292422,594128,273469,692763,205778,870692,171740,951533v-34038,80841,-58794,104242,-83549,127644e" filled="f" strokecolor="#0d0d0d" strokeweight=".5pt">
                              <v:stroke joinstyle="miter"/>
                              <v:path arrowok="t" o:connecttype="custom" o:connectlocs="0,0;208462,185235;284898,372877;291846,615849;171402,986320;88017,1118631" o:connectangles="0,0,0,0,0,0"/>
                            </v:shape>
                            <v:shape id="任意多边形: 形状 140" o:spid="_x0000_s2101" style="position:absolute;left:4381;top:1524;width:2244;height:9074;visibility:visible;mso-wrap-style:square;v-text-anchor:middle" coordsize="224387,9074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" path="m32491,v72912,64596,145824,129192,174061,225119c234789,321046,226666,473060,201911,575562,177156,678064,91672,784821,58020,840134,24368,895447,,907438,,907438r,e" filled="f" strokecolor="#0d0d0d" strokeweight=".5pt">
                              <v:stroke joinstyle="miter"/>
                              <v:path arrowok="t" o:connecttype="custom" o:connectlocs="32491,0;206552,225119;201911,575562;58020,840134;0,907438;0,907438" o:connectangles="0,0,0,0,0,0"/>
                            </v:shape>
                            <v:shape id="任意多边形: 形状 141" o:spid="_x0000_s2102" style="position:absolute;top:11620;width:3574;height:1392;visibility:visible;mso-wrap-style:square;v-text-anchor:middle" coordsize="357405,139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" path="m357405,c342899,15665,328394,31331,287780,51058,247166,70785,161683,103664,113720,118362,65757,133060,,139249,,139249r,e" filled="f" strokecolor="#0d0d0d" strokeweight=".5pt">
                              <v:stroke joinstyle="miter"/>
                              <v:path arrowok="t" o:connecttype="custom" o:connectlocs="357405,0;287780,51058;113720,118362;0,139249;0,139249" o:connectangles="0,0,0,0,0"/>
                            </v:shape>
                            <v:shape id="任意多边形: 形状 143" o:spid="_x0000_s2103" style="position:absolute;left:2571;top:1333;width:2295;height:10212;visibility:visible;mso-wrap-style:square;v-text-anchor:middle" coordsize="229466,10211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" path="m201616,c125609,64595,49603,129191,18272,211193,-13059,293195,3187,408463,13631,492012v10444,83549,37519,141956,67303,220477c110718,791010,167578,911692,192333,963137v24755,51445,30944,54732,37133,58020e" filled="f" strokecolor="#0d0d0d" strokeweight=".5pt">
                              <v:stroke joinstyle="miter"/>
                              <v:path arrowok="t" o:connecttype="custom" o:connectlocs="201616,0;18272,211193;13631,492012;80934,712489;192333,963137;229466,1021157" o:connectangles="0,0,0,0,0,0"/>
                            </v:shape>
                            <v:shape id="任意多边形: 形状 144" o:spid="_x0000_s2104" style="position:absolute;left:4572;top:10953;width:4734;height:2135;visibility:visible;mso-wrap-style:square;v-text-anchor:middle" coordsize="447916,1949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" path="m,c45062,41774,90124,83549,164777,116041v74653,32492,178896,55700,283139,78908e" filled="f" strokecolor="#0d0d0d" strokeweight=".5pt">
                              <v:stroke joinstyle="miter"/>
                              <v:path arrowok="t" o:connecttype="custom" o:connectlocs="0,0;174168,127092;473445,213515" o:connectangles="0,0,0"/>
                            </v:shape>
                            <v:line id="直接连接符 145" o:spid="_x0000_s2105" style="position:absolute;visibility:visible;mso-wrap-style:square" from="5238,13049" to="9207,13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" strokecolor="#0d0d0d" strokeweight=".5pt">
                              <v:stroke joinstyle="miter"/>
                            </v:line>
                            <v:line id="直接连接符 145" o:spid="_x0000_s2106" style="position:absolute;visibility:visible;mso-wrap-style:square" from="95,12954" to="4063,12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" strokecolor="#0d0d0d" strokeweight=".5pt">
                              <v:stroke joinstyle="miter"/>
                            </v:line>
                            <v:shape id="任意多边形: 形状 146" o:spid="_x0000_s2107" style="position:absolute;left:4095;top:12573;width:511;height:371;visibility:visible;mso-wrap-style:square;v-text-anchor:middle" coordsize="51058,371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" path="m51058,l,37133e" filled="f" strokecolor="#0d0d0d" strokeweight=".5pt">
                              <v:stroke joinstyle="miter"/>
                              <v:path arrowok="t" o:connecttype="custom" o:connectlocs="51058,0;0,37133" o:connectangles="0,0"/>
                            </v:shape>
                            <v:shape id="任意多边形: 形状 147" o:spid="_x0000_s2108" style="position:absolute;left:4762;top:2952;width:1115;height:5640;visibility:visible;mso-wrap-style:square;v-text-anchor:middle" coordsize="111506,5639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" path="m,c54345,46996,108691,93993,111399,187986v2708,93993,-46223,234982,-95153,375971e" filled="f" strokecolor="#0d0d0d" strokeweight=".5pt">
                              <v:stroke joinstyle="miter"/>
                              <v:path arrowok="t" o:connecttype="custom" o:connectlocs="0,0;111399,187986;16246,563957" o:connectangles="0,0,0"/>
                            </v:shape>
                            <v:shape id="任意多边形: 形状 148" o:spid="_x0000_s2109" style="position:absolute;left:3714;top:4572;width:724;height:4920;visibility:visible;mso-wrap-style:square;v-text-anchor:middle" coordsize="72416,492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" path="m46887,c21551,43708,-3785,87417,470,169419v4255,82002,38100,202297,71946,322593e" filled="f" strokecolor="#0d0d0d" strokeweight=".5pt">
                              <v:stroke joinstyle="miter"/>
                              <v:path arrowok="t" o:connecttype="custom" o:connectlocs="46887,0;470,169419;72416,492012" o:connectangles="0,0,0"/>
                            </v:shape>
                            <v:group id="组合 152" o:spid="_x0000_s2110" style="position:absolute;left:3429;width:1095;height:1206" coordsize="109523,1206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">
                              <v:line id="直接连接符 149" o:spid="_x0000_s2111" style="position:absolute;flip:x y;visibility:visible;mso-wrap-style:square" from="48737,0" to="109523,44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" strokecolor="#0d0d0d" strokeweight=".5pt">
                                <v:stroke joinstyle="miter"/>
                              </v:line>
                              <v:line id="直接连接符 150" o:spid="_x0000_s2112" style="position:absolute;flip:x;visibility:visible;mso-wrap-style:square" from="0,2321" to="48737,43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" strokecolor="#0d0d0d" strokeweight=".5pt">
                                <v:stroke joinstyle="miter"/>
                              </v:line>
                              <v:line id="直接连接符 151" o:spid="_x0000_s2113" style="position:absolute;visibility:visible;mso-wrap-style:square" from="2321,48737" to="2321,1206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" strokecolor="#0d0d0d" strokeweight=".5pt">
                                <v:stroke joinstyle="miter"/>
                              </v:line>
                            </v:group>
                            <v:shape id="任意多边形: 形状 153" o:spid="_x0000_s2114" style="position:absolute;left:6286;top:11334;width:2042;height:1509;visibility:visible;mso-wrap-style:square;v-text-anchor:middle" coordsize="204231,1508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" path="m,c38680,45449,77361,90899,111399,116041v34038,25142,63435,29977,92832,34812e" filled="f" strokecolor="#0d0d0d" strokeweight=".5pt">
                              <v:stroke joinstyle="miter"/>
                              <v:path arrowok="t" o:connecttype="custom" o:connectlocs="0,0;111399,116041;204231,150853" o:connectangles="0,0,0"/>
                            </v:shape>
                            <v:shape id="任意多边形: 形状 154" o:spid="_x0000_s2115" style="position:absolute;left:2286;top:9810;width:288;height:1787;visibility:visible;mso-wrap-style:square;v-text-anchor:middle" coordsize="28887,1787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" path="m1038,c-123,29203,-1284,58407,3358,88191v4642,29784,15085,60148,25529,90512e" filled="f" strokecolor="#0d0d0d" strokeweight=".5pt">
                              <v:stroke joinstyle="miter"/>
                              <v:path arrowok="t" o:connecttype="custom" o:connectlocs="1038,0;3358,88191;28887,178703" o:connectangles="0,0,0"/>
                            </v:shape>
                            <v:shape id="任意多边形: 形状 155" o:spid="_x0000_s2116" style="position:absolute;left:1047;top:11049;width:1648;height:1670;visibility:visible;mso-wrap-style:square;v-text-anchor:middle" coordsize="164778,1670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" path="m164778,v-7156,30170,-14312,60341,-41775,88191c95540,116041,47770,141569,,167098e" filled="f" strokecolor="#0d0d0d" strokeweight=".5pt">
                              <v:stroke joinstyle="miter"/>
                              <v:path arrowok="t" o:connecttype="custom" o:connectlocs="164778,0;123003,88191;0,167098" o:connectangles="0,0,0"/>
                            </v:shape>
                          </v:group>
                        </v:group>
                        <v:line id="直接连接符 162" o:spid="_x0000_s2117" style="position:absolute;flip:x y;visibility:visible;mso-wrap-style:square" from="1480,0" to="1480,23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" strokecolor="#0d0d0d">
                          <v:stroke joinstyle="miter"/>
                        </v:line>
                      </v:group>
                    </v:group>
                    <v:shape id="直接箭头连接符 165" o:spid="_x0000_s2118" type="#_x0000_t32" style="position:absolute;left:356;top:1109;width:2421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" strokecolor="#0d0d0d">
                      <v:stroke endarrow="classic" endarrowwidth="narrow" joinstyle="miter"/>
                    </v:shape>
                    <v:shape id="直接箭头连接符 165" o:spid="_x0000_s2119" type="#_x0000_t32" style="position:absolute;left:5089;top:6322;width:144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" strokecolor="#0d0d0d">
                      <v:stroke startarrow="classic" startarrowwidth="narrow" endarrowwidth="narrow" joinstyle="miter"/>
                    </v:shape>
                  </v:group>
                  <v:shape id="文本框 169" o:spid="_x0000_s2120" type="#_x0000_t202" style="position:absolute;left:167;top:10728;width:8227;height:29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" filled="f" stroked="f" strokeweight=".5pt">
                    <v:textbox>
                      <w:txbxContent>
                        <w:p w14:paraId="2C3CB342" w14:textId="77777777" w:rsidR="00B033D6" w:rsidRPr="00B06B7B" w:rsidRDefault="00B033D6" w:rsidP="000960B6">
                          <w:pPr>
                            <w:jc w:val="center"/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 w:rsidRPr="00B06B7B">
                            <w:rPr>
                              <w:rFonts w:cs="Times New Roman"/>
                              <w:sz w:val="18"/>
                              <w:szCs w:val="18"/>
                            </w:rPr>
                            <w:t>（</w:t>
                          </w:r>
                          <w:r>
                            <w:rPr>
                              <w:rFonts w:cs="Times New Roman" w:hint="eastAsia"/>
                              <w:sz w:val="18"/>
                              <w:szCs w:val="18"/>
                            </w:rPr>
                            <w:t>b</w:t>
                          </w:r>
                          <w:r w:rsidRPr="00B06B7B">
                            <w:rPr>
                              <w:rFonts w:cs="Times New Roman"/>
                              <w:sz w:val="18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</v:group>
                <w10:wrap type="square" anchorx="margin"/>
              </v:group>
            </w:pict>
          </mc:Fallback>
        </mc:AlternateContent>
      </w:r>
      <w:r w:rsidRPr="00F66E96">
        <w:rPr>
          <w:rFonts w:eastAsia="楷体" w:cs="楷体"/>
          <w:color w:val="000000" w:themeColor="text1"/>
          <w14:ligatures w14:val="none"/>
        </w:rPr>
        <w:t>9</w:t>
      </w:r>
      <w:r w:rsidRPr="00F66E96">
        <w:rPr>
          <w:rFonts w:eastAsia="楷体" w:cs="楷体" w:hint="eastAsia"/>
          <w:color w:val="000000" w:themeColor="text1"/>
          <w14:ligatures w14:val="none"/>
        </w:rPr>
        <w:t>月的中秋，台风“贝碧嘉”登陆上海。上海中心里的镇楼神器——“上海慧眼”在默默地守护着这座摩天大楼</w:t>
      </w:r>
      <w:r w:rsidR="00EA3662" w:rsidRPr="00F66E96">
        <w:rPr>
          <w:rFonts w:eastAsia="楷体" w:cs="楷体" w:hint="eastAsia"/>
          <w:color w:val="000000" w:themeColor="text1"/>
          <w14:ligatures w14:val="none"/>
        </w:rPr>
        <w:t>，如图（</w:t>
      </w:r>
      <w:r w:rsidR="00EA3662" w:rsidRPr="00F66E96">
        <w:rPr>
          <w:rFonts w:eastAsia="楷体" w:cs="楷体"/>
          <w:color w:val="000000" w:themeColor="text1"/>
          <w14:ligatures w14:val="none"/>
        </w:rPr>
        <w:t>a</w:t>
      </w:r>
      <w:r w:rsidR="00EA3662" w:rsidRPr="00F66E96">
        <w:rPr>
          <w:rFonts w:eastAsia="楷体" w:cs="楷体" w:hint="eastAsia"/>
          <w:color w:val="000000" w:themeColor="text1"/>
          <w14:ligatures w14:val="none"/>
        </w:rPr>
        <w:t>）所示</w:t>
      </w:r>
      <w:r w:rsidRPr="00F66E96">
        <w:rPr>
          <w:rFonts w:eastAsia="楷体" w:cs="楷体" w:hint="eastAsia"/>
          <w:color w:val="000000" w:themeColor="text1"/>
          <w14:ligatures w14:val="none"/>
        </w:rPr>
        <w:t>。</w:t>
      </w:r>
    </w:p>
    <w:p w14:paraId="73E74A2B" w14:textId="25612E92" w:rsidR="000960B6" w:rsidRPr="00F66E96" w:rsidRDefault="000960B6" w:rsidP="00B033D6">
      <w:pPr>
        <w:shd w:val="clear" w:color="auto" w:fill="FFFFFF"/>
        <w:spacing w:line="348" w:lineRule="auto"/>
        <w:ind w:firstLine="420"/>
        <w:textAlignment w:val="center"/>
        <w:rPr>
          <w:rFonts w:eastAsia="楷体" w:cs="楷体"/>
          <w:color w:val="000000" w:themeColor="text1"/>
          <w14:ligatures w14:val="none"/>
        </w:rPr>
      </w:pPr>
      <w:r w:rsidRPr="00F66E96">
        <w:rPr>
          <w:rFonts w:eastAsia="楷体" w:cs="楷体" w:hint="eastAsia"/>
          <w:color w:val="000000" w:themeColor="text1"/>
          <w14:ligatures w14:val="none"/>
        </w:rPr>
        <w:t>“上海慧眼”是一个阻尼器，位于大楼的顶层。它由钢</w:t>
      </w:r>
      <w:r w:rsidR="00EA3662" w:rsidRPr="00F66E96">
        <w:rPr>
          <w:rFonts w:eastAsia="楷体" w:cs="楷体" w:hint="eastAsia"/>
          <w:color w:val="000000" w:themeColor="text1"/>
          <w14:ligatures w14:val="none"/>
        </w:rPr>
        <w:t>索悬</w:t>
      </w:r>
      <w:r w:rsidRPr="00F66E96">
        <w:rPr>
          <w:rFonts w:eastAsia="楷体" w:cs="楷体" w:hint="eastAsia"/>
          <w:color w:val="000000" w:themeColor="text1"/>
          <w14:ligatures w14:val="none"/>
        </w:rPr>
        <w:t>吊起一个带有底盘的重物构成</w:t>
      </w:r>
      <w:r w:rsidR="00EA3662" w:rsidRPr="00F66E96">
        <w:rPr>
          <w:rFonts w:eastAsia="楷体" w:cs="楷体" w:hint="eastAsia"/>
          <w:color w:val="000000" w:themeColor="text1"/>
          <w14:ligatures w14:val="none"/>
        </w:rPr>
        <w:t>，</w:t>
      </w:r>
      <w:r w:rsidRPr="00F66E96">
        <w:rPr>
          <w:rFonts w:eastAsia="楷体" w:cs="楷体" w:hint="eastAsia"/>
          <w:color w:val="000000" w:themeColor="text1"/>
          <w14:ligatures w14:val="none"/>
        </w:rPr>
        <w:t>如图（</w:t>
      </w:r>
      <w:r w:rsidRPr="00F66E96">
        <w:rPr>
          <w:rFonts w:eastAsia="楷体" w:cs="楷体"/>
          <w:color w:val="000000" w:themeColor="text1"/>
          <w14:ligatures w14:val="none"/>
        </w:rPr>
        <w:t>b</w:t>
      </w:r>
      <w:r w:rsidRPr="00F66E96">
        <w:rPr>
          <w:rFonts w:eastAsia="楷体" w:cs="楷体" w:hint="eastAsia"/>
          <w:color w:val="000000" w:themeColor="text1"/>
          <w14:ligatures w14:val="none"/>
        </w:rPr>
        <w:t>）所示</w:t>
      </w:r>
      <w:r w:rsidR="00EA3662" w:rsidRPr="00F66E96">
        <w:rPr>
          <w:rFonts w:eastAsia="楷体" w:cs="楷体" w:hint="eastAsia"/>
          <w:color w:val="000000" w:themeColor="text1"/>
          <w14:ligatures w14:val="none"/>
        </w:rPr>
        <w:t>。</w:t>
      </w:r>
      <w:r w:rsidRPr="00F66E96">
        <w:rPr>
          <w:rFonts w:eastAsia="楷体" w:cs="楷体" w:hint="eastAsia"/>
          <w:color w:val="000000" w:themeColor="text1"/>
          <w14:ligatures w14:val="none"/>
        </w:rPr>
        <w:t>当</w:t>
      </w:r>
      <w:r w:rsidR="006C2AD9" w:rsidRPr="00F66E96">
        <w:rPr>
          <w:rFonts w:eastAsia="楷体" w:cs="楷体" w:hint="eastAsia"/>
          <w:color w:val="000000" w:themeColor="text1"/>
          <w14:ligatures w14:val="none"/>
        </w:rPr>
        <w:t>传感器</w:t>
      </w:r>
      <w:r w:rsidR="00C00D93">
        <w:rPr>
          <w:rFonts w:eastAsia="楷体" w:cs="楷体" w:hint="eastAsia"/>
          <w:color w:val="000000" w:themeColor="text1"/>
          <w14:ligatures w14:val="none"/>
        </w:rPr>
        <w:t>探</w:t>
      </w:r>
      <w:r w:rsidR="006C2AD9" w:rsidRPr="00F66E96">
        <w:rPr>
          <w:rFonts w:eastAsia="楷体" w:cs="楷体" w:hint="eastAsia"/>
          <w:color w:val="000000" w:themeColor="text1"/>
          <w14:ligatures w14:val="none"/>
        </w:rPr>
        <w:t>测到</w:t>
      </w:r>
      <w:r w:rsidRPr="00F66E96">
        <w:rPr>
          <w:rFonts w:eastAsia="楷体" w:cs="楷体" w:hint="eastAsia"/>
          <w:color w:val="000000" w:themeColor="text1"/>
          <w14:ligatures w14:val="none"/>
        </w:rPr>
        <w:t>大楼受到风力晃动时，</w:t>
      </w:r>
      <w:r w:rsidR="006C2AD9" w:rsidRPr="00F66E96">
        <w:rPr>
          <w:rFonts w:eastAsia="楷体" w:cs="楷体" w:hint="eastAsia"/>
          <w:color w:val="000000" w:themeColor="text1"/>
          <w14:ligatures w14:val="none"/>
        </w:rPr>
        <w:t>计算机系统会控制阻尼器朝着与大楼晃动的反方向运动。</w:t>
      </w:r>
    </w:p>
    <w:p w14:paraId="0B15461D" w14:textId="42EA3C76" w:rsidR="000960B6" w:rsidRPr="00F66E96" w:rsidRDefault="000960B6" w:rsidP="00B033D6">
      <w:pPr>
        <w:widowControl/>
        <w:shd w:val="clear" w:color="auto" w:fill="FFFFFF"/>
        <w:spacing w:line="348" w:lineRule="auto"/>
        <w:ind w:left="315" w:hangingChars="150" w:hanging="315"/>
        <w:rPr>
          <w:rFonts w:cs="宋体"/>
          <w:color w:val="000000" w:themeColor="text1"/>
          <w:szCs w:val="21"/>
          <w14:ligatures w14:val="none"/>
        </w:rPr>
      </w:pPr>
      <w:r w:rsidRPr="00F66E96">
        <w:rPr>
          <w:rFonts w:cs="宋体" w:hint="eastAsia"/>
          <w:color w:val="000000" w:themeColor="text1"/>
          <w:szCs w:val="21"/>
          <w14:ligatures w14:val="none"/>
        </w:rPr>
        <w:t>1</w:t>
      </w:r>
      <w:r w:rsidR="00B033D6" w:rsidRPr="00F66E96">
        <w:rPr>
          <w:color w:val="000000" w:themeColor="text1"/>
          <w:szCs w:val="21"/>
          <w14:ligatures w14:val="none"/>
        </w:rPr>
        <w:t>．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（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3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分）钢</w:t>
      </w:r>
      <w:r w:rsidR="00EA3662" w:rsidRPr="00F66E96">
        <w:rPr>
          <w:rFonts w:cs="宋体" w:hint="eastAsia"/>
          <w:color w:val="000000" w:themeColor="text1"/>
          <w:szCs w:val="21"/>
          <w14:ligatures w14:val="none"/>
        </w:rPr>
        <w:t>索</w:t>
      </w:r>
      <w:r w:rsidR="00D105A4" w:rsidRPr="00F66E96">
        <w:rPr>
          <w:rFonts w:cs="宋体" w:hint="eastAsia"/>
          <w:color w:val="000000" w:themeColor="text1"/>
          <w:szCs w:val="21"/>
          <w14:ligatures w14:val="none"/>
        </w:rPr>
        <w:t>对阻尼器的拉力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是由</w:t>
      </w:r>
      <w:r w:rsidR="00EA3662" w:rsidRPr="00F66E96">
        <w:rPr>
          <w:rFonts w:cs="宋体" w:hint="eastAsia"/>
          <w:color w:val="000000" w:themeColor="text1"/>
          <w:szCs w:val="21"/>
          <w14:ligatures w14:val="none"/>
        </w:rPr>
        <w:t>于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（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 xml:space="preserve"> </w:t>
      </w:r>
      <w:r w:rsidRPr="00F66E96">
        <w:rPr>
          <w:rFonts w:cs="宋体"/>
          <w:color w:val="000000" w:themeColor="text1"/>
          <w:szCs w:val="21"/>
          <w14:ligatures w14:val="none"/>
        </w:rPr>
        <w:t xml:space="preserve">    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）的形变而产生的。</w:t>
      </w:r>
    </w:p>
    <w:p w14:paraId="1D8D728E" w14:textId="628D4DE3" w:rsidR="000960B6" w:rsidRPr="00F66E96" w:rsidRDefault="000960B6" w:rsidP="00B033D6">
      <w:pPr>
        <w:widowControl/>
        <w:shd w:val="clear" w:color="auto" w:fill="FFFFFF"/>
        <w:spacing w:line="348" w:lineRule="auto"/>
        <w:ind w:firstLineChars="150" w:firstLine="315"/>
        <w:rPr>
          <w:rFonts w:cs="宋体"/>
          <w:color w:val="000000" w:themeColor="text1"/>
          <w:szCs w:val="21"/>
          <w14:ligatures w14:val="none"/>
        </w:rPr>
      </w:pPr>
      <w:r w:rsidRPr="00F66E96">
        <w:rPr>
          <w:rFonts w:cs="宋体" w:hint="eastAsia"/>
          <w:color w:val="000000" w:themeColor="text1"/>
          <w:szCs w:val="21"/>
          <w14:ligatures w14:val="none"/>
        </w:rPr>
        <w:t>A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．钢</w:t>
      </w:r>
      <w:r w:rsidR="00EA3662" w:rsidRPr="00F66E96">
        <w:rPr>
          <w:rFonts w:cs="宋体" w:hint="eastAsia"/>
          <w:color w:val="000000" w:themeColor="text1"/>
          <w:szCs w:val="21"/>
          <w14:ligatures w14:val="none"/>
        </w:rPr>
        <w:t>索</w:t>
      </w:r>
      <w:r w:rsidR="00B033D6" w:rsidRPr="00F66E96">
        <w:rPr>
          <w:rFonts w:cs="宋体"/>
          <w:color w:val="000000" w:themeColor="text1"/>
          <w:szCs w:val="21"/>
          <w14:ligatures w14:val="none"/>
        </w:rPr>
        <w:tab/>
      </w:r>
      <w:r w:rsidR="00B033D6" w:rsidRPr="00F66E96">
        <w:rPr>
          <w:rFonts w:cs="宋体"/>
          <w:color w:val="000000" w:themeColor="text1"/>
          <w:szCs w:val="21"/>
          <w14:ligatures w14:val="none"/>
        </w:rPr>
        <w:tab/>
      </w:r>
      <w:r w:rsidR="00B033D6" w:rsidRPr="00F66E96">
        <w:rPr>
          <w:rFonts w:cs="宋体"/>
          <w:color w:val="000000" w:themeColor="text1"/>
          <w:szCs w:val="21"/>
          <w14:ligatures w14:val="none"/>
        </w:rPr>
        <w:tab/>
      </w:r>
      <w:r w:rsidR="00B033D6" w:rsidRPr="00F66E96">
        <w:rPr>
          <w:rFonts w:cs="宋体"/>
          <w:color w:val="000000" w:themeColor="text1"/>
          <w:szCs w:val="21"/>
          <w14:ligatures w14:val="none"/>
        </w:rPr>
        <w:tab/>
      </w:r>
      <w:r w:rsidR="00B033D6" w:rsidRPr="00F66E96">
        <w:rPr>
          <w:rFonts w:cs="宋体"/>
          <w:color w:val="000000" w:themeColor="text1"/>
          <w:szCs w:val="21"/>
          <w14:ligatures w14:val="none"/>
        </w:rPr>
        <w:tab/>
      </w:r>
      <w:r w:rsidRPr="00F66E96">
        <w:rPr>
          <w:rFonts w:cs="宋体" w:hint="eastAsia"/>
          <w:color w:val="000000" w:themeColor="text1"/>
          <w:szCs w:val="21"/>
          <w14:ligatures w14:val="none"/>
        </w:rPr>
        <w:t>B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．阻尼器</w:t>
      </w:r>
    </w:p>
    <w:p w14:paraId="305DAE6F" w14:textId="032AF09E" w:rsidR="003E1F49" w:rsidRPr="00F66E96" w:rsidRDefault="000960B6" w:rsidP="00B033D6">
      <w:pPr>
        <w:widowControl/>
        <w:shd w:val="clear" w:color="auto" w:fill="FFFFFF"/>
        <w:spacing w:line="348" w:lineRule="auto"/>
        <w:ind w:left="315" w:hangingChars="150" w:hanging="315"/>
        <w:rPr>
          <w:rFonts w:cs="宋体"/>
          <w:color w:val="000000" w:themeColor="text1"/>
          <w:szCs w:val="21"/>
          <w14:ligatures w14:val="none"/>
        </w:rPr>
      </w:pPr>
      <w:r w:rsidRPr="00F66E96">
        <w:rPr>
          <w:rFonts w:cs="宋体" w:hint="eastAsia"/>
          <w:color w:val="000000" w:themeColor="text1"/>
          <w:szCs w:val="21"/>
          <w14:ligatures w14:val="none"/>
        </w:rPr>
        <w:t>2</w:t>
      </w:r>
      <w:r w:rsidR="00B033D6" w:rsidRPr="00F66E96">
        <w:rPr>
          <w:color w:val="000000" w:themeColor="text1"/>
          <w:szCs w:val="21"/>
          <w14:ligatures w14:val="none"/>
        </w:rPr>
        <w:t>．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（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2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分）</w:t>
      </w:r>
      <w:r w:rsidR="003F3922" w:rsidRPr="00F66E96">
        <w:rPr>
          <w:rFonts w:cs="宋体" w:hint="eastAsia"/>
          <w:color w:val="000000" w:themeColor="text1"/>
          <w:szCs w:val="21"/>
          <w14:ligatures w14:val="none"/>
        </w:rPr>
        <w:t>若把</w:t>
      </w:r>
      <w:r w:rsidR="001954ED" w:rsidRPr="00F66E96">
        <w:rPr>
          <w:rFonts w:cs="宋体" w:hint="eastAsia"/>
          <w:color w:val="000000" w:themeColor="text1"/>
          <w:szCs w:val="21"/>
          <w14:ligatures w14:val="none"/>
        </w:rPr>
        <w:t>某段时间内</w:t>
      </w:r>
      <w:r w:rsidR="003F3922" w:rsidRPr="00F66E96">
        <w:rPr>
          <w:rFonts w:cs="宋体" w:hint="eastAsia"/>
          <w:color w:val="000000" w:themeColor="text1"/>
          <w:szCs w:val="21"/>
          <w14:ligatures w14:val="none"/>
        </w:rPr>
        <w:t>阻尼器的运动</w:t>
      </w:r>
      <w:r w:rsidR="001954ED" w:rsidRPr="00F66E96">
        <w:rPr>
          <w:rFonts w:cs="宋体" w:hint="eastAsia"/>
          <w:color w:val="000000" w:themeColor="text1"/>
          <w:szCs w:val="21"/>
          <w14:ligatures w14:val="none"/>
        </w:rPr>
        <w:t>看成水平方向的等幅</w:t>
      </w:r>
      <w:r w:rsidR="003F3922" w:rsidRPr="00F66E96">
        <w:rPr>
          <w:rFonts w:cs="宋体" w:hint="eastAsia"/>
          <w:color w:val="000000" w:themeColor="text1"/>
          <w:szCs w:val="21"/>
          <w14:ligatures w14:val="none"/>
        </w:rPr>
        <w:t>振动</w:t>
      </w:r>
      <w:r w:rsidR="0034690B" w:rsidRPr="00F66E96">
        <w:rPr>
          <w:rFonts w:cs="宋体" w:hint="eastAsia"/>
          <w:color w:val="000000" w:themeColor="text1"/>
          <w:szCs w:val="21"/>
          <w14:ligatures w14:val="none"/>
        </w:rPr>
        <w:t>，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振幅</w:t>
      </w:r>
      <w:r w:rsidR="0034690B" w:rsidRPr="00F66E96">
        <w:rPr>
          <w:rFonts w:cs="宋体" w:hint="eastAsia"/>
          <w:color w:val="000000" w:themeColor="text1"/>
          <w:szCs w:val="21"/>
          <w14:ligatures w14:val="none"/>
        </w:rPr>
        <w:t>为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70</w:t>
      </w:r>
      <w:r w:rsidR="00B033D6" w:rsidRPr="00F66E96">
        <w:rPr>
          <w:rFonts w:cs="宋体"/>
          <w:color w:val="000000" w:themeColor="text1"/>
          <w:szCs w:val="21"/>
          <w14:ligatures w14:val="none"/>
        </w:rPr>
        <w:t xml:space="preserve"> 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cm</w:t>
      </w:r>
      <w:r w:rsidR="003F3922" w:rsidRPr="00F66E96">
        <w:rPr>
          <w:rFonts w:cs="宋体" w:hint="eastAsia"/>
          <w:color w:val="000000" w:themeColor="text1"/>
          <w:szCs w:val="21"/>
          <w14:ligatures w14:val="none"/>
        </w:rPr>
        <w:t>，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则一</w:t>
      </w:r>
      <w:r w:rsidR="009021A3">
        <w:rPr>
          <w:rFonts w:cs="宋体" w:hint="eastAsia"/>
          <w:color w:val="000000" w:themeColor="text1"/>
          <w:szCs w:val="21"/>
          <w14:ligatures w14:val="none"/>
        </w:rPr>
        <w:t xml:space="preserve"> 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个周期内阻尼器</w:t>
      </w:r>
      <w:r w:rsidR="00D105A4" w:rsidRPr="00F66E96">
        <w:rPr>
          <w:rFonts w:cs="宋体" w:hint="eastAsia"/>
          <w:color w:val="000000" w:themeColor="text1"/>
          <w:szCs w:val="21"/>
          <w14:ligatures w14:val="none"/>
        </w:rPr>
        <w:t>经过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的路程为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__________cm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。</w:t>
      </w:r>
    </w:p>
    <w:p w14:paraId="14F9AF78" w14:textId="2FF07EC4" w:rsidR="003E1F49" w:rsidRPr="00F66E96" w:rsidRDefault="003E1F49" w:rsidP="00B033D6">
      <w:pPr>
        <w:widowControl/>
        <w:shd w:val="clear" w:color="auto" w:fill="FFFFFF"/>
        <w:spacing w:line="348" w:lineRule="auto"/>
        <w:ind w:left="315" w:hangingChars="150" w:hanging="315"/>
        <w:rPr>
          <w:rFonts w:cs="宋体"/>
          <w:color w:val="000000" w:themeColor="text1"/>
          <w:szCs w:val="21"/>
          <w14:ligatures w14:val="none"/>
        </w:rPr>
      </w:pPr>
      <w:r w:rsidRPr="00F66E96">
        <w:rPr>
          <w:rFonts w:cs="宋体"/>
          <w:color w:val="000000" w:themeColor="text1"/>
          <w:szCs w:val="21"/>
          <w14:ligatures w14:val="none"/>
        </w:rPr>
        <w:t>3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．（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3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分）</w:t>
      </w:r>
      <w:r w:rsidR="002B2671" w:rsidRPr="00F66E96">
        <w:rPr>
          <w:rFonts w:cs="宋体" w:hint="eastAsia"/>
          <w:color w:val="000000" w:themeColor="text1"/>
          <w:szCs w:val="21"/>
          <w14:ligatures w14:val="none"/>
        </w:rPr>
        <w:t>台风时期，阻尼器的振动（</w:t>
      </w:r>
      <w:r w:rsidR="002B2671" w:rsidRPr="00F66E96">
        <w:rPr>
          <w:rFonts w:cs="宋体" w:hint="eastAsia"/>
          <w:color w:val="000000" w:themeColor="text1"/>
          <w:szCs w:val="21"/>
          <w14:ligatures w14:val="none"/>
        </w:rPr>
        <w:t xml:space="preserve"> </w:t>
      </w:r>
      <w:r w:rsidR="002B2671" w:rsidRPr="00F66E96">
        <w:rPr>
          <w:rFonts w:cs="宋体"/>
          <w:color w:val="000000" w:themeColor="text1"/>
          <w:szCs w:val="21"/>
          <w14:ligatures w14:val="none"/>
        </w:rPr>
        <w:t xml:space="preserve">    </w:t>
      </w:r>
      <w:r w:rsidR="002B2671" w:rsidRPr="00F66E96">
        <w:rPr>
          <w:rFonts w:cs="宋体" w:hint="eastAsia"/>
          <w:color w:val="000000" w:themeColor="text1"/>
          <w:szCs w:val="21"/>
          <w14:ligatures w14:val="none"/>
        </w:rPr>
        <w:t>）受迫振动。</w:t>
      </w:r>
    </w:p>
    <w:p w14:paraId="63D98DC9" w14:textId="383BEA10" w:rsidR="003E1F49" w:rsidRPr="00F66E96" w:rsidRDefault="00B033D6" w:rsidP="00B033D6">
      <w:pPr>
        <w:widowControl/>
        <w:shd w:val="clear" w:color="auto" w:fill="FFFFFF"/>
        <w:spacing w:line="348" w:lineRule="auto"/>
        <w:ind w:firstLineChars="150" w:firstLine="315"/>
        <w:rPr>
          <w:rFonts w:cs="宋体"/>
          <w:color w:val="000000" w:themeColor="text1"/>
          <w:szCs w:val="21"/>
          <w14:ligatures w14:val="none"/>
        </w:rPr>
      </w:pPr>
      <w:r w:rsidRPr="00F66E96">
        <w:rPr>
          <w:rFonts w:cs="宋体" w:hint="eastAsia"/>
          <w:noProof/>
          <w:color w:val="000000" w:themeColor="text1"/>
          <w:szCs w:val="21"/>
          <w14:ligatures w14:val="none"/>
        </w:rPr>
        <mc:AlternateContent>
          <mc:Choice Requires="wpg">
            <w:drawing>
              <wp:anchor distT="0" distB="0" distL="114300" distR="114300" simplePos="0" relativeHeight="251598848" behindDoc="0" locked="0" layoutInCell="1" allowOverlap="1" wp14:anchorId="35FCF810" wp14:editId="7CE3DBB1">
                <wp:simplePos x="0" y="0"/>
                <wp:positionH relativeFrom="column">
                  <wp:posOffset>4241437</wp:posOffset>
                </wp:positionH>
                <wp:positionV relativeFrom="paragraph">
                  <wp:posOffset>271279</wp:posOffset>
                </wp:positionV>
                <wp:extent cx="1012825" cy="1214755"/>
                <wp:effectExtent l="0" t="0" r="15875" b="4445"/>
                <wp:wrapSquare wrapText="bothSides"/>
                <wp:docPr id="1447716418" name="组合 14477164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12825" cy="1214755"/>
                          <a:chOff x="0" y="0"/>
                          <a:chExt cx="1013137" cy="1214818"/>
                        </a:xfrm>
                      </wpg:grpSpPr>
                      <wps:wsp>
                        <wps:cNvPr id="1387948155" name="矩形 176"/>
                        <wps:cNvSpPr/>
                        <wps:spPr>
                          <a:xfrm>
                            <a:off x="602974" y="0"/>
                            <a:ext cx="238760" cy="823595"/>
                          </a:xfrm>
                          <a:prstGeom prst="rect">
                            <a:avLst/>
                          </a:prstGeom>
                          <a:solidFill>
                            <a:sysClr val="window" lastClr="FFFFFF">
                              <a:lumMod val="85000"/>
                            </a:sysClr>
                          </a:solidFill>
                          <a:ln w="12700" cap="flat" cmpd="sng" algn="ctr">
                            <a:solidFill>
                              <a:sysClr val="windowText" lastClr="000000">
                                <a:lumMod val="95000"/>
                                <a:lumOff val="5000"/>
                              </a:sys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83200010" name="矩形 176"/>
                        <wps:cNvSpPr/>
                        <wps:spPr>
                          <a:xfrm>
                            <a:off x="125895" y="200232"/>
                            <a:ext cx="239152" cy="625387"/>
                          </a:xfrm>
                          <a:prstGeom prst="rect">
                            <a:avLst/>
                          </a:prstGeom>
                          <a:solidFill>
                            <a:sysClr val="window" lastClr="FFFFFF">
                              <a:lumMod val="85000"/>
                            </a:sysClr>
                          </a:solidFill>
                          <a:ln w="12700" cap="flat" cmpd="sng" algn="ctr">
                            <a:solidFill>
                              <a:sysClr val="windowText" lastClr="000000">
                                <a:lumMod val="95000"/>
                                <a:lumOff val="5000"/>
                              </a:sys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4823973" name="文本框 17"/>
                        <wps:cNvSpPr txBox="1"/>
                        <wps:spPr>
                          <a:xfrm>
                            <a:off x="82826" y="778565"/>
                            <a:ext cx="304800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755A53F" w14:textId="77777777" w:rsidR="00B033D6" w:rsidRPr="00EC38AC" w:rsidRDefault="00B033D6" w:rsidP="00C1050B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E</w:t>
                              </w:r>
                              <w:r>
                                <w:rPr>
                                  <w:rFonts w:cs="Times New Roman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0797271" name="文本框 17"/>
                        <wps:cNvSpPr txBox="1"/>
                        <wps:spPr>
                          <a:xfrm>
                            <a:off x="573156" y="778565"/>
                            <a:ext cx="314325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E85C41B" w14:textId="77777777" w:rsidR="00B033D6" w:rsidRPr="00EC38AC" w:rsidRDefault="00B033D6" w:rsidP="00C1050B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E</w:t>
                              </w:r>
                              <w:r w:rsidRPr="002B2671"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47716417" name="直接连接符 1447716417"/>
                        <wps:cNvCnPr/>
                        <wps:spPr>
                          <a:xfrm>
                            <a:off x="0" y="824948"/>
                            <a:ext cx="100774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19" name="文本框 17"/>
                        <wps:cNvSpPr txBox="1"/>
                        <wps:spPr>
                          <a:xfrm>
                            <a:off x="15936" y="938593"/>
                            <a:ext cx="997201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7386486" w14:textId="77777777" w:rsidR="00B033D6" w:rsidRPr="00600012" w:rsidRDefault="00B033D6" w:rsidP="00600012">
                              <w:pPr>
                                <w:jc w:val="center"/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600012"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>（</w:t>
                              </w:r>
                              <w:r w:rsidRPr="00600012"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>c</w:t>
                              </w:r>
                              <w:r w:rsidRPr="00600012"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5FCF810" id="组合 1447716418" o:spid="_x0000_s2121" style="position:absolute;left:0;text-align:left;margin-left:333.95pt;margin-top:21.35pt;width:79.75pt;height:95.65pt;z-index:251598848;mso-position-horizontal-relative:text;mso-position-vertical-relative:text;mso-width-relative:margin;mso-height-relative:margin" coordsize="10131,121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">
                <v:rect id="矩形 176" o:spid="_x0000_s2122" style="position:absolute;left:6029;width:2388;height:82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" fillcolor="#d9d9d9" strokecolor="#0d0d0d" strokeweight="1pt"/>
                <v:rect id="矩形 176" o:spid="_x0000_s2123" style="position:absolute;left:1258;top:2002;width:2392;height:62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" fillcolor="#d9d9d9" strokecolor="#0d0d0d" strokeweight="1pt"/>
                <v:shape id="文本框 17" o:spid="_x0000_s2124" type="#_x0000_t202" style="position:absolute;left:828;top:7785;width:3048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" filled="f" stroked="f" strokeweight=".5pt">
                  <v:textbox>
                    <w:txbxContent>
                      <w:p w14:paraId="6755A53F" w14:textId="77777777" w:rsidR="00B033D6" w:rsidRPr="00EC38AC" w:rsidRDefault="00B033D6" w:rsidP="00C1050B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 w:hint="eastAsia"/>
                            <w:i/>
                            <w:iCs/>
                            <w:sz w:val="18"/>
                            <w:szCs w:val="18"/>
                          </w:rPr>
                          <w:t>E</w:t>
                        </w:r>
                        <w:r>
                          <w:rPr>
                            <w:rFonts w:cs="Times New Roman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  <w:r>
                          <w:rPr>
                            <w:rFonts w:cs="Times New Roman" w:hint="eastAsia"/>
                            <w:i/>
                            <w:iCs/>
                            <w:sz w:val="18"/>
                            <w:szCs w:val="1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文本框 17" o:spid="_x0000_s2125" type="#_x0000_t202" style="position:absolute;left:5731;top:7785;width:3143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" filled="f" stroked="f" strokeweight=".5pt">
                  <v:textbox>
                    <w:txbxContent>
                      <w:p w14:paraId="3E85C41B" w14:textId="77777777" w:rsidR="00B033D6" w:rsidRPr="00EC38AC" w:rsidRDefault="00B033D6" w:rsidP="00C1050B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 w:hint="eastAsia"/>
                            <w:i/>
                            <w:iCs/>
                            <w:sz w:val="18"/>
                            <w:szCs w:val="18"/>
                          </w:rPr>
                          <w:t>E</w:t>
                        </w:r>
                        <w:r w:rsidRPr="002B2671">
                          <w:rPr>
                            <w:rFonts w:cs="Times New Roman"/>
                            <w:iCs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line id="直接连接符 1447716417" o:spid="_x0000_s2126" style="position:absolute;visibility:visible;mso-wrap-style:square" from="0,8249" to="10077,82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" strokecolor="black [3213]" strokeweight="1pt">
                  <v:stroke joinstyle="miter"/>
                </v:line>
                <v:shape id="文本框 17" o:spid="_x0000_s2127" type="#_x0000_t202" style="position:absolute;left:159;top:9385;width:9972;height:2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" filled="f" stroked="f" strokeweight=".5pt">
                  <v:textbox>
                    <w:txbxContent>
                      <w:p w14:paraId="07386486" w14:textId="77777777" w:rsidR="00B033D6" w:rsidRPr="00600012" w:rsidRDefault="00B033D6" w:rsidP="00600012">
                        <w:pPr>
                          <w:jc w:val="center"/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 w:rsidRPr="00600012">
                          <w:rPr>
                            <w:rFonts w:cs="Times New Roman"/>
                            <w:iCs/>
                            <w:sz w:val="18"/>
                            <w:szCs w:val="18"/>
                          </w:rPr>
                          <w:t>（</w:t>
                        </w:r>
                        <w:r w:rsidRPr="00600012">
                          <w:rPr>
                            <w:rFonts w:cs="Times New Roman"/>
                            <w:iCs/>
                            <w:sz w:val="18"/>
                            <w:szCs w:val="18"/>
                          </w:rPr>
                          <w:t>c</w:t>
                        </w:r>
                        <w:r w:rsidRPr="00600012">
                          <w:rPr>
                            <w:rFonts w:cs="Times New Roman"/>
                            <w:iCs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3E1F49" w:rsidRPr="00F66E96">
        <w:rPr>
          <w:rFonts w:cs="宋体" w:hint="eastAsia"/>
          <w:color w:val="000000" w:themeColor="text1"/>
          <w:szCs w:val="21"/>
          <w14:ligatures w14:val="none"/>
        </w:rPr>
        <w:t>A</w:t>
      </w:r>
      <w:r w:rsidR="003E1F49" w:rsidRPr="00F66E96">
        <w:rPr>
          <w:rFonts w:cs="宋体" w:hint="eastAsia"/>
          <w:color w:val="000000" w:themeColor="text1"/>
          <w:szCs w:val="21"/>
          <w14:ligatures w14:val="none"/>
        </w:rPr>
        <w:t>．</w:t>
      </w:r>
      <w:r w:rsidR="002B2671" w:rsidRPr="00F66E96">
        <w:rPr>
          <w:rFonts w:cs="宋体" w:hint="eastAsia"/>
          <w:color w:val="000000" w:themeColor="text1"/>
          <w:szCs w:val="21"/>
          <w14:ligatures w14:val="none"/>
        </w:rPr>
        <w:t>是</w:t>
      </w:r>
      <w:r w:rsidRPr="00F66E96">
        <w:rPr>
          <w:rFonts w:cs="宋体"/>
          <w:color w:val="000000" w:themeColor="text1"/>
          <w:szCs w:val="21"/>
          <w14:ligatures w14:val="none"/>
        </w:rPr>
        <w:tab/>
      </w:r>
      <w:r w:rsidRPr="00F66E96">
        <w:rPr>
          <w:rFonts w:cs="宋体"/>
          <w:color w:val="000000" w:themeColor="text1"/>
          <w:szCs w:val="21"/>
          <w14:ligatures w14:val="none"/>
        </w:rPr>
        <w:tab/>
      </w:r>
      <w:r w:rsidRPr="00F66E96">
        <w:rPr>
          <w:rFonts w:cs="宋体"/>
          <w:color w:val="000000" w:themeColor="text1"/>
          <w:szCs w:val="21"/>
          <w14:ligatures w14:val="none"/>
        </w:rPr>
        <w:tab/>
      </w:r>
      <w:r w:rsidRPr="00F66E96">
        <w:rPr>
          <w:rFonts w:cs="宋体"/>
          <w:color w:val="000000" w:themeColor="text1"/>
          <w:szCs w:val="21"/>
          <w14:ligatures w14:val="none"/>
        </w:rPr>
        <w:tab/>
      </w:r>
      <w:r w:rsidRPr="00F66E96">
        <w:rPr>
          <w:rFonts w:cs="宋体"/>
          <w:color w:val="000000" w:themeColor="text1"/>
          <w:szCs w:val="21"/>
          <w14:ligatures w14:val="none"/>
        </w:rPr>
        <w:tab/>
      </w:r>
      <w:r w:rsidR="003E1F49" w:rsidRPr="00F66E96">
        <w:rPr>
          <w:rFonts w:cs="宋体" w:hint="eastAsia"/>
          <w:color w:val="000000" w:themeColor="text1"/>
          <w:szCs w:val="21"/>
          <w14:ligatures w14:val="none"/>
        </w:rPr>
        <w:t>B</w:t>
      </w:r>
      <w:r w:rsidR="003E1F49" w:rsidRPr="00F66E96">
        <w:rPr>
          <w:rFonts w:cs="宋体" w:hint="eastAsia"/>
          <w:color w:val="000000" w:themeColor="text1"/>
          <w:szCs w:val="21"/>
          <w14:ligatures w14:val="none"/>
        </w:rPr>
        <w:t>．</w:t>
      </w:r>
      <w:r w:rsidR="002B2671" w:rsidRPr="00F66E96">
        <w:rPr>
          <w:rFonts w:cs="宋体" w:hint="eastAsia"/>
          <w:color w:val="000000" w:themeColor="text1"/>
          <w:szCs w:val="21"/>
          <w14:ligatures w14:val="none"/>
        </w:rPr>
        <w:t>不是</w:t>
      </w:r>
    </w:p>
    <w:p w14:paraId="2C213F1F" w14:textId="77777777" w:rsidR="000960B6" w:rsidRPr="00F66E96" w:rsidRDefault="002B2671" w:rsidP="00B033D6">
      <w:pPr>
        <w:widowControl/>
        <w:shd w:val="clear" w:color="auto" w:fill="FFFFFF"/>
        <w:spacing w:line="348" w:lineRule="auto"/>
        <w:ind w:left="315" w:hangingChars="150" w:hanging="315"/>
        <w:rPr>
          <w:color w:val="000000" w:themeColor="text1"/>
        </w:rPr>
      </w:pPr>
      <w:r w:rsidRPr="00F66E96">
        <w:rPr>
          <w:rFonts w:cs="宋体"/>
          <w:color w:val="000000" w:themeColor="text1"/>
          <w:szCs w:val="21"/>
          <w14:ligatures w14:val="none"/>
        </w:rPr>
        <w:t>4</w:t>
      </w:r>
      <w:r w:rsidR="000960B6" w:rsidRPr="00F66E96">
        <w:rPr>
          <w:rFonts w:cs="宋体" w:hint="eastAsia"/>
          <w:color w:val="000000" w:themeColor="text1"/>
          <w:szCs w:val="21"/>
          <w14:ligatures w14:val="none"/>
        </w:rPr>
        <w:t>．（</w:t>
      </w:r>
      <w:r w:rsidR="000960B6" w:rsidRPr="00F66E96">
        <w:rPr>
          <w:rFonts w:cs="宋体" w:hint="eastAsia"/>
          <w:color w:val="000000" w:themeColor="text1"/>
          <w:szCs w:val="21"/>
          <w14:ligatures w14:val="none"/>
        </w:rPr>
        <w:t>4</w:t>
      </w:r>
      <w:r w:rsidR="000960B6" w:rsidRPr="00F66E96">
        <w:rPr>
          <w:rFonts w:cs="宋体" w:hint="eastAsia"/>
          <w:color w:val="000000" w:themeColor="text1"/>
          <w:szCs w:val="21"/>
          <w14:ligatures w14:val="none"/>
        </w:rPr>
        <w:t>分）设</w:t>
      </w:r>
      <w:r w:rsidR="003538E8" w:rsidRPr="00F66E96">
        <w:rPr>
          <w:rFonts w:cs="宋体" w:hint="eastAsia"/>
          <w:i/>
          <w:color w:val="000000" w:themeColor="text1"/>
          <w:szCs w:val="21"/>
          <w14:ligatures w14:val="none"/>
        </w:rPr>
        <w:t>t</w:t>
      </w:r>
      <w:r w:rsidRPr="00F66E96">
        <w:rPr>
          <w:rFonts w:cs="宋体"/>
          <w:color w:val="000000" w:themeColor="text1"/>
          <w:szCs w:val="21"/>
          <w:vertAlign w:val="subscript"/>
          <w14:ligatures w14:val="none"/>
        </w:rPr>
        <w:t>0</w:t>
      </w:r>
      <w:r w:rsidR="003538E8" w:rsidRPr="00F66E96">
        <w:rPr>
          <w:rFonts w:cs="宋体" w:hint="eastAsia"/>
          <w:color w:val="000000" w:themeColor="text1"/>
          <w:szCs w:val="21"/>
          <w14:ligatures w14:val="none"/>
        </w:rPr>
        <w:t>时刻阻尼器的机械能为</w:t>
      </w:r>
      <w:r w:rsidR="003538E8" w:rsidRPr="00F66E96">
        <w:rPr>
          <w:rFonts w:cs="宋体" w:hint="eastAsia"/>
          <w:i/>
          <w:color w:val="000000" w:themeColor="text1"/>
          <w:szCs w:val="21"/>
          <w14:ligatures w14:val="none"/>
        </w:rPr>
        <w:t>E</w:t>
      </w:r>
      <w:r w:rsidR="003538E8" w:rsidRPr="00F66E96">
        <w:rPr>
          <w:rFonts w:cs="宋体"/>
          <w:color w:val="000000" w:themeColor="text1"/>
          <w:szCs w:val="21"/>
          <w:vertAlign w:val="subscript"/>
          <w14:ligatures w14:val="none"/>
        </w:rPr>
        <w:t>0</w:t>
      </w:r>
      <w:r w:rsidR="003538E8" w:rsidRPr="00F66E96">
        <w:rPr>
          <w:rFonts w:cs="宋体" w:hint="eastAsia"/>
          <w:color w:val="000000" w:themeColor="text1"/>
          <w:szCs w:val="21"/>
          <w14:ligatures w14:val="none"/>
        </w:rPr>
        <w:t>，</w:t>
      </w:r>
      <w:r w:rsidR="002867E1" w:rsidRPr="00F66E96">
        <w:rPr>
          <w:rFonts w:cs="宋体" w:hint="eastAsia"/>
          <w:color w:val="000000" w:themeColor="text1"/>
          <w:szCs w:val="21"/>
          <w14:ligatures w14:val="none"/>
        </w:rPr>
        <w:t>之后</w:t>
      </w:r>
      <w:r w:rsidRPr="00F66E96">
        <w:rPr>
          <w:rFonts w:cs="宋体" w:hint="eastAsia"/>
          <w:i/>
          <w:color w:val="000000" w:themeColor="text1"/>
          <w:szCs w:val="21"/>
          <w14:ligatures w14:val="none"/>
        </w:rPr>
        <w:t>t</w:t>
      </w:r>
      <w:r w:rsidRPr="00F66E96">
        <w:rPr>
          <w:rFonts w:cs="宋体"/>
          <w:color w:val="000000" w:themeColor="text1"/>
          <w:szCs w:val="21"/>
          <w:vertAlign w:val="subscript"/>
          <w14:ligatures w14:val="none"/>
        </w:rPr>
        <w:t>1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时刻</w:t>
      </w:r>
      <w:r w:rsidR="000960B6" w:rsidRPr="00F66E96">
        <w:rPr>
          <w:rFonts w:cs="宋体" w:hint="eastAsia"/>
          <w:color w:val="000000" w:themeColor="text1"/>
          <w:szCs w:val="21"/>
          <w14:ligatures w14:val="none"/>
        </w:rPr>
        <w:t>阻尼器的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机械</w:t>
      </w:r>
      <w:r w:rsidR="002867E1" w:rsidRPr="00F66E96">
        <w:rPr>
          <w:rFonts w:cs="宋体" w:hint="eastAsia"/>
          <w:color w:val="000000" w:themeColor="text1"/>
          <w:szCs w:val="21"/>
          <w14:ligatures w14:val="none"/>
        </w:rPr>
        <w:t>能为</w:t>
      </w:r>
      <w:r w:rsidR="002867E1" w:rsidRPr="00F66E96">
        <w:rPr>
          <w:rFonts w:cs="宋体" w:hint="eastAsia"/>
          <w:i/>
          <w:color w:val="000000" w:themeColor="text1"/>
          <w:szCs w:val="21"/>
          <w14:ligatures w14:val="none"/>
        </w:rPr>
        <w:t>E</w:t>
      </w:r>
      <w:r w:rsidR="002867E1" w:rsidRPr="00F66E96">
        <w:rPr>
          <w:rFonts w:cs="宋体"/>
          <w:color w:val="000000" w:themeColor="text1"/>
          <w:szCs w:val="21"/>
          <w:vertAlign w:val="subscript"/>
          <w14:ligatures w14:val="none"/>
        </w:rPr>
        <w:t>1</w:t>
      </w:r>
      <w:r w:rsidR="002867E1" w:rsidRPr="00F66E96">
        <w:rPr>
          <w:rFonts w:cs="宋体" w:hint="eastAsia"/>
          <w:color w:val="000000" w:themeColor="text1"/>
          <w:szCs w:val="21"/>
          <w14:ligatures w14:val="none"/>
        </w:rPr>
        <w:t>，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如图</w:t>
      </w:r>
      <w:r w:rsidR="00600012" w:rsidRPr="00F66E96">
        <w:rPr>
          <w:rFonts w:cs="宋体" w:hint="eastAsia"/>
          <w:color w:val="000000" w:themeColor="text1"/>
          <w:szCs w:val="21"/>
          <w14:ligatures w14:val="none"/>
        </w:rPr>
        <w:t>（</w:t>
      </w:r>
      <w:r w:rsidR="00600012" w:rsidRPr="00F66E96">
        <w:rPr>
          <w:rFonts w:cs="宋体" w:hint="eastAsia"/>
          <w:color w:val="000000" w:themeColor="text1"/>
          <w:szCs w:val="21"/>
          <w14:ligatures w14:val="none"/>
        </w:rPr>
        <w:t>c</w:t>
      </w:r>
      <w:r w:rsidR="00600012" w:rsidRPr="00F66E96">
        <w:rPr>
          <w:rFonts w:cs="宋体" w:hint="eastAsia"/>
          <w:color w:val="000000" w:themeColor="text1"/>
          <w:szCs w:val="21"/>
          <w14:ligatures w14:val="none"/>
        </w:rPr>
        <w:t>）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所示。</w:t>
      </w:r>
      <w:r w:rsidR="002867E1" w:rsidRPr="00F66E96">
        <w:rPr>
          <w:rFonts w:cs="宋体" w:hint="eastAsia"/>
          <w:color w:val="000000" w:themeColor="text1"/>
          <w:szCs w:val="21"/>
          <w14:ligatures w14:val="none"/>
        </w:rPr>
        <w:t>该过程中，控制系统对阻尼器</w:t>
      </w:r>
      <w:r w:rsidR="000960B6" w:rsidRPr="00F66E96">
        <w:rPr>
          <w:rFonts w:cs="宋体" w:hint="eastAsia"/>
          <w:color w:val="000000" w:themeColor="text1"/>
          <w:szCs w:val="21"/>
          <w14:ligatures w14:val="none"/>
        </w:rPr>
        <w:t>（</w:t>
      </w:r>
      <w:r w:rsidR="000960B6" w:rsidRPr="00F66E96">
        <w:rPr>
          <w:rFonts w:cs="宋体" w:hint="eastAsia"/>
          <w:color w:val="000000" w:themeColor="text1"/>
          <w:szCs w:val="21"/>
          <w14:ligatures w14:val="none"/>
        </w:rPr>
        <w:t xml:space="preserve">     </w:t>
      </w:r>
      <w:r w:rsidR="000960B6" w:rsidRPr="00F66E96">
        <w:rPr>
          <w:rFonts w:cs="宋体" w:hint="eastAsia"/>
          <w:color w:val="000000" w:themeColor="text1"/>
          <w:szCs w:val="21"/>
          <w14:ligatures w14:val="none"/>
        </w:rPr>
        <w:t>）</w:t>
      </w:r>
    </w:p>
    <w:p w14:paraId="127F5FB5" w14:textId="47AD0308" w:rsidR="000960B6" w:rsidRPr="00F66E96" w:rsidRDefault="002867E1" w:rsidP="00B033D6">
      <w:pPr>
        <w:widowControl/>
        <w:shd w:val="clear" w:color="auto" w:fill="FFFFFF"/>
        <w:spacing w:line="348" w:lineRule="auto"/>
        <w:ind w:firstLineChars="150" w:firstLine="315"/>
        <w:rPr>
          <w:rFonts w:cs="宋体"/>
          <w:color w:val="000000" w:themeColor="text1"/>
          <w:szCs w:val="21"/>
          <w14:ligatures w14:val="none"/>
        </w:rPr>
      </w:pPr>
      <w:r w:rsidRPr="00F66E96">
        <w:rPr>
          <w:rFonts w:cs="宋体"/>
          <w:color w:val="000000" w:themeColor="text1"/>
          <w:szCs w:val="21"/>
          <w14:ligatures w14:val="none"/>
        </w:rPr>
        <w:t>A</w:t>
      </w:r>
      <w:r w:rsidRPr="00F66E96">
        <w:rPr>
          <w:rFonts w:cs="宋体"/>
          <w:color w:val="000000" w:themeColor="text1"/>
          <w:szCs w:val="21"/>
          <w14:ligatures w14:val="none"/>
        </w:rPr>
        <w:t>．</w:t>
      </w:r>
      <w:r w:rsidR="007F1C7E" w:rsidRPr="00F66E96">
        <w:rPr>
          <w:rFonts w:cs="宋体" w:hint="eastAsia"/>
          <w:color w:val="000000" w:themeColor="text1"/>
          <w:szCs w:val="21"/>
          <w14:ligatures w14:val="none"/>
        </w:rPr>
        <w:t>不做功</w:t>
      </w:r>
      <w:r w:rsidR="00B033D6" w:rsidRPr="00F66E96">
        <w:rPr>
          <w:rFonts w:cs="宋体"/>
          <w:color w:val="000000" w:themeColor="text1"/>
          <w:szCs w:val="21"/>
          <w14:ligatures w14:val="none"/>
        </w:rPr>
        <w:tab/>
      </w:r>
      <w:r w:rsidR="00B033D6" w:rsidRPr="00F66E96">
        <w:rPr>
          <w:rFonts w:cs="宋体"/>
          <w:color w:val="000000" w:themeColor="text1"/>
          <w:szCs w:val="21"/>
          <w14:ligatures w14:val="none"/>
        </w:rPr>
        <w:tab/>
      </w:r>
      <w:r w:rsidR="00B033D6" w:rsidRPr="00F66E96">
        <w:rPr>
          <w:rFonts w:cs="宋体"/>
          <w:color w:val="000000" w:themeColor="text1"/>
          <w:szCs w:val="21"/>
          <w14:ligatures w14:val="none"/>
        </w:rPr>
        <w:tab/>
      </w:r>
      <w:r w:rsidR="00B033D6" w:rsidRPr="00F66E96">
        <w:rPr>
          <w:rFonts w:cs="宋体"/>
          <w:color w:val="000000" w:themeColor="text1"/>
          <w:szCs w:val="21"/>
          <w14:ligatures w14:val="none"/>
        </w:rPr>
        <w:tab/>
      </w:r>
      <w:r w:rsidRPr="00F66E96">
        <w:rPr>
          <w:rFonts w:cs="宋体"/>
          <w:color w:val="000000" w:themeColor="text1"/>
          <w:szCs w:val="21"/>
          <w14:ligatures w14:val="none"/>
        </w:rPr>
        <w:t>B</w:t>
      </w:r>
      <w:r w:rsidRPr="00F66E96">
        <w:rPr>
          <w:rFonts w:cs="宋体"/>
          <w:color w:val="000000" w:themeColor="text1"/>
          <w:szCs w:val="21"/>
          <w14:ligatures w14:val="none"/>
        </w:rPr>
        <w:t>．</w:t>
      </w:r>
      <w:r w:rsidR="007F1C7E" w:rsidRPr="00F66E96">
        <w:rPr>
          <w:rFonts w:cs="宋体" w:hint="eastAsia"/>
          <w:color w:val="000000" w:themeColor="text1"/>
          <w:szCs w:val="21"/>
          <w14:ligatures w14:val="none"/>
        </w:rPr>
        <w:t>做负功</w:t>
      </w:r>
      <w:r w:rsidR="00B033D6" w:rsidRPr="00F66E96">
        <w:rPr>
          <w:rFonts w:cs="宋体"/>
          <w:color w:val="000000" w:themeColor="text1"/>
          <w:szCs w:val="21"/>
          <w14:ligatures w14:val="none"/>
        </w:rPr>
        <w:tab/>
      </w:r>
      <w:r w:rsidR="00B033D6" w:rsidRPr="00F66E96">
        <w:rPr>
          <w:rFonts w:cs="宋体"/>
          <w:color w:val="000000" w:themeColor="text1"/>
          <w:szCs w:val="21"/>
          <w14:ligatures w14:val="none"/>
        </w:rPr>
        <w:tab/>
      </w:r>
      <w:r w:rsidR="00B033D6" w:rsidRPr="00F66E96">
        <w:rPr>
          <w:rFonts w:cs="宋体"/>
          <w:color w:val="000000" w:themeColor="text1"/>
          <w:szCs w:val="21"/>
          <w14:ligatures w14:val="none"/>
        </w:rPr>
        <w:tab/>
      </w:r>
      <w:r w:rsidR="00B033D6" w:rsidRPr="00F66E96">
        <w:rPr>
          <w:rFonts w:cs="宋体"/>
          <w:color w:val="000000" w:themeColor="text1"/>
          <w:szCs w:val="21"/>
          <w14:ligatures w14:val="none"/>
        </w:rPr>
        <w:tab/>
      </w:r>
      <w:r w:rsidRPr="00F66E96">
        <w:rPr>
          <w:rFonts w:cs="宋体"/>
          <w:color w:val="000000" w:themeColor="text1"/>
          <w:szCs w:val="21"/>
          <w14:ligatures w14:val="none"/>
        </w:rPr>
        <w:t>C</w:t>
      </w:r>
      <w:r w:rsidRPr="00F66E96">
        <w:rPr>
          <w:rFonts w:cs="宋体"/>
          <w:color w:val="000000" w:themeColor="text1"/>
          <w:szCs w:val="21"/>
          <w14:ligatures w14:val="none"/>
        </w:rPr>
        <w:t>．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做正功</w:t>
      </w:r>
    </w:p>
    <w:p w14:paraId="3B875542" w14:textId="77777777" w:rsidR="006C2AD9" w:rsidRPr="00F66E96" w:rsidRDefault="006C2AD9" w:rsidP="006C2AD9">
      <w:pPr>
        <w:pStyle w:val="a3"/>
        <w:ind w:firstLineChars="0" w:firstLine="0"/>
        <w:rPr>
          <w:color w:val="000000" w:themeColor="text1"/>
        </w:rPr>
      </w:pPr>
    </w:p>
    <w:p w14:paraId="61326F9E" w14:textId="0544C46E" w:rsidR="00980C76" w:rsidRPr="00F66E96" w:rsidRDefault="00980C76" w:rsidP="000960B6">
      <w:pPr>
        <w:rPr>
          <w:rFonts w:cs="Times New Roman"/>
          <w:color w:val="000000" w:themeColor="text1"/>
        </w:rPr>
      </w:pPr>
    </w:p>
    <w:p w14:paraId="66F0F01D" w14:textId="77777777" w:rsidR="008E563E" w:rsidRPr="00F66E96" w:rsidRDefault="000960B6" w:rsidP="00B033D6">
      <w:pPr>
        <w:adjustRightInd w:val="0"/>
        <w:spacing w:beforeLines="100" w:before="312" w:line="360" w:lineRule="auto"/>
        <w:jc w:val="center"/>
        <w:rPr>
          <w:rFonts w:eastAsia="黑体" w:cs="Times New Roman"/>
          <w:color w:val="000000" w:themeColor="text1"/>
          <w:sz w:val="28"/>
          <w14:ligatures w14:val="none"/>
        </w:rPr>
      </w:pPr>
      <w:r w:rsidRPr="00F66E96">
        <w:rPr>
          <w:rFonts w:eastAsia="黑体" w:cs="Times New Roman" w:hint="eastAsia"/>
          <w:color w:val="000000" w:themeColor="text1"/>
          <w:sz w:val="28"/>
          <w14:ligatures w14:val="none"/>
        </w:rPr>
        <w:t>二</w:t>
      </w:r>
      <w:r w:rsidR="008E563E" w:rsidRPr="00F66E96">
        <w:rPr>
          <w:rFonts w:eastAsia="黑体" w:cs="Times New Roman" w:hint="eastAsia"/>
          <w:color w:val="000000" w:themeColor="text1"/>
          <w:sz w:val="28"/>
          <w14:ligatures w14:val="none"/>
        </w:rPr>
        <w:t>、“鹊桥”中继卫星</w:t>
      </w:r>
      <w:r w:rsidR="008E563E" w:rsidRPr="00F66E96">
        <w:rPr>
          <w:rFonts w:eastAsia="黑体" w:cs="Times New Roman"/>
          <w:color w:val="000000" w:themeColor="text1"/>
          <w:sz w:val="28"/>
          <w14:ligatures w14:val="none"/>
        </w:rPr>
        <w:t>（</w:t>
      </w:r>
      <w:r w:rsidR="00042E2D" w:rsidRPr="00F66E96">
        <w:rPr>
          <w:rFonts w:eastAsia="黑体" w:cs="Times New Roman" w:hint="eastAsia"/>
          <w:color w:val="000000" w:themeColor="text1"/>
          <w:sz w:val="28"/>
          <w14:ligatures w14:val="none"/>
        </w:rPr>
        <w:t>共</w:t>
      </w:r>
      <w:r w:rsidR="008E563E" w:rsidRPr="00F66E96">
        <w:rPr>
          <w:rFonts w:eastAsia="黑体" w:cs="Times New Roman"/>
          <w:color w:val="000000" w:themeColor="text1"/>
          <w:sz w:val="28"/>
          <w14:ligatures w14:val="none"/>
        </w:rPr>
        <w:t>1</w:t>
      </w:r>
      <w:r w:rsidRPr="00F66E96">
        <w:rPr>
          <w:rFonts w:eastAsia="黑体" w:cs="Times New Roman"/>
          <w:color w:val="000000" w:themeColor="text1"/>
          <w:sz w:val="28"/>
          <w14:ligatures w14:val="none"/>
        </w:rPr>
        <w:t>6</w:t>
      </w:r>
      <w:r w:rsidR="008E563E" w:rsidRPr="00F66E96">
        <w:rPr>
          <w:rFonts w:eastAsia="黑体" w:cs="Times New Roman"/>
          <w:color w:val="000000" w:themeColor="text1"/>
          <w:sz w:val="28"/>
          <w14:ligatures w14:val="none"/>
        </w:rPr>
        <w:t>分）</w:t>
      </w:r>
    </w:p>
    <w:p w14:paraId="46E2B7D8" w14:textId="545F9CCD" w:rsidR="008E563E" w:rsidRPr="00F66E96" w:rsidRDefault="008E563E" w:rsidP="00B033D6">
      <w:pPr>
        <w:shd w:val="clear" w:color="auto" w:fill="FFFFFF"/>
        <w:spacing w:line="324" w:lineRule="auto"/>
        <w:ind w:firstLine="420"/>
        <w:textAlignment w:val="center"/>
        <w:rPr>
          <w:rFonts w:eastAsia="楷体" w:cs="楷体"/>
          <w:color w:val="000000" w:themeColor="text1"/>
          <w14:ligatures w14:val="none"/>
        </w:rPr>
      </w:pPr>
      <w:r w:rsidRPr="00F66E96">
        <w:rPr>
          <w:rFonts w:eastAsia="楷体" w:cs="楷体" w:hint="eastAsia"/>
          <w:color w:val="000000" w:themeColor="text1"/>
          <w14:ligatures w14:val="none"/>
        </w:rPr>
        <w:lastRenderedPageBreak/>
        <w:t>“鹊桥”中继卫星可以对通信信号进行中继中转</w:t>
      </w:r>
      <w:r w:rsidR="00DE5643" w:rsidRPr="00F66E96">
        <w:rPr>
          <w:rFonts w:eastAsia="楷体" w:cs="楷体" w:hint="eastAsia"/>
          <w:color w:val="000000" w:themeColor="text1"/>
          <w14:ligatures w14:val="none"/>
        </w:rPr>
        <w:t>，帮助中国科学家</w:t>
      </w:r>
      <w:r w:rsidRPr="00F66E96">
        <w:rPr>
          <w:rFonts w:eastAsia="楷体" w:cs="楷体" w:hint="eastAsia"/>
          <w:color w:val="000000" w:themeColor="text1"/>
          <w14:ligatures w14:val="none"/>
        </w:rPr>
        <w:t>获取</w:t>
      </w:r>
      <w:r w:rsidRPr="00F66E96">
        <w:rPr>
          <w:rFonts w:eastAsia="楷体" w:cs="楷体"/>
          <w:color w:val="000000" w:themeColor="text1"/>
          <w14:ligatures w14:val="none"/>
        </w:rPr>
        <w:t>月球背面的</w:t>
      </w:r>
      <w:r w:rsidRPr="00F66E96">
        <w:rPr>
          <w:rFonts w:eastAsia="楷体" w:cs="楷体" w:hint="eastAsia"/>
          <w:color w:val="000000" w:themeColor="text1"/>
          <w14:ligatures w14:val="none"/>
        </w:rPr>
        <w:t>信息，</w:t>
      </w:r>
      <w:r w:rsidR="00E46718" w:rsidRPr="00F66E96">
        <w:rPr>
          <w:rFonts w:eastAsia="楷体" w:cs="楷体" w:hint="eastAsia"/>
          <w:color w:val="000000" w:themeColor="text1"/>
          <w14:ligatures w14:val="none"/>
        </w:rPr>
        <w:t>成功地</w:t>
      </w:r>
      <w:r w:rsidRPr="00F66E96">
        <w:rPr>
          <w:rFonts w:eastAsia="楷体" w:cs="楷体" w:hint="eastAsia"/>
          <w:color w:val="000000" w:themeColor="text1"/>
          <w14:ligatures w14:val="none"/>
        </w:rPr>
        <w:t>从</w:t>
      </w:r>
      <w:r w:rsidRPr="00F66E96">
        <w:rPr>
          <w:rFonts w:eastAsia="楷体" w:cs="楷体"/>
          <w:color w:val="000000" w:themeColor="text1"/>
          <w14:ligatures w14:val="none"/>
        </w:rPr>
        <w:t>月球背面采集土壤</w:t>
      </w:r>
      <w:r w:rsidR="00E46718" w:rsidRPr="00F66E96">
        <w:rPr>
          <w:rFonts w:eastAsia="楷体" w:cs="楷体" w:hint="eastAsia"/>
          <w:color w:val="000000" w:themeColor="text1"/>
          <w14:ligatures w14:val="none"/>
        </w:rPr>
        <w:t>并</w:t>
      </w:r>
      <w:r w:rsidRPr="00F66E96">
        <w:rPr>
          <w:rFonts w:eastAsia="楷体" w:cs="楷体"/>
          <w:color w:val="000000" w:themeColor="text1"/>
          <w14:ligatures w14:val="none"/>
        </w:rPr>
        <w:t>返回地球。</w:t>
      </w:r>
    </w:p>
    <w:p w14:paraId="02B3A201" w14:textId="77777777" w:rsidR="008E563E" w:rsidRPr="00F66E96" w:rsidRDefault="00181D71" w:rsidP="00B033D6">
      <w:pPr>
        <w:spacing w:line="324" w:lineRule="auto"/>
        <w:ind w:left="315" w:hangingChars="150" w:hanging="315"/>
        <w:rPr>
          <w:rFonts w:cs="Times New Roman"/>
          <w:color w:val="000000" w:themeColor="text1"/>
        </w:rPr>
      </w:pPr>
      <w:r w:rsidRPr="00F66E96">
        <w:rPr>
          <w:rFonts w:cs="Times New Roman"/>
          <w:color w:val="000000" w:themeColor="text1"/>
        </w:rPr>
        <w:t>5</w:t>
      </w:r>
      <w:r w:rsidRPr="00F66E96">
        <w:rPr>
          <w:rFonts w:ascii="宋体" w:hAnsi="宋体" w:hint="eastAsia"/>
          <w:color w:val="000000" w:themeColor="text1"/>
        </w:rPr>
        <w:t>．</w:t>
      </w:r>
      <w:r w:rsidR="008E563E" w:rsidRPr="00F66E96">
        <w:rPr>
          <w:rFonts w:cs="Times New Roman" w:hint="eastAsia"/>
          <w:color w:val="000000" w:themeColor="text1"/>
        </w:rPr>
        <w:t>（</w:t>
      </w:r>
      <w:r w:rsidR="008E563E" w:rsidRPr="00F66E96">
        <w:rPr>
          <w:rFonts w:cs="Times New Roman" w:hint="eastAsia"/>
          <w:color w:val="000000" w:themeColor="text1"/>
        </w:rPr>
        <w:t>3</w:t>
      </w:r>
      <w:r w:rsidR="008E563E" w:rsidRPr="00F66E96">
        <w:rPr>
          <w:rFonts w:cs="Times New Roman" w:hint="eastAsia"/>
          <w:color w:val="000000" w:themeColor="text1"/>
        </w:rPr>
        <w:t>分）某段时间内中继卫星向地球发射了一种电磁</w:t>
      </w:r>
      <w:r w:rsidR="00A37713" w:rsidRPr="00F66E96">
        <w:rPr>
          <w:rFonts w:cs="Times New Roman" w:hint="eastAsia"/>
          <w:color w:val="000000" w:themeColor="text1"/>
        </w:rPr>
        <w:t>波</w:t>
      </w:r>
      <w:r w:rsidR="008E563E" w:rsidRPr="00F66E96">
        <w:rPr>
          <w:rFonts w:cs="Times New Roman" w:hint="eastAsia"/>
          <w:color w:val="000000" w:themeColor="text1"/>
        </w:rPr>
        <w:t>。当接收器的频率设置为</w:t>
      </w:r>
      <w:r w:rsidR="00684E58" w:rsidRPr="00F66E96">
        <w:rPr>
          <w:rFonts w:cs="Times New Roman"/>
          <w:i/>
          <w:color w:val="000000" w:themeColor="text1"/>
        </w:rPr>
        <w:t>f</w:t>
      </w:r>
      <w:r w:rsidR="008E563E" w:rsidRPr="00F66E96">
        <w:rPr>
          <w:rFonts w:cs="Times New Roman"/>
          <w:color w:val="000000" w:themeColor="text1"/>
          <w:vertAlign w:val="subscript"/>
        </w:rPr>
        <w:t>0</w:t>
      </w:r>
      <w:r w:rsidR="008E563E" w:rsidRPr="00F66E96">
        <w:rPr>
          <w:rFonts w:cs="Times New Roman" w:hint="eastAsia"/>
          <w:color w:val="000000" w:themeColor="text1"/>
        </w:rPr>
        <w:t>时，</w:t>
      </w:r>
      <w:r w:rsidR="00980C76" w:rsidRPr="00F66E96">
        <w:rPr>
          <w:rFonts w:cs="Times New Roman" w:hint="eastAsia"/>
          <w:color w:val="000000" w:themeColor="text1"/>
        </w:rPr>
        <w:t>接收到的能量最大，</w:t>
      </w:r>
      <w:r w:rsidR="008E563E" w:rsidRPr="00F66E96">
        <w:rPr>
          <w:rFonts w:cs="Times New Roman" w:hint="eastAsia"/>
          <w:color w:val="000000" w:themeColor="text1"/>
        </w:rPr>
        <w:t>产生“电谐振”现象。则</w:t>
      </w:r>
      <w:r w:rsidR="00A31EB3" w:rsidRPr="00F66E96">
        <w:rPr>
          <w:rFonts w:cs="Times New Roman" w:hint="eastAsia"/>
          <w:color w:val="000000" w:themeColor="text1"/>
        </w:rPr>
        <w:t>中继卫星发射的电磁波频率约</w:t>
      </w:r>
      <w:r w:rsidR="008E563E" w:rsidRPr="00F66E96">
        <w:rPr>
          <w:rFonts w:cs="Times New Roman" w:hint="eastAsia"/>
          <w:color w:val="000000" w:themeColor="text1"/>
        </w:rPr>
        <w:t>为（</w:t>
      </w:r>
      <w:r w:rsidR="008E563E" w:rsidRPr="00F66E96">
        <w:rPr>
          <w:rFonts w:cs="Times New Roman" w:hint="eastAsia"/>
          <w:color w:val="000000" w:themeColor="text1"/>
        </w:rPr>
        <w:t xml:space="preserve"> </w:t>
      </w:r>
      <w:r w:rsidR="008E563E" w:rsidRPr="00F66E96">
        <w:rPr>
          <w:rFonts w:cs="Times New Roman"/>
          <w:color w:val="000000" w:themeColor="text1"/>
        </w:rPr>
        <w:t xml:space="preserve">    </w:t>
      </w:r>
      <w:r w:rsidR="008E563E" w:rsidRPr="00F66E96">
        <w:rPr>
          <w:rFonts w:cs="Times New Roman" w:hint="eastAsia"/>
          <w:color w:val="000000" w:themeColor="text1"/>
        </w:rPr>
        <w:t>）</w:t>
      </w:r>
    </w:p>
    <w:p w14:paraId="405AAD3F" w14:textId="5158D71D" w:rsidR="008E563E" w:rsidRPr="00F66E96" w:rsidRDefault="008E563E" w:rsidP="00B033D6">
      <w:pPr>
        <w:spacing w:line="0" w:lineRule="atLeast"/>
        <w:ind w:firstLineChars="150" w:firstLine="315"/>
        <w:rPr>
          <w:rFonts w:cs="Times New Roman"/>
          <w:color w:val="000000" w:themeColor="text1"/>
        </w:rPr>
      </w:pPr>
      <w:r w:rsidRPr="00F66E96">
        <w:rPr>
          <w:rFonts w:cs="Times New Roman"/>
          <w:color w:val="000000" w:themeColor="text1"/>
        </w:rPr>
        <w:t>A</w:t>
      </w:r>
      <w:r w:rsidRPr="00F66E96">
        <w:rPr>
          <w:rFonts w:cs="Times New Roman"/>
          <w:color w:val="000000" w:themeColor="text1"/>
        </w:rPr>
        <w:t>．</w:t>
      </w:r>
      <w:r w:rsidR="00A31EB3" w:rsidRPr="00F66E96">
        <w:rPr>
          <w:rFonts w:cs="Times New Roman" w:hint="eastAsia"/>
          <w:color w:val="000000" w:themeColor="text1"/>
        </w:rPr>
        <w:t>2</w:t>
      </w:r>
      <w:r w:rsidR="00A31EB3" w:rsidRPr="00F66E96">
        <w:rPr>
          <w:rFonts w:cs="Times New Roman"/>
          <w:i/>
          <w:color w:val="000000" w:themeColor="text1"/>
        </w:rPr>
        <w:t>f</w:t>
      </w:r>
      <w:r w:rsidR="00A31EB3" w:rsidRPr="00F66E96">
        <w:rPr>
          <w:rFonts w:cs="Times New Roman"/>
          <w:color w:val="000000" w:themeColor="text1"/>
          <w:vertAlign w:val="subscript"/>
        </w:rPr>
        <w:t>0</w:t>
      </w:r>
      <w:r w:rsidR="00B033D6" w:rsidRPr="00F66E96">
        <w:rPr>
          <w:rFonts w:cs="Times New Roman"/>
          <w:color w:val="000000" w:themeColor="text1"/>
        </w:rPr>
        <w:tab/>
      </w:r>
      <w:r w:rsidR="00B033D6" w:rsidRPr="00F66E96">
        <w:rPr>
          <w:rFonts w:cs="Times New Roman"/>
          <w:color w:val="000000" w:themeColor="text1"/>
        </w:rPr>
        <w:tab/>
      </w:r>
      <w:r w:rsidR="00B033D6" w:rsidRPr="00F66E96">
        <w:rPr>
          <w:rFonts w:cs="Times New Roman"/>
          <w:color w:val="000000" w:themeColor="text1"/>
        </w:rPr>
        <w:tab/>
      </w:r>
      <w:r w:rsidR="00B033D6" w:rsidRPr="00F66E96">
        <w:rPr>
          <w:rFonts w:cs="Times New Roman"/>
          <w:color w:val="000000" w:themeColor="text1"/>
        </w:rPr>
        <w:tab/>
      </w:r>
      <w:r w:rsidRPr="00F66E96">
        <w:rPr>
          <w:rFonts w:cs="Times New Roman"/>
          <w:color w:val="000000" w:themeColor="text1"/>
        </w:rPr>
        <w:t>B</w:t>
      </w:r>
      <w:r w:rsidRPr="00F66E96">
        <w:rPr>
          <w:rFonts w:cs="Times New Roman"/>
          <w:color w:val="000000" w:themeColor="text1"/>
        </w:rPr>
        <w:t>．</w:t>
      </w:r>
      <w:r w:rsidR="00A31EB3" w:rsidRPr="00F66E96">
        <w:rPr>
          <w:rFonts w:cs="Times New Roman"/>
          <w:i/>
          <w:color w:val="000000" w:themeColor="text1"/>
        </w:rPr>
        <w:t>f</w:t>
      </w:r>
      <w:r w:rsidR="00A31EB3" w:rsidRPr="00F66E96">
        <w:rPr>
          <w:rFonts w:cs="Times New Roman"/>
          <w:color w:val="000000" w:themeColor="text1"/>
          <w:vertAlign w:val="subscript"/>
        </w:rPr>
        <w:t>0</w:t>
      </w:r>
      <w:r w:rsidR="00B033D6" w:rsidRPr="00F66E96">
        <w:rPr>
          <w:rFonts w:cs="Times New Roman"/>
          <w:color w:val="000000" w:themeColor="text1"/>
        </w:rPr>
        <w:tab/>
      </w:r>
      <w:r w:rsidR="00B033D6" w:rsidRPr="00F66E96">
        <w:rPr>
          <w:rFonts w:cs="Times New Roman"/>
          <w:color w:val="000000" w:themeColor="text1"/>
        </w:rPr>
        <w:tab/>
      </w:r>
      <w:r w:rsidR="00B033D6" w:rsidRPr="00F66E96">
        <w:rPr>
          <w:rFonts w:cs="Times New Roman"/>
          <w:color w:val="000000" w:themeColor="text1"/>
        </w:rPr>
        <w:tab/>
      </w:r>
      <w:r w:rsidR="00B033D6" w:rsidRPr="00F66E96">
        <w:rPr>
          <w:rFonts w:cs="Times New Roman"/>
          <w:color w:val="000000" w:themeColor="text1"/>
        </w:rPr>
        <w:tab/>
      </w:r>
      <w:r w:rsidRPr="00F66E96">
        <w:rPr>
          <w:rFonts w:cs="Times New Roman"/>
          <w:color w:val="000000" w:themeColor="text1"/>
        </w:rPr>
        <w:t>C</w:t>
      </w:r>
      <w:r w:rsidRPr="00F66E96">
        <w:rPr>
          <w:rFonts w:cs="Times New Roman"/>
          <w:color w:val="000000" w:themeColor="text1"/>
        </w:rPr>
        <w:t>．</w:t>
      </w:r>
      <m:oMath>
        <m:f>
          <m:f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cs="Times New Roman"/>
                <w:color w:val="000000" w:themeColor="text1"/>
                <w:sz w:val="28"/>
                <w:szCs w:val="28"/>
              </w:rPr>
              <m:t>1</m:t>
            </m:r>
          </m:num>
          <m:den>
            <m:r>
              <m:rPr>
                <m:nor/>
              </m:rPr>
              <w:rPr>
                <w:rFonts w:cs="Times New Roman"/>
                <w:color w:val="000000" w:themeColor="text1"/>
                <w:sz w:val="28"/>
                <w:szCs w:val="28"/>
              </w:rPr>
              <m:t>2</m:t>
            </m:r>
            <m:r>
              <m:rPr>
                <m:nor/>
              </m:rPr>
              <w:rPr>
                <w:rFonts w:cs="Times New Roman"/>
                <w:i/>
                <w:color w:val="000000" w:themeColor="text1"/>
                <w:sz w:val="28"/>
                <w:szCs w:val="28"/>
              </w:rPr>
              <m:t>f</m:t>
            </m:r>
            <m:r>
              <m:rPr>
                <m:nor/>
              </m:rPr>
              <w:rPr>
                <w:rFonts w:cs="Times New Roman"/>
                <w:color w:val="000000" w:themeColor="text1"/>
                <w:sz w:val="28"/>
                <w:szCs w:val="28"/>
                <w:vertAlign w:val="subscript"/>
              </w:rPr>
              <m:t>0</m:t>
            </m:r>
          </m:den>
        </m:f>
      </m:oMath>
      <w:r w:rsidRPr="00F66E96">
        <w:rPr>
          <w:rFonts w:cs="Times New Roman"/>
          <w:color w:val="000000" w:themeColor="text1"/>
        </w:rPr>
        <w:t xml:space="preserve"> </w:t>
      </w:r>
      <w:r w:rsidR="00B033D6" w:rsidRPr="00F66E96">
        <w:rPr>
          <w:rFonts w:cs="Times New Roman"/>
          <w:color w:val="000000" w:themeColor="text1"/>
        </w:rPr>
        <w:tab/>
      </w:r>
      <w:r w:rsidR="00B033D6" w:rsidRPr="00F66E96">
        <w:rPr>
          <w:rFonts w:cs="Times New Roman"/>
          <w:color w:val="000000" w:themeColor="text1"/>
        </w:rPr>
        <w:tab/>
      </w:r>
      <w:r w:rsidR="00B033D6" w:rsidRPr="00F66E96">
        <w:rPr>
          <w:rFonts w:cs="Times New Roman"/>
          <w:color w:val="000000" w:themeColor="text1"/>
        </w:rPr>
        <w:tab/>
      </w:r>
      <w:r w:rsidR="00B033D6" w:rsidRPr="00F66E96">
        <w:rPr>
          <w:rFonts w:cs="Times New Roman"/>
          <w:color w:val="000000" w:themeColor="text1"/>
        </w:rPr>
        <w:tab/>
      </w:r>
      <w:r w:rsidRPr="00F66E96">
        <w:rPr>
          <w:rFonts w:cs="Times New Roman"/>
          <w:color w:val="000000" w:themeColor="text1"/>
        </w:rPr>
        <w:t>D</w:t>
      </w:r>
      <w:r w:rsidRPr="00F66E96">
        <w:rPr>
          <w:rFonts w:cs="Times New Roman"/>
          <w:color w:val="000000" w:themeColor="text1"/>
        </w:rPr>
        <w:t>．</w:t>
      </w:r>
      <m:oMath>
        <m:f>
          <m:f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cs="Times New Roman"/>
                <w:color w:val="000000" w:themeColor="text1"/>
                <w:sz w:val="28"/>
                <w:szCs w:val="28"/>
              </w:rPr>
              <m:t>1</m:t>
            </m:r>
          </m:num>
          <m:den>
            <m:r>
              <m:rPr>
                <m:nor/>
              </m:rPr>
              <w:rPr>
                <w:rFonts w:cs="Times New Roman"/>
                <w:i/>
                <w:color w:val="000000" w:themeColor="text1"/>
                <w:sz w:val="28"/>
                <w:szCs w:val="28"/>
              </w:rPr>
              <m:t>f</m:t>
            </m:r>
            <m:r>
              <m:rPr>
                <m:nor/>
              </m:rPr>
              <w:rPr>
                <w:rFonts w:cs="Times New Roman"/>
                <w:color w:val="000000" w:themeColor="text1"/>
                <w:sz w:val="28"/>
                <w:szCs w:val="28"/>
                <w:vertAlign w:val="subscript"/>
              </w:rPr>
              <m:t>0</m:t>
            </m:r>
          </m:den>
        </m:f>
      </m:oMath>
    </w:p>
    <w:p w14:paraId="71B51C28" w14:textId="7A6DC914" w:rsidR="008E563E" w:rsidRPr="00F66E96" w:rsidRDefault="00D11FF2" w:rsidP="00B033D6">
      <w:pPr>
        <w:widowControl/>
        <w:shd w:val="clear" w:color="auto" w:fill="FFFFFF"/>
        <w:spacing w:line="324" w:lineRule="auto"/>
        <w:ind w:left="315" w:hangingChars="150" w:hanging="315"/>
        <w:rPr>
          <w:rFonts w:cs="宋体"/>
          <w:color w:val="000000" w:themeColor="text1"/>
          <w:szCs w:val="21"/>
          <w14:ligatures w14:val="none"/>
        </w:rPr>
      </w:pPr>
      <w:r w:rsidRPr="00F66E96">
        <w:rPr>
          <w:rFonts w:cs="宋体"/>
          <w:noProof/>
          <w:color w:val="000000" w:themeColor="text1"/>
          <w:szCs w:val="21"/>
          <w14:ligatures w14:val="none"/>
        </w:rPr>
        <mc:AlternateContent>
          <mc:Choice Requires="wpg">
            <w:drawing>
              <wp:anchor distT="0" distB="0" distL="114300" distR="114300" simplePos="0" relativeHeight="251613184" behindDoc="0" locked="0" layoutInCell="1" allowOverlap="1" wp14:anchorId="6017067A" wp14:editId="02718D90">
                <wp:simplePos x="0" y="0"/>
                <wp:positionH relativeFrom="margin">
                  <wp:align>right</wp:align>
                </wp:positionH>
                <wp:positionV relativeFrom="paragraph">
                  <wp:posOffset>5080</wp:posOffset>
                </wp:positionV>
                <wp:extent cx="1475105" cy="1297940"/>
                <wp:effectExtent l="0" t="0" r="0" b="0"/>
                <wp:wrapSquare wrapText="bothSides"/>
                <wp:docPr id="1718480607" name="组合 171848060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75270" cy="1297940"/>
                          <a:chOff x="0" y="0"/>
                          <a:chExt cx="1475270" cy="1297940"/>
                        </a:xfrm>
                      </wpg:grpSpPr>
                      <wpg:grpSp>
                        <wpg:cNvPr id="211" name="Group 1310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475270" cy="1297940"/>
                            <a:chOff x="283" y="93"/>
                            <a:chExt cx="1727" cy="1520"/>
                          </a:xfrm>
                        </wpg:grpSpPr>
                        <wps:wsp>
                          <wps:cNvPr id="213" name="Text Box 13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3" y="1222"/>
                              <a:ext cx="1727" cy="3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785FB2" w14:textId="77777777" w:rsidR="00B033D6" w:rsidRPr="00F27E09" w:rsidRDefault="00B033D6" w:rsidP="008E563E">
                                <w:pPr>
                                  <w:jc w:val="center"/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F27E09"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r w:rsidRPr="00F27E09"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a</w:t>
                                </w:r>
                                <w:r w:rsidRPr="00F27E09"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5" name="Text Box 13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3" y="309"/>
                              <a:ext cx="292" cy="3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F6192E9" w14:textId="215D7CA5" w:rsidR="00B033D6" w:rsidRPr="00F27E09" w:rsidRDefault="00B033D6" w:rsidP="008E563E">
                                <w:pPr>
                                  <w:jc w:val="left"/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6" name="Text Box 13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2" y="93"/>
                              <a:ext cx="234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7DE376F" w14:textId="77777777" w:rsidR="00B033D6" w:rsidRPr="00F27E09" w:rsidRDefault="00B033D6" w:rsidP="008E563E">
                                <w:pPr>
                                  <w:jc w:val="center"/>
                                  <w:rPr>
                                    <w:rFonts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36000" tIns="0" rIns="36000" bIns="0" anchor="t" anchorCtr="0" upright="1">
                            <a:noAutofit/>
                          </wps:bodyPr>
                        </wps:wsp>
                        <wps:wsp>
                          <wps:cNvPr id="217" name="Text Box 13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95" y="830"/>
                              <a:ext cx="193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8E0E7F8" w14:textId="77777777" w:rsidR="00B033D6" w:rsidRPr="00F27E09" w:rsidRDefault="00B033D6" w:rsidP="008E563E">
                                <w:pPr>
                                  <w:jc w:val="center"/>
                                  <w:rPr>
                                    <w:rFonts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 w:rsidRPr="00F27E09"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36000" tIns="0" rIns="36000" bIns="0" anchor="t" anchorCtr="0" upright="1">
                            <a:noAutofit/>
                          </wps:bodyPr>
                        </wps:wsp>
                        <wps:wsp>
                          <wps:cNvPr id="218" name="Text Box 13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2" y="759"/>
                              <a:ext cx="243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0F48647" w14:textId="77777777" w:rsidR="00B033D6" w:rsidRPr="00F27E09" w:rsidRDefault="00B033D6" w:rsidP="008E563E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F27E09"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36000" tIns="0" rIns="36000" bIns="0" anchor="t" anchorCtr="0" upright="1">
                            <a:noAutofit/>
                          </wps:bodyPr>
                        </wps:wsp>
                        <wps:wsp>
                          <wps:cNvPr id="221" name="Line 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2" y="870"/>
                              <a:ext cx="134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2" name="Line 3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28" y="236"/>
                              <a:ext cx="0" cy="115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3" name="Line 3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315" y="476"/>
                              <a:ext cx="26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stealth" w="sm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4" name="Line 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6" y="827"/>
                              <a:ext cx="0" cy="4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5" name="Line 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04" y="483"/>
                              <a:ext cx="0" cy="38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" name="Line 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99" y="827"/>
                              <a:ext cx="0" cy="4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9" name="Line 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684" y="827"/>
                              <a:ext cx="0" cy="4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1" name="Text Box 13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2" y="123"/>
                              <a:ext cx="193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03DB67E" w14:textId="77777777" w:rsidR="00B033D6" w:rsidRPr="00F27E09" w:rsidRDefault="00B033D6" w:rsidP="008E563E">
                                <w:pPr>
                                  <w:jc w:val="center"/>
                                  <w:rPr>
                                    <w:rFonts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36000" tIns="0" rIns="36000" bIns="0" anchor="t" anchorCtr="0" upright="1">
                            <a:noAutofit/>
                          </wps:bodyPr>
                        </wps:wsp>
                        <wps:wsp>
                          <wps:cNvPr id="202" name="Text Box 13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34" y="247"/>
                              <a:ext cx="193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3D2763" w14:textId="77777777" w:rsidR="00B033D6" w:rsidRPr="00F27E09" w:rsidRDefault="00B033D6" w:rsidP="008E563E">
                                <w:pPr>
                                  <w:jc w:val="center"/>
                                  <w:rPr>
                                    <w:rFonts w:ascii="Book Antiqua" w:hAnsi="Book Antiqua"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 w:rsidRPr="00F27E09">
                                  <w:rPr>
                                    <w:rFonts w:ascii="Book Antiqua" w:hAnsi="Book Antiqua" w:cs="Times New Roman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36000" tIns="0" rIns="36000" bIns="0" anchor="t" anchorCtr="0" upright="1">
                            <a:noAutofit/>
                          </wps:bodyPr>
                        </wps:wsp>
                        <wps:wsp>
                          <wps:cNvPr id="918" name="Text Box 13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60" y="842"/>
                              <a:ext cx="349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E6D693C" w14:textId="77777777" w:rsidR="00B033D6" w:rsidRPr="00F27E09" w:rsidRDefault="00B033D6" w:rsidP="008E563E">
                                <w:pPr>
                                  <w:jc w:val="center"/>
                                  <w:rPr>
                                    <w:rFonts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  <w:t>x</w:t>
                                </w:r>
                                <w:r w:rsidRPr="00AA564D">
                                  <w:rPr>
                                    <w:rFonts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36000" tIns="0" rIns="36000" bIns="0" anchor="t" anchorCtr="0" upright="1">
                            <a:noAutofit/>
                          </wps:bodyPr>
                        </wps:wsp>
                        <wps:wsp>
                          <wps:cNvPr id="691" name="Line 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17" y="827"/>
                              <a:ext cx="0" cy="4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2" name="Line 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08" y="821"/>
                              <a:ext cx="0" cy="4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718480606" name="组合 1718480606"/>
                        <wpg:cNvGrpSpPr/>
                        <wpg:grpSpPr>
                          <a:xfrm>
                            <a:off x="210820" y="340360"/>
                            <a:ext cx="983829" cy="648410"/>
                            <a:chOff x="0" y="0"/>
                            <a:chExt cx="983829" cy="648410"/>
                          </a:xfrm>
                        </wpg:grpSpPr>
                        <wps:wsp>
                          <wps:cNvPr id="1718480600" name="任意多边形 1718480600"/>
                          <wps:cNvSpPr/>
                          <wps:spPr>
                            <a:xfrm rot="10800000">
                              <a:off x="0" y="326301"/>
                              <a:ext cx="327434" cy="322109"/>
                            </a:xfrm>
                            <a:custGeom>
                              <a:avLst/>
                              <a:gdLst>
                                <a:gd name="connsiteX0" fmla="*/ 0 w 572729"/>
                                <a:gd name="connsiteY0" fmla="*/ 457200 h 459658"/>
                                <a:gd name="connsiteX1" fmla="*/ 267929 w 572729"/>
                                <a:gd name="connsiteY1" fmla="*/ 0 h 459658"/>
                                <a:gd name="connsiteX2" fmla="*/ 572729 w 572729"/>
                                <a:gd name="connsiteY2" fmla="*/ 459658 h 459658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572729" h="459658">
                                  <a:moveTo>
                                    <a:pt x="0" y="457200"/>
                                  </a:moveTo>
                                  <a:cubicBezTo>
                                    <a:pt x="86237" y="228395"/>
                                    <a:pt x="172474" y="-410"/>
                                    <a:pt x="267929" y="0"/>
                                  </a:cubicBezTo>
                                  <a:cubicBezTo>
                                    <a:pt x="363384" y="410"/>
                                    <a:pt x="468056" y="230034"/>
                                    <a:pt x="572729" y="459658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18480601" name="任意多边形 1718480601"/>
                          <wps:cNvSpPr/>
                          <wps:spPr>
                            <a:xfrm>
                              <a:off x="330095" y="0"/>
                              <a:ext cx="327434" cy="322109"/>
                            </a:xfrm>
                            <a:custGeom>
                              <a:avLst/>
                              <a:gdLst>
                                <a:gd name="connsiteX0" fmla="*/ 0 w 572729"/>
                                <a:gd name="connsiteY0" fmla="*/ 457200 h 459658"/>
                                <a:gd name="connsiteX1" fmla="*/ 267929 w 572729"/>
                                <a:gd name="connsiteY1" fmla="*/ 0 h 459658"/>
                                <a:gd name="connsiteX2" fmla="*/ 572729 w 572729"/>
                                <a:gd name="connsiteY2" fmla="*/ 459658 h 459658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572729" h="459658">
                                  <a:moveTo>
                                    <a:pt x="0" y="457200"/>
                                  </a:moveTo>
                                  <a:cubicBezTo>
                                    <a:pt x="86237" y="228395"/>
                                    <a:pt x="172474" y="-410"/>
                                    <a:pt x="267929" y="0"/>
                                  </a:cubicBezTo>
                                  <a:cubicBezTo>
                                    <a:pt x="363384" y="410"/>
                                    <a:pt x="468056" y="230034"/>
                                    <a:pt x="572729" y="459658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18480602" name="任意多边形 1718480602"/>
                          <wps:cNvSpPr/>
                          <wps:spPr>
                            <a:xfrm rot="10800000">
                              <a:off x="656395" y="326301"/>
                              <a:ext cx="327434" cy="322109"/>
                            </a:xfrm>
                            <a:custGeom>
                              <a:avLst/>
                              <a:gdLst>
                                <a:gd name="connsiteX0" fmla="*/ 0 w 572729"/>
                                <a:gd name="connsiteY0" fmla="*/ 457200 h 459658"/>
                                <a:gd name="connsiteX1" fmla="*/ 267929 w 572729"/>
                                <a:gd name="connsiteY1" fmla="*/ 0 h 459658"/>
                                <a:gd name="connsiteX2" fmla="*/ 572729 w 572729"/>
                                <a:gd name="connsiteY2" fmla="*/ 459658 h 459658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572729" h="459658">
                                  <a:moveTo>
                                    <a:pt x="0" y="457200"/>
                                  </a:moveTo>
                                  <a:cubicBezTo>
                                    <a:pt x="86237" y="228395"/>
                                    <a:pt x="172474" y="-410"/>
                                    <a:pt x="267929" y="0"/>
                                  </a:cubicBezTo>
                                  <a:cubicBezTo>
                                    <a:pt x="363384" y="410"/>
                                    <a:pt x="468056" y="230034"/>
                                    <a:pt x="572729" y="459658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6017067A" id="组合 1718480607" o:spid="_x0000_s2128" style="position:absolute;left:0;text-align:left;margin-left:64.95pt;margin-top:.4pt;width:116.15pt;height:102.2pt;z-index:251613184;mso-position-horizontal:right;mso-position-horizontal-relative:margin;mso-position-vertical-relative:text" coordsize="14752,129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">
                <v:group id="Group 1310" o:spid="_x0000_s2129" style="position:absolute;width:14752;height:12979" coordorigin="283,93" coordsize="1727,15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">
                  <v:shape id="Text Box 1311" o:spid="_x0000_s2130" type="#_x0000_t202" style="position:absolute;left:283;top:1222;width:1727;height: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" filled="f" stroked="f">
                    <v:textbox>
                      <w:txbxContent>
                        <w:p w14:paraId="3C785FB2" w14:textId="77777777" w:rsidR="00B033D6" w:rsidRPr="00F27E09" w:rsidRDefault="00B033D6" w:rsidP="008E563E">
                          <w:pPr>
                            <w:jc w:val="center"/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 w:rsidRPr="00F27E09">
                            <w:rPr>
                              <w:rFonts w:cs="Times New Roman"/>
                              <w:sz w:val="18"/>
                              <w:szCs w:val="18"/>
                            </w:rPr>
                            <w:t>（</w:t>
                          </w:r>
                          <w:r w:rsidRPr="00F27E09">
                            <w:rPr>
                              <w:rFonts w:cs="Times New Roman"/>
                              <w:sz w:val="18"/>
                              <w:szCs w:val="18"/>
                            </w:rPr>
                            <w:t>a</w:t>
                          </w:r>
                          <w:r w:rsidRPr="00F27E09">
                            <w:rPr>
                              <w:rFonts w:cs="Times New Roman"/>
                              <w:sz w:val="18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  <v:shape id="Text Box 1313" o:spid="_x0000_s2131" type="#_x0000_t202" style="position:absolute;left:313;top:309;width:292;height: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" filled="f" stroked="f">
                    <v:textbox>
                      <w:txbxContent>
                        <w:p w14:paraId="0F6192E9" w14:textId="215D7CA5" w:rsidR="00B033D6" w:rsidRPr="00F27E09" w:rsidRDefault="00B033D6" w:rsidP="008E563E">
                          <w:pPr>
                            <w:jc w:val="left"/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  <v:shape id="Text Box 1314" o:spid="_x0000_s2132" type="#_x0000_t202" style="position:absolute;left:592;top:93;width:234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" filled="f" stroked="f">
                    <v:textbox inset="1mm,0,1mm,0">
                      <w:txbxContent>
                        <w:p w14:paraId="17DE376F" w14:textId="77777777" w:rsidR="00B033D6" w:rsidRPr="00F27E09" w:rsidRDefault="00B033D6" w:rsidP="008E563E">
                          <w:pPr>
                            <w:jc w:val="center"/>
                            <w:rPr>
                              <w:rFonts w:cs="Times New Roman"/>
                              <w:sz w:val="18"/>
                              <w:szCs w:val="18"/>
                              <w:vertAlign w:val="subscript"/>
                            </w:rPr>
                          </w:pPr>
                        </w:p>
                      </w:txbxContent>
                    </v:textbox>
                  </v:shape>
                  <v:shape id="Text Box 1315" o:spid="_x0000_s2133" type="#_x0000_t202" style="position:absolute;left:1795;top:830;width:193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" filled="f" stroked="f">
                    <v:textbox inset="1mm,0,1mm,0">
                      <w:txbxContent>
                        <w:p w14:paraId="28E0E7F8" w14:textId="77777777" w:rsidR="00B033D6" w:rsidRPr="00F27E09" w:rsidRDefault="00B033D6" w:rsidP="008E563E">
                          <w:pPr>
                            <w:jc w:val="center"/>
                            <w:rPr>
                              <w:rFonts w:cs="Times New Roman"/>
                              <w:sz w:val="18"/>
                              <w:szCs w:val="18"/>
                              <w:vertAlign w:val="subscript"/>
                            </w:rPr>
                          </w:pPr>
                          <w:r w:rsidRPr="00F27E09"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1316" o:spid="_x0000_s2134" type="#_x0000_t202" style="position:absolute;left:342;top:759;width:243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" filled="f" stroked="f">
                    <v:textbox inset="1mm,0,1mm,0">
                      <w:txbxContent>
                        <w:p w14:paraId="60F48647" w14:textId="77777777" w:rsidR="00B033D6" w:rsidRPr="00F27E09" w:rsidRDefault="00B033D6" w:rsidP="008E563E">
                          <w:pP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</w:pPr>
                          <w:r w:rsidRPr="00F27E09"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line id="Line 31" o:spid="_x0000_s2135" style="position:absolute;visibility:visible;mso-wrap-style:square" from="522,870" to="1869,8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" strokeweight="1pt">
                    <v:stroke endarrow="classic" endarrowwidth="narrow"/>
                  </v:line>
                  <v:line id="Line 32" o:spid="_x0000_s2136" style="position:absolute;flip:y;visibility:visible;mso-wrap-style:square" from="528,236" to="528,13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" strokeweight="1pt">
                    <v:stroke endarrow="classic" endarrowwidth="narrow"/>
                  </v:line>
                  <v:line id="Line 36" o:spid="_x0000_s2137" style="position:absolute;flip:x;visibility:visible;mso-wrap-style:square" from="1315,476" to="1581,4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">
                    <v:stroke startarrow="classic" startarrowwidth="narrow"/>
                  </v:line>
                  <v:line id="Line 41" o:spid="_x0000_s2138" style="position:absolute;visibility:visible;mso-wrap-style:square" from="726,827" to="726,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"/>
                  <v:line id="Line 42" o:spid="_x0000_s2139" style="position:absolute;visibility:visible;mso-wrap-style:square" from="1104,483" to="1104,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">
                    <v:stroke dashstyle="dash"/>
                  </v:line>
                  <v:line id="Line 43" o:spid="_x0000_s2140" style="position:absolute;visibility:visible;mso-wrap-style:square" from="1499,827" to="1499,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"/>
                  <v:line id="Line 46" o:spid="_x0000_s2141" style="position:absolute;visibility:visible;mso-wrap-style:square" from="1684,827" to="1684,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"/>
                  <v:shape id="Text Box 1315" o:spid="_x0000_s2142" type="#_x0000_t202" style="position:absolute;left:342;top:123;width:193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" filled="f" stroked="f">
                    <v:textbox inset="1mm,0,1mm,0">
                      <w:txbxContent>
                        <w:p w14:paraId="103DB67E" w14:textId="77777777" w:rsidR="00B033D6" w:rsidRPr="00F27E09" w:rsidRDefault="00B033D6" w:rsidP="008E563E">
                          <w:pPr>
                            <w:jc w:val="center"/>
                            <w:rPr>
                              <w:rFonts w:cs="Times New Roman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1315" o:spid="_x0000_s2143" type="#_x0000_t202" style="position:absolute;left:1334;top:247;width:193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" filled="f" stroked="f">
                    <v:textbox inset="1mm,0,1mm,0">
                      <w:txbxContent>
                        <w:p w14:paraId="403D2763" w14:textId="77777777" w:rsidR="00B033D6" w:rsidRPr="00F27E09" w:rsidRDefault="00B033D6" w:rsidP="008E563E">
                          <w:pPr>
                            <w:jc w:val="center"/>
                            <w:rPr>
                              <w:rFonts w:ascii="Book Antiqua" w:hAnsi="Book Antiqua" w:cs="Times New Roman"/>
                              <w:sz w:val="18"/>
                              <w:szCs w:val="18"/>
                              <w:vertAlign w:val="subscript"/>
                            </w:rPr>
                          </w:pPr>
                          <w:r w:rsidRPr="00F27E09">
                            <w:rPr>
                              <w:rFonts w:ascii="Book Antiqua" w:hAnsi="Book Antiqua" w:cs="Times New Roman"/>
                              <w:i/>
                              <w:sz w:val="18"/>
                              <w:szCs w:val="18"/>
                            </w:rPr>
                            <w:t>v</w:t>
                          </w:r>
                        </w:p>
                      </w:txbxContent>
                    </v:textbox>
                  </v:shape>
                  <v:shape id="Text Box 1315" o:spid="_x0000_s2144" type="#_x0000_t202" style="position:absolute;left:960;top:842;width:349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" filled="f" stroked="f">
                    <v:textbox inset="1mm,0,1mm,0">
                      <w:txbxContent>
                        <w:p w14:paraId="3E6D693C" w14:textId="77777777" w:rsidR="00B033D6" w:rsidRPr="00F27E09" w:rsidRDefault="00B033D6" w:rsidP="008E563E">
                          <w:pPr>
                            <w:jc w:val="center"/>
                            <w:rPr>
                              <w:rFonts w:cs="Times New Roman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  <w:t>x</w:t>
                          </w:r>
                          <w:r w:rsidRPr="00AA564D">
                            <w:rPr>
                              <w:rFonts w:cs="Times New Roman"/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line id="Line 41" o:spid="_x0000_s2145" style="position:absolute;visibility:visible;mso-wrap-style:square" from="917,827" to="917,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"/>
                  <v:line id="Line 41" o:spid="_x0000_s2146" style="position:absolute;visibility:visible;mso-wrap-style:square" from="1308,821" to="1308,8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x2PQxgAAANw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pC+TODvTDwCcvELAAD//wMAUEsBAi0AFAAGAAgAAAAhANvh9svuAAAAhQEAABMAAAAAAAAA&#10;AAAAAAAAAAAAAFtDb250ZW50X1R5cGVzXS54bWxQSwECLQAUAAYACAAAACEAWvQsW78AAAAVAQAA&#10;CwAAAAAAAAAAAAAAAAAfAQAAX3JlbHMvLnJlbHNQSwECLQAUAAYACAAAACEAIcdj0MYAAADcAAAA&#10;DwAAAAAAAAAAAAAAAAAHAgAAZHJzL2Rvd25yZXYueG1sUEsFBgAAAAADAAMAtwAAAPoCAAAAAA==&#10;"/>
                </v:group>
                <v:group id="组合 1718480606" o:spid="_x0000_s2147" style="position:absolute;left:2108;top:3403;width:9838;height:6484" coordsize="9838,64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">
                  <v:shape id="任意多边形 1718480600" o:spid="_x0000_s2148" style="position:absolute;top:3263;width:3274;height:3221;rotation:180;visibility:visible;mso-wrap-style:square;v-text-anchor:middle" coordsize="572729,4596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" path="m,457200c86237,228395,172474,-410,267929,v95455,410,200127,230034,304800,459658e" filled="f" strokecolor="black [3213]" strokeweight="1pt">
                    <v:stroke joinstyle="miter"/>
                    <v:path arrowok="t" o:connecttype="custom" o:connectlocs="0,320387;153177,0;327434,322109" o:connectangles="0,0,0"/>
                  </v:shape>
                  <v:shape id="任意多边形 1718480601" o:spid="_x0000_s2149" style="position:absolute;left:3300;width:3275;height:3221;visibility:visible;mso-wrap-style:square;v-text-anchor:middle" coordsize="572729,4596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" path="m,457200c86237,228395,172474,-410,267929,v95455,410,200127,230034,304800,459658e" filled="f" strokecolor="black [3213]" strokeweight="1pt">
                    <v:stroke joinstyle="miter"/>
                    <v:path arrowok="t" o:connecttype="custom" o:connectlocs="0,320387;153177,0;327434,322109" o:connectangles="0,0,0"/>
                  </v:shape>
                  <v:shape id="任意多边形 1718480602" o:spid="_x0000_s2150" style="position:absolute;left:6563;top:3263;width:3275;height:3221;rotation:180;visibility:visible;mso-wrap-style:square;v-text-anchor:middle" coordsize="572729,4596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" path="m,457200c86237,228395,172474,-410,267929,v95455,410,200127,230034,304800,459658e" filled="f" strokecolor="black [3213]" strokeweight="1pt">
                    <v:stroke joinstyle="miter"/>
                    <v:path arrowok="t" o:connecttype="custom" o:connectlocs="0,320387;153177,0;327434,322109" o:connectangles="0,0,0"/>
                  </v:shape>
                </v:group>
                <w10:wrap type="square" anchorx="margin"/>
              </v:group>
            </w:pict>
          </mc:Fallback>
        </mc:AlternateContent>
      </w:r>
      <w:r w:rsidR="00181D71" w:rsidRPr="00F66E96">
        <w:rPr>
          <w:rFonts w:cs="宋体"/>
          <w:color w:val="000000" w:themeColor="text1"/>
          <w:szCs w:val="21"/>
          <w14:ligatures w14:val="none"/>
        </w:rPr>
        <w:t>6</w:t>
      </w:r>
      <w:r w:rsidR="00181D71" w:rsidRPr="00F66E96">
        <w:rPr>
          <w:rFonts w:cs="宋体" w:hint="eastAsia"/>
          <w:color w:val="000000" w:themeColor="text1"/>
          <w:szCs w:val="21"/>
          <w14:ligatures w14:val="none"/>
        </w:rPr>
        <w:t>．</w:t>
      </w:r>
      <w:r w:rsidR="008E563E" w:rsidRPr="00F66E96">
        <w:rPr>
          <w:rFonts w:cs="宋体" w:hint="eastAsia"/>
          <w:color w:val="000000" w:themeColor="text1"/>
          <w:spacing w:val="-2"/>
          <w:szCs w:val="21"/>
          <w14:ligatures w14:val="none"/>
        </w:rPr>
        <w:t>（</w:t>
      </w:r>
      <w:r w:rsidR="000960B6" w:rsidRPr="00F66E96">
        <w:rPr>
          <w:rFonts w:cs="宋体"/>
          <w:color w:val="000000" w:themeColor="text1"/>
          <w:spacing w:val="-2"/>
          <w:szCs w:val="21"/>
          <w14:ligatures w14:val="none"/>
        </w:rPr>
        <w:t>3</w:t>
      </w:r>
      <w:r w:rsidR="008E563E" w:rsidRPr="00F66E96">
        <w:rPr>
          <w:rFonts w:cs="宋体" w:hint="eastAsia"/>
          <w:color w:val="000000" w:themeColor="text1"/>
          <w:spacing w:val="-2"/>
          <w:szCs w:val="21"/>
          <w14:ligatures w14:val="none"/>
        </w:rPr>
        <w:t>分）科学家在传回地球的电磁信号中分离出一列</w:t>
      </w:r>
      <w:r w:rsidR="008E563E" w:rsidRPr="00F66E96">
        <w:rPr>
          <w:rFonts w:cs="宋体"/>
          <w:color w:val="000000" w:themeColor="text1"/>
          <w:spacing w:val="-2"/>
          <w:szCs w:val="21"/>
          <w14:ligatures w14:val="none"/>
        </w:rPr>
        <w:t>如图</w:t>
      </w:r>
      <w:r w:rsidR="008E563E" w:rsidRPr="00F66E96">
        <w:rPr>
          <w:rFonts w:cs="宋体" w:hint="eastAsia"/>
          <w:color w:val="000000" w:themeColor="text1"/>
          <w:spacing w:val="-2"/>
          <w:szCs w:val="21"/>
          <w14:ligatures w14:val="none"/>
        </w:rPr>
        <w:t>（</w:t>
      </w:r>
      <w:r w:rsidR="008E563E" w:rsidRPr="00F66E96">
        <w:rPr>
          <w:rFonts w:cs="宋体" w:hint="eastAsia"/>
          <w:color w:val="000000" w:themeColor="text1"/>
          <w:spacing w:val="-2"/>
          <w:szCs w:val="21"/>
          <w14:ligatures w14:val="none"/>
        </w:rPr>
        <w:t>a</w:t>
      </w:r>
      <w:r w:rsidR="008E563E" w:rsidRPr="00F66E96">
        <w:rPr>
          <w:rFonts w:cs="宋体" w:hint="eastAsia"/>
          <w:color w:val="000000" w:themeColor="text1"/>
          <w:spacing w:val="-2"/>
          <w:szCs w:val="21"/>
          <w14:ligatures w14:val="none"/>
        </w:rPr>
        <w:t>）</w:t>
      </w:r>
      <w:r w:rsidR="008E563E" w:rsidRPr="00F66E96">
        <w:rPr>
          <w:rFonts w:cs="宋体"/>
          <w:color w:val="000000" w:themeColor="text1"/>
          <w:szCs w:val="21"/>
          <w14:ligatures w14:val="none"/>
        </w:rPr>
        <w:t>所示</w:t>
      </w:r>
      <w:r w:rsidR="008E563E" w:rsidRPr="00F66E96">
        <w:rPr>
          <w:rFonts w:cs="宋体" w:hint="eastAsia"/>
          <w:color w:val="000000" w:themeColor="text1"/>
          <w:szCs w:val="21"/>
          <w14:ligatures w14:val="none"/>
        </w:rPr>
        <w:t>的正弦</w:t>
      </w:r>
      <w:r w:rsidR="008E563E" w:rsidRPr="00F66E96">
        <w:rPr>
          <w:rFonts w:cs="宋体"/>
          <w:color w:val="000000" w:themeColor="text1"/>
          <w:szCs w:val="21"/>
          <w14:ligatures w14:val="none"/>
        </w:rPr>
        <w:t>波</w:t>
      </w:r>
      <w:r w:rsidR="008E563E" w:rsidRPr="00F66E96">
        <w:rPr>
          <w:rFonts w:cs="宋体" w:hint="eastAsia"/>
          <w:color w:val="000000" w:themeColor="text1"/>
          <w:szCs w:val="21"/>
          <w14:ligatures w14:val="none"/>
        </w:rPr>
        <w:t>，传播方向</w:t>
      </w:r>
      <w:r w:rsidR="008E563E" w:rsidRPr="00F66E96">
        <w:rPr>
          <w:rFonts w:cs="宋体"/>
          <w:color w:val="000000" w:themeColor="text1"/>
          <w:szCs w:val="21"/>
          <w14:ligatures w14:val="none"/>
        </w:rPr>
        <w:t>向</w:t>
      </w:r>
      <w:r w:rsidR="00503280" w:rsidRPr="00F66E96">
        <w:rPr>
          <w:rFonts w:cs="宋体" w:hint="eastAsia"/>
          <w:color w:val="000000" w:themeColor="text1"/>
          <w:szCs w:val="21"/>
          <w14:ligatures w14:val="none"/>
        </w:rPr>
        <w:t>右</w:t>
      </w:r>
      <w:r w:rsidR="008E563E" w:rsidRPr="00F66E96">
        <w:rPr>
          <w:rFonts w:cs="宋体" w:hint="eastAsia"/>
          <w:color w:val="000000" w:themeColor="text1"/>
          <w:szCs w:val="21"/>
          <w14:ligatures w14:val="none"/>
        </w:rPr>
        <w:t>。</w:t>
      </w:r>
      <w:r w:rsidR="000712EB" w:rsidRPr="00F66E96">
        <w:rPr>
          <w:rFonts w:cs="宋体" w:hint="eastAsia"/>
          <w:color w:val="000000" w:themeColor="text1"/>
          <w:szCs w:val="21"/>
          <w14:ligatures w14:val="none"/>
        </w:rPr>
        <w:t>从该</w:t>
      </w:r>
      <w:r w:rsidR="008E563E" w:rsidRPr="00F66E96">
        <w:rPr>
          <w:rFonts w:cs="宋体"/>
          <w:color w:val="000000" w:themeColor="text1"/>
          <w:szCs w:val="21"/>
          <w14:ligatures w14:val="none"/>
        </w:rPr>
        <w:t>时刻</w:t>
      </w:r>
      <w:r w:rsidR="000712EB" w:rsidRPr="00F66E96">
        <w:rPr>
          <w:rFonts w:cs="宋体" w:hint="eastAsia"/>
          <w:color w:val="000000" w:themeColor="text1"/>
          <w:szCs w:val="21"/>
          <w14:ligatures w14:val="none"/>
        </w:rPr>
        <w:t>起</w:t>
      </w:r>
      <w:r w:rsidR="008E563E" w:rsidRPr="00F66E96">
        <w:rPr>
          <w:rFonts w:cs="宋体"/>
          <w:color w:val="000000" w:themeColor="text1"/>
          <w:szCs w:val="21"/>
          <w14:ligatures w14:val="none"/>
        </w:rPr>
        <w:t>经</w:t>
      </w:r>
      <w:r w:rsidR="000712EB" w:rsidRPr="00F66E96">
        <w:rPr>
          <w:rFonts w:cs="宋体" w:hint="eastAsia"/>
          <w:color w:val="000000" w:themeColor="text1"/>
          <w:szCs w:val="21"/>
          <w14:ligatures w14:val="none"/>
        </w:rPr>
        <w:t>过</w:t>
      </w:r>
      <w:r w:rsidR="008E563E" w:rsidRPr="00F66E96">
        <w:rPr>
          <w:rFonts w:cs="宋体"/>
          <w:color w:val="000000" w:themeColor="text1"/>
          <w:szCs w:val="21"/>
          <w14:ligatures w14:val="none"/>
        </w:rPr>
        <w:t>1/</w:t>
      </w:r>
      <w:r w:rsidR="000712EB" w:rsidRPr="00F66E96">
        <w:rPr>
          <w:rFonts w:cs="宋体"/>
          <w:color w:val="000000" w:themeColor="text1"/>
          <w:szCs w:val="21"/>
          <w14:ligatures w14:val="none"/>
        </w:rPr>
        <w:t>2</w:t>
      </w:r>
      <w:r w:rsidR="008E563E" w:rsidRPr="00F66E96">
        <w:rPr>
          <w:rFonts w:cs="宋体"/>
          <w:color w:val="000000" w:themeColor="text1"/>
          <w:szCs w:val="21"/>
          <w14:ligatures w14:val="none"/>
        </w:rPr>
        <w:t>周期，</w:t>
      </w:r>
      <w:r w:rsidR="00AA564D" w:rsidRPr="00F66E96">
        <w:rPr>
          <w:rFonts w:cs="宋体" w:hint="eastAsia"/>
          <w:color w:val="000000" w:themeColor="text1"/>
          <w:szCs w:val="21"/>
          <w14:ligatures w14:val="none"/>
        </w:rPr>
        <w:t>波形为</w:t>
      </w:r>
      <w:r w:rsidR="000712EB" w:rsidRPr="00F66E96">
        <w:rPr>
          <w:rFonts w:cs="宋体" w:hint="eastAsia"/>
          <w:color w:val="000000" w:themeColor="text1"/>
          <w:szCs w:val="21"/>
          <w14:ligatures w14:val="none"/>
        </w:rPr>
        <w:t>（</w:t>
      </w:r>
      <w:r w:rsidR="000712EB" w:rsidRPr="00F66E96">
        <w:rPr>
          <w:rFonts w:cs="宋体" w:hint="eastAsia"/>
          <w:color w:val="000000" w:themeColor="text1"/>
          <w:szCs w:val="21"/>
          <w14:ligatures w14:val="none"/>
        </w:rPr>
        <w:t xml:space="preserve"> </w:t>
      </w:r>
      <w:r w:rsidR="000712EB" w:rsidRPr="00F66E96">
        <w:rPr>
          <w:rFonts w:cs="宋体"/>
          <w:color w:val="000000" w:themeColor="text1"/>
          <w:szCs w:val="21"/>
          <w14:ligatures w14:val="none"/>
        </w:rPr>
        <w:t xml:space="preserve">    </w:t>
      </w:r>
      <w:r w:rsidR="000712EB" w:rsidRPr="00F66E96">
        <w:rPr>
          <w:rFonts w:cs="宋体" w:hint="eastAsia"/>
          <w:color w:val="000000" w:themeColor="text1"/>
          <w:szCs w:val="21"/>
          <w14:ligatures w14:val="none"/>
        </w:rPr>
        <w:t>）</w:t>
      </w:r>
    </w:p>
    <w:p w14:paraId="23DE9D41" w14:textId="50DA95FA" w:rsidR="008E563E" w:rsidRPr="00F66E96" w:rsidRDefault="00B033D6" w:rsidP="00B033D6">
      <w:pPr>
        <w:adjustRightInd w:val="0"/>
        <w:spacing w:line="0" w:lineRule="atLeast"/>
        <w:ind w:firstLineChars="150" w:firstLine="315"/>
        <w:jc w:val="left"/>
        <w:rPr>
          <w:rFonts w:cs="Times New Roman"/>
          <w:color w:val="000000" w:themeColor="text1"/>
        </w:rPr>
      </w:pPr>
      <w:r w:rsidRPr="00F66E96">
        <w:rPr>
          <w:rFonts w:cs="Times New Roman" w:hint="eastAsia"/>
          <w:noProof/>
          <w:color w:val="000000" w:themeColor="text1"/>
          <w14:ligatures w14:val="none"/>
        </w:rPr>
        <mc:AlternateContent>
          <mc:Choice Requires="wpg">
            <w:drawing>
              <wp:anchor distT="0" distB="0" distL="114300" distR="114300" simplePos="0" relativeHeight="251534336" behindDoc="0" locked="0" layoutInCell="1" allowOverlap="1" wp14:anchorId="05090BDB" wp14:editId="349D149A">
                <wp:simplePos x="0" y="0"/>
                <wp:positionH relativeFrom="margin">
                  <wp:posOffset>3974465</wp:posOffset>
                </wp:positionH>
                <wp:positionV relativeFrom="paragraph">
                  <wp:posOffset>2361068</wp:posOffset>
                </wp:positionV>
                <wp:extent cx="1183005" cy="1195360"/>
                <wp:effectExtent l="0" t="0" r="0" b="5080"/>
                <wp:wrapSquare wrapText="bothSides"/>
                <wp:docPr id="1688799662" name="组合 168879966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83005" cy="1195360"/>
                          <a:chOff x="-49459" y="41001"/>
                          <a:chExt cx="1184907" cy="1195831"/>
                        </a:xfrm>
                      </wpg:grpSpPr>
                      <wpg:grpSp>
                        <wpg:cNvPr id="1688799656" name="组合 1688799656"/>
                        <wpg:cNvGrpSpPr/>
                        <wpg:grpSpPr>
                          <a:xfrm>
                            <a:off x="114812" y="172218"/>
                            <a:ext cx="761873" cy="755904"/>
                            <a:chOff x="0" y="0"/>
                            <a:chExt cx="761873" cy="755904"/>
                          </a:xfrm>
                        </wpg:grpSpPr>
                        <wps:wsp>
                          <wps:cNvPr id="1688799650" name="直接箭头连接符 1688799650"/>
                          <wps:cNvCnPr/>
                          <wps:spPr>
                            <a:xfrm flipH="1" flipV="1">
                              <a:off x="387096" y="0"/>
                              <a:ext cx="0" cy="755904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headEnd type="oval"/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88799651" name="直接箭头连接符 1688799651"/>
                          <wps:cNvCnPr/>
                          <wps:spPr>
                            <a:xfrm flipH="1">
                              <a:off x="0" y="755904"/>
                              <a:ext cx="377952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headEnd type="none"/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88799652" name="直接箭头连接符 1688799652"/>
                          <wps:cNvCnPr/>
                          <wps:spPr>
                            <a:xfrm flipH="1">
                              <a:off x="384048" y="12192"/>
                              <a:ext cx="377825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prstDash val="dash"/>
                              <a:headEnd type="none"/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88799654" name="直接箭头连接符 1688799654"/>
                          <wps:cNvCnPr/>
                          <wps:spPr>
                            <a:xfrm flipV="1">
                              <a:off x="393192" y="12192"/>
                              <a:ext cx="368681" cy="743458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88799655" name="直接箭头连接符 1688799655"/>
                          <wps:cNvCnPr/>
                          <wps:spPr>
                            <a:xfrm flipV="1">
                              <a:off x="15240" y="12192"/>
                              <a:ext cx="368300" cy="74295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prstDash val="dash"/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688799658" name="文本框 1688799658"/>
                        <wps:cNvSpPr txBox="1"/>
                        <wps:spPr>
                          <a:xfrm>
                            <a:off x="-49459" y="829531"/>
                            <a:ext cx="332391" cy="26669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EF82714" w14:textId="77777777" w:rsidR="00B033D6" w:rsidRPr="00D37D76" w:rsidRDefault="00B033D6" w:rsidP="00D37D76">
                              <w:pPr>
                                <w:rPr>
                                  <w:rFonts w:cs="Times New Roman"/>
                                  <w:szCs w:val="21"/>
                                </w:rPr>
                              </w:pPr>
                              <w:r w:rsidRPr="0072696E">
                                <w:rPr>
                                  <w:rFonts w:cs="Times New Roman"/>
                                  <w:i/>
                                  <w:color w:val="000000" w:themeColor="text1"/>
                                </w:rPr>
                                <w:t>v</w:t>
                              </w:r>
                              <w:r w:rsidRPr="00D37D76">
                                <w:rPr>
                                  <w:rFonts w:cs="Times New Roman"/>
                                  <w:szCs w:val="21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88799659" name="文本框 1688799659"/>
                        <wps:cNvSpPr txBox="1"/>
                        <wps:spPr>
                          <a:xfrm>
                            <a:off x="836343" y="41001"/>
                            <a:ext cx="299105" cy="27615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B003695" w14:textId="77777777" w:rsidR="00B033D6" w:rsidRPr="00D37D76" w:rsidRDefault="00B033D6" w:rsidP="00D37D76">
                              <w:pPr>
                                <w:rPr>
                                  <w:rFonts w:cs="Times New Roman"/>
                                  <w:szCs w:val="21"/>
                                </w:rPr>
                              </w:pPr>
                              <w:r w:rsidRPr="0072696E">
                                <w:rPr>
                                  <w:rFonts w:cs="Times New Roman"/>
                                  <w:i/>
                                  <w:color w:val="000000" w:themeColor="text1"/>
                                </w:rPr>
                                <w:t>v</w:t>
                              </w:r>
                              <w:r w:rsidRPr="00D37D76">
                                <w:rPr>
                                  <w:rFonts w:cs="Times New Roman"/>
                                  <w:szCs w:val="21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88799660" name="文本框 1688799660"/>
                        <wps:cNvSpPr txBox="1"/>
                        <wps:spPr>
                          <a:xfrm>
                            <a:off x="282931" y="41001"/>
                            <a:ext cx="280133" cy="23515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2A4924D" w14:textId="77777777" w:rsidR="00B033D6" w:rsidRPr="00D37D76" w:rsidRDefault="00B033D6" w:rsidP="00B033D6">
                              <w:pPr>
                                <w:snapToGrid w:val="0"/>
                                <w:rPr>
                                  <w:rFonts w:cs="Times New Roman"/>
                                  <w:szCs w:val="21"/>
                                </w:rPr>
                              </w:pPr>
                              <w:r w:rsidRPr="0072696E">
                                <w:rPr>
                                  <w:rFonts w:cs="Times New Roman"/>
                                  <w:i/>
                                  <w:color w:val="000000" w:themeColor="text1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88799661" name="文本框 1688799661"/>
                        <wps:cNvSpPr txBox="1"/>
                        <wps:spPr>
                          <a:xfrm>
                            <a:off x="117885" y="961242"/>
                            <a:ext cx="836295" cy="2755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D3F28A" w14:textId="77777777" w:rsidR="00B033D6" w:rsidRPr="00D37D76" w:rsidRDefault="00B033D6" w:rsidP="00D37D76">
                              <w:pPr>
                                <w:jc w:val="center"/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D37D76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（</w:t>
                              </w:r>
                              <w:r w:rsidRPr="00D37D76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b</w:t>
                              </w:r>
                              <w:r w:rsidRPr="00D37D76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5090BDB" id="组合 1688799662" o:spid="_x0000_s2151" style="position:absolute;left:0;text-align:left;margin-left:312.95pt;margin-top:185.9pt;width:93.15pt;height:94.1pt;z-index:251534336;mso-position-horizontal-relative:margin;mso-position-vertical-relative:text;mso-width-relative:margin;mso-height-relative:margin" coordorigin="-494,410" coordsize="11849,119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">
                <v:group id="组合 1688799656" o:spid="_x0000_s2152" style="position:absolute;left:1148;top:1722;width:7618;height:7559" coordsize="7618,75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">
                  <v:shape id="直接箭头连接符 1688799650" o:spid="_x0000_s2153" type="#_x0000_t32" style="position:absolute;left:3870;width:0;height:755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" strokecolor="#0d0d0d [3069]" strokeweight="1pt">
                    <v:stroke startarrow="oval" endarrow="classic" endarrowwidth="narrow" joinstyle="miter"/>
                  </v:shape>
                  <v:shape id="直接箭头连接符 1688799651" o:spid="_x0000_s2154" type="#_x0000_t32" style="position:absolute;top:7559;width:3779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" strokecolor="#0d0d0d [3069]" strokeweight="1pt">
                    <v:stroke endarrow="classic" endarrowwidth="narrow" joinstyle="miter"/>
                  </v:shape>
                  <v:shape id="直接箭头连接符 1688799652" o:spid="_x0000_s2155" type="#_x0000_t32" style="position:absolute;left:3840;top:121;width:3778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" strokecolor="#0d0d0d [3069]" strokeweight="1pt">
                    <v:stroke dashstyle="dash" endarrowwidth="narrow" joinstyle="miter"/>
                  </v:shape>
                  <v:shape id="直接箭头连接符 1688799654" o:spid="_x0000_s2156" type="#_x0000_t32" style="position:absolute;left:3931;top:121;width:3687;height:743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" strokecolor="#0d0d0d [3069]" strokeweight="1pt">
                    <v:stroke endarrow="classic" endarrowwidth="narrow" joinstyle="miter"/>
                  </v:shape>
                  <v:shape id="直接箭头连接符 1688799655" o:spid="_x0000_s2157" type="#_x0000_t32" style="position:absolute;left:152;top:121;width:3683;height:74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" strokecolor="#0d0d0d [3069]" strokeweight="1pt">
                    <v:stroke dashstyle="dash" endarrowwidth="narrow" joinstyle="miter"/>
                  </v:shape>
                </v:group>
                <v:shape id="文本框 1688799658" o:spid="_x0000_s2158" type="#_x0000_t202" style="position:absolute;left:-494;top:8295;width:332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" filled="f" stroked="f" strokeweight=".5pt">
                  <v:textbox>
                    <w:txbxContent>
                      <w:p w14:paraId="4EF82714" w14:textId="77777777" w:rsidR="00B033D6" w:rsidRPr="00D37D76" w:rsidRDefault="00B033D6" w:rsidP="00D37D76">
                        <w:pPr>
                          <w:rPr>
                            <w:rFonts w:cs="Times New Roman"/>
                            <w:szCs w:val="21"/>
                          </w:rPr>
                        </w:pPr>
                        <w:r w:rsidRPr="0072696E">
                          <w:rPr>
                            <w:rFonts w:cs="Times New Roman"/>
                            <w:i/>
                            <w:color w:val="000000" w:themeColor="text1"/>
                          </w:rPr>
                          <w:t>v</w:t>
                        </w:r>
                        <w:r w:rsidRPr="00D37D76">
                          <w:rPr>
                            <w:rFonts w:cs="Times New Roman"/>
                            <w:szCs w:val="21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文本框 1688799659" o:spid="_x0000_s2159" type="#_x0000_t202" style="position:absolute;left:8363;top:410;width:2991;height:27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" filled="f" stroked="f" strokeweight=".5pt">
                  <v:textbox>
                    <w:txbxContent>
                      <w:p w14:paraId="1B003695" w14:textId="77777777" w:rsidR="00B033D6" w:rsidRPr="00D37D76" w:rsidRDefault="00B033D6" w:rsidP="00D37D76">
                        <w:pPr>
                          <w:rPr>
                            <w:rFonts w:cs="Times New Roman"/>
                            <w:szCs w:val="21"/>
                          </w:rPr>
                        </w:pPr>
                        <w:r w:rsidRPr="0072696E">
                          <w:rPr>
                            <w:rFonts w:cs="Times New Roman"/>
                            <w:i/>
                            <w:color w:val="000000" w:themeColor="text1"/>
                          </w:rPr>
                          <w:t>v</w:t>
                        </w:r>
                        <w:r w:rsidRPr="00D37D76">
                          <w:rPr>
                            <w:rFonts w:cs="Times New Roman"/>
                            <w:szCs w:val="21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文本框 1688799660" o:spid="_x0000_s2160" type="#_x0000_t202" style="position:absolute;left:2829;top:410;width:2801;height:2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" filled="f" stroked="f" strokeweight=".5pt">
                  <v:textbox>
                    <w:txbxContent>
                      <w:p w14:paraId="52A4924D" w14:textId="77777777" w:rsidR="00B033D6" w:rsidRPr="00D37D76" w:rsidRDefault="00B033D6" w:rsidP="00B033D6">
                        <w:pPr>
                          <w:snapToGrid w:val="0"/>
                          <w:rPr>
                            <w:rFonts w:cs="Times New Roman"/>
                            <w:szCs w:val="21"/>
                          </w:rPr>
                        </w:pPr>
                        <w:r w:rsidRPr="0072696E">
                          <w:rPr>
                            <w:rFonts w:cs="Times New Roman"/>
                            <w:i/>
                            <w:color w:val="000000" w:themeColor="text1"/>
                          </w:rPr>
                          <w:t>v</w:t>
                        </w:r>
                      </w:p>
                    </w:txbxContent>
                  </v:textbox>
                </v:shape>
                <v:shape id="文本框 1688799661" o:spid="_x0000_s2161" type="#_x0000_t202" style="position:absolute;left:1178;top:9612;width:8363;height:2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" filled="f" stroked="f" strokeweight=".5pt">
                  <v:textbox>
                    <w:txbxContent>
                      <w:p w14:paraId="65D3F28A" w14:textId="77777777" w:rsidR="00B033D6" w:rsidRPr="00D37D76" w:rsidRDefault="00B033D6" w:rsidP="00D37D76">
                        <w:pPr>
                          <w:jc w:val="center"/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 w:rsidRPr="00D37D76">
                          <w:rPr>
                            <w:rFonts w:cs="Times New Roman"/>
                            <w:sz w:val="18"/>
                            <w:szCs w:val="18"/>
                          </w:rPr>
                          <w:t>（</w:t>
                        </w:r>
                        <w:r w:rsidRPr="00D37D76">
                          <w:rPr>
                            <w:rFonts w:cs="Times New Roman"/>
                            <w:sz w:val="18"/>
                            <w:szCs w:val="18"/>
                          </w:rPr>
                          <w:t>b</w:t>
                        </w:r>
                        <w:r w:rsidRPr="00D37D76">
                          <w:rPr>
                            <w:rFonts w:cs="Times New Roman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AB0C45" w:rsidRPr="00F66E96">
        <w:rPr>
          <w:rFonts w:cs="Times New Roman"/>
          <w:noProof/>
          <w:color w:val="000000" w:themeColor="text1"/>
          <w14:ligatures w14:val="none"/>
        </w:rPr>
        <mc:AlternateContent>
          <mc:Choice Requires="wpg">
            <w:drawing>
              <wp:inline distT="0" distB="0" distL="0" distR="0" wp14:anchorId="13D01076" wp14:editId="41E7F34E">
                <wp:extent cx="3349625" cy="2378524"/>
                <wp:effectExtent l="0" t="19050" r="3175" b="3175"/>
                <wp:docPr id="128" name="组合 1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49625" cy="2378524"/>
                          <a:chOff x="0" y="69150"/>
                          <a:chExt cx="3349625" cy="2378524"/>
                        </a:xfrm>
                      </wpg:grpSpPr>
                      <wpg:grpSp>
                        <wpg:cNvPr id="39" name="组合 39"/>
                        <wpg:cNvGrpSpPr/>
                        <wpg:grpSpPr>
                          <a:xfrm>
                            <a:off x="0" y="1219200"/>
                            <a:ext cx="1475105" cy="1228474"/>
                            <a:chOff x="0" y="0"/>
                            <a:chExt cx="1475270" cy="1228773"/>
                          </a:xfrm>
                        </wpg:grpSpPr>
                        <wpg:grpSp>
                          <wpg:cNvPr id="58" name="Group 1310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1475270" cy="1228773"/>
                              <a:chOff x="283" y="93"/>
                              <a:chExt cx="1727" cy="1439"/>
                            </a:xfrm>
                          </wpg:grpSpPr>
                          <wps:wsp>
                            <wps:cNvPr id="731462181" name="Text Box 13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83" y="1267"/>
                                <a:ext cx="1727" cy="2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D7158A0" w14:textId="77777777" w:rsidR="00B033D6" w:rsidRPr="00AC747E" w:rsidRDefault="00B033D6" w:rsidP="00B033D6">
                                  <w:pPr>
                                    <w:snapToGrid w:val="0"/>
                                    <w:jc w:val="center"/>
                                    <w:rPr>
                                      <w:rFonts w:cs="Times New Roman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szCs w:val="21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31462182" name="Text Box 131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3" y="309"/>
                                <a:ext cx="292" cy="30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48F80D2" w14:textId="684931E3" w:rsidR="00B033D6" w:rsidRPr="00F27E09" w:rsidRDefault="00B033D6" w:rsidP="00AB0C45">
                                  <w:pPr>
                                    <w:jc w:val="left"/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31462183" name="Text Box 13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92" y="93"/>
                                <a:ext cx="234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39A3823" w14:textId="77777777" w:rsidR="00B033D6" w:rsidRPr="00F27E09" w:rsidRDefault="00B033D6" w:rsidP="00AB0C45">
                                  <w:pPr>
                                    <w:jc w:val="center"/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36000" tIns="0" rIns="36000" bIns="0" anchor="t" anchorCtr="0" upright="1">
                              <a:noAutofit/>
                            </wps:bodyPr>
                          </wps:wsp>
                          <wps:wsp>
                            <wps:cNvPr id="731462184" name="Text Box 13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95" y="830"/>
                                <a:ext cx="193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5E9CC35" w14:textId="77777777" w:rsidR="00B033D6" w:rsidRPr="00F27E09" w:rsidRDefault="00B033D6" w:rsidP="00AB0C45">
                                  <w:pPr>
                                    <w:jc w:val="center"/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 w:rsidRPr="00F27E09"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36000" tIns="0" rIns="36000" bIns="0" anchor="t" anchorCtr="0" upright="1">
                              <a:noAutofit/>
                            </wps:bodyPr>
                          </wps:wsp>
                          <wps:wsp>
                            <wps:cNvPr id="731462185" name="Text Box 131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2" y="759"/>
                                <a:ext cx="243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B99F924" w14:textId="77777777" w:rsidR="00B033D6" w:rsidRPr="00F27E09" w:rsidRDefault="00B033D6" w:rsidP="00AB0C45"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F27E09"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36000" tIns="0" rIns="36000" bIns="0" anchor="t" anchorCtr="0" upright="1">
                              <a:noAutofit/>
                            </wps:bodyPr>
                          </wps:wsp>
                          <wps:wsp>
                            <wps:cNvPr id="731462186" name="Line 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2" y="870"/>
                                <a:ext cx="134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1462187" name="Line 3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28" y="236"/>
                                <a:ext cx="0" cy="115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1462189" name="Line 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26" y="827"/>
                                <a:ext cx="0" cy="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1462190" name="Line 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104" y="483"/>
                                <a:ext cx="0" cy="3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1462191" name="Line 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99" y="827"/>
                                <a:ext cx="0" cy="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1462192" name="Line 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84" y="827"/>
                                <a:ext cx="0" cy="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1462194" name="Text Box 13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2" y="123"/>
                                <a:ext cx="193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6566930" w14:textId="77777777" w:rsidR="00B033D6" w:rsidRPr="00F27E09" w:rsidRDefault="00B033D6" w:rsidP="00AB0C45">
                                  <w:pPr>
                                    <w:jc w:val="center"/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36000" tIns="0" rIns="36000" bIns="0" anchor="t" anchorCtr="0" upright="1">
                              <a:noAutofit/>
                            </wps:bodyPr>
                          </wps:wsp>
                          <wps:wsp>
                            <wps:cNvPr id="731462196" name="Text Box 13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60" y="842"/>
                                <a:ext cx="349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913D1E1" w14:textId="77777777" w:rsidR="00B033D6" w:rsidRPr="00F27E09" w:rsidRDefault="00B033D6" w:rsidP="00AB0C45">
                                  <w:pPr>
                                    <w:jc w:val="center"/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  <w:r w:rsidRPr="00AA564D"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36000" tIns="0" rIns="36000" bIns="0" anchor="t" anchorCtr="0" upright="1">
                              <a:noAutofit/>
                            </wps:bodyPr>
                          </wps:wsp>
                          <wps:wsp>
                            <wps:cNvPr id="731462197" name="Line 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17" y="827"/>
                                <a:ext cx="0" cy="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1462198" name="Line 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308" y="821"/>
                                <a:ext cx="0" cy="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731462200" name="组合 731462200"/>
                          <wpg:cNvGrpSpPr/>
                          <wpg:grpSpPr>
                            <a:xfrm>
                              <a:off x="210820" y="340360"/>
                              <a:ext cx="983829" cy="648410"/>
                              <a:chOff x="0" y="0"/>
                              <a:chExt cx="983829" cy="648410"/>
                            </a:xfrm>
                          </wpg:grpSpPr>
                          <wps:wsp>
                            <wps:cNvPr id="731462201" name="任意多边形 731462201"/>
                            <wps:cNvSpPr/>
                            <wps:spPr>
                              <a:xfrm rot="10800000">
                                <a:off x="0" y="326301"/>
                                <a:ext cx="327434" cy="322109"/>
                              </a:xfrm>
                              <a:custGeom>
                                <a:avLst/>
                                <a:gdLst>
                                  <a:gd name="connsiteX0" fmla="*/ 0 w 572729"/>
                                  <a:gd name="connsiteY0" fmla="*/ 457200 h 459658"/>
                                  <a:gd name="connsiteX1" fmla="*/ 267929 w 572729"/>
                                  <a:gd name="connsiteY1" fmla="*/ 0 h 459658"/>
                                  <a:gd name="connsiteX2" fmla="*/ 572729 w 572729"/>
                                  <a:gd name="connsiteY2" fmla="*/ 459658 h 459658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572729" h="459658">
                                    <a:moveTo>
                                      <a:pt x="0" y="457200"/>
                                    </a:moveTo>
                                    <a:cubicBezTo>
                                      <a:pt x="86237" y="228395"/>
                                      <a:pt x="172474" y="-410"/>
                                      <a:pt x="267929" y="0"/>
                                    </a:cubicBezTo>
                                    <a:cubicBezTo>
                                      <a:pt x="363384" y="410"/>
                                      <a:pt x="468056" y="230034"/>
                                      <a:pt x="572729" y="459658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31462202" name="任意多边形 731462202"/>
                            <wps:cNvSpPr/>
                            <wps:spPr>
                              <a:xfrm>
                                <a:off x="330095" y="0"/>
                                <a:ext cx="327434" cy="322109"/>
                              </a:xfrm>
                              <a:custGeom>
                                <a:avLst/>
                                <a:gdLst>
                                  <a:gd name="connsiteX0" fmla="*/ 0 w 572729"/>
                                  <a:gd name="connsiteY0" fmla="*/ 457200 h 459658"/>
                                  <a:gd name="connsiteX1" fmla="*/ 267929 w 572729"/>
                                  <a:gd name="connsiteY1" fmla="*/ 0 h 459658"/>
                                  <a:gd name="connsiteX2" fmla="*/ 572729 w 572729"/>
                                  <a:gd name="connsiteY2" fmla="*/ 459658 h 459658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572729" h="459658">
                                    <a:moveTo>
                                      <a:pt x="0" y="457200"/>
                                    </a:moveTo>
                                    <a:cubicBezTo>
                                      <a:pt x="86237" y="228395"/>
                                      <a:pt x="172474" y="-410"/>
                                      <a:pt x="267929" y="0"/>
                                    </a:cubicBezTo>
                                    <a:cubicBezTo>
                                      <a:pt x="363384" y="410"/>
                                      <a:pt x="468056" y="230034"/>
                                      <a:pt x="572729" y="459658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31462203" name="任意多边形 731462203"/>
                            <wps:cNvSpPr/>
                            <wps:spPr>
                              <a:xfrm rot="10800000">
                                <a:off x="656395" y="326301"/>
                                <a:ext cx="327434" cy="322109"/>
                              </a:xfrm>
                              <a:custGeom>
                                <a:avLst/>
                                <a:gdLst>
                                  <a:gd name="connsiteX0" fmla="*/ 0 w 572729"/>
                                  <a:gd name="connsiteY0" fmla="*/ 457200 h 459658"/>
                                  <a:gd name="connsiteX1" fmla="*/ 267929 w 572729"/>
                                  <a:gd name="connsiteY1" fmla="*/ 0 h 459658"/>
                                  <a:gd name="connsiteX2" fmla="*/ 572729 w 572729"/>
                                  <a:gd name="connsiteY2" fmla="*/ 459658 h 459658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572729" h="459658">
                                    <a:moveTo>
                                      <a:pt x="0" y="457200"/>
                                    </a:moveTo>
                                    <a:cubicBezTo>
                                      <a:pt x="86237" y="228395"/>
                                      <a:pt x="172474" y="-410"/>
                                      <a:pt x="267929" y="0"/>
                                    </a:cubicBezTo>
                                    <a:cubicBezTo>
                                      <a:pt x="363384" y="410"/>
                                      <a:pt x="468056" y="230034"/>
                                      <a:pt x="572729" y="459658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g:grpSp>
                        <wpg:cNvPr id="2093556565" name="组合 2093556565"/>
                        <wpg:cNvGrpSpPr/>
                        <wpg:grpSpPr>
                          <a:xfrm>
                            <a:off x="1828800" y="1219200"/>
                            <a:ext cx="1518285" cy="1228474"/>
                            <a:chOff x="0" y="0"/>
                            <a:chExt cx="1518666" cy="1228773"/>
                          </a:xfrm>
                        </wpg:grpSpPr>
                        <wpg:grpSp>
                          <wpg:cNvPr id="731462205" name="Group 1310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1518666" cy="1228773"/>
                              <a:chOff x="232" y="93"/>
                              <a:chExt cx="1778" cy="1439"/>
                            </a:xfrm>
                          </wpg:grpSpPr>
                          <wps:wsp>
                            <wps:cNvPr id="731462206" name="Text Box 13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83" y="1267"/>
                                <a:ext cx="1727" cy="2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A498DA6" w14:textId="77777777" w:rsidR="00B033D6" w:rsidRPr="00AC747E" w:rsidRDefault="00B033D6" w:rsidP="00B033D6">
                                  <w:pPr>
                                    <w:snapToGrid w:val="0"/>
                                    <w:jc w:val="center"/>
                                    <w:rPr>
                                      <w:rFonts w:cs="Times New Roman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szCs w:val="21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93556544" name="Text Box 13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92" y="93"/>
                                <a:ext cx="234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E2015FB" w14:textId="77777777" w:rsidR="00B033D6" w:rsidRPr="00F27E09" w:rsidRDefault="00B033D6" w:rsidP="00AB0C45">
                                  <w:pPr>
                                    <w:jc w:val="center"/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36000" tIns="0" rIns="36000" bIns="0" anchor="t" anchorCtr="0" upright="1">
                              <a:noAutofit/>
                            </wps:bodyPr>
                          </wps:wsp>
                          <wps:wsp>
                            <wps:cNvPr id="2093556545" name="Text Box 13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95" y="830"/>
                                <a:ext cx="193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5EA92F8" w14:textId="77777777" w:rsidR="00B033D6" w:rsidRPr="00F27E09" w:rsidRDefault="00B033D6" w:rsidP="00AB0C45">
                                  <w:pPr>
                                    <w:jc w:val="center"/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 w:rsidRPr="00F27E09"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36000" tIns="0" rIns="36000" bIns="0" anchor="t" anchorCtr="0" upright="1">
                              <a:noAutofit/>
                            </wps:bodyPr>
                          </wps:wsp>
                          <wps:wsp>
                            <wps:cNvPr id="2093556546" name="Text Box 131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2" y="759"/>
                                <a:ext cx="243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E05CAA2" w14:textId="77777777" w:rsidR="00B033D6" w:rsidRPr="00F27E09" w:rsidRDefault="00B033D6" w:rsidP="00AB0C45"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F27E09"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36000" tIns="0" rIns="36000" bIns="0" anchor="t" anchorCtr="0" upright="1">
                              <a:noAutofit/>
                            </wps:bodyPr>
                          </wps:wsp>
                          <wps:wsp>
                            <wps:cNvPr id="2093556547" name="Line 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2" y="870"/>
                                <a:ext cx="134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93556548" name="Line 3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28" y="236"/>
                                <a:ext cx="0" cy="115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93556550" name="Line 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8" y="827"/>
                                <a:ext cx="0" cy="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93556552" name="Line 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104" y="824"/>
                                <a:ext cx="0" cy="4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93556553" name="Line 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99" y="827"/>
                                <a:ext cx="0" cy="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93556554" name="Line 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84" y="827"/>
                                <a:ext cx="0" cy="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93556556" name="Text Box 13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2" y="123"/>
                                <a:ext cx="193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6FDC9E7" w14:textId="77777777" w:rsidR="00B033D6" w:rsidRPr="00F27E09" w:rsidRDefault="00B033D6" w:rsidP="00AB0C45">
                                  <w:pPr>
                                    <w:jc w:val="center"/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36000" tIns="0" rIns="36000" bIns="0" anchor="t" anchorCtr="0" upright="1">
                              <a:noAutofit/>
                            </wps:bodyPr>
                          </wps:wsp>
                          <wps:wsp>
                            <wps:cNvPr id="2093556558" name="Text Box 13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39" y="643"/>
                                <a:ext cx="349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22E1B8B" w14:textId="77777777" w:rsidR="00B033D6" w:rsidRPr="00F27E09" w:rsidRDefault="00B033D6" w:rsidP="00AB0C45">
                                  <w:pPr>
                                    <w:jc w:val="center"/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  <w:r w:rsidRPr="00AA564D"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36000" tIns="0" rIns="36000" bIns="0" anchor="t" anchorCtr="0" upright="1">
                              <a:noAutofit/>
                            </wps:bodyPr>
                          </wps:wsp>
                          <wps:wsp>
                            <wps:cNvPr id="2093556559" name="Line 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17" y="827"/>
                                <a:ext cx="0" cy="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93556560" name="Line 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308" y="821"/>
                                <a:ext cx="0" cy="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53" name="Text Box 131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2" y="1079"/>
                                <a:ext cx="399" cy="30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ED5952E" w14:textId="5B0BCAB3" w:rsidR="00B033D6" w:rsidRPr="00F27E09" w:rsidRDefault="00B033D6" w:rsidP="00AB0C45">
                                  <w:pPr>
                                    <w:jc w:val="left"/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93556561" name="组合 2093556561"/>
                          <wpg:cNvGrpSpPr/>
                          <wpg:grpSpPr>
                            <a:xfrm flipV="1">
                              <a:off x="259977" y="340659"/>
                              <a:ext cx="983615" cy="648335"/>
                              <a:chOff x="0" y="0"/>
                              <a:chExt cx="983829" cy="648410"/>
                            </a:xfrm>
                          </wpg:grpSpPr>
                          <wps:wsp>
                            <wps:cNvPr id="2093556562" name="任意多边形 2093556562"/>
                            <wps:cNvSpPr/>
                            <wps:spPr>
                              <a:xfrm rot="10800000">
                                <a:off x="0" y="326301"/>
                                <a:ext cx="327434" cy="322109"/>
                              </a:xfrm>
                              <a:custGeom>
                                <a:avLst/>
                                <a:gdLst>
                                  <a:gd name="connsiteX0" fmla="*/ 0 w 572729"/>
                                  <a:gd name="connsiteY0" fmla="*/ 457200 h 459658"/>
                                  <a:gd name="connsiteX1" fmla="*/ 267929 w 572729"/>
                                  <a:gd name="connsiteY1" fmla="*/ 0 h 459658"/>
                                  <a:gd name="connsiteX2" fmla="*/ 572729 w 572729"/>
                                  <a:gd name="connsiteY2" fmla="*/ 459658 h 459658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572729" h="459658">
                                    <a:moveTo>
                                      <a:pt x="0" y="457200"/>
                                    </a:moveTo>
                                    <a:cubicBezTo>
                                      <a:pt x="86237" y="228395"/>
                                      <a:pt x="172474" y="-410"/>
                                      <a:pt x="267929" y="0"/>
                                    </a:cubicBezTo>
                                    <a:cubicBezTo>
                                      <a:pt x="363384" y="410"/>
                                      <a:pt x="468056" y="230034"/>
                                      <a:pt x="572729" y="459658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93556563" name="任意多边形 2093556563"/>
                            <wps:cNvSpPr/>
                            <wps:spPr>
                              <a:xfrm>
                                <a:off x="330095" y="0"/>
                                <a:ext cx="327434" cy="322109"/>
                              </a:xfrm>
                              <a:custGeom>
                                <a:avLst/>
                                <a:gdLst>
                                  <a:gd name="connsiteX0" fmla="*/ 0 w 572729"/>
                                  <a:gd name="connsiteY0" fmla="*/ 457200 h 459658"/>
                                  <a:gd name="connsiteX1" fmla="*/ 267929 w 572729"/>
                                  <a:gd name="connsiteY1" fmla="*/ 0 h 459658"/>
                                  <a:gd name="connsiteX2" fmla="*/ 572729 w 572729"/>
                                  <a:gd name="connsiteY2" fmla="*/ 459658 h 459658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572729" h="459658">
                                    <a:moveTo>
                                      <a:pt x="0" y="457200"/>
                                    </a:moveTo>
                                    <a:cubicBezTo>
                                      <a:pt x="86237" y="228395"/>
                                      <a:pt x="172474" y="-410"/>
                                      <a:pt x="267929" y="0"/>
                                    </a:cubicBezTo>
                                    <a:cubicBezTo>
                                      <a:pt x="363384" y="410"/>
                                      <a:pt x="468056" y="230034"/>
                                      <a:pt x="572729" y="459658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93556564" name="任意多边形 2093556564"/>
                            <wps:cNvSpPr/>
                            <wps:spPr>
                              <a:xfrm rot="10800000">
                                <a:off x="656395" y="326301"/>
                                <a:ext cx="327434" cy="322109"/>
                              </a:xfrm>
                              <a:custGeom>
                                <a:avLst/>
                                <a:gdLst>
                                  <a:gd name="connsiteX0" fmla="*/ 0 w 572729"/>
                                  <a:gd name="connsiteY0" fmla="*/ 457200 h 459658"/>
                                  <a:gd name="connsiteX1" fmla="*/ 267929 w 572729"/>
                                  <a:gd name="connsiteY1" fmla="*/ 0 h 459658"/>
                                  <a:gd name="connsiteX2" fmla="*/ 572729 w 572729"/>
                                  <a:gd name="connsiteY2" fmla="*/ 459658 h 459658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572729" h="459658">
                                    <a:moveTo>
                                      <a:pt x="0" y="457200"/>
                                    </a:moveTo>
                                    <a:cubicBezTo>
                                      <a:pt x="86237" y="228395"/>
                                      <a:pt x="172474" y="-410"/>
                                      <a:pt x="267929" y="0"/>
                                    </a:cubicBezTo>
                                    <a:cubicBezTo>
                                      <a:pt x="363384" y="410"/>
                                      <a:pt x="468056" y="230034"/>
                                      <a:pt x="572729" y="459658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g:grpSp>
                        <wpg:cNvPr id="1129219681" name="组合 1129219681"/>
                        <wpg:cNvGrpSpPr/>
                        <wpg:grpSpPr>
                          <a:xfrm>
                            <a:off x="0" y="69150"/>
                            <a:ext cx="1475105" cy="1175544"/>
                            <a:chOff x="0" y="69150"/>
                            <a:chExt cx="1475105" cy="1175544"/>
                          </a:xfrm>
                        </wpg:grpSpPr>
                        <wpg:grpSp>
                          <wpg:cNvPr id="2093556567" name="Group 1310"/>
                          <wpg:cNvGrpSpPr>
                            <a:grpSpLocks/>
                          </wpg:cNvGrpSpPr>
                          <wpg:grpSpPr bwMode="auto">
                            <a:xfrm>
                              <a:off x="0" y="69150"/>
                              <a:ext cx="1475105" cy="1175544"/>
                              <a:chOff x="283" y="174"/>
                              <a:chExt cx="1727" cy="1377"/>
                            </a:xfrm>
                          </wpg:grpSpPr>
                          <wps:wsp>
                            <wps:cNvPr id="2093556568" name="Text Box 13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83" y="1267"/>
                                <a:ext cx="1727" cy="2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A528E26" w14:textId="77777777" w:rsidR="00B033D6" w:rsidRPr="00AC747E" w:rsidRDefault="00B033D6" w:rsidP="00AB0C45">
                                  <w:pPr>
                                    <w:jc w:val="center"/>
                                    <w:rPr>
                                      <w:rFonts w:cs="Times New Roman"/>
                                      <w:szCs w:val="21"/>
                                    </w:rPr>
                                  </w:pPr>
                                  <w:r w:rsidRPr="00AC747E">
                                    <w:rPr>
                                      <w:rFonts w:cs="Times New Roman" w:hint="eastAsia"/>
                                      <w:szCs w:val="21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93556570" name="Text Box 13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5" y="296"/>
                                <a:ext cx="234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54A794D" w14:textId="77777777" w:rsidR="00B033D6" w:rsidRPr="00F27E09" w:rsidRDefault="00B033D6" w:rsidP="00AB0C45">
                                  <w:pPr>
                                    <w:jc w:val="center"/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36000" tIns="0" rIns="36000" bIns="0" anchor="t" anchorCtr="0" upright="1">
                              <a:noAutofit/>
                            </wps:bodyPr>
                          </wps:wsp>
                          <wps:wsp>
                            <wps:cNvPr id="2093556571" name="Text Box 13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95" y="830"/>
                                <a:ext cx="193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B1D9A06" w14:textId="77777777" w:rsidR="00B033D6" w:rsidRPr="00F27E09" w:rsidRDefault="00B033D6" w:rsidP="00AB0C45">
                                  <w:pPr>
                                    <w:jc w:val="center"/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 w:rsidRPr="00F27E09"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36000" tIns="0" rIns="36000" bIns="0" anchor="t" anchorCtr="0" upright="1">
                              <a:noAutofit/>
                            </wps:bodyPr>
                          </wps:wsp>
                          <wps:wsp>
                            <wps:cNvPr id="2093556572" name="Text Box 131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2" y="759"/>
                                <a:ext cx="243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E85E028" w14:textId="77777777" w:rsidR="00B033D6" w:rsidRPr="00F27E09" w:rsidRDefault="00B033D6" w:rsidP="00AB0C45"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F27E09"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36000" tIns="0" rIns="36000" bIns="0" anchor="t" anchorCtr="0" upright="1">
                              <a:noAutofit/>
                            </wps:bodyPr>
                          </wps:wsp>
                          <wps:wsp>
                            <wps:cNvPr id="2093556573" name="Line 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2" y="870"/>
                                <a:ext cx="134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93556574" name="Line 3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28" y="236"/>
                                <a:ext cx="0" cy="115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93556575" name="Line 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26" y="827"/>
                                <a:ext cx="0" cy="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" name="Line 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99" y="827"/>
                                <a:ext cx="0" cy="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" name="Line 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84" y="827"/>
                                <a:ext cx="0" cy="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" name="Text Box 13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2" y="174"/>
                                <a:ext cx="193" cy="2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06B422F" w14:textId="77777777" w:rsidR="00B033D6" w:rsidRPr="00F27E09" w:rsidRDefault="00B033D6" w:rsidP="00B033D6">
                                  <w:pPr>
                                    <w:snapToGrid w:val="0"/>
                                    <w:jc w:val="center"/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36000" tIns="0" rIns="36000" bIns="0" anchor="t" anchorCtr="0" upright="1">
                              <a:noAutofit/>
                            </wps:bodyPr>
                          </wps:wsp>
                          <wps:wsp>
                            <wps:cNvPr id="96" name="Text Box 13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60" y="842"/>
                                <a:ext cx="349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FF75BF8" w14:textId="77777777" w:rsidR="00B033D6" w:rsidRPr="00F27E09" w:rsidRDefault="00B033D6" w:rsidP="00AB0C45">
                                  <w:pPr>
                                    <w:jc w:val="center"/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  <w:r w:rsidRPr="00AA564D"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36000" tIns="0" rIns="36000" bIns="0" anchor="t" anchorCtr="0" upright="1">
                              <a:noAutofit/>
                            </wps:bodyPr>
                          </wps:wsp>
                          <wps:wsp>
                            <wps:cNvPr id="101" name="Line 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17" y="827"/>
                                <a:ext cx="0" cy="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" name="Line 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106" y="824"/>
                                <a:ext cx="0" cy="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2" name="Line 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305" y="827"/>
                                <a:ext cx="0" cy="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129219680" name="组合 1129219680"/>
                          <wpg:cNvGrpSpPr/>
                          <wpg:grpSpPr>
                            <a:xfrm>
                              <a:off x="217251" y="335604"/>
                              <a:ext cx="980272" cy="651171"/>
                              <a:chOff x="0" y="0"/>
                              <a:chExt cx="980272" cy="651171"/>
                            </a:xfrm>
                          </wpg:grpSpPr>
                          <wpg:grpSp>
                            <wpg:cNvPr id="121" name="组合 121"/>
                            <wpg:cNvGrpSpPr/>
                            <wpg:grpSpPr>
                              <a:xfrm>
                                <a:off x="160506" y="0"/>
                                <a:ext cx="657225" cy="640715"/>
                                <a:chOff x="167254" y="-514"/>
                                <a:chExt cx="657934" cy="642545"/>
                              </a:xfrm>
                            </wpg:grpSpPr>
                            <wps:wsp>
                              <wps:cNvPr id="122" name="任意多边形 122"/>
                              <wps:cNvSpPr/>
                              <wps:spPr>
                                <a:xfrm rot="10800000">
                                  <a:off x="167254" y="319922"/>
                                  <a:ext cx="327434" cy="322109"/>
                                </a:xfrm>
                                <a:custGeom>
                                  <a:avLst/>
                                  <a:gdLst>
                                    <a:gd name="connsiteX0" fmla="*/ 0 w 572729"/>
                                    <a:gd name="connsiteY0" fmla="*/ 457200 h 459658"/>
                                    <a:gd name="connsiteX1" fmla="*/ 267929 w 572729"/>
                                    <a:gd name="connsiteY1" fmla="*/ 0 h 459658"/>
                                    <a:gd name="connsiteX2" fmla="*/ 572729 w 572729"/>
                                    <a:gd name="connsiteY2" fmla="*/ 459658 h 459658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572729" h="459658">
                                      <a:moveTo>
                                        <a:pt x="0" y="457200"/>
                                      </a:moveTo>
                                      <a:cubicBezTo>
                                        <a:pt x="86237" y="228395"/>
                                        <a:pt x="172474" y="-410"/>
                                        <a:pt x="267929" y="0"/>
                                      </a:cubicBezTo>
                                      <a:cubicBezTo>
                                        <a:pt x="363384" y="410"/>
                                        <a:pt x="468056" y="230034"/>
                                        <a:pt x="572729" y="459658"/>
                                      </a:cubicBezTo>
                                    </a:path>
                                  </a:pathLst>
                                </a:cu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3" name="任意多边形 123"/>
                              <wps:cNvSpPr/>
                              <wps:spPr>
                                <a:xfrm>
                                  <a:off x="497754" y="-514"/>
                                  <a:ext cx="327434" cy="322109"/>
                                </a:xfrm>
                                <a:custGeom>
                                  <a:avLst/>
                                  <a:gdLst>
                                    <a:gd name="connsiteX0" fmla="*/ 0 w 572729"/>
                                    <a:gd name="connsiteY0" fmla="*/ 457200 h 459658"/>
                                    <a:gd name="connsiteX1" fmla="*/ 267929 w 572729"/>
                                    <a:gd name="connsiteY1" fmla="*/ 0 h 459658"/>
                                    <a:gd name="connsiteX2" fmla="*/ 572729 w 572729"/>
                                    <a:gd name="connsiteY2" fmla="*/ 459658 h 459658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572729" h="459658">
                                      <a:moveTo>
                                        <a:pt x="0" y="457200"/>
                                      </a:moveTo>
                                      <a:cubicBezTo>
                                        <a:pt x="86237" y="228395"/>
                                        <a:pt x="172474" y="-410"/>
                                        <a:pt x="267929" y="0"/>
                                      </a:cubicBezTo>
                                      <a:cubicBezTo>
                                        <a:pt x="363384" y="410"/>
                                        <a:pt x="468056" y="230034"/>
                                        <a:pt x="572729" y="459658"/>
                                      </a:cubicBezTo>
                                    </a:path>
                                  </a:pathLst>
                                </a:cu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26" name="任意多边形 126"/>
                            <wps:cNvSpPr/>
                            <wps:spPr>
                              <a:xfrm flipH="1">
                                <a:off x="817123" y="324255"/>
                                <a:ext cx="163149" cy="326916"/>
                              </a:xfrm>
                              <a:custGeom>
                                <a:avLst/>
                                <a:gdLst>
                                  <a:gd name="connsiteX0" fmla="*/ 515566 w 515566"/>
                                  <a:gd name="connsiteY0" fmla="*/ 0 h 609905"/>
                                  <a:gd name="connsiteX1" fmla="*/ 340468 w 515566"/>
                                  <a:gd name="connsiteY1" fmla="*/ 316149 h 609905"/>
                                  <a:gd name="connsiteX2" fmla="*/ 184826 w 515566"/>
                                  <a:gd name="connsiteY2" fmla="*/ 518809 h 609905"/>
                                  <a:gd name="connsiteX3" fmla="*/ 113490 w 515566"/>
                                  <a:gd name="connsiteY3" fmla="*/ 575553 h 609905"/>
                                  <a:gd name="connsiteX4" fmla="*/ 27562 w 515566"/>
                                  <a:gd name="connsiteY4" fmla="*/ 606358 h 609905"/>
                                  <a:gd name="connsiteX5" fmla="*/ 0 w 515566"/>
                                  <a:gd name="connsiteY5" fmla="*/ 607979 h 60990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</a:cxnLst>
                                <a:rect l="l" t="t" r="r" b="b"/>
                                <a:pathLst>
                                  <a:path w="515566" h="609905">
                                    <a:moveTo>
                                      <a:pt x="515566" y="0"/>
                                    </a:moveTo>
                                    <a:cubicBezTo>
                                      <a:pt x="455578" y="114840"/>
                                      <a:pt x="395591" y="229681"/>
                                      <a:pt x="340468" y="316149"/>
                                    </a:cubicBezTo>
                                    <a:cubicBezTo>
                                      <a:pt x="285345" y="402617"/>
                                      <a:pt x="222656" y="475575"/>
                                      <a:pt x="184826" y="518809"/>
                                    </a:cubicBezTo>
                                    <a:cubicBezTo>
                                      <a:pt x="146996" y="562043"/>
                                      <a:pt x="139701" y="560962"/>
                                      <a:pt x="113490" y="575553"/>
                                    </a:cubicBezTo>
                                    <a:cubicBezTo>
                                      <a:pt x="87279" y="590145"/>
                                      <a:pt x="46477" y="600954"/>
                                      <a:pt x="27562" y="606358"/>
                                    </a:cubicBezTo>
                                    <a:cubicBezTo>
                                      <a:pt x="8647" y="611762"/>
                                      <a:pt x="4323" y="609870"/>
                                      <a:pt x="0" y="607979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7" name="任意多边形 127"/>
                            <wps:cNvSpPr/>
                            <wps:spPr>
                              <a:xfrm flipV="1">
                                <a:off x="0" y="3242"/>
                                <a:ext cx="162560" cy="326390"/>
                              </a:xfrm>
                              <a:custGeom>
                                <a:avLst/>
                                <a:gdLst>
                                  <a:gd name="connsiteX0" fmla="*/ 515566 w 515566"/>
                                  <a:gd name="connsiteY0" fmla="*/ 0 h 609905"/>
                                  <a:gd name="connsiteX1" fmla="*/ 340468 w 515566"/>
                                  <a:gd name="connsiteY1" fmla="*/ 316149 h 609905"/>
                                  <a:gd name="connsiteX2" fmla="*/ 184826 w 515566"/>
                                  <a:gd name="connsiteY2" fmla="*/ 518809 h 609905"/>
                                  <a:gd name="connsiteX3" fmla="*/ 113490 w 515566"/>
                                  <a:gd name="connsiteY3" fmla="*/ 575553 h 609905"/>
                                  <a:gd name="connsiteX4" fmla="*/ 27562 w 515566"/>
                                  <a:gd name="connsiteY4" fmla="*/ 606358 h 609905"/>
                                  <a:gd name="connsiteX5" fmla="*/ 0 w 515566"/>
                                  <a:gd name="connsiteY5" fmla="*/ 607979 h 60990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</a:cxnLst>
                                <a:rect l="l" t="t" r="r" b="b"/>
                                <a:pathLst>
                                  <a:path w="515566" h="609905">
                                    <a:moveTo>
                                      <a:pt x="515566" y="0"/>
                                    </a:moveTo>
                                    <a:cubicBezTo>
                                      <a:pt x="455578" y="114840"/>
                                      <a:pt x="395591" y="229681"/>
                                      <a:pt x="340468" y="316149"/>
                                    </a:cubicBezTo>
                                    <a:cubicBezTo>
                                      <a:pt x="285345" y="402617"/>
                                      <a:pt x="222656" y="475575"/>
                                      <a:pt x="184826" y="518809"/>
                                    </a:cubicBezTo>
                                    <a:cubicBezTo>
                                      <a:pt x="146996" y="562043"/>
                                      <a:pt x="139701" y="560962"/>
                                      <a:pt x="113490" y="575553"/>
                                    </a:cubicBezTo>
                                    <a:cubicBezTo>
                                      <a:pt x="87279" y="590145"/>
                                      <a:pt x="46477" y="600954"/>
                                      <a:pt x="27562" y="606358"/>
                                    </a:cubicBezTo>
                                    <a:cubicBezTo>
                                      <a:pt x="8647" y="611762"/>
                                      <a:pt x="4323" y="609870"/>
                                      <a:pt x="0" y="607979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g:grpSp>
                        <wpg:cNvPr id="1129219709" name="组合 1129219709"/>
                        <wpg:cNvGrpSpPr/>
                        <wpg:grpSpPr>
                          <a:xfrm>
                            <a:off x="1874520" y="69150"/>
                            <a:ext cx="1475105" cy="1175544"/>
                            <a:chOff x="0" y="69150"/>
                            <a:chExt cx="1475105" cy="1175544"/>
                          </a:xfrm>
                        </wpg:grpSpPr>
                        <wpg:grpSp>
                          <wpg:cNvPr id="1129219683" name="Group 1310"/>
                          <wpg:cNvGrpSpPr>
                            <a:grpSpLocks/>
                          </wpg:cNvGrpSpPr>
                          <wpg:grpSpPr bwMode="auto">
                            <a:xfrm>
                              <a:off x="0" y="69150"/>
                              <a:ext cx="1475105" cy="1175544"/>
                              <a:chOff x="283" y="174"/>
                              <a:chExt cx="1727" cy="1377"/>
                            </a:xfrm>
                          </wpg:grpSpPr>
                          <wps:wsp>
                            <wps:cNvPr id="1129219684" name="Text Box 13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83" y="1267"/>
                                <a:ext cx="1727" cy="2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0706355" w14:textId="77777777" w:rsidR="00B033D6" w:rsidRPr="00AC747E" w:rsidRDefault="00B033D6" w:rsidP="00AB0C45">
                                  <w:pPr>
                                    <w:jc w:val="center"/>
                                    <w:rPr>
                                      <w:rFonts w:cs="Times New Roman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szCs w:val="21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29219686" name="Text Box 13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92" y="303"/>
                                <a:ext cx="234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B607C4B" w14:textId="77777777" w:rsidR="00B033D6" w:rsidRPr="00F27E09" w:rsidRDefault="00B033D6" w:rsidP="00AB0C45">
                                  <w:pPr>
                                    <w:jc w:val="center"/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36000" tIns="0" rIns="36000" bIns="0" anchor="t" anchorCtr="0" upright="1">
                              <a:noAutofit/>
                            </wps:bodyPr>
                          </wps:wsp>
                          <wps:wsp>
                            <wps:cNvPr id="1129219687" name="Text Box 13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95" y="830"/>
                                <a:ext cx="193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7B83003" w14:textId="77777777" w:rsidR="00B033D6" w:rsidRPr="00F27E09" w:rsidRDefault="00B033D6" w:rsidP="00AB0C45">
                                  <w:pPr>
                                    <w:jc w:val="center"/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 w:rsidRPr="00F27E09"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36000" tIns="0" rIns="36000" bIns="0" anchor="t" anchorCtr="0" upright="1">
                              <a:noAutofit/>
                            </wps:bodyPr>
                          </wps:wsp>
                          <wps:wsp>
                            <wps:cNvPr id="1129219688" name="Text Box 131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2" y="759"/>
                                <a:ext cx="243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1697E81" w14:textId="77777777" w:rsidR="00B033D6" w:rsidRPr="00F27E09" w:rsidRDefault="00B033D6" w:rsidP="00AB0C45"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F27E09"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36000" tIns="0" rIns="36000" bIns="0" anchor="t" anchorCtr="0" upright="1">
                              <a:noAutofit/>
                            </wps:bodyPr>
                          </wps:wsp>
                          <wps:wsp>
                            <wps:cNvPr id="1129219689" name="Line 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2" y="870"/>
                                <a:ext cx="134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9219690" name="Line 3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28" y="236"/>
                                <a:ext cx="0" cy="115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9219691" name="Line 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26" y="827"/>
                                <a:ext cx="0" cy="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9219693" name="Line 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93" y="827"/>
                                <a:ext cx="0" cy="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9219694" name="Line 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84" y="827"/>
                                <a:ext cx="0" cy="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9219696" name="Text Box 13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2" y="174"/>
                                <a:ext cx="193" cy="2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FD0A92C" w14:textId="77777777" w:rsidR="00B033D6" w:rsidRPr="00F27E09" w:rsidRDefault="00B033D6" w:rsidP="00B033D6">
                                  <w:pPr>
                                    <w:snapToGrid w:val="0"/>
                                    <w:jc w:val="center"/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36000" tIns="0" rIns="36000" bIns="0" anchor="t" anchorCtr="0" upright="1">
                              <a:noAutofit/>
                            </wps:bodyPr>
                          </wps:wsp>
                          <wps:wsp>
                            <wps:cNvPr id="1129219697" name="Text Box 13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33" y="842"/>
                                <a:ext cx="476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FD06E86" w14:textId="77777777" w:rsidR="00B033D6" w:rsidRPr="00F27E09" w:rsidRDefault="00B033D6" w:rsidP="00AB0C45">
                                  <w:pPr>
                                    <w:jc w:val="center"/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  <w:r w:rsidRPr="00AA564D"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36000" tIns="0" rIns="36000" bIns="0" anchor="t" anchorCtr="0" upright="1">
                              <a:noAutofit/>
                            </wps:bodyPr>
                          </wps:wsp>
                          <wps:wsp>
                            <wps:cNvPr id="1129219698" name="Line 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109" y="827"/>
                                <a:ext cx="0" cy="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9219699" name="Line 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308" y="827"/>
                                <a:ext cx="0" cy="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3" name="Line 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18" y="830"/>
                                <a:ext cx="0" cy="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129219700" name="组合 1129219700"/>
                          <wpg:cNvGrpSpPr/>
                          <wpg:grpSpPr>
                            <a:xfrm>
                              <a:off x="214313" y="338138"/>
                              <a:ext cx="982197" cy="653257"/>
                              <a:chOff x="-1621" y="1843"/>
                              <a:chExt cx="982197" cy="653257"/>
                            </a:xfrm>
                          </wpg:grpSpPr>
                          <wpg:grpSp>
                            <wpg:cNvPr id="1129219701" name="组合 1129219701"/>
                            <wpg:cNvGrpSpPr/>
                            <wpg:grpSpPr>
                              <a:xfrm>
                                <a:off x="161369" y="8439"/>
                                <a:ext cx="656052" cy="642390"/>
                                <a:chOff x="168118" y="7949"/>
                                <a:chExt cx="656760" cy="644225"/>
                              </a:xfrm>
                            </wpg:grpSpPr>
                            <wps:wsp>
                              <wps:cNvPr id="1129219703" name="任意多边形 1129219703"/>
                              <wps:cNvSpPr/>
                              <wps:spPr>
                                <a:xfrm rot="10800000">
                                  <a:off x="497444" y="330065"/>
                                  <a:ext cx="327434" cy="322109"/>
                                </a:xfrm>
                                <a:custGeom>
                                  <a:avLst/>
                                  <a:gdLst>
                                    <a:gd name="connsiteX0" fmla="*/ 0 w 572729"/>
                                    <a:gd name="connsiteY0" fmla="*/ 457200 h 459658"/>
                                    <a:gd name="connsiteX1" fmla="*/ 267929 w 572729"/>
                                    <a:gd name="connsiteY1" fmla="*/ 0 h 459658"/>
                                    <a:gd name="connsiteX2" fmla="*/ 572729 w 572729"/>
                                    <a:gd name="connsiteY2" fmla="*/ 459658 h 459658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572729" h="459658">
                                      <a:moveTo>
                                        <a:pt x="0" y="457200"/>
                                      </a:moveTo>
                                      <a:cubicBezTo>
                                        <a:pt x="86237" y="228395"/>
                                        <a:pt x="172474" y="-410"/>
                                        <a:pt x="267929" y="0"/>
                                      </a:cubicBezTo>
                                      <a:cubicBezTo>
                                        <a:pt x="363384" y="410"/>
                                        <a:pt x="468056" y="230034"/>
                                        <a:pt x="572729" y="459658"/>
                                      </a:cubicBezTo>
                                    </a:path>
                                  </a:pathLst>
                                </a:cu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29219704" name="任意多边形 1129219704"/>
                              <wps:cNvSpPr/>
                              <wps:spPr>
                                <a:xfrm>
                                  <a:off x="168118" y="7949"/>
                                  <a:ext cx="327434" cy="322109"/>
                                </a:xfrm>
                                <a:custGeom>
                                  <a:avLst/>
                                  <a:gdLst>
                                    <a:gd name="connsiteX0" fmla="*/ 0 w 572729"/>
                                    <a:gd name="connsiteY0" fmla="*/ 457200 h 459658"/>
                                    <a:gd name="connsiteX1" fmla="*/ 267929 w 572729"/>
                                    <a:gd name="connsiteY1" fmla="*/ 0 h 459658"/>
                                    <a:gd name="connsiteX2" fmla="*/ 572729 w 572729"/>
                                    <a:gd name="connsiteY2" fmla="*/ 459658 h 459658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572729" h="459658">
                                      <a:moveTo>
                                        <a:pt x="0" y="457200"/>
                                      </a:moveTo>
                                      <a:cubicBezTo>
                                        <a:pt x="86237" y="228395"/>
                                        <a:pt x="172474" y="-410"/>
                                        <a:pt x="267929" y="0"/>
                                      </a:cubicBezTo>
                                      <a:cubicBezTo>
                                        <a:pt x="363384" y="410"/>
                                        <a:pt x="468056" y="230034"/>
                                        <a:pt x="572729" y="459658"/>
                                      </a:cubicBezTo>
                                    </a:path>
                                  </a:pathLst>
                                </a:cu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129219705" name="任意多边形 1129219705"/>
                            <wps:cNvSpPr/>
                            <wps:spPr>
                              <a:xfrm flipH="1" flipV="1">
                                <a:off x="817427" y="1843"/>
                                <a:ext cx="163149" cy="326916"/>
                              </a:xfrm>
                              <a:custGeom>
                                <a:avLst/>
                                <a:gdLst>
                                  <a:gd name="connsiteX0" fmla="*/ 515566 w 515566"/>
                                  <a:gd name="connsiteY0" fmla="*/ 0 h 609905"/>
                                  <a:gd name="connsiteX1" fmla="*/ 340468 w 515566"/>
                                  <a:gd name="connsiteY1" fmla="*/ 316149 h 609905"/>
                                  <a:gd name="connsiteX2" fmla="*/ 184826 w 515566"/>
                                  <a:gd name="connsiteY2" fmla="*/ 518809 h 609905"/>
                                  <a:gd name="connsiteX3" fmla="*/ 113490 w 515566"/>
                                  <a:gd name="connsiteY3" fmla="*/ 575553 h 609905"/>
                                  <a:gd name="connsiteX4" fmla="*/ 27562 w 515566"/>
                                  <a:gd name="connsiteY4" fmla="*/ 606358 h 609905"/>
                                  <a:gd name="connsiteX5" fmla="*/ 0 w 515566"/>
                                  <a:gd name="connsiteY5" fmla="*/ 607979 h 60990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</a:cxnLst>
                                <a:rect l="l" t="t" r="r" b="b"/>
                                <a:pathLst>
                                  <a:path w="515566" h="609905">
                                    <a:moveTo>
                                      <a:pt x="515566" y="0"/>
                                    </a:moveTo>
                                    <a:cubicBezTo>
                                      <a:pt x="455578" y="114840"/>
                                      <a:pt x="395591" y="229681"/>
                                      <a:pt x="340468" y="316149"/>
                                    </a:cubicBezTo>
                                    <a:cubicBezTo>
                                      <a:pt x="285345" y="402617"/>
                                      <a:pt x="222656" y="475575"/>
                                      <a:pt x="184826" y="518809"/>
                                    </a:cubicBezTo>
                                    <a:cubicBezTo>
                                      <a:pt x="146996" y="562043"/>
                                      <a:pt x="139701" y="560962"/>
                                      <a:pt x="113490" y="575553"/>
                                    </a:cubicBezTo>
                                    <a:cubicBezTo>
                                      <a:pt x="87279" y="590145"/>
                                      <a:pt x="46477" y="600954"/>
                                      <a:pt x="27562" y="606358"/>
                                    </a:cubicBezTo>
                                    <a:cubicBezTo>
                                      <a:pt x="8647" y="611762"/>
                                      <a:pt x="4323" y="609870"/>
                                      <a:pt x="0" y="607979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29219706" name="任意多边形 1129219706"/>
                            <wps:cNvSpPr/>
                            <wps:spPr>
                              <a:xfrm>
                                <a:off x="-1621" y="328710"/>
                                <a:ext cx="162560" cy="326390"/>
                              </a:xfrm>
                              <a:custGeom>
                                <a:avLst/>
                                <a:gdLst>
                                  <a:gd name="connsiteX0" fmla="*/ 515566 w 515566"/>
                                  <a:gd name="connsiteY0" fmla="*/ 0 h 609905"/>
                                  <a:gd name="connsiteX1" fmla="*/ 340468 w 515566"/>
                                  <a:gd name="connsiteY1" fmla="*/ 316149 h 609905"/>
                                  <a:gd name="connsiteX2" fmla="*/ 184826 w 515566"/>
                                  <a:gd name="connsiteY2" fmla="*/ 518809 h 609905"/>
                                  <a:gd name="connsiteX3" fmla="*/ 113490 w 515566"/>
                                  <a:gd name="connsiteY3" fmla="*/ 575553 h 609905"/>
                                  <a:gd name="connsiteX4" fmla="*/ 27562 w 515566"/>
                                  <a:gd name="connsiteY4" fmla="*/ 606358 h 609905"/>
                                  <a:gd name="connsiteX5" fmla="*/ 0 w 515566"/>
                                  <a:gd name="connsiteY5" fmla="*/ 607979 h 60990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</a:cxnLst>
                                <a:rect l="l" t="t" r="r" b="b"/>
                                <a:pathLst>
                                  <a:path w="515566" h="609905">
                                    <a:moveTo>
                                      <a:pt x="515566" y="0"/>
                                    </a:moveTo>
                                    <a:cubicBezTo>
                                      <a:pt x="455578" y="114840"/>
                                      <a:pt x="395591" y="229681"/>
                                      <a:pt x="340468" y="316149"/>
                                    </a:cubicBezTo>
                                    <a:cubicBezTo>
                                      <a:pt x="285345" y="402617"/>
                                      <a:pt x="222656" y="475575"/>
                                      <a:pt x="184826" y="518809"/>
                                    </a:cubicBezTo>
                                    <a:cubicBezTo>
                                      <a:pt x="146996" y="562043"/>
                                      <a:pt x="139701" y="560962"/>
                                      <a:pt x="113490" y="575553"/>
                                    </a:cubicBezTo>
                                    <a:cubicBezTo>
                                      <a:pt x="87279" y="590145"/>
                                      <a:pt x="46477" y="600954"/>
                                      <a:pt x="27562" y="606358"/>
                                    </a:cubicBezTo>
                                    <a:cubicBezTo>
                                      <a:pt x="8647" y="611762"/>
                                      <a:pt x="4323" y="609870"/>
                                      <a:pt x="0" y="607979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13D01076" id="组合 128" o:spid="_x0000_s2162" style="width:263.75pt;height:187.3pt;mso-position-horizontal-relative:char;mso-position-vertical-relative:line" coordorigin=",691" coordsize="33496,237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">
                <v:group id="_x0000_s2163" style="position:absolute;top:12192;width:14751;height:12284" coordsize="14752,12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<v:group id="Group 1310" o:spid="_x0000_s2164" style="position:absolute;width:14752;height:12287" coordorigin="283,93" coordsize="1727,14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Xfc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zA2fAk/QKa/AAAA//8DAFBLAQItABQABgAIAAAAIQDb4fbL7gAAAIUBAAATAAAAAAAAAAAAAAAA&#10;AAAAAABbQ29udGVudF9UeXBlc10ueG1sUEsBAi0AFAAGAAgAAAAhAFr0LFu/AAAAFQEAAAsAAAAA&#10;AAAAAAAAAAAAHwEAAF9yZWxzLy5yZWxzUEsBAi0AFAAGAAgAAAAhAIUhd9zBAAAA2wAAAA8AAAAA&#10;AAAAAAAAAAAABwIAAGRycy9kb3ducmV2LnhtbFBLBQYAAAAAAwADALcAAAD1AgAAAAA=&#10;">
                    <v:shape id="Text Box 1311" o:spid="_x0000_s2165" type="#_x0000_t202" style="position:absolute;left:283;top:1267;width:1727;height:2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" filled="f" stroked="f">
                      <v:textbox>
                        <w:txbxContent>
                          <w:p w14:paraId="6D7158A0" w14:textId="77777777" w:rsidR="00B033D6" w:rsidRPr="00AC747E" w:rsidRDefault="00B033D6" w:rsidP="00B033D6">
                            <w:pPr>
                              <w:snapToGrid w:val="0"/>
                              <w:jc w:val="center"/>
                              <w:rPr>
                                <w:rFonts w:cs="Times New Roman"/>
                                <w:szCs w:val="21"/>
                              </w:rPr>
                            </w:pPr>
                            <w:r>
                              <w:rPr>
                                <w:rFonts w:cs="Times New Roman"/>
                                <w:szCs w:val="21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1313" o:spid="_x0000_s2166" type="#_x0000_t202" style="position:absolute;left:313;top:309;width:292;height: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" filled="f" stroked="f">
                      <v:textbox>
                        <w:txbxContent>
                          <w:p w14:paraId="348F80D2" w14:textId="684931E3" w:rsidR="00B033D6" w:rsidRPr="00F27E09" w:rsidRDefault="00B033D6" w:rsidP="00AB0C45">
                            <w:pPr>
                              <w:jc w:val="left"/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v:textbox>
                    </v:shape>
                    <v:shape id="Text Box 1314" o:spid="_x0000_s2167" type="#_x0000_t202" style="position:absolute;left:592;top:93;width:234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" filled="f" stroked="f">
                      <v:textbox inset="1mm,0,1mm,0">
                        <w:txbxContent>
                          <w:p w14:paraId="439A3823" w14:textId="77777777" w:rsidR="00B033D6" w:rsidRPr="00F27E09" w:rsidRDefault="00B033D6" w:rsidP="00AB0C45">
                            <w:pPr>
                              <w:jc w:val="center"/>
                              <w:rPr>
                                <w:rFonts w:cs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</w:p>
                        </w:txbxContent>
                      </v:textbox>
                    </v:shape>
                    <v:shape id="Text Box 1315" o:spid="_x0000_s2168" type="#_x0000_t202" style="position:absolute;left:1795;top:830;width:193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" filled="f" stroked="f">
                      <v:textbox inset="1mm,0,1mm,0">
                        <w:txbxContent>
                          <w:p w14:paraId="55E9CC35" w14:textId="77777777" w:rsidR="00B033D6" w:rsidRPr="00F27E09" w:rsidRDefault="00B033D6" w:rsidP="00AB0C45">
                            <w:pPr>
                              <w:jc w:val="center"/>
                              <w:rPr>
                                <w:rFonts w:cs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 w:rsidRPr="00F27E09"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 Box 1316" o:spid="_x0000_s2169" type="#_x0000_t202" style="position:absolute;left:342;top:759;width:243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" filled="f" stroked="f">
                      <v:textbox inset="1mm,0,1mm,0">
                        <w:txbxContent>
                          <w:p w14:paraId="4B99F924" w14:textId="77777777" w:rsidR="00B033D6" w:rsidRPr="00F27E09" w:rsidRDefault="00B033D6" w:rsidP="00AB0C45"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 w:rsidRPr="00F27E09"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line id="Line 31" o:spid="_x0000_s2170" style="position:absolute;visibility:visible;mso-wrap-style:square" from="522,870" to="1869,8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" strokeweight="1pt">
                      <v:stroke endarrow="classic" endarrowwidth="narrow"/>
                    </v:line>
                    <v:line id="Line 32" o:spid="_x0000_s2171" style="position:absolute;flip:y;visibility:visible;mso-wrap-style:square" from="528,236" to="528,13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" strokeweight="1pt">
                      <v:stroke endarrow="classic" endarrowwidth="narrow"/>
                    </v:line>
                    <v:line id="Line 41" o:spid="_x0000_s2172" style="position:absolute;visibility:visible;mso-wrap-style:square" from="726,827" to="726,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"/>
                    <v:line id="Line 42" o:spid="_x0000_s2173" style="position:absolute;visibility:visible;mso-wrap-style:square" from="1104,483" to="1104,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">
                      <v:stroke dashstyle="dash"/>
                    </v:line>
                    <v:line id="Line 43" o:spid="_x0000_s2174" style="position:absolute;visibility:visible;mso-wrap-style:square" from="1499,827" to="1499,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"/>
                    <v:line id="Line 46" o:spid="_x0000_s2175" style="position:absolute;visibility:visible;mso-wrap-style:square" from="1684,827" to="1684,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"/>
                    <v:shape id="Text Box 1315" o:spid="_x0000_s2176" type="#_x0000_t202" style="position:absolute;left:342;top:123;width:193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" filled="f" stroked="f">
                      <v:textbox inset="1mm,0,1mm,0">
                        <w:txbxContent>
                          <w:p w14:paraId="76566930" w14:textId="77777777" w:rsidR="00B033D6" w:rsidRPr="00F27E09" w:rsidRDefault="00B033D6" w:rsidP="00AB0C45">
                            <w:pPr>
                              <w:jc w:val="center"/>
                              <w:rPr>
                                <w:rFonts w:cs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Text Box 1315" o:spid="_x0000_s2177" type="#_x0000_t202" style="position:absolute;left:960;top:842;width:349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" filled="f" stroked="f">
                      <v:textbox inset="1mm,0,1mm,0">
                        <w:txbxContent>
                          <w:p w14:paraId="7913D1E1" w14:textId="77777777" w:rsidR="00B033D6" w:rsidRPr="00F27E09" w:rsidRDefault="00B033D6" w:rsidP="00AB0C45">
                            <w:pPr>
                              <w:jc w:val="center"/>
                              <w:rPr>
                                <w:rFonts w:cs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x</w:t>
                            </w:r>
                            <w:r w:rsidRPr="00AA564D">
                              <w:rPr>
                                <w:rFonts w:cs="Times New Roman"/>
                                <w:sz w:val="18"/>
                                <w:szCs w:val="1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line id="Line 41" o:spid="_x0000_s2178" style="position:absolute;visibility:visible;mso-wrap-style:square" from="917,827" to="917,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"/>
                    <v:line id="Line 41" o:spid="_x0000_s2179" style="position:absolute;visibility:visible;mso-wrap-style:square" from="1308,821" to="1308,8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"/>
                  </v:group>
                  <v:group id="组合 731462200" o:spid="_x0000_s2180" style="position:absolute;left:2108;top:3403;width:9838;height:6484" coordsize="9838,64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">
                    <v:shape id="任意多边形 731462201" o:spid="_x0000_s2181" style="position:absolute;top:3263;width:3274;height:3221;rotation:180;visibility:visible;mso-wrap-style:square;v-text-anchor:middle" coordsize="572729,4596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" path="m,457200c86237,228395,172474,-410,267929,v95455,410,200127,230034,304800,459658e" filled="f" strokecolor="black [3213]" strokeweight="1pt">
                      <v:stroke joinstyle="miter"/>
                      <v:path arrowok="t" o:connecttype="custom" o:connectlocs="0,320387;153177,0;327434,322109" o:connectangles="0,0,0"/>
                    </v:shape>
                    <v:shape id="任意多边形 731462202" o:spid="_x0000_s2182" style="position:absolute;left:3300;width:3275;height:3221;visibility:visible;mso-wrap-style:square;v-text-anchor:middle" coordsize="572729,4596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" path="m,457200c86237,228395,172474,-410,267929,v95455,410,200127,230034,304800,459658e" filled="f" strokecolor="black [3213]" strokeweight="1pt">
                      <v:stroke joinstyle="miter"/>
                      <v:path arrowok="t" o:connecttype="custom" o:connectlocs="0,320387;153177,0;327434,322109" o:connectangles="0,0,0"/>
                    </v:shape>
                    <v:shape id="任意多边形 731462203" o:spid="_x0000_s2183" style="position:absolute;left:6563;top:3263;width:3275;height:3221;rotation:180;visibility:visible;mso-wrap-style:square;v-text-anchor:middle" coordsize="572729,4596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" path="m,457200c86237,228395,172474,-410,267929,v95455,410,200127,230034,304800,459658e" filled="f" strokecolor="black [3213]" strokeweight="1pt">
                      <v:stroke joinstyle="miter"/>
                      <v:path arrowok="t" o:connecttype="custom" o:connectlocs="0,320387;153177,0;327434,322109" o:connectangles="0,0,0"/>
                    </v:shape>
                  </v:group>
                </v:group>
                <v:group id="组合 2093556565" o:spid="_x0000_s2184" style="position:absolute;left:18288;top:12192;width:15182;height:12284" coordsize="15186,12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">
                  <v:group id="Group 1310" o:spid="_x0000_s2185" style="position:absolute;width:15186;height:12287" coordorigin="232,93" coordsize="1778,14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">
                    <v:shape id="Text Box 1311" o:spid="_x0000_s2186" type="#_x0000_t202" style="position:absolute;left:283;top:1267;width:1727;height:2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" filled="f" stroked="f">
                      <v:textbox>
                        <w:txbxContent>
                          <w:p w14:paraId="0A498DA6" w14:textId="77777777" w:rsidR="00B033D6" w:rsidRPr="00AC747E" w:rsidRDefault="00B033D6" w:rsidP="00B033D6">
                            <w:pPr>
                              <w:snapToGrid w:val="0"/>
                              <w:jc w:val="center"/>
                              <w:rPr>
                                <w:rFonts w:cs="Times New Roman"/>
                                <w:szCs w:val="21"/>
                              </w:rPr>
                            </w:pPr>
                            <w:r>
                              <w:rPr>
                                <w:rFonts w:cs="Times New Roman"/>
                                <w:szCs w:val="21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1314" o:spid="_x0000_s2187" type="#_x0000_t202" style="position:absolute;left:592;top:93;width:234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" filled="f" stroked="f">
                      <v:textbox inset="1mm,0,1mm,0">
                        <w:txbxContent>
                          <w:p w14:paraId="1E2015FB" w14:textId="77777777" w:rsidR="00B033D6" w:rsidRPr="00F27E09" w:rsidRDefault="00B033D6" w:rsidP="00AB0C45">
                            <w:pPr>
                              <w:jc w:val="center"/>
                              <w:rPr>
                                <w:rFonts w:cs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</w:p>
                        </w:txbxContent>
                      </v:textbox>
                    </v:shape>
                    <v:shape id="Text Box 1315" o:spid="_x0000_s2188" type="#_x0000_t202" style="position:absolute;left:1795;top:830;width:193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" filled="f" stroked="f">
                      <v:textbox inset="1mm,0,1mm,0">
                        <w:txbxContent>
                          <w:p w14:paraId="75EA92F8" w14:textId="77777777" w:rsidR="00B033D6" w:rsidRPr="00F27E09" w:rsidRDefault="00B033D6" w:rsidP="00AB0C45">
                            <w:pPr>
                              <w:jc w:val="center"/>
                              <w:rPr>
                                <w:rFonts w:cs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 w:rsidRPr="00F27E09"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 Box 1316" o:spid="_x0000_s2189" type="#_x0000_t202" style="position:absolute;left:342;top:759;width:243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" filled="f" stroked="f">
                      <v:textbox inset="1mm,0,1mm,0">
                        <w:txbxContent>
                          <w:p w14:paraId="1E05CAA2" w14:textId="77777777" w:rsidR="00B033D6" w:rsidRPr="00F27E09" w:rsidRDefault="00B033D6" w:rsidP="00AB0C45"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 w:rsidRPr="00F27E09"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line id="Line 31" o:spid="_x0000_s2190" style="position:absolute;visibility:visible;mso-wrap-style:square" from="522,870" to="1869,8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" strokeweight="1pt">
                      <v:stroke endarrow="classic" endarrowwidth="narrow"/>
                    </v:line>
                    <v:line id="Line 32" o:spid="_x0000_s2191" style="position:absolute;flip:y;visibility:visible;mso-wrap-style:square" from="528,236" to="528,13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" strokeweight="1pt">
                      <v:stroke endarrow="classic" endarrowwidth="narrow"/>
                    </v:line>
                    <v:line id="Line 41" o:spid="_x0000_s2192" style="position:absolute;visibility:visible;mso-wrap-style:square" from="738,827" to="738,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"/>
                    <v:line id="Line 42" o:spid="_x0000_s2193" style="position:absolute;visibility:visible;mso-wrap-style:square" from="1104,824" to="1104,12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">
                      <v:stroke dashstyle="dash"/>
                    </v:line>
                    <v:line id="Line 43" o:spid="_x0000_s2194" style="position:absolute;visibility:visible;mso-wrap-style:square" from="1499,827" to="1499,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"/>
                    <v:line id="Line 46" o:spid="_x0000_s2195" style="position:absolute;visibility:visible;mso-wrap-style:square" from="1684,827" to="1684,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"/>
                    <v:shape id="Text Box 1315" o:spid="_x0000_s2196" type="#_x0000_t202" style="position:absolute;left:342;top:123;width:193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" filled="f" stroked="f">
                      <v:textbox inset="1mm,0,1mm,0">
                        <w:txbxContent>
                          <w:p w14:paraId="06FDC9E7" w14:textId="77777777" w:rsidR="00B033D6" w:rsidRPr="00F27E09" w:rsidRDefault="00B033D6" w:rsidP="00AB0C45">
                            <w:pPr>
                              <w:jc w:val="center"/>
                              <w:rPr>
                                <w:rFonts w:cs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Text Box 1315" o:spid="_x0000_s2197" type="#_x0000_t202" style="position:absolute;left:939;top:643;width:349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" filled="f" stroked="f">
                      <v:textbox inset="1mm,0,1mm,0">
                        <w:txbxContent>
                          <w:p w14:paraId="522E1B8B" w14:textId="77777777" w:rsidR="00B033D6" w:rsidRPr="00F27E09" w:rsidRDefault="00B033D6" w:rsidP="00AB0C45">
                            <w:pPr>
                              <w:jc w:val="center"/>
                              <w:rPr>
                                <w:rFonts w:cs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x</w:t>
                            </w:r>
                            <w:r w:rsidRPr="00AA564D">
                              <w:rPr>
                                <w:rFonts w:cs="Times New Roman"/>
                                <w:sz w:val="18"/>
                                <w:szCs w:val="1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line id="Line 41" o:spid="_x0000_s2198" style="position:absolute;visibility:visible;mso-wrap-style:square" from="917,827" to="917,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"/>
                    <v:line id="Line 41" o:spid="_x0000_s2199" style="position:absolute;visibility:visible;mso-wrap-style:square" from="1308,821" to="1308,8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"/>
                    <v:shape id="Text Box 1313" o:spid="_x0000_s2200" type="#_x0000_t202" style="position:absolute;left:232;top:1079;width:399;height: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" filled="f" stroked="f">
                      <v:textbox>
                        <w:txbxContent>
                          <w:p w14:paraId="2ED5952E" w14:textId="5B0BCAB3" w:rsidR="00B033D6" w:rsidRPr="00F27E09" w:rsidRDefault="00B033D6" w:rsidP="00AB0C45">
                            <w:pPr>
                              <w:jc w:val="left"/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v:textbox>
                    </v:shape>
                  </v:group>
                  <v:group id="组合 2093556561" o:spid="_x0000_s2201" style="position:absolute;left:2599;top:3406;width:9836;height:6483;flip:y" coordsize="9838,64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">
                    <v:shape id="任意多边形 2093556562" o:spid="_x0000_s2202" style="position:absolute;top:3263;width:3274;height:3221;rotation:180;visibility:visible;mso-wrap-style:square;v-text-anchor:middle" coordsize="572729,4596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" path="m,457200c86237,228395,172474,-410,267929,v95455,410,200127,230034,304800,459658e" filled="f" strokecolor="black [3213]" strokeweight="1pt">
                      <v:stroke joinstyle="miter"/>
                      <v:path arrowok="t" o:connecttype="custom" o:connectlocs="0,320387;153177,0;327434,322109" o:connectangles="0,0,0"/>
                    </v:shape>
                    <v:shape id="任意多边形 2093556563" o:spid="_x0000_s2203" style="position:absolute;left:3300;width:3275;height:3221;visibility:visible;mso-wrap-style:square;v-text-anchor:middle" coordsize="572729,4596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" path="m,457200c86237,228395,172474,-410,267929,v95455,410,200127,230034,304800,459658e" filled="f" strokecolor="black [3213]" strokeweight="1pt">
                      <v:stroke joinstyle="miter"/>
                      <v:path arrowok="t" o:connecttype="custom" o:connectlocs="0,320387;153177,0;327434,322109" o:connectangles="0,0,0"/>
                    </v:shape>
                    <v:shape id="任意多边形 2093556564" o:spid="_x0000_s2204" style="position:absolute;left:6563;top:3263;width:3275;height:3221;rotation:180;visibility:visible;mso-wrap-style:square;v-text-anchor:middle" coordsize="572729,4596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" path="m,457200c86237,228395,172474,-410,267929,v95455,410,200127,230034,304800,459658e" filled="f" strokecolor="black [3213]" strokeweight="1pt">
                      <v:stroke joinstyle="miter"/>
                      <v:path arrowok="t" o:connecttype="custom" o:connectlocs="0,320387;153177,0;327434,322109" o:connectangles="0,0,0"/>
                    </v:shape>
                  </v:group>
                </v:group>
                <v:group id="组合 1129219681" o:spid="_x0000_s2205" style="position:absolute;top:691;width:14751;height:11755" coordorigin=",691" coordsize="14751,117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">
                  <v:group id="Group 1310" o:spid="_x0000_s2206" style="position:absolute;top:691;width:14751;height:11755" coordorigin="283,174" coordsize="1727,13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">
                    <v:shape id="Text Box 1311" o:spid="_x0000_s2207" type="#_x0000_t202" style="position:absolute;left:283;top:1267;width:1727;height:2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" filled="f" stroked="f">
                      <v:textbox>
                        <w:txbxContent>
                          <w:p w14:paraId="7A528E26" w14:textId="77777777" w:rsidR="00B033D6" w:rsidRPr="00AC747E" w:rsidRDefault="00B033D6" w:rsidP="00AB0C45">
                            <w:pPr>
                              <w:jc w:val="center"/>
                              <w:rPr>
                                <w:rFonts w:cs="Times New Roman"/>
                                <w:szCs w:val="21"/>
                              </w:rPr>
                            </w:pPr>
                            <w:r w:rsidRPr="00AC747E">
                              <w:rPr>
                                <w:rFonts w:cs="Times New Roman" w:hint="eastAsia"/>
                                <w:szCs w:val="21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1314" o:spid="_x0000_s2208" type="#_x0000_t202" style="position:absolute;left:605;top:296;width:234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" filled="f" stroked="f">
                      <v:textbox inset="1mm,0,1mm,0">
                        <w:txbxContent>
                          <w:p w14:paraId="254A794D" w14:textId="77777777" w:rsidR="00B033D6" w:rsidRPr="00F27E09" w:rsidRDefault="00B033D6" w:rsidP="00AB0C45">
                            <w:pPr>
                              <w:jc w:val="center"/>
                              <w:rPr>
                                <w:rFonts w:cs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</w:p>
                        </w:txbxContent>
                      </v:textbox>
                    </v:shape>
                    <v:shape id="Text Box 1315" o:spid="_x0000_s2209" type="#_x0000_t202" style="position:absolute;left:1795;top:830;width:193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" filled="f" stroked="f">
                      <v:textbox inset="1mm,0,1mm,0">
                        <w:txbxContent>
                          <w:p w14:paraId="1B1D9A06" w14:textId="77777777" w:rsidR="00B033D6" w:rsidRPr="00F27E09" w:rsidRDefault="00B033D6" w:rsidP="00AB0C45">
                            <w:pPr>
                              <w:jc w:val="center"/>
                              <w:rPr>
                                <w:rFonts w:cs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 w:rsidRPr="00F27E09"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 Box 1316" o:spid="_x0000_s2210" type="#_x0000_t202" style="position:absolute;left:342;top:759;width:243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" filled="f" stroked="f">
                      <v:textbox inset="1mm,0,1mm,0">
                        <w:txbxContent>
                          <w:p w14:paraId="7E85E028" w14:textId="77777777" w:rsidR="00B033D6" w:rsidRPr="00F27E09" w:rsidRDefault="00B033D6" w:rsidP="00AB0C45"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 w:rsidRPr="00F27E09"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line id="Line 31" o:spid="_x0000_s2211" style="position:absolute;visibility:visible;mso-wrap-style:square" from="522,870" to="1869,8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" strokeweight="1pt">
                      <v:stroke endarrow="classic" endarrowwidth="narrow"/>
                    </v:line>
                    <v:line id="Line 32" o:spid="_x0000_s2212" style="position:absolute;flip:y;visibility:visible;mso-wrap-style:square" from="528,236" to="528,13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" strokeweight="1pt">
                      <v:stroke endarrow="classic" endarrowwidth="narrow"/>
                    </v:line>
                    <v:line id="Line 41" o:spid="_x0000_s2213" style="position:absolute;visibility:visible;mso-wrap-style:square" from="726,827" to="726,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"/>
                    <v:line id="Line 43" o:spid="_x0000_s2214" style="position:absolute;visibility:visible;mso-wrap-style:square" from="1499,827" to="1499,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"/>
                    <v:line id="Line 46" o:spid="_x0000_s2215" style="position:absolute;visibility:visible;mso-wrap-style:square" from="1684,827" to="1684,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"/>
                    <v:shape id="Text Box 1315" o:spid="_x0000_s2216" type="#_x0000_t202" style="position:absolute;left:342;top:174;width:193;height: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" filled="f" stroked="f">
                      <v:textbox inset="1mm,0,1mm,0">
                        <w:txbxContent>
                          <w:p w14:paraId="106B422F" w14:textId="77777777" w:rsidR="00B033D6" w:rsidRPr="00F27E09" w:rsidRDefault="00B033D6" w:rsidP="00B033D6">
                            <w:pPr>
                              <w:snapToGrid w:val="0"/>
                              <w:jc w:val="center"/>
                              <w:rPr>
                                <w:rFonts w:cs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Text Box 1315" o:spid="_x0000_s2217" type="#_x0000_t202" style="position:absolute;left:960;top:842;width:349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" filled="f" stroked="f">
                      <v:textbox inset="1mm,0,1mm,0">
                        <w:txbxContent>
                          <w:p w14:paraId="2FF75BF8" w14:textId="77777777" w:rsidR="00B033D6" w:rsidRPr="00F27E09" w:rsidRDefault="00B033D6" w:rsidP="00AB0C45">
                            <w:pPr>
                              <w:jc w:val="center"/>
                              <w:rPr>
                                <w:rFonts w:cs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x</w:t>
                            </w:r>
                            <w:r w:rsidRPr="00AA564D">
                              <w:rPr>
                                <w:rFonts w:cs="Times New Roman"/>
                                <w:sz w:val="18"/>
                                <w:szCs w:val="1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line id="Line 41" o:spid="_x0000_s2218" style="position:absolute;visibility:visible;mso-wrap-style:square" from="917,827" to="917,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taVFxAAAANw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yQR+n4kXyPkPAAAA//8DAFBLAQItABQABgAIAAAAIQDb4fbL7gAAAIUBAAATAAAAAAAAAAAA&#10;AAAAAAAAAABbQ29udGVudF9UeXBlc10ueG1sUEsBAi0AFAAGAAgAAAAhAFr0LFu/AAAAFQEAAAsA&#10;AAAAAAAAAAAAAAAAHwEAAF9yZWxzLy5yZWxzUEsBAi0AFAAGAAgAAAAhAPm1pUXEAAAA3AAAAA8A&#10;AAAAAAAAAAAAAAAABwIAAGRycy9kb3ducmV2LnhtbFBLBQYAAAAAAwADALcAAAD4AgAAAAA=&#10;"/>
                    <v:line id="Line 41" o:spid="_x0000_s2219" style="position:absolute;visibility:visible;mso-wrap-style:square" from="1106,824" to="1106,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"/>
                    <v:line id="Line 41" o:spid="_x0000_s2220" style="position:absolute;visibility:visible;mso-wrap-style:square" from="1305,827" to="1305,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"/>
                  </v:group>
                  <v:group id="组合 1129219680" o:spid="_x0000_s2221" style="position:absolute;left:2172;top:3356;width:9803;height:6511" coordsize="9802,65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">
                    <v:group id="组合 121" o:spid="_x0000_s2222" style="position:absolute;left:1605;width:6572;height:6407" coordorigin="1672,-5" coordsize="6579,64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">
                      <v:shape id="任意多边形 122" o:spid="_x0000_s2223" style="position:absolute;left:1672;top:3199;width:3274;height:3221;rotation:180;visibility:visible;mso-wrap-style:square;v-text-anchor:middle" coordsize="572729,4596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" path="m,457200c86237,228395,172474,-410,267929,v95455,410,200127,230034,304800,459658e" filled="f" strokecolor="black [3213]" strokeweight="1pt">
                        <v:stroke joinstyle="miter"/>
                        <v:path arrowok="t" o:connecttype="custom" o:connectlocs="0,320387;153177,0;327434,322109" o:connectangles="0,0,0"/>
                      </v:shape>
                      <v:shape id="任意多边形 123" o:spid="_x0000_s2224" style="position:absolute;left:4977;top:-5;width:3274;height:3220;visibility:visible;mso-wrap-style:square;v-text-anchor:middle" coordsize="572729,4596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" path="m,457200c86237,228395,172474,-410,267929,v95455,410,200127,230034,304800,459658e" filled="f" strokecolor="black [3213]" strokeweight="1pt">
                        <v:stroke joinstyle="miter"/>
                        <v:path arrowok="t" o:connecttype="custom" o:connectlocs="0,320387;153177,0;327434,322109" o:connectangles="0,0,0"/>
                      </v:shape>
                    </v:group>
                    <v:shape id="任意多边形 126" o:spid="_x0000_s2225" style="position:absolute;left:8171;top:3242;width:1631;height:3269;flip:x;visibility:visible;mso-wrap-style:square;v-text-anchor:middle" coordsize="515566,6099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" path="m515566,c455578,114840,395591,229681,340468,316149,285345,402617,222656,475575,184826,518809v-37830,43234,-45125,42153,-71336,56744c87279,590145,46477,600954,27562,606358,8647,611762,4323,609870,,607979e" filled="f" strokecolor="black [3213]" strokeweight="1pt">
                      <v:stroke joinstyle="miter"/>
                      <v:path arrowok="t" o:connecttype="custom" o:connectlocs="163149,0;107740,169459;58488,278088;35914,308503;8722,325015;0,325884" o:connectangles="0,0,0,0,0,0"/>
                    </v:shape>
                    <v:shape id="任意多边形 127" o:spid="_x0000_s2226" style="position:absolute;top:32;width:1625;height:3264;flip:y;visibility:visible;mso-wrap-style:square;v-text-anchor:middle" coordsize="515566,6099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" path="m515566,c455578,114840,395591,229681,340468,316149,285345,402617,222656,475575,184826,518809v-37830,43234,-45125,42153,-71336,56744c87279,590145,46477,600954,27562,606358,8647,611762,4323,609870,,607979e" filled="f" strokecolor="black [3213]" strokeweight="1pt">
                      <v:stroke joinstyle="miter"/>
                      <v:path arrowok="t" o:connecttype="custom" o:connectlocs="162560,0;107351,169187;58276,277640;35784,308007;8690,324492;0,325359" o:connectangles="0,0,0,0,0,0"/>
                    </v:shape>
                  </v:group>
                </v:group>
                <v:group id="组合 1129219709" o:spid="_x0000_s2227" style="position:absolute;left:18745;top:691;width:14751;height:11755" coordorigin=",691" coordsize="14751,117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">
                  <v:group id="Group 1310" o:spid="_x0000_s2228" style="position:absolute;top:691;width:14751;height:11755" coordorigin="283,174" coordsize="1727,13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">
                    <v:shape id="Text Box 1311" o:spid="_x0000_s2229" type="#_x0000_t202" style="position:absolute;left:283;top:1267;width:1727;height:2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" filled="f" stroked="f">
                      <v:textbox>
                        <w:txbxContent>
                          <w:p w14:paraId="10706355" w14:textId="77777777" w:rsidR="00B033D6" w:rsidRPr="00AC747E" w:rsidRDefault="00B033D6" w:rsidP="00AB0C45">
                            <w:pPr>
                              <w:jc w:val="center"/>
                              <w:rPr>
                                <w:rFonts w:cs="Times New Roman"/>
                                <w:szCs w:val="21"/>
                              </w:rPr>
                            </w:pPr>
                            <w:r>
                              <w:rPr>
                                <w:rFonts w:cs="Times New Roman"/>
                                <w:szCs w:val="21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1314" o:spid="_x0000_s2230" type="#_x0000_t202" style="position:absolute;left:592;top:303;width:234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" filled="f" stroked="f">
                      <v:textbox inset="1mm,0,1mm,0">
                        <w:txbxContent>
                          <w:p w14:paraId="7B607C4B" w14:textId="77777777" w:rsidR="00B033D6" w:rsidRPr="00F27E09" w:rsidRDefault="00B033D6" w:rsidP="00AB0C45">
                            <w:pPr>
                              <w:jc w:val="center"/>
                              <w:rPr>
                                <w:rFonts w:cs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</w:p>
                        </w:txbxContent>
                      </v:textbox>
                    </v:shape>
                    <v:shape id="Text Box 1315" o:spid="_x0000_s2231" type="#_x0000_t202" style="position:absolute;left:1795;top:830;width:193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" filled="f" stroked="f">
                      <v:textbox inset="1mm,0,1mm,0">
                        <w:txbxContent>
                          <w:p w14:paraId="27B83003" w14:textId="77777777" w:rsidR="00B033D6" w:rsidRPr="00F27E09" w:rsidRDefault="00B033D6" w:rsidP="00AB0C45">
                            <w:pPr>
                              <w:jc w:val="center"/>
                              <w:rPr>
                                <w:rFonts w:cs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 w:rsidRPr="00F27E09"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 Box 1316" o:spid="_x0000_s2232" type="#_x0000_t202" style="position:absolute;left:342;top:759;width:243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" filled="f" stroked="f">
                      <v:textbox inset="1mm,0,1mm,0">
                        <w:txbxContent>
                          <w:p w14:paraId="61697E81" w14:textId="77777777" w:rsidR="00B033D6" w:rsidRPr="00F27E09" w:rsidRDefault="00B033D6" w:rsidP="00AB0C45"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 w:rsidRPr="00F27E09"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line id="Line 31" o:spid="_x0000_s2233" style="position:absolute;visibility:visible;mso-wrap-style:square" from="522,870" to="1869,8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" strokeweight="1pt">
                      <v:stroke endarrow="classic" endarrowwidth="narrow"/>
                    </v:line>
                    <v:line id="Line 32" o:spid="_x0000_s2234" style="position:absolute;flip:y;visibility:visible;mso-wrap-style:square" from="528,236" to="528,13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" strokeweight="1pt">
                      <v:stroke endarrow="classic" endarrowwidth="narrow"/>
                    </v:line>
                    <v:line id="Line 41" o:spid="_x0000_s2235" style="position:absolute;visibility:visible;mso-wrap-style:square" from="726,827" to="726,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"/>
                    <v:line id="Line 43" o:spid="_x0000_s2236" style="position:absolute;visibility:visible;mso-wrap-style:square" from="1493,827" to="1493,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"/>
                    <v:line id="Line 46" o:spid="_x0000_s2237" style="position:absolute;visibility:visible;mso-wrap-style:square" from="1684,827" to="1684,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"/>
                    <v:shape id="Text Box 1315" o:spid="_x0000_s2238" type="#_x0000_t202" style="position:absolute;left:342;top:174;width:193;height: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" filled="f" stroked="f">
                      <v:textbox inset="1mm,0,1mm,0">
                        <w:txbxContent>
                          <w:p w14:paraId="1FD0A92C" w14:textId="77777777" w:rsidR="00B033D6" w:rsidRPr="00F27E09" w:rsidRDefault="00B033D6" w:rsidP="00B033D6">
                            <w:pPr>
                              <w:snapToGrid w:val="0"/>
                              <w:jc w:val="center"/>
                              <w:rPr>
                                <w:rFonts w:cs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Text Box 1315" o:spid="_x0000_s2239" type="#_x0000_t202" style="position:absolute;left:833;top:842;width:476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" filled="f" stroked="f">
                      <v:textbox inset="1mm,0,1mm,0">
                        <w:txbxContent>
                          <w:p w14:paraId="6FD06E86" w14:textId="77777777" w:rsidR="00B033D6" w:rsidRPr="00F27E09" w:rsidRDefault="00B033D6" w:rsidP="00AB0C45">
                            <w:pPr>
                              <w:jc w:val="center"/>
                              <w:rPr>
                                <w:rFonts w:cs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x</w:t>
                            </w:r>
                            <w:r w:rsidRPr="00AA564D">
                              <w:rPr>
                                <w:rFonts w:cs="Times New Roman"/>
                                <w:sz w:val="18"/>
                                <w:szCs w:val="1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line id="Line 41" o:spid="_x0000_s2240" style="position:absolute;visibility:visible;mso-wrap-style:square" from="1109,827" to="1109,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"/>
                    <v:line id="Line 41" o:spid="_x0000_s2241" style="position:absolute;visibility:visible;mso-wrap-style:square" from="1308,827" to="1308,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"/>
                    <v:line id="Line 41" o:spid="_x0000_s2242" style="position:absolute;visibility:visible;mso-wrap-style:square" from="918,830" to="918,8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"/>
                  </v:group>
                  <v:group id="组合 1129219700" o:spid="_x0000_s2243" style="position:absolute;left:2143;top:3381;width:9822;height:6532" coordorigin="-16,18" coordsize="9821,65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">
                    <v:group id="组合 1129219701" o:spid="_x0000_s2244" style="position:absolute;left:1613;top:84;width:6561;height:6424" coordorigin="1681,79" coordsize="6567,64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">
                      <v:shape id="任意多边形 1129219703" o:spid="_x0000_s2245" style="position:absolute;left:4974;top:3300;width:3274;height:3221;rotation:180;visibility:visible;mso-wrap-style:square;v-text-anchor:middle" coordsize="572729,4596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" path="m,457200c86237,228395,172474,-410,267929,v95455,410,200127,230034,304800,459658e" filled="f" strokecolor="black [3213]" strokeweight="1pt">
                        <v:stroke joinstyle="miter"/>
                        <v:path arrowok="t" o:connecttype="custom" o:connectlocs="0,320387;153177,0;327434,322109" o:connectangles="0,0,0"/>
                      </v:shape>
                      <v:shape id="任意多边形 1129219704" o:spid="_x0000_s2246" style="position:absolute;left:1681;top:79;width:3274;height:3221;visibility:visible;mso-wrap-style:square;v-text-anchor:middle" coordsize="572729,4596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" path="m,457200c86237,228395,172474,-410,267929,v95455,410,200127,230034,304800,459658e" filled="f" strokecolor="black [3213]" strokeweight="1pt">
                        <v:stroke joinstyle="miter"/>
                        <v:path arrowok="t" o:connecttype="custom" o:connectlocs="0,320387;153177,0;327434,322109" o:connectangles="0,0,0"/>
                      </v:shape>
                    </v:group>
                    <v:shape id="任意多边形 1129219705" o:spid="_x0000_s2247" style="position:absolute;left:8174;top:18;width:1631;height:3269;flip:x y;visibility:visible;mso-wrap-style:square;v-text-anchor:middle" coordsize="515566,6099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" path="m515566,c455578,114840,395591,229681,340468,316149,285345,402617,222656,475575,184826,518809v-37830,43234,-45125,42153,-71336,56744c87279,590145,46477,600954,27562,606358,8647,611762,4323,609870,,607979e" filled="f" strokecolor="black [3213]" strokeweight="1pt">
                      <v:stroke joinstyle="miter"/>
                      <v:path arrowok="t" o:connecttype="custom" o:connectlocs="163149,0;107740,169459;58488,278088;35914,308503;8722,325015;0,325884" o:connectangles="0,0,0,0,0,0"/>
                    </v:shape>
                    <v:shape id="任意多边形 1129219706" o:spid="_x0000_s2248" style="position:absolute;left:-16;top:3287;width:1625;height:3264;visibility:visible;mso-wrap-style:square;v-text-anchor:middle" coordsize="515566,6099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" path="m515566,c455578,114840,395591,229681,340468,316149,285345,402617,222656,475575,184826,518809v-37830,43234,-45125,42153,-71336,56744c87279,590145,46477,600954,27562,606358,8647,611762,4323,609870,,607979e" filled="f" strokecolor="black [3213]" strokeweight="1pt">
                      <v:stroke joinstyle="miter"/>
                      <v:path arrowok="t" o:connecttype="custom" o:connectlocs="162560,0;107351,169187;58276,277640;35784,308007;8690,324492;0,325359" o:connectangles="0,0,0,0,0,0"/>
                    </v:shape>
                  </v:group>
                </v:group>
                <w10:anchorlock/>
              </v:group>
            </w:pict>
          </mc:Fallback>
        </mc:AlternateContent>
      </w:r>
    </w:p>
    <w:p w14:paraId="2E439630" w14:textId="4464248A" w:rsidR="008E563E" w:rsidRPr="00F66E96" w:rsidRDefault="00181D71" w:rsidP="00B033D6">
      <w:pPr>
        <w:spacing w:line="324" w:lineRule="auto"/>
        <w:ind w:left="315" w:hangingChars="150" w:hanging="315"/>
        <w:rPr>
          <w:rFonts w:cs="Times New Roman"/>
          <w:color w:val="000000" w:themeColor="text1"/>
        </w:rPr>
      </w:pPr>
      <w:r w:rsidRPr="00F66E96">
        <w:rPr>
          <w:rFonts w:cs="Times New Roman"/>
          <w:color w:val="000000" w:themeColor="text1"/>
        </w:rPr>
        <w:t>7</w:t>
      </w:r>
      <w:r w:rsidRPr="00F66E96">
        <w:rPr>
          <w:rFonts w:ascii="宋体" w:hAnsi="宋体" w:hint="eastAsia"/>
          <w:color w:val="000000" w:themeColor="text1"/>
        </w:rPr>
        <w:t>．</w:t>
      </w:r>
      <w:r w:rsidR="00905693" w:rsidRPr="00F66E96">
        <w:rPr>
          <w:rFonts w:cs="Times New Roman" w:hint="eastAsia"/>
          <w:color w:val="000000" w:themeColor="text1"/>
        </w:rPr>
        <w:t>（</w:t>
      </w:r>
      <w:r w:rsidR="00905693" w:rsidRPr="00F66E96">
        <w:rPr>
          <w:rFonts w:cs="Times New Roman" w:hint="eastAsia"/>
          <w:color w:val="000000" w:themeColor="text1"/>
        </w:rPr>
        <w:t>3</w:t>
      </w:r>
      <w:r w:rsidR="00905693" w:rsidRPr="00F66E96">
        <w:rPr>
          <w:rFonts w:cs="Times New Roman" w:hint="eastAsia"/>
          <w:color w:val="000000" w:themeColor="text1"/>
        </w:rPr>
        <w:t>分）</w:t>
      </w:r>
      <w:r w:rsidR="00DE5643" w:rsidRPr="00F66E96">
        <w:rPr>
          <w:rFonts w:cs="Times New Roman" w:hint="eastAsia"/>
          <w:color w:val="000000" w:themeColor="text1"/>
        </w:rPr>
        <w:t>用</w:t>
      </w:r>
      <w:r w:rsidR="00AD0FBA" w:rsidRPr="00F66E96">
        <w:rPr>
          <w:rFonts w:cs="Times New Roman" w:hint="eastAsia"/>
          <w:color w:val="000000" w:themeColor="text1"/>
        </w:rPr>
        <w:t>运载火箭</w:t>
      </w:r>
      <w:r w:rsidR="00DE5643" w:rsidRPr="00F66E96">
        <w:rPr>
          <w:rFonts w:cs="Times New Roman" w:hint="eastAsia"/>
          <w:color w:val="000000" w:themeColor="text1"/>
        </w:rPr>
        <w:t>把“鹊桥”</w:t>
      </w:r>
      <w:r w:rsidR="00AD0FBA" w:rsidRPr="00F66E96">
        <w:rPr>
          <w:rFonts w:cs="Times New Roman" w:hint="eastAsia"/>
          <w:color w:val="000000" w:themeColor="text1"/>
        </w:rPr>
        <w:t>发射</w:t>
      </w:r>
      <w:r w:rsidR="00A55653" w:rsidRPr="00F66E96">
        <w:rPr>
          <w:rFonts w:cs="Times New Roman" w:hint="eastAsia"/>
          <w:color w:val="000000" w:themeColor="text1"/>
        </w:rPr>
        <w:t>升空</w:t>
      </w:r>
      <w:r w:rsidR="00DE5643" w:rsidRPr="00F66E96">
        <w:rPr>
          <w:rFonts w:cs="Times New Roman" w:hint="eastAsia"/>
          <w:color w:val="000000" w:themeColor="text1"/>
        </w:rPr>
        <w:t>时，如图（</w:t>
      </w:r>
      <w:r w:rsidR="00DE5643" w:rsidRPr="00F66E96">
        <w:rPr>
          <w:rFonts w:cs="Times New Roman" w:hint="eastAsia"/>
          <w:color w:val="000000" w:themeColor="text1"/>
        </w:rPr>
        <w:t>b</w:t>
      </w:r>
      <w:r w:rsidR="00DE5643" w:rsidRPr="00F66E96">
        <w:rPr>
          <w:rFonts w:cs="Times New Roman" w:hint="eastAsia"/>
          <w:color w:val="000000" w:themeColor="text1"/>
        </w:rPr>
        <w:t>）所示</w:t>
      </w:r>
      <w:r w:rsidR="00A55653" w:rsidRPr="00F66E96">
        <w:rPr>
          <w:rFonts w:cs="Times New Roman" w:hint="eastAsia"/>
          <w:color w:val="000000" w:themeColor="text1"/>
        </w:rPr>
        <w:t>水平风速为</w:t>
      </w:r>
      <w:r w:rsidR="00A55653" w:rsidRPr="00F66E96">
        <w:rPr>
          <w:rFonts w:cs="Times New Roman"/>
          <w:i/>
          <w:color w:val="000000" w:themeColor="text1"/>
        </w:rPr>
        <w:t>v</w:t>
      </w:r>
      <w:r w:rsidR="00A55653" w:rsidRPr="00F66E96">
        <w:rPr>
          <w:rFonts w:cs="Times New Roman"/>
          <w:color w:val="000000" w:themeColor="text1"/>
          <w:vertAlign w:val="subscript"/>
        </w:rPr>
        <w:t>1</w:t>
      </w:r>
      <w:r w:rsidR="00A55653" w:rsidRPr="00F66E96">
        <w:rPr>
          <w:rFonts w:cs="Times New Roman" w:hint="eastAsia"/>
          <w:color w:val="000000" w:themeColor="text1"/>
        </w:rPr>
        <w:t>，当</w:t>
      </w:r>
      <w:r w:rsidR="00A55653" w:rsidRPr="00F66E96">
        <w:rPr>
          <w:rFonts w:cs="Times New Roman"/>
          <w:i/>
          <w:color w:val="000000" w:themeColor="text1"/>
        </w:rPr>
        <w:t>v</w:t>
      </w:r>
      <w:r w:rsidR="00A55653" w:rsidRPr="00F66E96">
        <w:rPr>
          <w:rFonts w:cs="Times New Roman"/>
          <w:color w:val="000000" w:themeColor="text1"/>
          <w:vertAlign w:val="subscript"/>
        </w:rPr>
        <w:t>1</w:t>
      </w:r>
      <w:r w:rsidR="00A55653" w:rsidRPr="00F66E96">
        <w:rPr>
          <w:rFonts w:cs="Times New Roman" w:hint="eastAsia"/>
          <w:color w:val="000000" w:themeColor="text1"/>
        </w:rPr>
        <w:t>增大时，要保持火箭相对于地面的速度</w:t>
      </w:r>
      <w:r w:rsidR="00A55653" w:rsidRPr="00F66E96">
        <w:rPr>
          <w:rFonts w:cs="Times New Roman"/>
          <w:i/>
          <w:color w:val="000000" w:themeColor="text1"/>
        </w:rPr>
        <w:t>v</w:t>
      </w:r>
      <w:r w:rsidR="00A55653" w:rsidRPr="00F66E96">
        <w:rPr>
          <w:rFonts w:cs="Times New Roman" w:hint="eastAsia"/>
          <w:color w:val="000000" w:themeColor="text1"/>
        </w:rPr>
        <w:t>不变，则火箭相对于空气的速度</w:t>
      </w:r>
      <w:r w:rsidR="00A55653" w:rsidRPr="00F66E96">
        <w:rPr>
          <w:rFonts w:cs="Times New Roman"/>
          <w:i/>
          <w:color w:val="000000" w:themeColor="text1"/>
        </w:rPr>
        <w:t>v</w:t>
      </w:r>
      <w:r w:rsidR="00A55653" w:rsidRPr="00F66E96">
        <w:rPr>
          <w:rFonts w:cs="Times New Roman"/>
          <w:color w:val="000000" w:themeColor="text1"/>
          <w:vertAlign w:val="subscript"/>
        </w:rPr>
        <w:t>2</w:t>
      </w:r>
      <w:r w:rsidR="00A55653" w:rsidRPr="00F66E96">
        <w:rPr>
          <w:rFonts w:cs="Times New Roman" w:hint="eastAsia"/>
          <w:color w:val="000000" w:themeColor="text1"/>
        </w:rPr>
        <w:t>需要（</w:t>
      </w:r>
      <w:r w:rsidR="00A55653" w:rsidRPr="00F66E96">
        <w:rPr>
          <w:rFonts w:cs="Times New Roman" w:hint="eastAsia"/>
          <w:color w:val="000000" w:themeColor="text1"/>
        </w:rPr>
        <w:t xml:space="preserve"> </w:t>
      </w:r>
      <w:r w:rsidR="00A55653" w:rsidRPr="00F66E96">
        <w:rPr>
          <w:rFonts w:cs="Times New Roman"/>
          <w:color w:val="000000" w:themeColor="text1"/>
        </w:rPr>
        <w:t xml:space="preserve">    </w:t>
      </w:r>
      <w:r w:rsidR="00A55653" w:rsidRPr="00F66E96">
        <w:rPr>
          <w:rFonts w:cs="Times New Roman" w:hint="eastAsia"/>
          <w:color w:val="000000" w:themeColor="text1"/>
        </w:rPr>
        <w:t>）</w:t>
      </w:r>
    </w:p>
    <w:p w14:paraId="0D4080EF" w14:textId="3C159B24" w:rsidR="00AD0FBA" w:rsidRPr="00F66E96" w:rsidRDefault="00D37D76" w:rsidP="00B033D6">
      <w:pPr>
        <w:spacing w:line="324" w:lineRule="auto"/>
        <w:ind w:firstLineChars="150" w:firstLine="315"/>
        <w:rPr>
          <w:rFonts w:cs="Times New Roman"/>
          <w:color w:val="000000" w:themeColor="text1"/>
        </w:rPr>
      </w:pPr>
      <w:r w:rsidRPr="00F66E96">
        <w:rPr>
          <w:rFonts w:cs="Times New Roman"/>
          <w:color w:val="000000" w:themeColor="text1"/>
        </w:rPr>
        <w:t>A</w:t>
      </w:r>
      <w:r w:rsidRPr="00F66E96">
        <w:rPr>
          <w:rFonts w:cs="Times New Roman"/>
          <w:color w:val="000000" w:themeColor="text1"/>
        </w:rPr>
        <w:t>．</w:t>
      </w:r>
      <w:r w:rsidRPr="00F66E96">
        <w:rPr>
          <w:rFonts w:cs="Times New Roman" w:hint="eastAsia"/>
          <w:color w:val="000000" w:themeColor="text1"/>
        </w:rPr>
        <w:t>减小</w:t>
      </w:r>
      <w:r w:rsidR="00B033D6" w:rsidRPr="00F66E96">
        <w:rPr>
          <w:rFonts w:cs="Times New Roman"/>
          <w:color w:val="000000" w:themeColor="text1"/>
        </w:rPr>
        <w:tab/>
      </w:r>
      <w:r w:rsidR="00B033D6" w:rsidRPr="00F66E96">
        <w:rPr>
          <w:rFonts w:cs="Times New Roman"/>
          <w:color w:val="000000" w:themeColor="text1"/>
        </w:rPr>
        <w:tab/>
      </w:r>
      <w:r w:rsidR="00B033D6" w:rsidRPr="00F66E96">
        <w:rPr>
          <w:rFonts w:cs="Times New Roman"/>
          <w:color w:val="000000" w:themeColor="text1"/>
        </w:rPr>
        <w:tab/>
      </w:r>
      <w:r w:rsidR="00B033D6" w:rsidRPr="00F66E96">
        <w:rPr>
          <w:rFonts w:cs="Times New Roman"/>
          <w:color w:val="000000" w:themeColor="text1"/>
        </w:rPr>
        <w:tab/>
      </w:r>
      <w:r w:rsidRPr="00F66E96">
        <w:rPr>
          <w:rFonts w:cs="Times New Roman"/>
          <w:color w:val="000000" w:themeColor="text1"/>
        </w:rPr>
        <w:t>B</w:t>
      </w:r>
      <w:r w:rsidRPr="00F66E96">
        <w:rPr>
          <w:rFonts w:cs="Times New Roman"/>
          <w:color w:val="000000" w:themeColor="text1"/>
        </w:rPr>
        <w:t>．</w:t>
      </w:r>
      <w:r w:rsidRPr="00F66E96">
        <w:rPr>
          <w:rFonts w:cs="Times New Roman" w:hint="eastAsia"/>
          <w:color w:val="000000" w:themeColor="text1"/>
        </w:rPr>
        <w:t>增大</w:t>
      </w:r>
      <w:r w:rsidR="00B033D6" w:rsidRPr="00F66E96">
        <w:rPr>
          <w:rFonts w:cs="Times New Roman"/>
          <w:color w:val="000000" w:themeColor="text1"/>
        </w:rPr>
        <w:tab/>
      </w:r>
      <w:r w:rsidR="00B033D6" w:rsidRPr="00F66E96">
        <w:rPr>
          <w:rFonts w:cs="Times New Roman"/>
          <w:color w:val="000000" w:themeColor="text1"/>
        </w:rPr>
        <w:tab/>
      </w:r>
      <w:r w:rsidR="00B033D6" w:rsidRPr="00F66E96">
        <w:rPr>
          <w:rFonts w:cs="Times New Roman"/>
          <w:color w:val="000000" w:themeColor="text1"/>
        </w:rPr>
        <w:tab/>
      </w:r>
      <w:r w:rsidR="00B033D6" w:rsidRPr="00F66E96">
        <w:rPr>
          <w:rFonts w:cs="Times New Roman"/>
          <w:color w:val="000000" w:themeColor="text1"/>
        </w:rPr>
        <w:tab/>
      </w:r>
      <w:r w:rsidRPr="00F66E96">
        <w:rPr>
          <w:rFonts w:cs="Times New Roman"/>
          <w:color w:val="000000" w:themeColor="text1"/>
        </w:rPr>
        <w:t>C</w:t>
      </w:r>
      <w:r w:rsidRPr="00F66E96">
        <w:rPr>
          <w:rFonts w:cs="Times New Roman"/>
          <w:color w:val="000000" w:themeColor="text1"/>
        </w:rPr>
        <w:t>．</w:t>
      </w:r>
      <w:r w:rsidRPr="00F66E96">
        <w:rPr>
          <w:rFonts w:cs="Times New Roman" w:hint="eastAsia"/>
          <w:color w:val="000000" w:themeColor="text1"/>
        </w:rPr>
        <w:t>不变</w:t>
      </w:r>
    </w:p>
    <w:p w14:paraId="7E9F1215" w14:textId="77777777" w:rsidR="00905693" w:rsidRPr="00F66E96" w:rsidRDefault="000A4104" w:rsidP="009A5C76">
      <w:pPr>
        <w:spacing w:line="324" w:lineRule="auto"/>
        <w:ind w:left="315" w:rightChars="1000" w:right="2100" w:hangingChars="150" w:hanging="315"/>
        <w:rPr>
          <w:rFonts w:cs="Times New Roman"/>
          <w:color w:val="000000" w:themeColor="text1"/>
        </w:rPr>
      </w:pPr>
      <w:r w:rsidRPr="00F66E96">
        <w:rPr>
          <w:rFonts w:cs="Times New Roman"/>
          <w:noProof/>
          <w:color w:val="000000" w:themeColor="text1"/>
          <w14:ligatures w14:val="none"/>
        </w:rPr>
        <mc:AlternateContent>
          <mc:Choice Requires="wpg">
            <w:drawing>
              <wp:anchor distT="0" distB="0" distL="114300" distR="114300" simplePos="0" relativeHeight="251603968" behindDoc="0" locked="0" layoutInCell="1" allowOverlap="1" wp14:anchorId="119CEE7D" wp14:editId="4C70120E">
                <wp:simplePos x="0" y="0"/>
                <wp:positionH relativeFrom="column">
                  <wp:posOffset>3669665</wp:posOffset>
                </wp:positionH>
                <wp:positionV relativeFrom="paragraph">
                  <wp:posOffset>148590</wp:posOffset>
                </wp:positionV>
                <wp:extent cx="1488440" cy="1413510"/>
                <wp:effectExtent l="0" t="0" r="54610" b="0"/>
                <wp:wrapNone/>
                <wp:docPr id="1447716423" name="组合 14477164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8440" cy="1413510"/>
                          <a:chOff x="0" y="0"/>
                          <a:chExt cx="1488440" cy="1413637"/>
                        </a:xfrm>
                      </wpg:grpSpPr>
                      <wpg:grpSp>
                        <wpg:cNvPr id="1447716421" name="组合 1447716421"/>
                        <wpg:cNvGrpSpPr/>
                        <wpg:grpSpPr>
                          <a:xfrm>
                            <a:off x="0" y="0"/>
                            <a:ext cx="1488440" cy="1413637"/>
                            <a:chOff x="0" y="0"/>
                            <a:chExt cx="1488440" cy="1413637"/>
                          </a:xfrm>
                        </wpg:grpSpPr>
                        <wpg:grpSp>
                          <wpg:cNvPr id="2121856289" name="组合 2121856289"/>
                          <wpg:cNvGrpSpPr/>
                          <wpg:grpSpPr>
                            <a:xfrm>
                              <a:off x="0" y="0"/>
                              <a:ext cx="1488440" cy="1413637"/>
                              <a:chOff x="0" y="0"/>
                              <a:chExt cx="1488440" cy="1413846"/>
                            </a:xfrm>
                          </wpg:grpSpPr>
                          <wpg:grpSp>
                            <wpg:cNvPr id="1591595854" name="组合 17"/>
                            <wpg:cNvGrpSpPr/>
                            <wpg:grpSpPr>
                              <a:xfrm>
                                <a:off x="0" y="0"/>
                                <a:ext cx="1488440" cy="1262380"/>
                                <a:chOff x="0" y="0"/>
                                <a:chExt cx="1489248" cy="1262414"/>
                              </a:xfrm>
                            </wpg:grpSpPr>
                            <wpg:grpSp>
                              <wpg:cNvPr id="8905171" name="组合 14"/>
                              <wpg:cNvGrpSpPr/>
                              <wpg:grpSpPr>
                                <a:xfrm>
                                  <a:off x="0" y="0"/>
                                  <a:ext cx="1489248" cy="1262414"/>
                                  <a:chOff x="0" y="0"/>
                                  <a:chExt cx="1489248" cy="1262414"/>
                                </a:xfrm>
                              </wpg:grpSpPr>
                              <wpg:grpSp>
                                <wpg:cNvPr id="1586339599" name="组合 10"/>
                                <wpg:cNvGrpSpPr/>
                                <wpg:grpSpPr>
                                  <a:xfrm>
                                    <a:off x="0" y="0"/>
                                    <a:ext cx="1489248" cy="1262414"/>
                                    <a:chOff x="0" y="0"/>
                                    <a:chExt cx="1489248" cy="1262414"/>
                                  </a:xfrm>
                                </wpg:grpSpPr>
                                <wpg:grpSp>
                                  <wpg:cNvPr id="583282124" name="组合 8"/>
                                  <wpg:cNvGrpSpPr/>
                                  <wpg:grpSpPr>
                                    <a:xfrm>
                                      <a:off x="338928" y="0"/>
                                      <a:ext cx="1150320" cy="1137920"/>
                                      <a:chOff x="0" y="0"/>
                                      <a:chExt cx="1150320" cy="1137920"/>
                                    </a:xfrm>
                                  </wpg:grpSpPr>
                                  <wpg:grpSp>
                                    <wpg:cNvPr id="954924944" name="组合 6"/>
                                    <wpg:cNvGrpSpPr/>
                                    <wpg:grpSpPr>
                                      <a:xfrm>
                                        <a:off x="0" y="0"/>
                                        <a:ext cx="1137920" cy="1137920"/>
                                        <a:chOff x="0" y="0"/>
                                        <a:chExt cx="1271588" cy="1271588"/>
                                      </a:xfrm>
                                    </wpg:grpSpPr>
                                    <wpg:grpSp>
                                      <wpg:cNvPr id="1934350162" name="组合 3"/>
                                      <wpg:cNvGrpSpPr/>
                                      <wpg:grpSpPr>
                                        <a:xfrm>
                                          <a:off x="0" y="0"/>
                                          <a:ext cx="1271588" cy="1271588"/>
                                          <a:chOff x="1" y="0"/>
                                          <a:chExt cx="1836000" cy="1836000"/>
                                        </a:xfrm>
                                      </wpg:grpSpPr>
                                      <wps:wsp>
                                        <wps:cNvPr id="256892536" name="椭圆 1"/>
                                        <wps:cNvSpPr/>
                                        <wps:spPr>
                                          <a:xfrm>
                                            <a:off x="1" y="0"/>
                                            <a:ext cx="1836000" cy="183600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  <a:prstDash val="lgDash"/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15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136787700" name="椭圆 1"/>
                                        <wps:cNvSpPr/>
                                        <wps:spPr>
                                          <a:xfrm>
                                            <a:off x="371475" y="376237"/>
                                            <a:ext cx="1080000" cy="108000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chemeClr val="bg1"/>
                                          </a:solidFill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15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150226502" name="组合 5"/>
                                      <wpg:cNvGrpSpPr/>
                                      <wpg:grpSpPr>
                                        <a:xfrm rot="2606496">
                                          <a:off x="71438" y="581025"/>
                                          <a:ext cx="132080" cy="132080"/>
                                          <a:chOff x="0" y="0"/>
                                          <a:chExt cx="720000" cy="720000"/>
                                        </a:xfrm>
                                      </wpg:grpSpPr>
                                      <wps:wsp>
                                        <wps:cNvPr id="473813193" name="直接连接符 4"/>
                                        <wps:cNvCnPr/>
                                        <wps:spPr>
                                          <a:xfrm>
                                            <a:off x="0" y="357188"/>
                                            <a:ext cx="720000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768176969" name="直接连接符 4"/>
                                        <wps:cNvCnPr/>
                                        <wps:spPr>
                                          <a:xfrm>
                                            <a:off x="357188" y="0"/>
                                            <a:ext cx="0" cy="7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g:grpSp>
                                      <wpg:cNvPr id="153930817" name="组合 5"/>
                                      <wpg:cNvGrpSpPr/>
                                      <wpg:grpSpPr>
                                        <a:xfrm rot="2606496">
                                          <a:off x="1062038" y="581025"/>
                                          <a:ext cx="132265" cy="132265"/>
                                          <a:chOff x="0" y="0"/>
                                          <a:chExt cx="720000" cy="720000"/>
                                        </a:xfrm>
                                      </wpg:grpSpPr>
                                      <wps:wsp>
                                        <wps:cNvPr id="1899350859" name="直接连接符 4"/>
                                        <wps:cNvCnPr/>
                                        <wps:spPr>
                                          <a:xfrm>
                                            <a:off x="0" y="357188"/>
                                            <a:ext cx="720000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796375480" name="直接连接符 4"/>
                                        <wps:cNvCnPr/>
                                        <wps:spPr>
                                          <a:xfrm>
                                            <a:off x="357188" y="0"/>
                                            <a:ext cx="0" cy="7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g:grpSp>
                                      <wpg:cNvPr id="897079667" name="组合 5"/>
                                      <wpg:cNvGrpSpPr/>
                                      <wpg:grpSpPr>
                                        <a:xfrm rot="2606496">
                                          <a:off x="176213" y="871538"/>
                                          <a:ext cx="132080" cy="132080"/>
                                          <a:chOff x="0" y="0"/>
                                          <a:chExt cx="720000" cy="720000"/>
                                        </a:xfrm>
                                      </wpg:grpSpPr>
                                      <wps:wsp>
                                        <wps:cNvPr id="67491669" name="直接连接符 4"/>
                                        <wps:cNvCnPr/>
                                        <wps:spPr>
                                          <a:xfrm>
                                            <a:off x="0" y="357188"/>
                                            <a:ext cx="720000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2039642349" name="直接连接符 4"/>
                                        <wps:cNvCnPr/>
                                        <wps:spPr>
                                          <a:xfrm>
                                            <a:off x="357188" y="0"/>
                                            <a:ext cx="0" cy="7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g:grpSp>
                                      <wpg:cNvPr id="4274265" name="组合 5"/>
                                      <wpg:cNvGrpSpPr/>
                                      <wpg:grpSpPr>
                                        <a:xfrm rot="2606496">
                                          <a:off x="976313" y="871538"/>
                                          <a:ext cx="132080" cy="132080"/>
                                          <a:chOff x="0" y="0"/>
                                          <a:chExt cx="720000" cy="720000"/>
                                        </a:xfrm>
                                      </wpg:grpSpPr>
                                      <wps:wsp>
                                        <wps:cNvPr id="526115725" name="直接连接符 4"/>
                                        <wps:cNvCnPr/>
                                        <wps:spPr>
                                          <a:xfrm>
                                            <a:off x="0" y="357188"/>
                                            <a:ext cx="720000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512632363" name="直接连接符 4"/>
                                        <wps:cNvCnPr/>
                                        <wps:spPr>
                                          <a:xfrm>
                                            <a:off x="357188" y="0"/>
                                            <a:ext cx="0" cy="7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g:grpSp>
                                      <wpg:cNvPr id="1257399369" name="组合 5"/>
                                      <wpg:cNvGrpSpPr/>
                                      <wpg:grpSpPr>
                                        <a:xfrm rot="2606496">
                                          <a:off x="161925" y="276225"/>
                                          <a:ext cx="132080" cy="132080"/>
                                          <a:chOff x="0" y="0"/>
                                          <a:chExt cx="720000" cy="720000"/>
                                        </a:xfrm>
                                      </wpg:grpSpPr>
                                      <wps:wsp>
                                        <wps:cNvPr id="330228071" name="直接连接符 4"/>
                                        <wps:cNvCnPr/>
                                        <wps:spPr>
                                          <a:xfrm>
                                            <a:off x="0" y="357188"/>
                                            <a:ext cx="720000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948549048" name="直接连接符 4"/>
                                        <wps:cNvCnPr/>
                                        <wps:spPr>
                                          <a:xfrm>
                                            <a:off x="357188" y="0"/>
                                            <a:ext cx="0" cy="7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g:grpSp>
                                      <wpg:cNvPr id="1342226905" name="组合 5"/>
                                      <wpg:cNvGrpSpPr/>
                                      <wpg:grpSpPr>
                                        <a:xfrm rot="2606496">
                                          <a:off x="985838" y="276225"/>
                                          <a:ext cx="132080" cy="132080"/>
                                          <a:chOff x="0" y="0"/>
                                          <a:chExt cx="720000" cy="720000"/>
                                        </a:xfrm>
                                      </wpg:grpSpPr>
                                      <wps:wsp>
                                        <wps:cNvPr id="740366857" name="直接连接符 4"/>
                                        <wps:cNvCnPr/>
                                        <wps:spPr>
                                          <a:xfrm>
                                            <a:off x="0" y="357188"/>
                                            <a:ext cx="720000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057383077" name="直接连接符 4"/>
                                        <wps:cNvCnPr/>
                                        <wps:spPr>
                                          <a:xfrm>
                                            <a:off x="357188" y="0"/>
                                            <a:ext cx="0" cy="7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g:grpSp>
                                      <wpg:cNvPr id="1389839768" name="组合 5"/>
                                      <wpg:cNvGrpSpPr/>
                                      <wpg:grpSpPr>
                                        <a:xfrm rot="2606496">
                                          <a:off x="414338" y="1066800"/>
                                          <a:ext cx="132080" cy="132080"/>
                                          <a:chOff x="0" y="0"/>
                                          <a:chExt cx="720000" cy="720000"/>
                                        </a:xfrm>
                                      </wpg:grpSpPr>
                                      <wps:wsp>
                                        <wps:cNvPr id="1316655698" name="直接连接符 4"/>
                                        <wps:cNvCnPr/>
                                        <wps:spPr>
                                          <a:xfrm>
                                            <a:off x="0" y="357188"/>
                                            <a:ext cx="720000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2059850324" name="直接连接符 4"/>
                                        <wps:cNvCnPr/>
                                        <wps:spPr>
                                          <a:xfrm>
                                            <a:off x="357188" y="0"/>
                                            <a:ext cx="0" cy="7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g:grpSp>
                                      <wpg:cNvPr id="2053064125" name="组合 5"/>
                                      <wpg:cNvGrpSpPr/>
                                      <wpg:grpSpPr>
                                        <a:xfrm rot="2606496">
                                          <a:off x="747713" y="1066800"/>
                                          <a:ext cx="132080" cy="132080"/>
                                          <a:chOff x="0" y="0"/>
                                          <a:chExt cx="720000" cy="720000"/>
                                        </a:xfrm>
                                      </wpg:grpSpPr>
                                      <wps:wsp>
                                        <wps:cNvPr id="684671227" name="直接连接符 4"/>
                                        <wps:cNvCnPr/>
                                        <wps:spPr>
                                          <a:xfrm>
                                            <a:off x="0" y="357188"/>
                                            <a:ext cx="720000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196839997" name="直接连接符 4"/>
                                        <wps:cNvCnPr/>
                                        <wps:spPr>
                                          <a:xfrm>
                                            <a:off x="357188" y="0"/>
                                            <a:ext cx="0" cy="7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g:grpSp>
                                      <wpg:cNvPr id="1331951160" name="组合 5"/>
                                      <wpg:cNvGrpSpPr/>
                                      <wpg:grpSpPr>
                                        <a:xfrm rot="2606496">
                                          <a:off x="404813" y="104775"/>
                                          <a:ext cx="132080" cy="132080"/>
                                          <a:chOff x="0" y="0"/>
                                          <a:chExt cx="720000" cy="720000"/>
                                        </a:xfrm>
                                      </wpg:grpSpPr>
                                      <wps:wsp>
                                        <wps:cNvPr id="629214840" name="直接连接符 4"/>
                                        <wps:cNvCnPr/>
                                        <wps:spPr>
                                          <a:xfrm>
                                            <a:off x="0" y="357188"/>
                                            <a:ext cx="720000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545698371" name="直接连接符 4"/>
                                        <wps:cNvCnPr/>
                                        <wps:spPr>
                                          <a:xfrm>
                                            <a:off x="357188" y="0"/>
                                            <a:ext cx="0" cy="7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g:grpSp>
                                      <wpg:cNvPr id="1241712883" name="组合 5"/>
                                      <wpg:cNvGrpSpPr/>
                                      <wpg:grpSpPr>
                                        <a:xfrm rot="2606496">
                                          <a:off x="742950" y="100013"/>
                                          <a:ext cx="132080" cy="132080"/>
                                          <a:chOff x="0" y="0"/>
                                          <a:chExt cx="720000" cy="720000"/>
                                        </a:xfrm>
                                      </wpg:grpSpPr>
                                      <wps:wsp>
                                        <wps:cNvPr id="335713377" name="直接连接符 4"/>
                                        <wps:cNvCnPr/>
                                        <wps:spPr>
                                          <a:xfrm>
                                            <a:off x="0" y="357188"/>
                                            <a:ext cx="720000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625115456" name="直接连接符 4"/>
                                        <wps:cNvCnPr/>
                                        <wps:spPr>
                                          <a:xfrm>
                                            <a:off x="357188" y="0"/>
                                            <a:ext cx="0" cy="7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</wpg:grpSp>
                                  <wps:wsp>
                                    <wps:cNvPr id="1997763630" name="文本框 7"/>
                                    <wps:cNvSpPr txBox="1"/>
                                    <wps:spPr>
                                      <a:xfrm>
                                        <a:off x="355773" y="556693"/>
                                        <a:ext cx="427191" cy="29303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B83433C" w14:textId="77777777" w:rsidR="00B033D6" w:rsidRPr="00F6246C" w:rsidRDefault="00B033D6" w:rsidP="00905693">
                                          <w:pPr>
                                            <w:rPr>
                                              <w:rFonts w:ascii="宋体" w:hAnsi="宋体" w:cs="Times New Roman" w:hint="eastAsia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F6246C">
                                            <w:rPr>
                                              <w:rFonts w:ascii="宋体" w:hAnsi="宋体" w:cs="Times New Roman"/>
                                              <w:sz w:val="18"/>
                                              <w:szCs w:val="18"/>
                                            </w:rPr>
                                            <w:t>地球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63752154" name="文本框 7"/>
                                    <wps:cNvSpPr txBox="1"/>
                                    <wps:spPr>
                                      <a:xfrm>
                                        <a:off x="21681" y="313866"/>
                                        <a:ext cx="427191" cy="29303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C96B6A4" w14:textId="77777777" w:rsidR="00B033D6" w:rsidRPr="00F64A17" w:rsidRDefault="00B033D6" w:rsidP="00905693">
                                          <w:pPr>
                                            <w:rPr>
                                              <w:rFonts w:cs="Times New Roman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F64A17">
                                            <w:rPr>
                                              <w:rFonts w:cs="Times New Roman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v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52776959" name="文本框 7"/>
                                    <wps:cNvSpPr txBox="1"/>
                                    <wps:spPr>
                                      <a:xfrm>
                                        <a:off x="723129" y="788985"/>
                                        <a:ext cx="427191" cy="29303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6BBB7DD" w14:textId="77777777" w:rsidR="00B033D6" w:rsidRPr="00492F72" w:rsidRDefault="00B033D6" w:rsidP="00905693">
                                          <w:pPr>
                                            <w:rPr>
                                              <w:rFonts w:cs="Times New Roman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492F72">
                                            <w:rPr>
                                              <w:rFonts w:cs="Times New Roman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101538775" name="弧形 9"/>
                                  <wps:cNvSpPr/>
                                  <wps:spPr>
                                    <a:xfrm>
                                      <a:off x="0" y="593124"/>
                                      <a:ext cx="669290" cy="669290"/>
                                    </a:xfrm>
                                    <a:prstGeom prst="arc">
                                      <a:avLst>
                                        <a:gd name="adj1" fmla="val 16200000"/>
                                        <a:gd name="adj2" fmla="val 1466270"/>
                                      </a:avLst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  <a:prstDash val="dash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533046561" name="椭圆 11"/>
                                <wps:cNvSpPr/>
                                <wps:spPr>
                                  <a:xfrm flipH="1">
                                    <a:off x="311150" y="565150"/>
                                    <a:ext cx="53975" cy="5397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708777775" name="直接箭头连接符 16"/>
                              <wps:cNvCnPr>
                                <a:cxnSpLocks noChangeAspect="1"/>
                              </wps:cNvCnPr>
                              <wps:spPr>
                                <a:xfrm flipV="1">
                                  <a:off x="360609" y="577457"/>
                                  <a:ext cx="180000" cy="7200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tailEnd type="stealth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2121856288" name="文本框 2121856288"/>
                            <wps:cNvSpPr txBox="1"/>
                            <wps:spPr>
                              <a:xfrm>
                                <a:off x="464435" y="1137890"/>
                                <a:ext cx="975065" cy="27595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3B99F53" w14:textId="77777777" w:rsidR="00B033D6" w:rsidRPr="00AE2556" w:rsidRDefault="00B033D6" w:rsidP="00905693">
                                  <w:pPr>
                                    <w:jc w:val="center"/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 w:rsidRPr="00AE2556"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t>（</w:t>
                                  </w:r>
                                  <w: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t>c</w:t>
                                  </w:r>
                                  <w:r w:rsidRPr="00AE2556"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447716420" name="直接箭头连接符 1447716420"/>
                          <wps:cNvCnPr/>
                          <wps:spPr>
                            <a:xfrm>
                              <a:off x="903515" y="568778"/>
                              <a:ext cx="558000" cy="0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headEnd type="oval" w="med" len="med"/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447716422" name="文本框 1447716422"/>
                        <wps:cNvSpPr txBox="1"/>
                        <wps:spPr>
                          <a:xfrm>
                            <a:off x="900673" y="331930"/>
                            <a:ext cx="391795" cy="2959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EE000DA" w14:textId="77777777" w:rsidR="00B033D6" w:rsidRPr="000A4104" w:rsidRDefault="00000000">
                              <w:pPr>
                                <w:rPr>
                                  <w:rFonts w:ascii="Cambria Math" w:hAnsi="Cambria Math" w:cs="Times New Roman"/>
                                  <w:sz w:val="18"/>
                                  <w:szCs w:val="18"/>
                                  <w:oMath/>
                                </w:rPr>
                              </w:pPr>
                              <m:oMath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18"/>
                                        <w:szCs w:val="18"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  <m:t>3</m:t>
                                    </m:r>
                                  </m:e>
                                </m:rad>
                              </m:oMath>
                              <w:r w:rsidR="00B033D6" w:rsidRPr="000A4104">
                                <w:rPr>
                                  <w:rFonts w:cs="Times New Roman"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19CEE7D" id="组合 1447716423" o:spid="_x0000_s2249" style="position:absolute;left:0;text-align:left;margin-left:288.95pt;margin-top:11.7pt;width:117.2pt;height:111.3pt;z-index:251603968;mso-position-horizontal-relative:text;mso-position-vertical-relative:text;mso-width-relative:margin;mso-height-relative:margin" coordsize="14884,141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">
                <v:group id="组合 1447716421" o:spid="_x0000_s2250" style="position:absolute;width:14884;height:14136" coordsize="14884,141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">
                  <v:group id="组合 2121856289" o:spid="_x0000_s2251" style="position:absolute;width:14884;height:14136" coordsize="14884,14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">
                    <v:group id="组合 17" o:spid="_x0000_s2252" style="position:absolute;width:14884;height:12623" coordsize="14892,12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">
                      <v:group id="组合 14" o:spid="_x0000_s2253" style="position:absolute;width:14892;height:12624" coordsize="14892,12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">
                        <v:group id="_x0000_s2254" style="position:absolute;width:14892;height:12624" coordsize="14892,12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">
                          <v:group id="组合 8" o:spid="_x0000_s2255" style="position:absolute;left:3389;width:11503;height:11379" coordsize="11503,113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">
                            <v:group id="组合 6" o:spid="_x0000_s2256" style="position:absolute;width:11379;height:11379" coordsize="12715,12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">
                              <v:group id="组合 3" o:spid="_x0000_s2257" style="position:absolute;width:12715;height:12715" coordorigin="" coordsize="18360,18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">
                                <v:oval id="椭圆 1" o:spid="_x0000_s2258" style="position:absolute;width:18360;height:18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" fillcolor="#d8d8d8 [2732]" strokecolor="black [3213]">
                                  <v:stroke dashstyle="longDash" joinstyle="miter"/>
                                </v:oval>
                                <v:oval id="椭圆 1" o:spid="_x0000_s2259" style="position:absolute;left:3714;top:3762;width:10800;height:108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" fillcolor="white [3212]" strokecolor="black [3213]" strokeweight="1pt">
                                  <v:stroke joinstyle="miter"/>
                                </v:oval>
                              </v:group>
                              <v:group id="组合 5" o:spid="_x0000_s2260" style="position:absolute;left:714;top:5810;width:1321;height:1321;rotation:2846989fd" coordsize="7200,7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">
                                <v:line id="直接连接符 4" o:spid="_x0000_s2261" style="position:absolute;visibility:visible;mso-wrap-style:square" from="0,3571" to="7200,35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" strokecolor="black [3213]" strokeweight=".5pt">
                                  <v:stroke joinstyle="miter"/>
                                </v:line>
                                <v:line id="直接连接符 4" o:spid="_x0000_s2262" style="position:absolute;visibility:visible;mso-wrap-style:square" from="3571,0" to="3571,7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" strokecolor="black [3213]" strokeweight=".5pt">
                                  <v:stroke joinstyle="miter"/>
                                </v:line>
                              </v:group>
                              <v:group id="组合 5" o:spid="_x0000_s2263" style="position:absolute;left:10620;top:5810;width:1323;height:1322;rotation:2846989fd" coordsize="7200,7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">
                                <v:line id="直接连接符 4" o:spid="_x0000_s2264" style="position:absolute;visibility:visible;mso-wrap-style:square" from="0,3571" to="7200,35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" strokecolor="black [3213]" strokeweight=".5pt">
                                  <v:stroke joinstyle="miter"/>
                                </v:line>
                                <v:line id="直接连接符 4" o:spid="_x0000_s2265" style="position:absolute;visibility:visible;mso-wrap-style:square" from="3571,0" to="3571,7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" strokecolor="black [3213]" strokeweight=".5pt">
                                  <v:stroke joinstyle="miter"/>
                                </v:line>
                              </v:group>
                              <v:group id="组合 5" o:spid="_x0000_s2266" style="position:absolute;left:1762;top:8715;width:1320;height:1321;rotation:2846989fd" coordsize="7200,7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">
                                <v:line id="直接连接符 4" o:spid="_x0000_s2267" style="position:absolute;visibility:visible;mso-wrap-style:square" from="0,3571" to="7200,35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" strokecolor="black [3213]" strokeweight=".5pt">
                                  <v:stroke joinstyle="miter"/>
                                </v:line>
                                <v:line id="直接连接符 4" o:spid="_x0000_s2268" style="position:absolute;visibility:visible;mso-wrap-style:square" from="3571,0" to="3571,7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" strokecolor="black [3213]" strokeweight=".5pt">
                                  <v:stroke joinstyle="miter"/>
                                </v:line>
                              </v:group>
                              <v:group id="组合 5" o:spid="_x0000_s2269" style="position:absolute;left:9763;top:8715;width:1320;height:1321;rotation:2846989fd" coordsize="7200,7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">
                                <v:line id="直接连接符 4" o:spid="_x0000_s2270" style="position:absolute;visibility:visible;mso-wrap-style:square" from="0,3571" to="7200,35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" strokecolor="black [3213]" strokeweight=".5pt">
                                  <v:stroke joinstyle="miter"/>
                                </v:line>
                                <v:line id="直接连接符 4" o:spid="_x0000_s2271" style="position:absolute;visibility:visible;mso-wrap-style:square" from="3571,0" to="3571,7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" strokecolor="black [3213]" strokeweight=".5pt">
                                  <v:stroke joinstyle="miter"/>
                                </v:line>
                              </v:group>
                              <v:group id="组合 5" o:spid="_x0000_s2272" style="position:absolute;left:1619;top:2762;width:1321;height:1321;rotation:2846989fd" coordsize="7200,7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">
                                <v:line id="直接连接符 4" o:spid="_x0000_s2273" style="position:absolute;visibility:visible;mso-wrap-style:square" from="0,3571" to="7200,35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" strokecolor="black [3213]" strokeweight=".5pt">
                                  <v:stroke joinstyle="miter"/>
                                </v:line>
                                <v:line id="直接连接符 4" o:spid="_x0000_s2274" style="position:absolute;visibility:visible;mso-wrap-style:square" from="3571,0" to="3571,7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" strokecolor="black [3213]" strokeweight=".5pt">
                                  <v:stroke joinstyle="miter"/>
                                </v:line>
                              </v:group>
                              <v:group id="组合 5" o:spid="_x0000_s2275" style="position:absolute;left:9858;top:2762;width:1321;height:1321;rotation:2846989fd" coordsize="7200,7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">
                                <v:line id="直接连接符 4" o:spid="_x0000_s2276" style="position:absolute;visibility:visible;mso-wrap-style:square" from="0,3571" to="7200,35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" strokecolor="black [3213]" strokeweight=".5pt">
                                  <v:stroke joinstyle="miter"/>
                                </v:line>
                                <v:line id="直接连接符 4" o:spid="_x0000_s2277" style="position:absolute;visibility:visible;mso-wrap-style:square" from="3571,0" to="3571,7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" strokecolor="black [3213]" strokeweight=".5pt">
                                  <v:stroke joinstyle="miter"/>
                                </v:line>
                              </v:group>
                              <v:group id="组合 5" o:spid="_x0000_s2278" style="position:absolute;left:4143;top:10668;width:1321;height:1320;rotation:2846989fd" coordsize="7200,7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">
                                <v:line id="直接连接符 4" o:spid="_x0000_s2279" style="position:absolute;visibility:visible;mso-wrap-style:square" from="0,3571" to="7200,35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" strokecolor="black [3213]" strokeweight=".5pt">
                                  <v:stroke joinstyle="miter"/>
                                </v:line>
                                <v:line id="直接连接符 4" o:spid="_x0000_s2280" style="position:absolute;visibility:visible;mso-wrap-style:square" from="3571,0" to="3571,7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" strokecolor="black [3213]" strokeweight=".5pt">
                                  <v:stroke joinstyle="miter"/>
                                </v:line>
                              </v:group>
                              <v:group id="组合 5" o:spid="_x0000_s2281" style="position:absolute;left:7477;top:10668;width:1320;height:1320;rotation:2846989fd" coordsize="7200,7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">
                                <v:line id="直接连接符 4" o:spid="_x0000_s2282" style="position:absolute;visibility:visible;mso-wrap-style:square" from="0,3571" to="7200,35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" strokecolor="black [3213]" strokeweight=".5pt">
                                  <v:stroke joinstyle="miter"/>
                                </v:line>
                                <v:line id="直接连接符 4" o:spid="_x0000_s2283" style="position:absolute;visibility:visible;mso-wrap-style:square" from="3571,0" to="3571,7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" strokecolor="black [3213]" strokeweight=".5pt">
                                  <v:stroke joinstyle="miter"/>
                                </v:line>
                              </v:group>
                              <v:group id="组合 5" o:spid="_x0000_s2284" style="position:absolute;left:4048;top:1047;width:1320;height:1321;rotation:2846989fd" coordsize="7200,7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">
                                <v:line id="直接连接符 4" o:spid="_x0000_s2285" style="position:absolute;visibility:visible;mso-wrap-style:square" from="0,3571" to="7200,35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" strokecolor="black [3213]" strokeweight=".5pt">
                                  <v:stroke joinstyle="miter"/>
                                </v:line>
                                <v:line id="直接连接符 4" o:spid="_x0000_s2286" style="position:absolute;visibility:visible;mso-wrap-style:square" from="3571,0" to="3571,7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" strokecolor="black [3213]" strokeweight=".5pt">
                                  <v:stroke joinstyle="miter"/>
                                </v:line>
                              </v:group>
                              <v:group id="组合 5" o:spid="_x0000_s2287" style="position:absolute;left:7429;top:1000;width:1321;height:1320;rotation:2846989fd" coordsize="7200,7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">
                                <v:line id="直接连接符 4" o:spid="_x0000_s2288" style="position:absolute;visibility:visible;mso-wrap-style:square" from="0,3571" to="7200,35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" strokecolor="black [3213]" strokeweight=".5pt">
                                  <v:stroke joinstyle="miter"/>
                                </v:line>
                                <v:line id="直接连接符 4" o:spid="_x0000_s2289" style="position:absolute;visibility:visible;mso-wrap-style:square" from="3571,0" to="3571,7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" strokecolor="black [3213]" strokeweight=".5pt">
                                  <v:stroke joinstyle="miter"/>
                                </v:line>
                              </v:group>
                            </v:group>
                            <v:shape id="文本框 7" o:spid="_x0000_s2290" type="#_x0000_t202" style="position:absolute;left:3557;top:5566;width:4272;height:29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" filled="f" stroked="f" strokeweight=".5pt">
                              <v:textbox>
                                <w:txbxContent>
                                  <w:p w14:paraId="1B83433C" w14:textId="77777777" w:rsidR="00B033D6" w:rsidRPr="00F6246C" w:rsidRDefault="00B033D6" w:rsidP="00905693">
                                    <w:pPr>
                                      <w:rPr>
                                        <w:rFonts w:ascii="宋体" w:hAnsi="宋体" w:cs="Times New Roman" w:hint="eastAsia"/>
                                        <w:sz w:val="18"/>
                                        <w:szCs w:val="18"/>
                                      </w:rPr>
                                    </w:pPr>
                                    <w:r w:rsidRPr="00F6246C">
                                      <w:rPr>
                                        <w:rFonts w:ascii="宋体" w:hAnsi="宋体" w:cs="Times New Roman"/>
                                        <w:sz w:val="18"/>
                                        <w:szCs w:val="18"/>
                                      </w:rPr>
                                      <w:t>地球</w:t>
                                    </w:r>
                                  </w:p>
                                </w:txbxContent>
                              </v:textbox>
                            </v:shape>
                            <v:shape id="文本框 7" o:spid="_x0000_s2291" type="#_x0000_t202" style="position:absolute;left:216;top:3138;width:4272;height:29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" filled="f" stroked="f" strokeweight=".5pt">
                              <v:textbox>
                                <w:txbxContent>
                                  <w:p w14:paraId="2C96B6A4" w14:textId="77777777" w:rsidR="00B033D6" w:rsidRPr="00F64A17" w:rsidRDefault="00B033D6" w:rsidP="00905693">
                                    <w:pPr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F64A17"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v</w:t>
                                    </w:r>
                                  </w:p>
                                </w:txbxContent>
                              </v:textbox>
                            </v:shape>
                            <v:shape id="文本框 7" o:spid="_x0000_s2292" type="#_x0000_t202" style="position:absolute;left:7231;top:7889;width:4272;height:29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" filled="f" stroked="f" strokeweight=".5pt">
                              <v:textbox>
                                <w:txbxContent>
                                  <w:p w14:paraId="16BBB7DD" w14:textId="77777777" w:rsidR="00B033D6" w:rsidRPr="00492F72" w:rsidRDefault="00B033D6" w:rsidP="00905693">
                                    <w:pPr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492F72"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弧形 9" o:spid="_x0000_s2293" style="position:absolute;top:5931;width:6692;height:6693;visibility:visible;mso-wrap-style:square;v-text-anchor:middle" coordsize="669290,6692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" path="m334645,nsc448417,,554396,57804,615996,153458v61600,95654,70381,216052,23313,319632l334645,334645,334645,xem334645,nfc448417,,554396,57804,615996,153458v61600,95654,70381,216052,23313,319632e" filled="f" strokecolor="black [3213]" strokeweight="1pt">
                            <v:stroke dashstyle="dash" joinstyle="miter"/>
                            <v:path arrowok="t" o:connecttype="custom" o:connectlocs="334645,0;615996,153458;639309,473090" o:connectangles="0,0,0"/>
                          </v:shape>
                        </v:group>
                        <v:oval id="椭圆 11" o:spid="_x0000_s2294" style="position:absolute;left:3111;top:5651;width:540;height:54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" fillcolor="black [3213]" strokecolor="black [3213]" strokeweight="1pt">
                          <v:stroke joinstyle="miter"/>
                        </v:oval>
                      </v:group>
                      <v:shape id="直接箭头连接符 16" o:spid="_x0000_s2295" type="#_x0000_t32" style="position:absolute;left:3606;top:5774;width:1800;height:7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" strokecolor="black [3213]" strokeweight="1pt">
                        <v:stroke endarrow="classic" endarrowwidth="narrow" joinstyle="miter"/>
                        <o:lock v:ext="edit" aspectratio="t" shapetype="f"/>
                      </v:shape>
                    </v:group>
                    <v:shape id="文本框 2121856288" o:spid="_x0000_s2296" type="#_x0000_t202" style="position:absolute;left:4644;top:11378;width:9751;height:27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" filled="f" stroked="f" strokeweight=".5pt">
                      <v:textbox>
                        <w:txbxContent>
                          <w:p w14:paraId="43B99F53" w14:textId="77777777" w:rsidR="00B033D6" w:rsidRPr="00AE2556" w:rsidRDefault="00B033D6" w:rsidP="00905693">
                            <w:pPr>
                              <w:jc w:val="center"/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 w:rsidRPr="00AE2556"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t>（</w:t>
                            </w:r>
                            <w:r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t>c</w:t>
                            </w:r>
                            <w:r w:rsidRPr="00AE2556"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</v:group>
                  <v:shape id="直接箭头连接符 1447716420" o:spid="_x0000_s2297" type="#_x0000_t32" style="position:absolute;left:9035;top:5687;width:558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" strokecolor="black [3213]">
                    <v:stroke startarrow="oval" endarrow="classic" endarrowwidth="narrow" joinstyle="miter"/>
                  </v:shape>
                </v:group>
                <v:shape id="文本框 1447716422" o:spid="_x0000_s2298" type="#_x0000_t202" style="position:absolute;left:9006;top:3319;width:3918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" filled="f" stroked="f" strokeweight=".5pt">
                  <v:textbox style="mso-fit-shape-to-text:t">
                    <w:txbxContent>
                      <w:p w14:paraId="0EE000DA" w14:textId="77777777" w:rsidR="00B033D6" w:rsidRPr="000A4104" w:rsidRDefault="00000000">
                        <w:pPr>
                          <w:rPr>
                            <w:rFonts w:ascii="Cambria Math" w:hAnsi="Cambria Math" w:cs="Times New Roman"/>
                            <w:sz w:val="18"/>
                            <w:szCs w:val="18"/>
                            <w:oMath/>
                          </w:rPr>
                        </w:pPr>
                        <m:oMath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18"/>
                                  <w:szCs w:val="18"/>
                                </w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m:t>3</m:t>
                              </m:r>
                            </m:e>
                          </m:rad>
                        </m:oMath>
                        <w:r w:rsidR="00B033D6" w:rsidRPr="000A4104">
                          <w:rPr>
                            <w:rFonts w:cs="Times New Roman" w:hint="eastAsia"/>
                            <w:i/>
                            <w:iCs/>
                            <w:sz w:val="18"/>
                            <w:szCs w:val="18"/>
                          </w:rPr>
                          <w:t>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81D71" w:rsidRPr="00F66E96">
        <w:rPr>
          <w:rFonts w:cs="Times New Roman"/>
          <w:color w:val="000000" w:themeColor="text1"/>
        </w:rPr>
        <w:t>8</w:t>
      </w:r>
      <w:r w:rsidR="00181D71" w:rsidRPr="00F66E96">
        <w:rPr>
          <w:rFonts w:ascii="宋体" w:hAnsi="宋体" w:hint="eastAsia"/>
          <w:color w:val="000000" w:themeColor="text1"/>
        </w:rPr>
        <w:t>．</w:t>
      </w:r>
      <w:r w:rsidR="00905693" w:rsidRPr="00F66E96">
        <w:rPr>
          <w:rFonts w:cs="Times New Roman"/>
          <w:color w:val="000000" w:themeColor="text1"/>
        </w:rPr>
        <w:t>如图</w:t>
      </w:r>
      <w:r w:rsidR="001906A9" w:rsidRPr="00F66E96">
        <w:rPr>
          <w:rFonts w:cs="Times New Roman" w:hint="eastAsia"/>
          <w:color w:val="000000" w:themeColor="text1"/>
        </w:rPr>
        <w:t>（</w:t>
      </w:r>
      <w:r w:rsidR="001906A9" w:rsidRPr="00F66E96">
        <w:rPr>
          <w:rFonts w:cs="Times New Roman" w:hint="eastAsia"/>
          <w:color w:val="000000" w:themeColor="text1"/>
        </w:rPr>
        <w:t>c</w:t>
      </w:r>
      <w:r w:rsidR="001906A9" w:rsidRPr="00F66E96">
        <w:rPr>
          <w:rFonts w:cs="Times New Roman" w:hint="eastAsia"/>
          <w:color w:val="000000" w:themeColor="text1"/>
        </w:rPr>
        <w:t>）</w:t>
      </w:r>
      <w:r w:rsidR="00905693" w:rsidRPr="00F66E96">
        <w:rPr>
          <w:rFonts w:cs="Times New Roman"/>
          <w:color w:val="000000" w:themeColor="text1"/>
        </w:rPr>
        <w:t>所示为地球</w:t>
      </w:r>
      <w:r w:rsidR="001906A9" w:rsidRPr="00F66E96">
        <w:rPr>
          <w:rFonts w:cs="Times New Roman" w:hint="eastAsia"/>
          <w:color w:val="000000" w:themeColor="text1"/>
        </w:rPr>
        <w:t>赤道所在平面</w:t>
      </w:r>
      <w:r w:rsidR="00905693" w:rsidRPr="00F66E96">
        <w:rPr>
          <w:rFonts w:cs="Times New Roman"/>
          <w:color w:val="000000" w:themeColor="text1"/>
        </w:rPr>
        <w:t>的剖视图</w:t>
      </w:r>
      <w:r w:rsidR="00905693" w:rsidRPr="00F66E96">
        <w:rPr>
          <w:rFonts w:cs="Times New Roman" w:hint="eastAsia"/>
          <w:color w:val="000000" w:themeColor="text1"/>
        </w:rPr>
        <w:t>。地球半径为</w:t>
      </w:r>
      <w:r w:rsidR="00905693" w:rsidRPr="00F66E96">
        <w:rPr>
          <w:rFonts w:cs="Times New Roman" w:hint="eastAsia"/>
          <w:i/>
          <w:iCs/>
          <w:color w:val="000000" w:themeColor="text1"/>
        </w:rPr>
        <w:t>R</w:t>
      </w:r>
      <w:r w:rsidR="00905693" w:rsidRPr="00F66E96">
        <w:rPr>
          <w:rFonts w:cs="Times New Roman" w:hint="eastAsia"/>
          <w:color w:val="000000" w:themeColor="text1"/>
        </w:rPr>
        <w:t>，地球视为球体。</w:t>
      </w:r>
    </w:p>
    <w:p w14:paraId="3785B7D9" w14:textId="301F698C" w:rsidR="00905693" w:rsidRPr="00F66E96" w:rsidRDefault="00905693" w:rsidP="009A5C76">
      <w:pPr>
        <w:spacing w:line="324" w:lineRule="auto"/>
        <w:ind w:leftChars="150" w:left="840" w:rightChars="1000" w:right="2100" w:hangingChars="250" w:hanging="525"/>
        <w:rPr>
          <w:rFonts w:cs="Times New Roman"/>
          <w:color w:val="000000" w:themeColor="text1"/>
        </w:rPr>
      </w:pPr>
      <w:r w:rsidRPr="00F66E96">
        <w:rPr>
          <w:rFonts w:cs="Times New Roman" w:hint="eastAsia"/>
          <w:color w:val="000000" w:themeColor="text1"/>
        </w:rPr>
        <w:t>（</w:t>
      </w:r>
      <w:r w:rsidRPr="00F66E96">
        <w:rPr>
          <w:rFonts w:cs="Times New Roman" w:hint="eastAsia"/>
          <w:color w:val="000000" w:themeColor="text1"/>
        </w:rPr>
        <w:t>1</w:t>
      </w:r>
      <w:r w:rsidRPr="00F66E96">
        <w:rPr>
          <w:rFonts w:cs="Times New Roman" w:hint="eastAsia"/>
          <w:color w:val="000000" w:themeColor="text1"/>
        </w:rPr>
        <w:t>）（</w:t>
      </w:r>
      <w:r w:rsidRPr="00F66E96">
        <w:rPr>
          <w:rFonts w:cs="Times New Roman" w:hint="eastAsia"/>
          <w:color w:val="000000" w:themeColor="text1"/>
        </w:rPr>
        <w:t>3</w:t>
      </w:r>
      <w:r w:rsidRPr="00F66E96">
        <w:rPr>
          <w:rFonts w:cs="Times New Roman" w:hint="eastAsia"/>
          <w:color w:val="000000" w:themeColor="text1"/>
        </w:rPr>
        <w:t>分）若地表重力加速度为</w:t>
      </w:r>
      <w:r w:rsidRPr="00F66E96">
        <w:rPr>
          <w:rFonts w:cs="Times New Roman" w:hint="eastAsia"/>
          <w:i/>
          <w:iCs/>
          <w:color w:val="000000" w:themeColor="text1"/>
        </w:rPr>
        <w:t>g</w:t>
      </w:r>
      <w:r w:rsidR="001906A9" w:rsidRPr="00F66E96">
        <w:rPr>
          <w:rFonts w:cs="Times New Roman" w:hint="eastAsia"/>
          <w:color w:val="000000" w:themeColor="text1"/>
        </w:rPr>
        <w:t>，则距离地心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radPr>
          <m:deg/>
          <m:e>
            <m:r>
              <m:rPr>
                <m:nor/>
              </m:rPr>
              <w:rPr>
                <w:rFonts w:cs="Times New Roman"/>
                <w:color w:val="000000" w:themeColor="text1"/>
              </w:rPr>
              <m:t>3</m:t>
            </m:r>
          </m:e>
        </m:rad>
      </m:oMath>
      <w:r w:rsidRPr="00F66E96">
        <w:rPr>
          <w:rFonts w:cs="Times New Roman" w:hint="eastAsia"/>
          <w:i/>
          <w:iCs/>
          <w:color w:val="000000" w:themeColor="text1"/>
        </w:rPr>
        <w:t>R</w:t>
      </w:r>
      <w:r w:rsidRPr="00F66E96">
        <w:rPr>
          <w:rFonts w:cs="Times New Roman" w:hint="eastAsia"/>
          <w:color w:val="000000" w:themeColor="text1"/>
        </w:rPr>
        <w:t>处的重力加速度为（</w:t>
      </w:r>
      <w:r w:rsidRPr="00F66E96">
        <w:rPr>
          <w:rFonts w:cs="Times New Roman" w:hint="eastAsia"/>
          <w:color w:val="000000" w:themeColor="text1"/>
        </w:rPr>
        <w:t xml:space="preserve">     </w:t>
      </w:r>
      <w:r w:rsidRPr="00F66E96">
        <w:rPr>
          <w:rFonts w:cs="Times New Roman" w:hint="eastAsia"/>
          <w:color w:val="000000" w:themeColor="text1"/>
        </w:rPr>
        <w:t>）</w:t>
      </w:r>
    </w:p>
    <w:p w14:paraId="64ED2825" w14:textId="5C075960" w:rsidR="00B033D6" w:rsidRPr="00F66E96" w:rsidRDefault="008F54EF" w:rsidP="00B033D6">
      <w:pPr>
        <w:spacing w:line="0" w:lineRule="atLeast"/>
        <w:ind w:firstLineChars="400" w:firstLine="840"/>
        <w:rPr>
          <w:rFonts w:cs="Times New Roman"/>
          <w:color w:val="000000" w:themeColor="text1"/>
        </w:rPr>
      </w:pPr>
      <w:r w:rsidRPr="00F66E96">
        <w:rPr>
          <w:rFonts w:cs="Times New Roman"/>
          <w:color w:val="000000" w:themeColor="text1"/>
        </w:rPr>
        <w:t>A</w:t>
      </w:r>
      <w:r w:rsidRPr="00F66E96">
        <w:rPr>
          <w:rFonts w:cs="Times New Roman" w:hint="eastAsia"/>
          <w:color w:val="000000" w:themeColor="text1"/>
        </w:rPr>
        <w:t>．</w:t>
      </w:r>
      <w:r w:rsidRPr="00F66E96">
        <w:rPr>
          <w:rFonts w:cs="Times New Roman" w:hint="eastAsia"/>
          <w:color w:val="000000" w:themeColor="text1"/>
        </w:rPr>
        <w:t>(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radPr>
          <m:deg/>
          <m:e>
            <m:r>
              <m:rPr>
                <m:nor/>
              </m:rPr>
              <w:rPr>
                <w:rFonts w:cs="Times New Roman"/>
                <w:color w:val="000000" w:themeColor="text1"/>
              </w:rPr>
              <m:t>3</m:t>
            </m:r>
          </m:e>
        </m:rad>
      </m:oMath>
      <w:r w:rsidRPr="00F66E96">
        <w:rPr>
          <w:rFonts w:ascii="宋体" w:hAnsi="宋体" w:cs="Times New Roman" w:hint="eastAsia"/>
          <w:color w:val="000000" w:themeColor="text1"/>
        </w:rPr>
        <w:t>-</w:t>
      </w:r>
      <w:r w:rsidRPr="00F66E96">
        <w:rPr>
          <w:rFonts w:cs="Times New Roman" w:hint="eastAsia"/>
          <w:color w:val="000000" w:themeColor="text1"/>
        </w:rPr>
        <w:t>1)</w:t>
      </w:r>
      <w:r w:rsidRPr="00F66E96">
        <w:rPr>
          <w:rFonts w:cs="Times New Roman"/>
          <w:color w:val="000000" w:themeColor="text1"/>
        </w:rPr>
        <w:t xml:space="preserve"> </w:t>
      </w:r>
      <w:r w:rsidRPr="00F66E96">
        <w:rPr>
          <w:rFonts w:cs="Times New Roman" w:hint="eastAsia"/>
          <w:i/>
          <w:iCs/>
          <w:color w:val="000000" w:themeColor="text1"/>
        </w:rPr>
        <w:t>g</w:t>
      </w:r>
      <w:r w:rsidR="00B033D6" w:rsidRPr="00F66E96">
        <w:rPr>
          <w:rFonts w:cs="Times New Roman"/>
          <w:color w:val="000000" w:themeColor="text1"/>
        </w:rPr>
        <w:tab/>
      </w:r>
      <w:r w:rsidR="00B033D6" w:rsidRPr="00F66E96">
        <w:rPr>
          <w:rFonts w:cs="Times New Roman"/>
          <w:color w:val="000000" w:themeColor="text1"/>
        </w:rPr>
        <w:tab/>
      </w:r>
      <w:r w:rsidR="00B033D6" w:rsidRPr="00F66E96">
        <w:rPr>
          <w:rFonts w:cs="Times New Roman"/>
          <w:color w:val="000000" w:themeColor="text1"/>
        </w:rPr>
        <w:tab/>
      </w:r>
      <w:r w:rsidR="00B033D6" w:rsidRPr="00F66E96">
        <w:rPr>
          <w:rFonts w:cs="Times New Roman"/>
          <w:color w:val="000000" w:themeColor="text1"/>
        </w:rPr>
        <w:tab/>
      </w:r>
      <w:r w:rsidR="00B033D6" w:rsidRPr="00F66E96">
        <w:rPr>
          <w:rFonts w:cs="Times New Roman"/>
          <w:color w:val="000000" w:themeColor="text1"/>
        </w:rPr>
        <w:tab/>
      </w:r>
      <w:r w:rsidR="00B033D6" w:rsidRPr="00F66E96">
        <w:rPr>
          <w:rFonts w:cs="Times New Roman"/>
          <w:color w:val="000000" w:themeColor="text1"/>
        </w:rPr>
        <w:tab/>
      </w:r>
      <w:r w:rsidR="00B033D6" w:rsidRPr="00F66E96">
        <w:rPr>
          <w:rFonts w:cs="Times New Roman"/>
          <w:color w:val="000000" w:themeColor="text1"/>
        </w:rPr>
        <w:tab/>
      </w:r>
      <w:r w:rsidRPr="00F66E96">
        <w:rPr>
          <w:rFonts w:cs="Times New Roman"/>
          <w:color w:val="000000" w:themeColor="text1"/>
        </w:rPr>
        <w:t>B</w:t>
      </w:r>
      <w:r w:rsidR="00905693" w:rsidRPr="00F66E96">
        <w:rPr>
          <w:rFonts w:cs="Times New Roman" w:hint="eastAsia"/>
          <w:color w:val="000000" w:themeColor="text1"/>
        </w:rPr>
        <w:t>．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cs="Times New Roman"/>
                <w:color w:val="000000" w:themeColor="text1"/>
                <w:sz w:val="28"/>
                <w:szCs w:val="28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radPr>
              <m:deg/>
              <m:e>
                <m:r>
                  <m:rPr>
                    <m:nor/>
                  </m:rPr>
                  <w:rPr>
                    <w:rFonts w:cs="Times New Roman"/>
                    <w:color w:val="000000" w:themeColor="text1"/>
                    <w:sz w:val="28"/>
                    <w:szCs w:val="28"/>
                  </w:rPr>
                  <m:t>3</m:t>
                </m:r>
              </m:e>
            </m:rad>
            <m:r>
              <m:rPr>
                <m:nor/>
              </m:rPr>
              <w:rPr>
                <w:rFonts w:cs="Times New Roman"/>
                <w:color w:val="000000" w:themeColor="text1"/>
                <w:sz w:val="28"/>
                <w:szCs w:val="28"/>
              </w:rPr>
              <m:t>-1</m:t>
            </m:r>
          </m:den>
        </m:f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 xml:space="preserve"> </m:t>
        </m:r>
      </m:oMath>
      <w:r w:rsidR="00905693" w:rsidRPr="00F66E96">
        <w:rPr>
          <w:rFonts w:cs="Times New Roman" w:hint="eastAsia"/>
          <w:i/>
          <w:iCs/>
          <w:color w:val="000000" w:themeColor="text1"/>
        </w:rPr>
        <w:t>g</w:t>
      </w:r>
    </w:p>
    <w:p w14:paraId="03296C3E" w14:textId="654758FA" w:rsidR="008D41D0" w:rsidRPr="00F66E96" w:rsidRDefault="008F54EF" w:rsidP="00B033D6">
      <w:pPr>
        <w:spacing w:line="0" w:lineRule="atLeast"/>
        <w:ind w:firstLineChars="400" w:firstLine="840"/>
        <w:rPr>
          <w:rFonts w:cs="Times New Roman"/>
          <w:color w:val="000000" w:themeColor="text1"/>
        </w:rPr>
      </w:pPr>
      <w:r w:rsidRPr="00F66E96">
        <w:rPr>
          <w:rFonts w:cs="Times New Roman"/>
          <w:color w:val="000000" w:themeColor="text1"/>
        </w:rPr>
        <w:t>C</w:t>
      </w:r>
      <w:r w:rsidRPr="00F66E96">
        <w:rPr>
          <w:rFonts w:cs="Times New Roman" w:hint="eastAsia"/>
          <w:color w:val="000000" w:themeColor="text1"/>
        </w:rPr>
        <w:t>．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cs="Times New Roman"/>
                <w:color w:val="000000" w:themeColor="text1"/>
                <w:sz w:val="28"/>
                <w:szCs w:val="28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radPr>
              <m:deg/>
              <m:e>
                <m:r>
                  <m:rPr>
                    <m:nor/>
                  </m:rPr>
                  <w:rPr>
                    <w:rFonts w:cs="Times New Roman"/>
                    <w:color w:val="000000" w:themeColor="text1"/>
                    <w:sz w:val="28"/>
                    <w:szCs w:val="28"/>
                  </w:rPr>
                  <m:t>3</m:t>
                </m:r>
              </m:e>
            </m:rad>
          </m:den>
        </m:f>
      </m:oMath>
      <w:r w:rsidRPr="00F66E96">
        <w:rPr>
          <w:rFonts w:cs="Times New Roman"/>
          <w:i/>
          <w:iCs/>
          <w:color w:val="000000" w:themeColor="text1"/>
        </w:rPr>
        <w:t xml:space="preserve"> </w:t>
      </w:r>
      <w:r w:rsidRPr="00F66E96">
        <w:rPr>
          <w:rFonts w:cs="Times New Roman" w:hint="eastAsia"/>
          <w:i/>
          <w:iCs/>
          <w:color w:val="000000" w:themeColor="text1"/>
        </w:rPr>
        <w:t>g</w:t>
      </w:r>
      <w:r w:rsidR="00B033D6" w:rsidRPr="00F66E96">
        <w:rPr>
          <w:rFonts w:cs="Times New Roman"/>
          <w:color w:val="000000" w:themeColor="text1"/>
        </w:rPr>
        <w:tab/>
      </w:r>
      <w:r w:rsidR="00B033D6" w:rsidRPr="00F66E96">
        <w:rPr>
          <w:rFonts w:cs="Times New Roman"/>
          <w:color w:val="000000" w:themeColor="text1"/>
        </w:rPr>
        <w:tab/>
      </w:r>
      <w:r w:rsidR="00B033D6" w:rsidRPr="00F66E96">
        <w:rPr>
          <w:rFonts w:cs="Times New Roman"/>
          <w:color w:val="000000" w:themeColor="text1"/>
        </w:rPr>
        <w:tab/>
      </w:r>
      <w:r w:rsidR="00B033D6" w:rsidRPr="00F66E96">
        <w:rPr>
          <w:rFonts w:cs="Times New Roman"/>
          <w:color w:val="000000" w:themeColor="text1"/>
        </w:rPr>
        <w:tab/>
      </w:r>
      <w:r w:rsidR="00B033D6" w:rsidRPr="00F66E96">
        <w:rPr>
          <w:rFonts w:cs="Times New Roman"/>
          <w:color w:val="000000" w:themeColor="text1"/>
        </w:rPr>
        <w:tab/>
      </w:r>
      <w:r w:rsidR="00B033D6" w:rsidRPr="00F66E96">
        <w:rPr>
          <w:rFonts w:cs="Times New Roman"/>
          <w:color w:val="000000" w:themeColor="text1"/>
        </w:rPr>
        <w:tab/>
      </w:r>
      <w:r w:rsidR="00B033D6" w:rsidRPr="00F66E96">
        <w:rPr>
          <w:rFonts w:cs="Times New Roman"/>
          <w:color w:val="000000" w:themeColor="text1"/>
        </w:rPr>
        <w:tab/>
      </w:r>
      <w:r w:rsidR="00B033D6" w:rsidRPr="00F66E96">
        <w:rPr>
          <w:rFonts w:cs="Times New Roman"/>
          <w:color w:val="000000" w:themeColor="text1"/>
        </w:rPr>
        <w:tab/>
      </w:r>
      <w:r w:rsidRPr="00F66E96">
        <w:rPr>
          <w:rFonts w:cs="Times New Roman"/>
          <w:color w:val="000000" w:themeColor="text1"/>
        </w:rPr>
        <w:t>D</w:t>
      </w:r>
      <w:r w:rsidRPr="00F66E96">
        <w:rPr>
          <w:rFonts w:cs="Times New Roman" w:hint="eastAsia"/>
          <w:color w:val="000000" w:themeColor="text1"/>
        </w:rPr>
        <w:t>．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cs="Times New Roman"/>
                <w:color w:val="000000" w:themeColor="text1"/>
                <w:sz w:val="28"/>
                <w:szCs w:val="28"/>
              </w:rPr>
              <m:t>1</m:t>
            </m:r>
          </m:num>
          <m:den>
            <m:r>
              <m:rPr>
                <m:nor/>
              </m:rPr>
              <w:rPr>
                <w:rFonts w:cs="Times New Roman"/>
                <w:color w:val="000000" w:themeColor="text1"/>
                <w:sz w:val="28"/>
                <w:szCs w:val="28"/>
              </w:rPr>
              <m:t>3</m:t>
            </m:r>
          </m:den>
        </m:f>
      </m:oMath>
      <w:r w:rsidRPr="00F66E96">
        <w:rPr>
          <w:rFonts w:cs="Times New Roman"/>
          <w:i/>
          <w:iCs/>
          <w:color w:val="000000" w:themeColor="text1"/>
        </w:rPr>
        <w:t xml:space="preserve"> </w:t>
      </w:r>
      <w:r w:rsidRPr="00F66E96">
        <w:rPr>
          <w:rFonts w:cs="Times New Roman" w:hint="eastAsia"/>
          <w:i/>
          <w:iCs/>
          <w:color w:val="000000" w:themeColor="text1"/>
        </w:rPr>
        <w:t>g</w:t>
      </w:r>
    </w:p>
    <w:p w14:paraId="672A337A" w14:textId="4F34FD97" w:rsidR="00905693" w:rsidRPr="00F66E96" w:rsidRDefault="00905693" w:rsidP="009A5C76">
      <w:pPr>
        <w:spacing w:line="360" w:lineRule="auto"/>
        <w:ind w:leftChars="150" w:left="840" w:hangingChars="250" w:hanging="525"/>
        <w:rPr>
          <w:rFonts w:cs="Times New Roman"/>
          <w:color w:val="000000" w:themeColor="text1"/>
        </w:rPr>
      </w:pPr>
      <w:r w:rsidRPr="00F66E96">
        <w:rPr>
          <w:rFonts w:cs="Times New Roman" w:hint="eastAsia"/>
          <w:color w:val="000000" w:themeColor="text1"/>
        </w:rPr>
        <w:t>（</w:t>
      </w:r>
      <w:r w:rsidRPr="00F66E96">
        <w:rPr>
          <w:rFonts w:cs="Times New Roman" w:hint="eastAsia"/>
          <w:color w:val="000000" w:themeColor="text1"/>
        </w:rPr>
        <w:t>2</w:t>
      </w:r>
      <w:r w:rsidRPr="00F66E96">
        <w:rPr>
          <w:rFonts w:cs="Times New Roman" w:hint="eastAsia"/>
          <w:color w:val="000000" w:themeColor="text1"/>
        </w:rPr>
        <w:t>）（</w:t>
      </w:r>
      <w:r w:rsidRPr="00F66E96">
        <w:rPr>
          <w:rFonts w:cs="Times New Roman" w:hint="eastAsia"/>
          <w:color w:val="000000" w:themeColor="text1"/>
        </w:rPr>
        <w:t>4</w:t>
      </w:r>
      <w:r w:rsidRPr="00F66E96">
        <w:rPr>
          <w:rFonts w:cs="Times New Roman" w:hint="eastAsia"/>
          <w:color w:val="000000" w:themeColor="text1"/>
        </w:rPr>
        <w:t>分）</w:t>
      </w:r>
      <w:r w:rsidR="001906A9" w:rsidRPr="00F66E96">
        <w:rPr>
          <w:rFonts w:cs="Times New Roman" w:hint="eastAsia"/>
          <w:color w:val="000000" w:themeColor="text1"/>
        </w:rPr>
        <w:t>若</w:t>
      </w:r>
      <w:r w:rsidR="00AB0C45" w:rsidRPr="00F66E96">
        <w:rPr>
          <w:rFonts w:cs="Times New Roman" w:hint="eastAsia"/>
          <w:color w:val="000000" w:themeColor="text1"/>
        </w:rPr>
        <w:t>以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radPr>
          <m:deg/>
          <m:e>
            <m:r>
              <m:rPr>
                <m:nor/>
              </m:rPr>
              <w:rPr>
                <w:rFonts w:cs="Times New Roman"/>
                <w:color w:val="000000" w:themeColor="text1"/>
              </w:rPr>
              <m:t>3</m:t>
            </m:r>
          </m:e>
        </m:rad>
      </m:oMath>
      <w:r w:rsidR="00AB0C45" w:rsidRPr="00F66E96">
        <w:rPr>
          <w:rFonts w:cs="Times New Roman" w:hint="eastAsia"/>
          <w:i/>
          <w:iCs/>
          <w:color w:val="000000" w:themeColor="text1"/>
        </w:rPr>
        <w:t>R</w:t>
      </w:r>
      <w:r w:rsidR="00AB0C45" w:rsidRPr="00F66E96">
        <w:rPr>
          <w:rFonts w:cs="Times New Roman" w:hint="eastAsia"/>
          <w:iCs/>
          <w:color w:val="000000" w:themeColor="text1"/>
        </w:rPr>
        <w:t>为边界，图（</w:t>
      </w:r>
      <w:r w:rsidR="00AB0C45" w:rsidRPr="00F66E96">
        <w:rPr>
          <w:rFonts w:cs="Times New Roman" w:hint="eastAsia"/>
          <w:iCs/>
          <w:color w:val="000000" w:themeColor="text1"/>
        </w:rPr>
        <w:t>c</w:t>
      </w:r>
      <w:r w:rsidR="00AB0C45" w:rsidRPr="00F66E96">
        <w:rPr>
          <w:rFonts w:cs="Times New Roman" w:hint="eastAsia"/>
          <w:iCs/>
          <w:color w:val="000000" w:themeColor="text1"/>
        </w:rPr>
        <w:t>）的</w:t>
      </w:r>
      <w:r w:rsidR="000A4104" w:rsidRPr="00F66E96">
        <w:rPr>
          <w:rFonts w:cs="Times New Roman" w:hint="eastAsia"/>
          <w:color w:val="000000" w:themeColor="text1"/>
        </w:rPr>
        <w:t>阴影区分布着磁感应强度为</w:t>
      </w:r>
      <w:r w:rsidR="000A4104" w:rsidRPr="00F66E96">
        <w:rPr>
          <w:rFonts w:cs="Times New Roman" w:hint="eastAsia"/>
          <w:i/>
          <w:color w:val="000000" w:themeColor="text1"/>
        </w:rPr>
        <w:t>B</w:t>
      </w:r>
      <w:r w:rsidR="000A4104" w:rsidRPr="00F66E96">
        <w:rPr>
          <w:rFonts w:cs="Times New Roman" w:hint="eastAsia"/>
          <w:color w:val="000000" w:themeColor="text1"/>
        </w:rPr>
        <w:t>的匀强磁场。</w:t>
      </w:r>
      <w:r w:rsidR="0072696E" w:rsidRPr="00F66E96">
        <w:rPr>
          <w:rFonts w:cs="Times New Roman" w:hint="eastAsia"/>
          <w:color w:val="000000" w:themeColor="text1"/>
        </w:rPr>
        <w:t>火箭</w:t>
      </w:r>
      <w:r w:rsidR="00424248" w:rsidRPr="00F66E96">
        <w:rPr>
          <w:rFonts w:cs="Times New Roman" w:hint="eastAsia"/>
          <w:color w:val="000000" w:themeColor="text1"/>
        </w:rPr>
        <w:t>升空的</w:t>
      </w:r>
      <w:r w:rsidRPr="00F66E96">
        <w:rPr>
          <w:rFonts w:cs="Times New Roman" w:hint="eastAsia"/>
          <w:color w:val="000000" w:themeColor="text1"/>
        </w:rPr>
        <w:t>过程中，产生的一个比荷</w:t>
      </w:r>
      <w:r w:rsidR="001906A9" w:rsidRPr="00F66E96">
        <w:rPr>
          <w:rFonts w:cs="Times New Roman" w:hint="eastAsia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cs="Times New Roman"/>
                <w:i/>
                <w:color w:val="000000" w:themeColor="text1"/>
                <w:sz w:val="28"/>
                <w:szCs w:val="28"/>
              </w:rPr>
              <m:t>q</m:t>
            </m:r>
          </m:num>
          <m:den>
            <m:r>
              <m:rPr>
                <m:nor/>
              </m:rPr>
              <w:rPr>
                <w:rFonts w:cs="Times New Roman"/>
                <w:i/>
                <w:color w:val="000000" w:themeColor="text1"/>
                <w:sz w:val="28"/>
                <w:szCs w:val="28"/>
              </w:rPr>
              <m:t>m</m:t>
            </m:r>
          </m:den>
        </m:f>
      </m:oMath>
      <w:r w:rsidR="001906A9" w:rsidRPr="00F66E96">
        <w:rPr>
          <w:rFonts w:cs="Times New Roman" w:hint="eastAsia"/>
          <w:color w:val="000000" w:themeColor="text1"/>
        </w:rPr>
        <w:t xml:space="preserve"> </w:t>
      </w:r>
      <w:r w:rsidRPr="00F66E96">
        <w:rPr>
          <w:rFonts w:cs="Times New Roman" w:hint="eastAsia"/>
          <w:color w:val="000000" w:themeColor="text1"/>
        </w:rPr>
        <w:t>为</w:t>
      </w:r>
      <w:r w:rsidRPr="00F66E96">
        <w:rPr>
          <w:rFonts w:cs="Times New Roman" w:hint="eastAsia"/>
          <w:i/>
          <w:iCs/>
          <w:color w:val="000000" w:themeColor="text1"/>
        </w:rPr>
        <w:t>k</w:t>
      </w:r>
      <w:r w:rsidRPr="00F66E96">
        <w:rPr>
          <w:rFonts w:cs="Times New Roman" w:hint="eastAsia"/>
          <w:color w:val="000000" w:themeColor="text1"/>
        </w:rPr>
        <w:t>的带电粒子以正对地心的方向射入该匀强磁场，其轨迹</w:t>
      </w:r>
      <w:r w:rsidR="0072696E" w:rsidRPr="00F66E96">
        <w:rPr>
          <w:rFonts w:cs="Times New Roman" w:hint="eastAsia"/>
          <w:color w:val="000000" w:themeColor="text1"/>
        </w:rPr>
        <w:t>恰</w:t>
      </w:r>
      <w:r w:rsidRPr="00F66E96">
        <w:rPr>
          <w:rFonts w:cs="Times New Roman" w:hint="eastAsia"/>
          <w:color w:val="000000" w:themeColor="text1"/>
        </w:rPr>
        <w:t>与地表相切。则该带电粒子在匀强磁场中运动的时间为（</w:t>
      </w:r>
      <w:r w:rsidRPr="00F66E96">
        <w:rPr>
          <w:rFonts w:cs="Times New Roman" w:hint="eastAsia"/>
          <w:color w:val="000000" w:themeColor="text1"/>
        </w:rPr>
        <w:t xml:space="preserve">     </w:t>
      </w:r>
      <w:r w:rsidRPr="00F66E96">
        <w:rPr>
          <w:rFonts w:cs="Times New Roman" w:hint="eastAsia"/>
          <w:color w:val="000000" w:themeColor="text1"/>
        </w:rPr>
        <w:t>）</w:t>
      </w:r>
    </w:p>
    <w:p w14:paraId="724688B5" w14:textId="42E168B1" w:rsidR="00A02904" w:rsidRPr="00F66E96" w:rsidRDefault="000960B6" w:rsidP="00B033D6">
      <w:pPr>
        <w:ind w:firstLineChars="400" w:firstLine="840"/>
        <w:rPr>
          <w:rFonts w:cs="Times New Roman"/>
          <w:color w:val="000000" w:themeColor="text1"/>
        </w:rPr>
      </w:pPr>
      <w:r w:rsidRPr="00F66E96">
        <w:rPr>
          <w:rFonts w:cs="Times New Roman"/>
          <w:color w:val="000000" w:themeColor="text1"/>
        </w:rPr>
        <w:t>A</w:t>
      </w:r>
      <w:r w:rsidR="00905693" w:rsidRPr="00F66E96">
        <w:rPr>
          <w:rFonts w:cs="Times New Roman" w:hint="eastAsia"/>
          <w:color w:val="000000" w:themeColor="text1"/>
        </w:rPr>
        <w:t>．</w:t>
      </w:r>
      <m:oMath>
        <m:f>
          <m:f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cs="Times New Roman"/>
                <w:color w:val="000000" w:themeColor="text1"/>
                <w:sz w:val="28"/>
                <w:szCs w:val="28"/>
              </w:rPr>
              <m:t>2</m:t>
            </m:r>
            <m:r>
              <m:rPr>
                <m:nor/>
              </m:rPr>
              <w:rPr>
                <w:rFonts w:cs="Times New Roman"/>
                <w:i/>
                <w:color w:val="000000" w:themeColor="text1"/>
                <w:sz w:val="28"/>
                <w:szCs w:val="28"/>
              </w:rPr>
              <m:t>k</m:t>
            </m:r>
            <m:r>
              <m:rPr>
                <m:nor/>
              </m:rPr>
              <w:rPr>
                <w:rFonts w:cs="Times New Roman"/>
                <w:color w:val="000000" w:themeColor="text1"/>
                <w:sz w:val="28"/>
                <w:szCs w:val="28"/>
              </w:rPr>
              <m:t>π</m:t>
            </m:r>
          </m:num>
          <m:den>
            <m:r>
              <m:rPr>
                <m:nor/>
              </m:rPr>
              <w:rPr>
                <w:rFonts w:cs="Times New Roman"/>
                <w:color w:val="000000" w:themeColor="text1"/>
                <w:sz w:val="28"/>
                <w:szCs w:val="28"/>
              </w:rPr>
              <m:t>3</m:t>
            </m:r>
            <m:r>
              <m:rPr>
                <m:nor/>
              </m:rPr>
              <w:rPr>
                <w:rFonts w:cs="Times New Roman"/>
                <w:i/>
                <w:color w:val="000000" w:themeColor="text1"/>
                <w:sz w:val="28"/>
                <w:szCs w:val="28"/>
              </w:rPr>
              <m:t>B</m:t>
            </m:r>
          </m:den>
        </m:f>
      </m:oMath>
      <w:r w:rsidR="00905693" w:rsidRPr="00F66E96">
        <w:rPr>
          <w:rFonts w:cs="Times New Roman" w:hint="eastAsia"/>
          <w:color w:val="000000" w:themeColor="text1"/>
        </w:rPr>
        <w:t xml:space="preserve"> </w:t>
      </w:r>
      <w:r w:rsidR="00B033D6" w:rsidRPr="00F66E96">
        <w:rPr>
          <w:rFonts w:cs="Times New Roman"/>
          <w:color w:val="000000" w:themeColor="text1"/>
        </w:rPr>
        <w:tab/>
      </w:r>
      <w:r w:rsidR="00B033D6" w:rsidRPr="00F66E96">
        <w:rPr>
          <w:rFonts w:cs="Times New Roman"/>
          <w:color w:val="000000" w:themeColor="text1"/>
        </w:rPr>
        <w:tab/>
      </w:r>
      <w:r w:rsidR="00B033D6" w:rsidRPr="00F66E96">
        <w:rPr>
          <w:rFonts w:cs="Times New Roman"/>
          <w:color w:val="000000" w:themeColor="text1"/>
        </w:rPr>
        <w:tab/>
      </w:r>
      <w:r w:rsidRPr="00F66E96">
        <w:rPr>
          <w:rFonts w:cs="Times New Roman"/>
          <w:color w:val="000000" w:themeColor="text1"/>
        </w:rPr>
        <w:t>B</w:t>
      </w:r>
      <w:r w:rsidR="00905693" w:rsidRPr="00F66E96">
        <w:rPr>
          <w:rFonts w:cs="Times New Roman" w:hint="eastAsia"/>
          <w:color w:val="000000" w:themeColor="text1"/>
        </w:rPr>
        <w:t>．</w:t>
      </w:r>
      <m:oMath>
        <m:f>
          <m:f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cs="Times New Roman"/>
                <w:i/>
                <w:color w:val="000000" w:themeColor="text1"/>
                <w:sz w:val="28"/>
                <w:szCs w:val="28"/>
              </w:rPr>
              <m:t>k</m:t>
            </m:r>
            <m:r>
              <m:rPr>
                <m:nor/>
              </m:rPr>
              <w:rPr>
                <w:rFonts w:cs="Times New Roman"/>
                <w:color w:val="000000" w:themeColor="text1"/>
                <w:sz w:val="28"/>
                <w:szCs w:val="28"/>
              </w:rPr>
              <m:t>π</m:t>
            </m:r>
          </m:num>
          <m:den>
            <m:r>
              <m:rPr>
                <m:nor/>
              </m:rPr>
              <w:rPr>
                <w:rFonts w:cs="Times New Roman"/>
                <w:color w:val="000000" w:themeColor="text1"/>
                <w:sz w:val="28"/>
                <w:szCs w:val="28"/>
              </w:rPr>
              <m:t>3</m:t>
            </m:r>
            <m:r>
              <m:rPr>
                <m:nor/>
              </m:rPr>
              <w:rPr>
                <w:rFonts w:cs="Times New Roman"/>
                <w:i/>
                <w:color w:val="000000" w:themeColor="text1"/>
                <w:sz w:val="28"/>
                <w:szCs w:val="28"/>
              </w:rPr>
              <m:t>B</m:t>
            </m:r>
          </m:den>
        </m:f>
      </m:oMath>
      <w:r w:rsidRPr="00F66E96">
        <w:rPr>
          <w:rFonts w:cs="Times New Roman" w:hint="eastAsia"/>
          <w:color w:val="000000" w:themeColor="text1"/>
          <w:sz w:val="24"/>
          <w:szCs w:val="24"/>
        </w:rPr>
        <w:t xml:space="preserve"> </w:t>
      </w:r>
      <w:r w:rsidR="00B033D6" w:rsidRPr="00F66E96">
        <w:rPr>
          <w:rFonts w:cs="Times New Roman"/>
          <w:color w:val="000000" w:themeColor="text1"/>
          <w:sz w:val="24"/>
          <w:szCs w:val="24"/>
        </w:rPr>
        <w:tab/>
      </w:r>
      <w:r w:rsidR="00B033D6" w:rsidRPr="00F66E96">
        <w:rPr>
          <w:rFonts w:cs="Times New Roman"/>
          <w:color w:val="000000" w:themeColor="text1"/>
          <w:sz w:val="24"/>
          <w:szCs w:val="24"/>
        </w:rPr>
        <w:tab/>
      </w:r>
      <w:r w:rsidR="00B033D6" w:rsidRPr="00F66E96">
        <w:rPr>
          <w:rFonts w:cs="Times New Roman"/>
          <w:color w:val="000000" w:themeColor="text1"/>
          <w:sz w:val="24"/>
          <w:szCs w:val="24"/>
        </w:rPr>
        <w:tab/>
      </w:r>
      <w:r w:rsidRPr="00F66E96">
        <w:rPr>
          <w:rFonts w:cs="Times New Roman"/>
          <w:color w:val="000000" w:themeColor="text1"/>
        </w:rPr>
        <w:t>C</w:t>
      </w:r>
      <w:r w:rsidRPr="00F66E96">
        <w:rPr>
          <w:rFonts w:cs="Times New Roman" w:hint="eastAsia"/>
          <w:color w:val="000000" w:themeColor="text1"/>
        </w:rPr>
        <w:t>．</w:t>
      </w:r>
      <m:oMath>
        <m:f>
          <m:f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cs="Times New Roman"/>
                <w:color w:val="000000" w:themeColor="text1"/>
                <w:sz w:val="28"/>
                <w:szCs w:val="28"/>
              </w:rPr>
              <m:t>2π</m:t>
            </m:r>
          </m:num>
          <m:den>
            <m:r>
              <m:rPr>
                <m:nor/>
              </m:rPr>
              <w:rPr>
                <w:rFonts w:cs="Times New Roman"/>
                <w:color w:val="000000" w:themeColor="text1"/>
                <w:sz w:val="28"/>
                <w:szCs w:val="28"/>
              </w:rPr>
              <m:t>3</m:t>
            </m:r>
            <m:r>
              <m:rPr>
                <m:nor/>
              </m:rPr>
              <w:rPr>
                <w:rFonts w:cs="Times New Roman"/>
                <w:i/>
                <w:color w:val="000000" w:themeColor="text1"/>
                <w:sz w:val="28"/>
                <w:szCs w:val="28"/>
              </w:rPr>
              <m:t>kB</m:t>
            </m:r>
          </m:den>
        </m:f>
      </m:oMath>
      <w:r w:rsidRPr="00F66E96">
        <w:rPr>
          <w:rFonts w:cs="Times New Roman" w:hint="eastAsia"/>
          <w:color w:val="000000" w:themeColor="text1"/>
        </w:rPr>
        <w:t xml:space="preserve"> </w:t>
      </w:r>
      <w:r w:rsidR="00B033D6" w:rsidRPr="00F66E96">
        <w:rPr>
          <w:rFonts w:cs="Times New Roman"/>
          <w:color w:val="000000" w:themeColor="text1"/>
        </w:rPr>
        <w:tab/>
      </w:r>
      <w:r w:rsidR="00B033D6" w:rsidRPr="00F66E96">
        <w:rPr>
          <w:rFonts w:cs="Times New Roman"/>
          <w:color w:val="000000" w:themeColor="text1"/>
        </w:rPr>
        <w:tab/>
      </w:r>
      <w:r w:rsidR="00B033D6" w:rsidRPr="00F66E96">
        <w:rPr>
          <w:rFonts w:cs="Times New Roman"/>
          <w:color w:val="000000" w:themeColor="text1"/>
        </w:rPr>
        <w:tab/>
      </w:r>
      <w:r w:rsidRPr="00F66E96">
        <w:rPr>
          <w:rFonts w:cs="Times New Roman"/>
          <w:color w:val="000000" w:themeColor="text1"/>
        </w:rPr>
        <w:t>D</w:t>
      </w:r>
      <w:r w:rsidRPr="00F66E96">
        <w:rPr>
          <w:rFonts w:cs="Times New Roman" w:hint="eastAsia"/>
          <w:color w:val="000000" w:themeColor="text1"/>
        </w:rPr>
        <w:t>．</w:t>
      </w:r>
      <m:oMath>
        <m:f>
          <m:f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cs="Times New Roman"/>
                <w:color w:val="000000" w:themeColor="text1"/>
                <w:sz w:val="28"/>
                <w:szCs w:val="28"/>
              </w:rPr>
              <m:t>π</m:t>
            </m:r>
          </m:num>
          <m:den>
            <m:r>
              <m:rPr>
                <m:nor/>
              </m:rPr>
              <w:rPr>
                <w:rFonts w:cs="Times New Roman"/>
                <w:color w:val="000000" w:themeColor="text1"/>
                <w:sz w:val="28"/>
                <w:szCs w:val="28"/>
              </w:rPr>
              <m:t>3</m:t>
            </m:r>
            <m:r>
              <m:rPr>
                <m:nor/>
              </m:rPr>
              <w:rPr>
                <w:rFonts w:cs="Times New Roman"/>
                <w:i/>
                <w:color w:val="000000" w:themeColor="text1"/>
                <w:sz w:val="28"/>
                <w:szCs w:val="28"/>
              </w:rPr>
              <m:t>kB</m:t>
            </m:r>
          </m:den>
        </m:f>
      </m:oMath>
    </w:p>
    <w:p w14:paraId="16F76963" w14:textId="2E66415B" w:rsidR="008E563E" w:rsidRPr="00F66E96" w:rsidRDefault="008E563E" w:rsidP="00B033D6">
      <w:pPr>
        <w:adjustRightInd w:val="0"/>
        <w:spacing w:beforeLines="100" w:before="312" w:line="360" w:lineRule="auto"/>
        <w:jc w:val="center"/>
        <w:rPr>
          <w:rFonts w:eastAsia="黑体" w:cs="Times New Roman"/>
          <w:color w:val="000000" w:themeColor="text1"/>
          <w:sz w:val="28"/>
          <w14:ligatures w14:val="none"/>
        </w:rPr>
      </w:pPr>
      <w:r w:rsidRPr="00F66E96">
        <w:rPr>
          <w:rFonts w:eastAsia="黑体" w:cs="Times New Roman" w:hint="eastAsia"/>
          <w:color w:val="000000" w:themeColor="text1"/>
          <w:sz w:val="28"/>
          <w14:ligatures w14:val="none"/>
        </w:rPr>
        <w:lastRenderedPageBreak/>
        <w:t>三、位移</w:t>
      </w:r>
      <w:r w:rsidRPr="00F66E96">
        <w:rPr>
          <w:rFonts w:eastAsia="黑体" w:cs="Times New Roman"/>
          <w:color w:val="000000" w:themeColor="text1"/>
          <w:sz w:val="28"/>
          <w14:ligatures w14:val="none"/>
        </w:rPr>
        <w:t>传感器（</w:t>
      </w:r>
      <w:r w:rsidR="00042E2D" w:rsidRPr="00F66E96">
        <w:rPr>
          <w:rFonts w:eastAsia="黑体" w:cs="Times New Roman" w:hint="eastAsia"/>
          <w:color w:val="000000" w:themeColor="text1"/>
          <w:sz w:val="28"/>
          <w14:ligatures w14:val="none"/>
        </w:rPr>
        <w:t>共</w:t>
      </w:r>
      <w:r w:rsidRPr="00F66E96">
        <w:rPr>
          <w:rFonts w:eastAsia="黑体" w:cs="Times New Roman"/>
          <w:color w:val="000000" w:themeColor="text1"/>
          <w:sz w:val="28"/>
          <w14:ligatures w14:val="none"/>
        </w:rPr>
        <w:t>16</w:t>
      </w:r>
      <w:r w:rsidRPr="00F66E96">
        <w:rPr>
          <w:rFonts w:eastAsia="黑体" w:cs="Times New Roman"/>
          <w:color w:val="000000" w:themeColor="text1"/>
          <w:sz w:val="28"/>
          <w14:ligatures w14:val="none"/>
        </w:rPr>
        <w:t>分）</w:t>
      </w:r>
    </w:p>
    <w:p w14:paraId="162349B8" w14:textId="05A62930" w:rsidR="008E563E" w:rsidRPr="00F66E96" w:rsidRDefault="008E563E" w:rsidP="009A5C76">
      <w:pPr>
        <w:shd w:val="clear" w:color="auto" w:fill="FFFFFF"/>
        <w:spacing w:line="360" w:lineRule="auto"/>
        <w:ind w:firstLine="420"/>
        <w:textAlignment w:val="center"/>
        <w:rPr>
          <w:rFonts w:eastAsia="楷体" w:cs="楷体"/>
          <w:color w:val="000000" w:themeColor="text1"/>
          <w14:ligatures w14:val="none"/>
        </w:rPr>
      </w:pPr>
      <w:r w:rsidRPr="00F66E96">
        <w:rPr>
          <w:rFonts w:eastAsia="楷体" w:cs="楷体"/>
          <w:color w:val="000000" w:themeColor="text1"/>
          <w14:ligatures w14:val="none"/>
        </w:rPr>
        <w:t>我们对传感器并不陌生，在很多物理实验中我们已使用过传感器</w:t>
      </w:r>
      <w:r w:rsidRPr="00F66E96">
        <w:rPr>
          <w:rFonts w:eastAsia="楷体" w:cs="楷体" w:hint="eastAsia"/>
          <w:color w:val="000000" w:themeColor="text1"/>
          <w14:ligatures w14:val="none"/>
        </w:rPr>
        <w:t>，</w:t>
      </w:r>
      <w:r w:rsidRPr="00F66E96">
        <w:rPr>
          <w:rFonts w:eastAsia="楷体" w:cs="楷体"/>
          <w:color w:val="000000" w:themeColor="text1"/>
          <w14:ligatures w14:val="none"/>
        </w:rPr>
        <w:t>如位移传感器。</w:t>
      </w:r>
    </w:p>
    <w:p w14:paraId="62CFE28C" w14:textId="1D4750F7" w:rsidR="008E563E" w:rsidRPr="00F66E96" w:rsidRDefault="00A02904" w:rsidP="009A5C76">
      <w:pPr>
        <w:pStyle w:val="a3"/>
        <w:spacing w:line="360" w:lineRule="auto"/>
        <w:ind w:left="315" w:hangingChars="150" w:hanging="315"/>
        <w:rPr>
          <w:color w:val="000000" w:themeColor="text1"/>
        </w:rPr>
      </w:pPr>
      <w:r w:rsidRPr="00F66E96">
        <w:rPr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502592" behindDoc="0" locked="0" layoutInCell="1" allowOverlap="1" wp14:anchorId="63E012DB" wp14:editId="340D9646">
                <wp:simplePos x="0" y="0"/>
                <wp:positionH relativeFrom="margin">
                  <wp:posOffset>2401570</wp:posOffset>
                </wp:positionH>
                <wp:positionV relativeFrom="paragraph">
                  <wp:posOffset>63535</wp:posOffset>
                </wp:positionV>
                <wp:extent cx="2783205" cy="988060"/>
                <wp:effectExtent l="0" t="0" r="0" b="2540"/>
                <wp:wrapSquare wrapText="bothSides"/>
                <wp:docPr id="10" name="组合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83205" cy="988060"/>
                          <a:chOff x="0" y="0"/>
                          <a:chExt cx="2783541" cy="989176"/>
                        </a:xfrm>
                      </wpg:grpSpPr>
                      <wpg:grpSp>
                        <wpg:cNvPr id="4" name="组合 4"/>
                        <wpg:cNvGrpSpPr/>
                        <wpg:grpSpPr>
                          <a:xfrm>
                            <a:off x="0" y="38100"/>
                            <a:ext cx="2766060" cy="748030"/>
                            <a:chOff x="0" y="0"/>
                            <a:chExt cx="2766060" cy="748030"/>
                          </a:xfrm>
                        </wpg:grpSpPr>
                        <pic:pic xmlns:pic="http://schemas.openxmlformats.org/drawingml/2006/picture">
                          <pic:nvPicPr>
                            <pic:cNvPr id="1" name="图片 1" descr="C:\Users\Administrator\Documents\WeChat Files\tan304829788\FileStorage\Temp\1726232147368.pn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766060" cy="7480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2" name="直接连接符 2"/>
                          <wps:cNvCnPr/>
                          <wps:spPr>
                            <a:xfrm flipH="1">
                              <a:off x="187037" y="173182"/>
                              <a:ext cx="1853045" cy="48491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" name="直接连接符 3"/>
                          <wps:cNvCnPr/>
                          <wps:spPr>
                            <a:xfrm flipH="1" flipV="1">
                              <a:off x="72737" y="356755"/>
                              <a:ext cx="6927" cy="29094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" name="直接连接符 11"/>
                          <wps:cNvCnPr/>
                          <wps:spPr>
                            <a:xfrm flipH="1" flipV="1">
                              <a:off x="2192170" y="221673"/>
                              <a:ext cx="24558" cy="19050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" name="直接连接符 12"/>
                          <wps:cNvCnPr/>
                          <wps:spPr>
                            <a:xfrm flipH="1" flipV="1">
                              <a:off x="1499443" y="332510"/>
                              <a:ext cx="24558" cy="19050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" name="直接连接符 13"/>
                          <wps:cNvCnPr/>
                          <wps:spPr>
                            <a:xfrm flipH="1">
                              <a:off x="165943" y="647486"/>
                              <a:ext cx="211594" cy="41553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6" name="文本框 6"/>
                        <wps:cNvSpPr txBox="1"/>
                        <wps:spPr>
                          <a:xfrm>
                            <a:off x="2015837" y="384464"/>
                            <a:ext cx="488373" cy="30826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36A6A2F" w14:textId="77777777" w:rsidR="00B033D6" w:rsidRPr="00A145FD" w:rsidRDefault="00B033D6" w:rsidP="008E563E">
                              <w:pPr>
                                <w:rPr>
                                  <w:rFonts w:ascii="宋体" w:hAnsi="宋体" w:hint="eastAsia"/>
                                  <w:sz w:val="18"/>
                                  <w:szCs w:val="18"/>
                                </w:rPr>
                              </w:pPr>
                              <w:r w:rsidRPr="00A145FD">
                                <w:rPr>
                                  <w:rFonts w:ascii="宋体" w:hAnsi="宋体" w:hint="eastAsia"/>
                                  <w:sz w:val="18"/>
                                  <w:szCs w:val="18"/>
                                </w:rPr>
                                <w:t>小车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文本框 7"/>
                        <wps:cNvSpPr txBox="1"/>
                        <wps:spPr>
                          <a:xfrm>
                            <a:off x="1326573" y="512618"/>
                            <a:ext cx="488373" cy="30826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9F15219" w14:textId="77777777" w:rsidR="00B033D6" w:rsidRPr="00A145FD" w:rsidRDefault="00B033D6" w:rsidP="008E563E">
                              <w:pPr>
                                <w:rPr>
                                  <w:rFonts w:ascii="宋体" w:hAnsi="宋体"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  <w:sz w:val="18"/>
                                  <w:szCs w:val="18"/>
                                </w:rPr>
                                <w:t>轨道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文本框 8"/>
                        <wps:cNvSpPr txBox="1"/>
                        <wps:spPr>
                          <a:xfrm>
                            <a:off x="329046" y="536864"/>
                            <a:ext cx="488373" cy="30826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3849C18" w14:textId="77777777" w:rsidR="00B033D6" w:rsidRPr="00A145FD" w:rsidRDefault="00B033D6" w:rsidP="008E563E">
                              <w:pPr>
                                <w:rPr>
                                  <w:rFonts w:ascii="宋体" w:hAnsi="宋体"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  <w:sz w:val="18"/>
                                  <w:szCs w:val="18"/>
                                </w:rPr>
                                <w:t>钩码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文本框 9"/>
                        <wps:cNvSpPr txBox="1"/>
                        <wps:spPr>
                          <a:xfrm>
                            <a:off x="394855" y="0"/>
                            <a:ext cx="308264" cy="30826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99B0772" w14:textId="77777777" w:rsidR="00B033D6" w:rsidRPr="00A145FD" w:rsidRDefault="00B033D6" w:rsidP="008E563E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A145FD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0" name="文本框 920"/>
                        <wps:cNvSpPr txBox="1"/>
                        <wps:spPr>
                          <a:xfrm>
                            <a:off x="4483" y="727139"/>
                            <a:ext cx="2779058" cy="26203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2281530" w14:textId="77777777" w:rsidR="00B033D6" w:rsidRPr="00A145FD" w:rsidRDefault="00B033D6" w:rsidP="009A5C76">
                              <w:pPr>
                                <w:snapToGrid w:val="0"/>
                                <w:jc w:val="center"/>
                                <w:rPr>
                                  <w:rFonts w:ascii="宋体" w:hAnsi="宋体"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 w:rsidRPr="00600012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ascii="宋体" w:hAnsi="宋体"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3E012DB" id="组合 10" o:spid="_x0000_s2299" style="position:absolute;left:0;text-align:left;margin-left:189.1pt;margin-top:5pt;width:219.15pt;height:77.8pt;z-index:251502592;mso-position-horizontal-relative:margin;mso-position-vertical-relative:text;mso-width-relative:margin;mso-height-relative:margin" coordsize="27835,989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">
                <v:group id="组合 4" o:spid="_x0000_s2300" style="position:absolute;top:381;width:27660;height:7480" coordsize="27660,7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<v:shape id="图片 1" o:spid="_x0000_s2301" type="#_x0000_t75" style="position:absolute;width:27660;height:74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">
                    <v:imagedata r:id="rId19" o:title="1726232147368"/>
                  </v:shape>
                  <v:line id="直接连接符 2" o:spid="_x0000_s2302" style="position:absolute;flip:x;visibility:visible;mso-wrap-style:square" from="1870,1731" to="20400,22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" strokecolor="black [3213]" strokeweight=".5pt">
                    <v:stroke joinstyle="miter"/>
                  </v:line>
                  <v:line id="直接连接符 3" o:spid="_x0000_s2303" style="position:absolute;flip:x y;visibility:visible;mso-wrap-style:square" from="727,3567" to="796,64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" strokecolor="black [3213]" strokeweight=".5pt">
                    <v:stroke joinstyle="miter"/>
                  </v:line>
                  <v:line id="直接连接符 11" o:spid="_x0000_s2304" style="position:absolute;flip:x y;visibility:visible;mso-wrap-style:square" from="21921,2216" to="22167,4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" strokecolor="black [3213]" strokeweight=".5pt">
                    <v:stroke joinstyle="miter"/>
                  </v:line>
                  <v:line id="直接连接符 12" o:spid="_x0000_s2305" style="position:absolute;flip:x y;visibility:visible;mso-wrap-style:square" from="14994,3325" to="15240,52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" strokecolor="black [3213]" strokeweight=".5pt">
                    <v:stroke joinstyle="miter"/>
                  </v:line>
                  <v:line id="直接连接符 13" o:spid="_x0000_s2306" style="position:absolute;flip:x;visibility:visible;mso-wrap-style:square" from="1659,6474" to="3775,6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" strokecolor="black [3213]" strokeweight=".5pt">
                    <v:stroke joinstyle="miter"/>
                  </v:line>
                </v:group>
                <v:shape id="文本框 6" o:spid="_x0000_s2307" type="#_x0000_t202" style="position:absolute;left:20158;top:3844;width:4884;height:30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" filled="f" stroked="f" strokeweight=".5pt">
                  <v:textbox>
                    <w:txbxContent>
                      <w:p w14:paraId="436A6A2F" w14:textId="77777777" w:rsidR="00B033D6" w:rsidRPr="00A145FD" w:rsidRDefault="00B033D6" w:rsidP="008E563E">
                        <w:pPr>
                          <w:rPr>
                            <w:rFonts w:ascii="宋体" w:hAnsi="宋体" w:hint="eastAsia"/>
                            <w:sz w:val="18"/>
                            <w:szCs w:val="18"/>
                          </w:rPr>
                        </w:pPr>
                        <w:r w:rsidRPr="00A145FD">
                          <w:rPr>
                            <w:rFonts w:ascii="宋体" w:hAnsi="宋体" w:hint="eastAsia"/>
                            <w:sz w:val="18"/>
                            <w:szCs w:val="18"/>
                          </w:rPr>
                          <w:t>小车</w:t>
                        </w:r>
                      </w:p>
                    </w:txbxContent>
                  </v:textbox>
                </v:shape>
                <v:shape id="文本框 7" o:spid="_x0000_s2308" type="#_x0000_t202" style="position:absolute;left:13265;top:5126;width:4884;height:30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" filled="f" stroked="f" strokeweight=".5pt">
                  <v:textbox>
                    <w:txbxContent>
                      <w:p w14:paraId="79F15219" w14:textId="77777777" w:rsidR="00B033D6" w:rsidRPr="00A145FD" w:rsidRDefault="00B033D6" w:rsidP="008E563E">
                        <w:pPr>
                          <w:rPr>
                            <w:rFonts w:ascii="宋体" w:hAnsi="宋体"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ascii="宋体" w:hAnsi="宋体" w:hint="eastAsia"/>
                            <w:sz w:val="18"/>
                            <w:szCs w:val="18"/>
                          </w:rPr>
                          <w:t>轨道</w:t>
                        </w:r>
                      </w:p>
                    </w:txbxContent>
                  </v:textbox>
                </v:shape>
                <v:shape id="文本框 8" o:spid="_x0000_s2309" type="#_x0000_t202" style="position:absolute;left:3290;top:5368;width:4884;height:30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<v:textbox>
                    <w:txbxContent>
                      <w:p w14:paraId="03849C18" w14:textId="77777777" w:rsidR="00B033D6" w:rsidRPr="00A145FD" w:rsidRDefault="00B033D6" w:rsidP="008E563E">
                        <w:pPr>
                          <w:rPr>
                            <w:rFonts w:ascii="宋体" w:hAnsi="宋体"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ascii="宋体" w:hAnsi="宋体" w:hint="eastAsia"/>
                            <w:sz w:val="18"/>
                            <w:szCs w:val="18"/>
                          </w:rPr>
                          <w:t>钩码</w:t>
                        </w:r>
                      </w:p>
                    </w:txbxContent>
                  </v:textbox>
                </v:shape>
                <v:shape id="文本框 9" o:spid="_x0000_s2310" type="#_x0000_t202" style="position:absolute;left:3948;width:3083;height:30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" filled="f" stroked="f" strokeweight=".5pt">
                  <v:textbox>
                    <w:txbxContent>
                      <w:p w14:paraId="699B0772" w14:textId="77777777" w:rsidR="00B033D6" w:rsidRPr="00A145FD" w:rsidRDefault="00B033D6" w:rsidP="008E563E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 w:rsidRPr="00A145FD">
                          <w:rPr>
                            <w:rFonts w:cs="Times New Roman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文本框 920" o:spid="_x0000_s2311" type="#_x0000_t202" style="position:absolute;left:44;top:7271;width:27791;height:2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" filled="f" stroked="f" strokeweight=".5pt">
                  <v:textbox>
                    <w:txbxContent>
                      <w:p w14:paraId="02281530" w14:textId="77777777" w:rsidR="00B033D6" w:rsidRPr="00A145FD" w:rsidRDefault="00B033D6" w:rsidP="009A5C76">
                        <w:pPr>
                          <w:snapToGrid w:val="0"/>
                          <w:jc w:val="center"/>
                          <w:rPr>
                            <w:rFonts w:ascii="宋体" w:hAnsi="宋体"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ascii="宋体" w:hAnsi="宋体" w:hint="eastAsia"/>
                            <w:sz w:val="18"/>
                            <w:szCs w:val="18"/>
                          </w:rPr>
                          <w:t>（</w:t>
                        </w:r>
                        <w:r w:rsidRPr="00600012">
                          <w:rPr>
                            <w:rFonts w:cs="Times New Roman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ascii="宋体" w:hAnsi="宋体"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Pr="00F66E96">
        <w:rPr>
          <w:color w:val="000000" w:themeColor="text1"/>
        </w:rPr>
        <w:t>9</w:t>
      </w:r>
      <w:r w:rsidRPr="00F66E96">
        <w:rPr>
          <w:rFonts w:hint="eastAsia"/>
          <w:color w:val="000000" w:themeColor="text1"/>
        </w:rPr>
        <w:t>．</w:t>
      </w:r>
      <w:r w:rsidR="008E563E" w:rsidRPr="00F66E96">
        <w:rPr>
          <w:rFonts w:hint="eastAsia"/>
          <w:color w:val="000000" w:themeColor="text1"/>
        </w:rPr>
        <w:t>小明</w:t>
      </w:r>
      <w:r w:rsidR="008E563E" w:rsidRPr="00F66E96">
        <w:rPr>
          <w:color w:val="000000" w:themeColor="text1"/>
        </w:rPr>
        <w:t>用</w:t>
      </w:r>
      <w:r w:rsidR="008E563E" w:rsidRPr="00F66E96">
        <w:rPr>
          <w:color w:val="000000" w:themeColor="text1"/>
        </w:rPr>
        <w:t>DIS</w:t>
      </w:r>
      <w:r w:rsidR="0072696E" w:rsidRPr="00F66E96">
        <w:rPr>
          <w:rFonts w:hint="eastAsia"/>
          <w:color w:val="000000" w:themeColor="text1"/>
        </w:rPr>
        <w:t>实验</w:t>
      </w:r>
      <w:r w:rsidR="008E563E" w:rsidRPr="00F66E96">
        <w:rPr>
          <w:color w:val="000000" w:themeColor="text1"/>
        </w:rPr>
        <w:t>探究</w:t>
      </w:r>
      <w:r w:rsidR="0072696E" w:rsidRPr="00F66E96">
        <w:rPr>
          <w:rFonts w:hint="eastAsia"/>
          <w:color w:val="000000" w:themeColor="text1"/>
        </w:rPr>
        <w:t>小车</w:t>
      </w:r>
      <w:r w:rsidR="008E563E" w:rsidRPr="00F66E96">
        <w:rPr>
          <w:color w:val="000000" w:themeColor="text1"/>
        </w:rPr>
        <w:t>加速度</w:t>
      </w:r>
      <w:r w:rsidR="0072696E" w:rsidRPr="00F66E96">
        <w:rPr>
          <w:rFonts w:hint="eastAsia"/>
          <w:color w:val="000000" w:themeColor="text1"/>
        </w:rPr>
        <w:t>与</w:t>
      </w:r>
      <w:r w:rsidR="009A5C76" w:rsidRPr="00F66E96">
        <w:rPr>
          <w:rFonts w:hint="eastAsia"/>
          <w:color w:val="000000" w:themeColor="text1"/>
        </w:rPr>
        <w:t xml:space="preserve"> </w:t>
      </w:r>
      <w:r w:rsidR="0072696E" w:rsidRPr="00F66E96">
        <w:rPr>
          <w:rFonts w:hint="eastAsia"/>
          <w:color w:val="000000" w:themeColor="text1"/>
        </w:rPr>
        <w:t>其</w:t>
      </w:r>
      <w:r w:rsidR="008E563E" w:rsidRPr="00F66E96">
        <w:rPr>
          <w:color w:val="000000" w:themeColor="text1"/>
        </w:rPr>
        <w:t>质量的关系</w:t>
      </w:r>
      <w:r w:rsidR="00600012" w:rsidRPr="00F66E96">
        <w:rPr>
          <w:rFonts w:hint="eastAsia"/>
          <w:color w:val="000000" w:themeColor="text1"/>
        </w:rPr>
        <w:t>，如图（</w:t>
      </w:r>
      <w:r w:rsidR="00600012" w:rsidRPr="00F66E96">
        <w:rPr>
          <w:rFonts w:hint="eastAsia"/>
          <w:color w:val="000000" w:themeColor="text1"/>
        </w:rPr>
        <w:t>a</w:t>
      </w:r>
      <w:r w:rsidR="00600012" w:rsidRPr="00F66E96">
        <w:rPr>
          <w:rFonts w:hint="eastAsia"/>
          <w:color w:val="000000" w:themeColor="text1"/>
        </w:rPr>
        <w:t>）所示。</w:t>
      </w:r>
    </w:p>
    <w:p w14:paraId="7F9A5E2D" w14:textId="393772BA" w:rsidR="009A5C76" w:rsidRPr="00F66E96" w:rsidRDefault="009A5C76" w:rsidP="009A5C76">
      <w:pPr>
        <w:pStyle w:val="a3"/>
        <w:spacing w:line="360" w:lineRule="auto"/>
        <w:ind w:left="315" w:hangingChars="150" w:hanging="315"/>
        <w:rPr>
          <w:color w:val="000000" w:themeColor="text1"/>
        </w:rPr>
      </w:pPr>
    </w:p>
    <w:p w14:paraId="71185CD2" w14:textId="0BA0D664" w:rsidR="009A5C76" w:rsidRPr="00F66E96" w:rsidRDefault="009A5C76" w:rsidP="009A5C76">
      <w:pPr>
        <w:rPr>
          <w:color w:val="000000" w:themeColor="text1"/>
        </w:rPr>
      </w:pPr>
    </w:p>
    <w:p w14:paraId="5C32F25E" w14:textId="57022F68" w:rsidR="008E563E" w:rsidRPr="00F66E96" w:rsidRDefault="008E563E" w:rsidP="00E74498">
      <w:pPr>
        <w:widowControl/>
        <w:shd w:val="clear" w:color="auto" w:fill="FFFFFF"/>
        <w:spacing w:line="348" w:lineRule="auto"/>
        <w:ind w:firstLineChars="150" w:firstLine="315"/>
        <w:rPr>
          <w:rFonts w:cs="宋体"/>
          <w:color w:val="000000" w:themeColor="text1"/>
          <w:szCs w:val="21"/>
          <w14:ligatures w14:val="none"/>
        </w:rPr>
      </w:pPr>
      <w:r w:rsidRPr="00F66E96">
        <w:rPr>
          <w:rFonts w:cs="宋体"/>
          <w:color w:val="000000" w:themeColor="text1"/>
          <w:szCs w:val="21"/>
          <w14:ligatures w14:val="none"/>
        </w:rPr>
        <w:t>（</w:t>
      </w:r>
      <w:r w:rsidRPr="00F66E96">
        <w:rPr>
          <w:rFonts w:cs="宋体"/>
          <w:color w:val="000000" w:themeColor="text1"/>
          <w:szCs w:val="21"/>
          <w14:ligatures w14:val="none"/>
        </w:rPr>
        <w:t>1</w:t>
      </w:r>
      <w:r w:rsidRPr="00F66E96">
        <w:rPr>
          <w:rFonts w:cs="宋体"/>
          <w:color w:val="000000" w:themeColor="text1"/>
          <w:szCs w:val="21"/>
          <w14:ligatures w14:val="none"/>
        </w:rPr>
        <w:t>）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（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3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分）</w:t>
      </w:r>
      <w:r w:rsidR="009021A3">
        <w:rPr>
          <w:rFonts w:cs="宋体" w:hint="eastAsia"/>
          <w:color w:val="000000" w:themeColor="text1"/>
          <w:szCs w:val="21"/>
          <w14:ligatures w14:val="none"/>
        </w:rPr>
        <w:t>先调整好实验器材，然后进行以下操作。其中实验顺序合理的是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（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 xml:space="preserve">     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）</w:t>
      </w:r>
    </w:p>
    <w:p w14:paraId="2988F45D" w14:textId="1A4270E9" w:rsidR="008E563E" w:rsidRPr="00F66E96" w:rsidRDefault="008E563E" w:rsidP="009A5C76">
      <w:pPr>
        <w:pStyle w:val="a3"/>
        <w:spacing w:line="360" w:lineRule="auto"/>
        <w:ind w:leftChars="400" w:left="1050" w:hangingChars="100" w:hanging="210"/>
        <w:rPr>
          <w:color w:val="000000" w:themeColor="text1"/>
        </w:rPr>
      </w:pPr>
      <w:r w:rsidRPr="00F66E96">
        <w:rPr>
          <w:rFonts w:hint="eastAsia"/>
          <w:color w:val="000000" w:themeColor="text1"/>
        </w:rPr>
        <w:t>①</w:t>
      </w:r>
      <w:r w:rsidRPr="00F66E96">
        <w:rPr>
          <w:color w:val="000000" w:themeColor="text1"/>
        </w:rPr>
        <w:t>点击</w:t>
      </w:r>
      <w:r w:rsidRPr="00F66E96">
        <w:rPr>
          <w:rFonts w:ascii="宋体" w:hAnsi="宋体"/>
          <w:color w:val="000000" w:themeColor="text1"/>
        </w:rPr>
        <w:t>“选择区域”</w:t>
      </w:r>
      <w:r w:rsidRPr="00F66E96">
        <w:rPr>
          <w:color w:val="000000" w:themeColor="text1"/>
        </w:rPr>
        <w:t>，计算机自动计算出加速度值</w:t>
      </w:r>
      <w:r w:rsidR="00A268FB" w:rsidRPr="00F66E96">
        <w:rPr>
          <w:rFonts w:hint="eastAsia"/>
          <w:color w:val="000000" w:themeColor="text1"/>
        </w:rPr>
        <w:t>。</w:t>
      </w:r>
    </w:p>
    <w:p w14:paraId="06136310" w14:textId="2E196912" w:rsidR="008E563E" w:rsidRPr="00F66E96" w:rsidRDefault="008E563E" w:rsidP="009A5C76">
      <w:pPr>
        <w:pStyle w:val="a3"/>
        <w:spacing w:line="360" w:lineRule="auto"/>
        <w:ind w:leftChars="400" w:left="1050" w:hangingChars="100" w:hanging="210"/>
        <w:rPr>
          <w:color w:val="000000" w:themeColor="text1"/>
        </w:rPr>
      </w:pPr>
      <w:r w:rsidRPr="00F66E96">
        <w:rPr>
          <w:rFonts w:hint="eastAsia"/>
          <w:color w:val="000000" w:themeColor="text1"/>
        </w:rPr>
        <w:t>②</w:t>
      </w:r>
      <w:r w:rsidRPr="00F66E96">
        <w:rPr>
          <w:color w:val="000000" w:themeColor="text1"/>
        </w:rPr>
        <w:t>保持钩码个数不变，在小车上增加配重片改变小车质量，重复实验</w:t>
      </w:r>
      <w:r w:rsidR="00A268FB" w:rsidRPr="00F66E96">
        <w:rPr>
          <w:rFonts w:hint="eastAsia"/>
          <w:color w:val="000000" w:themeColor="text1"/>
        </w:rPr>
        <w:t>。</w:t>
      </w:r>
    </w:p>
    <w:p w14:paraId="30CC1708" w14:textId="6AC5D689" w:rsidR="008E563E" w:rsidRPr="00F66E96" w:rsidRDefault="008E563E" w:rsidP="009A5C76">
      <w:pPr>
        <w:pStyle w:val="a3"/>
        <w:spacing w:line="360" w:lineRule="auto"/>
        <w:ind w:leftChars="400" w:left="1050" w:hangingChars="100" w:hanging="210"/>
        <w:rPr>
          <w:color w:val="000000" w:themeColor="text1"/>
        </w:rPr>
      </w:pPr>
      <w:r w:rsidRPr="00F66E96">
        <w:rPr>
          <w:rFonts w:hint="eastAsia"/>
          <w:color w:val="000000" w:themeColor="text1"/>
        </w:rPr>
        <w:t>③</w:t>
      </w:r>
      <w:r w:rsidRPr="00F66E96">
        <w:rPr>
          <w:color w:val="000000" w:themeColor="text1"/>
        </w:rPr>
        <w:t>点击</w:t>
      </w:r>
      <w:r w:rsidRPr="00F66E96">
        <w:rPr>
          <w:rFonts w:ascii="宋体" w:hAnsi="宋体"/>
          <w:color w:val="000000" w:themeColor="text1"/>
        </w:rPr>
        <w:t>“开始记录”</w:t>
      </w:r>
      <w:r w:rsidRPr="00F66E96">
        <w:rPr>
          <w:color w:val="000000" w:themeColor="text1"/>
        </w:rPr>
        <w:t>并释放小车，当小车到达终点时，点</w:t>
      </w:r>
      <w:r w:rsidRPr="00F66E96">
        <w:rPr>
          <w:rFonts w:ascii="宋体" w:hAnsi="宋体"/>
          <w:color w:val="000000" w:themeColor="text1"/>
        </w:rPr>
        <w:t>击“停止记录”</w:t>
      </w:r>
      <w:r w:rsidRPr="00F66E96">
        <w:rPr>
          <w:color w:val="000000" w:themeColor="text1"/>
        </w:rPr>
        <w:t>，得到</w:t>
      </w:r>
      <w:r w:rsidRPr="00F66E96">
        <w:rPr>
          <w:i/>
          <w:color w:val="000000" w:themeColor="text1"/>
        </w:rPr>
        <w:t>v</w:t>
      </w:r>
      <w:r w:rsidRPr="00F66E96">
        <w:rPr>
          <w:color w:val="000000" w:themeColor="text1"/>
        </w:rPr>
        <w:t>-</w:t>
      </w:r>
      <w:r w:rsidRPr="00F66E96">
        <w:rPr>
          <w:i/>
          <w:color w:val="000000" w:themeColor="text1"/>
        </w:rPr>
        <w:t>t</w:t>
      </w:r>
      <w:r w:rsidRPr="00F66E96">
        <w:rPr>
          <w:color w:val="000000" w:themeColor="text1"/>
        </w:rPr>
        <w:t>图像</w:t>
      </w:r>
      <w:r w:rsidR="00A268FB" w:rsidRPr="00F66E96">
        <w:rPr>
          <w:rFonts w:hint="eastAsia"/>
          <w:color w:val="000000" w:themeColor="text1"/>
        </w:rPr>
        <w:t>。</w:t>
      </w:r>
    </w:p>
    <w:p w14:paraId="2C0B3323" w14:textId="3BBA1CE3" w:rsidR="00A02904" w:rsidRPr="00F66E96" w:rsidRDefault="008E563E" w:rsidP="009A5C76">
      <w:pPr>
        <w:spacing w:line="360" w:lineRule="auto"/>
        <w:ind w:leftChars="400" w:left="840"/>
        <w:rPr>
          <w:rFonts w:cs="Times New Roman"/>
          <w:color w:val="000000" w:themeColor="text1"/>
        </w:rPr>
      </w:pPr>
      <w:r w:rsidRPr="00F66E96">
        <w:rPr>
          <w:rFonts w:cs="Times New Roman"/>
          <w:color w:val="000000" w:themeColor="text1"/>
        </w:rPr>
        <w:t>A</w:t>
      </w:r>
      <w:r w:rsidRPr="00F66E96">
        <w:rPr>
          <w:rFonts w:cs="Times New Roman"/>
          <w:color w:val="000000" w:themeColor="text1"/>
        </w:rPr>
        <w:t>．</w:t>
      </w:r>
      <w:r w:rsidRPr="00F66E96">
        <w:rPr>
          <w:rFonts w:ascii="宋体" w:hAnsi="宋体" w:cs="Cambria Math"/>
          <w:color w:val="000000" w:themeColor="text1"/>
        </w:rPr>
        <w:t>①②③</w:t>
      </w:r>
      <w:r w:rsidR="009A5C76" w:rsidRPr="00F66E96">
        <w:rPr>
          <w:rFonts w:cs="Times New Roman"/>
          <w:color w:val="000000" w:themeColor="text1"/>
        </w:rPr>
        <w:tab/>
      </w:r>
      <w:r w:rsidR="009A5C76" w:rsidRPr="00F66E96">
        <w:rPr>
          <w:rFonts w:cs="Times New Roman"/>
          <w:color w:val="000000" w:themeColor="text1"/>
        </w:rPr>
        <w:tab/>
      </w:r>
      <w:r w:rsidRPr="00F66E96">
        <w:rPr>
          <w:rFonts w:cs="Times New Roman"/>
          <w:color w:val="000000" w:themeColor="text1"/>
        </w:rPr>
        <w:t>B</w:t>
      </w:r>
      <w:r w:rsidRPr="00F66E96">
        <w:rPr>
          <w:rFonts w:cs="Times New Roman"/>
          <w:color w:val="000000" w:themeColor="text1"/>
        </w:rPr>
        <w:t>．</w:t>
      </w:r>
      <w:r w:rsidRPr="00F66E96">
        <w:rPr>
          <w:rFonts w:ascii="宋体" w:hAnsi="宋体" w:cs="Cambria Math"/>
          <w:color w:val="000000" w:themeColor="text1"/>
        </w:rPr>
        <w:t>①③②</w:t>
      </w:r>
      <w:r w:rsidR="009A5C76" w:rsidRPr="00F66E96">
        <w:rPr>
          <w:rFonts w:cs="Cambria Math"/>
          <w:color w:val="000000" w:themeColor="text1"/>
        </w:rPr>
        <w:tab/>
      </w:r>
      <w:r w:rsidR="009A5C76" w:rsidRPr="00F66E96">
        <w:rPr>
          <w:rFonts w:cs="Cambria Math"/>
          <w:color w:val="000000" w:themeColor="text1"/>
        </w:rPr>
        <w:tab/>
      </w:r>
      <w:r w:rsidRPr="00F66E96">
        <w:rPr>
          <w:rFonts w:cs="Times New Roman"/>
          <w:color w:val="000000" w:themeColor="text1"/>
        </w:rPr>
        <w:t>C</w:t>
      </w:r>
      <w:r w:rsidRPr="00F66E96">
        <w:rPr>
          <w:rFonts w:cs="Times New Roman"/>
          <w:color w:val="000000" w:themeColor="text1"/>
        </w:rPr>
        <w:t>．</w:t>
      </w:r>
      <w:r w:rsidRPr="00F66E96">
        <w:rPr>
          <w:rFonts w:ascii="宋体" w:hAnsi="宋体" w:cs="Cambria Math"/>
          <w:color w:val="000000" w:themeColor="text1"/>
        </w:rPr>
        <w:t>②①③</w:t>
      </w:r>
      <w:r w:rsidR="009A5C76" w:rsidRPr="00F66E96">
        <w:rPr>
          <w:rFonts w:cs="Cambria Math"/>
          <w:color w:val="000000" w:themeColor="text1"/>
        </w:rPr>
        <w:tab/>
      </w:r>
      <w:r w:rsidR="009A5C76" w:rsidRPr="00F66E96">
        <w:rPr>
          <w:rFonts w:cs="Cambria Math"/>
          <w:color w:val="000000" w:themeColor="text1"/>
        </w:rPr>
        <w:tab/>
      </w:r>
      <w:r w:rsidRPr="00F66E96">
        <w:rPr>
          <w:rFonts w:cs="Times New Roman"/>
          <w:color w:val="000000" w:themeColor="text1"/>
        </w:rPr>
        <w:t>D</w:t>
      </w:r>
      <w:r w:rsidRPr="00F66E96">
        <w:rPr>
          <w:rFonts w:cs="Times New Roman"/>
          <w:color w:val="000000" w:themeColor="text1"/>
        </w:rPr>
        <w:t>．</w:t>
      </w:r>
      <w:r w:rsidRPr="00F66E96">
        <w:rPr>
          <w:rFonts w:ascii="宋体" w:hAnsi="宋体" w:cs="Cambria Math"/>
          <w:color w:val="000000" w:themeColor="text1"/>
        </w:rPr>
        <w:t>③①②</w:t>
      </w:r>
    </w:p>
    <w:p w14:paraId="44B58F4B" w14:textId="42F414DA" w:rsidR="008E563E" w:rsidRPr="00F66E96" w:rsidRDefault="008E563E" w:rsidP="009A5C76">
      <w:pPr>
        <w:spacing w:line="360" w:lineRule="auto"/>
        <w:ind w:leftChars="150" w:left="840" w:hangingChars="250" w:hanging="525"/>
        <w:rPr>
          <w:rFonts w:cs="Times New Roman"/>
          <w:color w:val="000000" w:themeColor="text1"/>
        </w:rPr>
      </w:pPr>
      <w:r w:rsidRPr="00F66E96">
        <w:rPr>
          <w:rFonts w:cs="Times New Roman"/>
          <w:color w:val="000000" w:themeColor="text1"/>
        </w:rPr>
        <w:t>（</w:t>
      </w:r>
      <w:r w:rsidRPr="00F66E96">
        <w:rPr>
          <w:rFonts w:cs="Times New Roman" w:hint="eastAsia"/>
          <w:color w:val="000000" w:themeColor="text1"/>
        </w:rPr>
        <w:t>2</w:t>
      </w:r>
      <w:r w:rsidRPr="00F66E96">
        <w:rPr>
          <w:rFonts w:cs="Times New Roman"/>
          <w:color w:val="000000" w:themeColor="text1"/>
        </w:rPr>
        <w:t>）（</w:t>
      </w:r>
      <w:r w:rsidRPr="00F66E96">
        <w:rPr>
          <w:rFonts w:cs="Times New Roman"/>
          <w:color w:val="000000" w:themeColor="text1"/>
        </w:rPr>
        <w:t>3</w:t>
      </w:r>
      <w:r w:rsidRPr="00F66E96">
        <w:rPr>
          <w:rFonts w:cs="Times New Roman"/>
          <w:color w:val="000000" w:themeColor="text1"/>
        </w:rPr>
        <w:t>分）另一位同学</w:t>
      </w:r>
      <w:r w:rsidR="00C00D93">
        <w:rPr>
          <w:rFonts w:cs="Times New Roman" w:hint="eastAsia"/>
          <w:color w:val="000000" w:themeColor="text1"/>
        </w:rPr>
        <w:t>没有</w:t>
      </w:r>
      <w:r w:rsidRPr="00F66E96">
        <w:rPr>
          <w:rFonts w:cs="Times New Roman"/>
          <w:color w:val="000000" w:themeColor="text1"/>
        </w:rPr>
        <w:t>使用位移传感器，而是在</w:t>
      </w:r>
      <w:r w:rsidRPr="00F66E96">
        <w:rPr>
          <w:rFonts w:cs="Times New Roman"/>
          <w:color w:val="000000" w:themeColor="text1"/>
        </w:rPr>
        <w:t>A</w:t>
      </w:r>
      <w:r w:rsidRPr="00F66E96">
        <w:rPr>
          <w:rFonts w:cs="Times New Roman"/>
          <w:color w:val="000000" w:themeColor="text1"/>
        </w:rPr>
        <w:t>点固定一个光电门传感器，改变配重片数目，记录小车总质量</w:t>
      </w:r>
      <w:r w:rsidRPr="00F66E96">
        <w:rPr>
          <w:rFonts w:cs="Times New Roman"/>
          <w:i/>
          <w:color w:val="000000" w:themeColor="text1"/>
        </w:rPr>
        <w:t>m</w:t>
      </w:r>
      <w:r w:rsidRPr="00F66E96">
        <w:rPr>
          <w:rFonts w:cs="Times New Roman"/>
          <w:color w:val="000000" w:themeColor="text1"/>
        </w:rPr>
        <w:t>。由静止释放小车，测出小车</w:t>
      </w:r>
      <w:r w:rsidR="00C00D93">
        <w:rPr>
          <w:rFonts w:cs="Times New Roman" w:hint="eastAsia"/>
          <w:color w:val="000000" w:themeColor="text1"/>
        </w:rPr>
        <w:t>经</w:t>
      </w:r>
      <w:r w:rsidRPr="00F66E96">
        <w:rPr>
          <w:rFonts w:cs="Times New Roman"/>
          <w:color w:val="000000" w:themeColor="text1"/>
        </w:rPr>
        <w:t>过</w:t>
      </w:r>
      <w:r w:rsidRPr="00F66E96">
        <w:rPr>
          <w:rFonts w:cs="Times New Roman"/>
          <w:color w:val="000000" w:themeColor="text1"/>
        </w:rPr>
        <w:t>A</w:t>
      </w:r>
      <w:r w:rsidRPr="00F66E96">
        <w:rPr>
          <w:rFonts w:cs="Times New Roman"/>
          <w:color w:val="000000" w:themeColor="text1"/>
        </w:rPr>
        <w:t>时的瞬时速度</w:t>
      </w:r>
      <w:r w:rsidRPr="00F66E96">
        <w:rPr>
          <w:rFonts w:cs="Times New Roman"/>
          <w:i/>
          <w:color w:val="000000" w:themeColor="text1"/>
          <w:kern w:val="0"/>
          <w:szCs w:val="20"/>
          <w14:ligatures w14:val="none"/>
        </w:rPr>
        <w:t>v</w:t>
      </w:r>
      <w:r w:rsidRPr="00F66E96">
        <w:rPr>
          <w:rFonts w:cs="Times New Roman"/>
          <w:color w:val="000000" w:themeColor="text1"/>
        </w:rPr>
        <w:t>，由实验数据</w:t>
      </w:r>
      <w:r w:rsidR="0072696E" w:rsidRPr="00F66E96">
        <w:rPr>
          <w:rFonts w:cs="Times New Roman" w:hint="eastAsia"/>
          <w:color w:val="000000" w:themeColor="text1"/>
        </w:rPr>
        <w:t>作</w:t>
      </w:r>
      <w:r w:rsidRPr="00F66E96">
        <w:rPr>
          <w:rFonts w:cs="Times New Roman"/>
          <w:i/>
          <w:color w:val="000000" w:themeColor="text1"/>
          <w:kern w:val="0"/>
          <w:szCs w:val="20"/>
          <w14:ligatures w14:val="none"/>
        </w:rPr>
        <w:t>v</w:t>
      </w:r>
      <w:r w:rsidRPr="00F66E96">
        <w:rPr>
          <w:rFonts w:cs="Times New Roman"/>
          <w:color w:val="000000" w:themeColor="text1"/>
          <w:vertAlign w:val="superscript"/>
        </w:rPr>
        <w:t>2</w:t>
      </w:r>
      <w:r w:rsidR="00C00D93">
        <w:rPr>
          <w:rFonts w:ascii="宋体" w:hAnsi="宋体" w:cs="Times New Roman"/>
          <w:color w:val="000000" w:themeColor="text1"/>
        </w:rPr>
        <w:t>–</w:t>
      </w:r>
      <w:r w:rsidR="00C00D93">
        <w:rPr>
          <w:rFonts w:cs="Times New Roman" w:hint="eastAsia"/>
          <w:color w:val="000000" w:themeColor="text1"/>
        </w:rPr>
        <w:t>1/</w:t>
      </w:r>
      <w:r w:rsidRPr="00F66E96">
        <w:rPr>
          <w:rFonts w:cs="Times New Roman"/>
          <w:i/>
          <w:iCs/>
          <w:color w:val="000000" w:themeColor="text1"/>
        </w:rPr>
        <w:t>m</w:t>
      </w:r>
      <w:r w:rsidRPr="00F66E96">
        <w:rPr>
          <w:rFonts w:cs="Times New Roman"/>
          <w:color w:val="000000" w:themeColor="text1"/>
        </w:rPr>
        <w:t>图，</w:t>
      </w:r>
      <w:r w:rsidR="0072696E" w:rsidRPr="00F66E96">
        <w:rPr>
          <w:rFonts w:cs="Times New Roman" w:hint="eastAsia"/>
          <w:color w:val="000000" w:themeColor="text1"/>
        </w:rPr>
        <w:t>得出</w:t>
      </w:r>
      <w:r w:rsidRPr="00F66E96">
        <w:rPr>
          <w:rFonts w:cs="Times New Roman"/>
          <w:color w:val="000000" w:themeColor="text1"/>
        </w:rPr>
        <w:t>加速度与质量的关系。实验中每次释放小车的位置</w:t>
      </w:r>
      <w:r w:rsidRPr="00F66E96">
        <w:rPr>
          <w:rFonts w:cs="Times New Roman" w:hint="eastAsia"/>
          <w:color w:val="000000" w:themeColor="text1"/>
        </w:rPr>
        <w:t>（</w:t>
      </w:r>
      <w:r w:rsidRPr="00F66E96">
        <w:rPr>
          <w:rFonts w:cs="Times New Roman" w:hint="eastAsia"/>
          <w:color w:val="000000" w:themeColor="text1"/>
        </w:rPr>
        <w:t xml:space="preserve">     </w:t>
      </w:r>
      <w:r w:rsidRPr="00F66E96">
        <w:rPr>
          <w:rFonts w:cs="Times New Roman" w:hint="eastAsia"/>
          <w:color w:val="000000" w:themeColor="text1"/>
        </w:rPr>
        <w:t>）</w:t>
      </w:r>
    </w:p>
    <w:p w14:paraId="367CE718" w14:textId="52E9B7C0" w:rsidR="008E563E" w:rsidRPr="00F66E96" w:rsidRDefault="008E563E" w:rsidP="009A5C76">
      <w:pPr>
        <w:spacing w:line="360" w:lineRule="auto"/>
        <w:ind w:firstLineChars="400" w:firstLine="840"/>
        <w:rPr>
          <w:rFonts w:cs="Times New Roman"/>
          <w:color w:val="000000" w:themeColor="text1"/>
        </w:rPr>
      </w:pPr>
      <w:r w:rsidRPr="00F66E96">
        <w:rPr>
          <w:rFonts w:cs="Times New Roman"/>
          <w:color w:val="000000" w:themeColor="text1"/>
        </w:rPr>
        <w:t>A</w:t>
      </w:r>
      <w:r w:rsidRPr="00F66E96">
        <w:rPr>
          <w:rFonts w:cs="Times New Roman"/>
          <w:color w:val="000000" w:themeColor="text1"/>
        </w:rPr>
        <w:t>．必须相同</w:t>
      </w:r>
      <w:r w:rsidR="009A5C76" w:rsidRPr="00F66E96">
        <w:rPr>
          <w:rFonts w:cs="Times New Roman"/>
          <w:color w:val="000000" w:themeColor="text1"/>
        </w:rPr>
        <w:tab/>
      </w:r>
      <w:r w:rsidR="009A5C76" w:rsidRPr="00F66E96">
        <w:rPr>
          <w:rFonts w:cs="Times New Roman"/>
          <w:color w:val="000000" w:themeColor="text1"/>
        </w:rPr>
        <w:tab/>
      </w:r>
      <w:r w:rsidR="009A5C76" w:rsidRPr="00F66E96">
        <w:rPr>
          <w:rFonts w:cs="Times New Roman"/>
          <w:color w:val="000000" w:themeColor="text1"/>
        </w:rPr>
        <w:tab/>
      </w:r>
      <w:r w:rsidR="009A5C76" w:rsidRPr="00F66E96">
        <w:rPr>
          <w:rFonts w:cs="Times New Roman"/>
          <w:color w:val="000000" w:themeColor="text1"/>
        </w:rPr>
        <w:tab/>
      </w:r>
      <w:r w:rsidR="009A5C76" w:rsidRPr="00F66E96">
        <w:rPr>
          <w:rFonts w:cs="Times New Roman"/>
          <w:color w:val="000000" w:themeColor="text1"/>
        </w:rPr>
        <w:tab/>
      </w:r>
      <w:r w:rsidR="009A5C76" w:rsidRPr="00F66E96">
        <w:rPr>
          <w:rFonts w:cs="Times New Roman"/>
          <w:color w:val="000000" w:themeColor="text1"/>
        </w:rPr>
        <w:tab/>
      </w:r>
      <w:r w:rsidRPr="00F66E96">
        <w:rPr>
          <w:rFonts w:cs="Times New Roman"/>
          <w:color w:val="000000" w:themeColor="text1"/>
        </w:rPr>
        <w:t>B</w:t>
      </w:r>
      <w:r w:rsidRPr="00F66E96">
        <w:rPr>
          <w:rFonts w:cs="Times New Roman"/>
          <w:color w:val="000000" w:themeColor="text1"/>
        </w:rPr>
        <w:t>．</w:t>
      </w:r>
      <w:r w:rsidRPr="00F66E96">
        <w:rPr>
          <w:rFonts w:cs="Times New Roman" w:hint="eastAsia"/>
          <w:color w:val="000000" w:themeColor="text1"/>
        </w:rPr>
        <w:t>可以不</w:t>
      </w:r>
      <w:r w:rsidRPr="00F66E96">
        <w:rPr>
          <w:rFonts w:cs="Times New Roman"/>
          <w:color w:val="000000" w:themeColor="text1"/>
        </w:rPr>
        <w:t>同</w:t>
      </w:r>
    </w:p>
    <w:p w14:paraId="6B3B133E" w14:textId="4D61D5FC" w:rsidR="009A5C76" w:rsidRPr="00F66E96" w:rsidRDefault="009A5C76" w:rsidP="009A5C76">
      <w:pPr>
        <w:spacing w:line="360" w:lineRule="auto"/>
        <w:ind w:firstLineChars="400" w:firstLine="840"/>
        <w:rPr>
          <w:rFonts w:cs="Times New Roman"/>
          <w:color w:val="000000" w:themeColor="text1"/>
        </w:rPr>
      </w:pPr>
    </w:p>
    <w:p w14:paraId="3D5B0CFF" w14:textId="12EDF35F" w:rsidR="009A5C76" w:rsidRPr="00F66E96" w:rsidRDefault="009A5C76" w:rsidP="009A5C76">
      <w:pPr>
        <w:spacing w:line="360" w:lineRule="auto"/>
        <w:ind w:firstLineChars="400" w:firstLine="840"/>
        <w:rPr>
          <w:rFonts w:cs="Times New Roman"/>
          <w:color w:val="000000" w:themeColor="text1"/>
        </w:rPr>
      </w:pPr>
    </w:p>
    <w:p w14:paraId="4D9E4D8A" w14:textId="77777777" w:rsidR="009A5C76" w:rsidRPr="00F66E96" w:rsidRDefault="009A5C76" w:rsidP="009A5C76">
      <w:pPr>
        <w:spacing w:line="360" w:lineRule="auto"/>
        <w:ind w:firstLineChars="400" w:firstLine="840"/>
        <w:rPr>
          <w:rFonts w:cs="Times New Roman"/>
          <w:color w:val="000000" w:themeColor="text1"/>
        </w:rPr>
      </w:pPr>
    </w:p>
    <w:p w14:paraId="70BA4D5F" w14:textId="09E17A28" w:rsidR="008E563E" w:rsidRPr="00F66E96" w:rsidRDefault="009A5C76" w:rsidP="009A5C76">
      <w:pPr>
        <w:spacing w:line="312" w:lineRule="auto"/>
        <w:ind w:left="420" w:hangingChars="200" w:hanging="420"/>
        <w:rPr>
          <w:rFonts w:cs="Times New Roman"/>
          <w:color w:val="000000" w:themeColor="text1"/>
        </w:rPr>
      </w:pPr>
      <w:r w:rsidRPr="00F66E96">
        <w:rPr>
          <w:rFonts w:cs="Times New Roman" w:hint="eastAsia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503616" behindDoc="0" locked="0" layoutInCell="1" allowOverlap="1" wp14:anchorId="0C0D7089" wp14:editId="084AC816">
                <wp:simplePos x="0" y="0"/>
                <wp:positionH relativeFrom="margin">
                  <wp:posOffset>2932430</wp:posOffset>
                </wp:positionH>
                <wp:positionV relativeFrom="paragraph">
                  <wp:posOffset>8502</wp:posOffset>
                </wp:positionV>
                <wp:extent cx="2229485" cy="1145540"/>
                <wp:effectExtent l="0" t="0" r="0" b="0"/>
                <wp:wrapSquare wrapText="bothSides"/>
                <wp:docPr id="840795905" name="组合 8407959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29485" cy="1145540"/>
                          <a:chOff x="0" y="0"/>
                          <a:chExt cx="2230105" cy="1146584"/>
                        </a:xfrm>
                      </wpg:grpSpPr>
                      <wpg:grpSp>
                        <wpg:cNvPr id="27" name="组合 27"/>
                        <wpg:cNvGrpSpPr/>
                        <wpg:grpSpPr>
                          <a:xfrm>
                            <a:off x="521696" y="137590"/>
                            <a:ext cx="1483686" cy="845302"/>
                            <a:chOff x="0" y="0"/>
                            <a:chExt cx="1483686" cy="845302"/>
                          </a:xfrm>
                        </wpg:grpSpPr>
                        <wpg:grpSp>
                          <wpg:cNvPr id="23" name="组合 23"/>
                          <wpg:cNvGrpSpPr/>
                          <wpg:grpSpPr>
                            <a:xfrm>
                              <a:off x="0" y="0"/>
                              <a:ext cx="1483686" cy="845302"/>
                              <a:chOff x="0" y="0"/>
                              <a:chExt cx="1483686" cy="845302"/>
                            </a:xfrm>
                          </wpg:grpSpPr>
                          <pic:pic xmlns:pic="http://schemas.openxmlformats.org/drawingml/2006/picture">
                            <pic:nvPicPr>
                              <pic:cNvPr id="14" name="图片 14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20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240782"/>
                                <a:ext cx="1203325" cy="60452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wpg:grpSp>
                            <wpg:cNvPr id="18" name="组合 18"/>
                            <wpg:cNvGrpSpPr/>
                            <wpg:grpSpPr>
                              <a:xfrm>
                                <a:off x="0" y="0"/>
                                <a:ext cx="1483686" cy="814074"/>
                                <a:chOff x="0" y="0"/>
                                <a:chExt cx="1483686" cy="814074"/>
                              </a:xfrm>
                            </wpg:grpSpPr>
                            <wps:wsp>
                              <wps:cNvPr id="15" name="直接箭头连接符 15"/>
                              <wps:cNvCnPr/>
                              <wps:spPr>
                                <a:xfrm flipV="1">
                                  <a:off x="0" y="0"/>
                                  <a:ext cx="0" cy="810260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tailEnd type="stealth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" name="直接箭头连接符 17"/>
                              <wps:cNvCnPr/>
                              <wps:spPr>
                                <a:xfrm>
                                  <a:off x="2866" y="814074"/>
                                  <a:ext cx="1480820" cy="0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tailEnd type="stealth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9" name="椭圆 19"/>
                            <wps:cNvSpPr/>
                            <wps:spPr>
                              <a:xfrm>
                                <a:off x="232183" y="264859"/>
                                <a:ext cx="45719" cy="45719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" name="椭圆 20"/>
                            <wps:cNvSpPr/>
                            <wps:spPr>
                              <a:xfrm>
                                <a:off x="235049" y="788276"/>
                                <a:ext cx="45719" cy="45719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1" name="椭圆 21"/>
                            <wps:cNvSpPr/>
                            <wps:spPr>
                              <a:xfrm>
                                <a:off x="728080" y="501630"/>
                                <a:ext cx="45719" cy="45719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26" name="组合 26"/>
                          <wpg:cNvGrpSpPr/>
                          <wpg:grpSpPr>
                            <a:xfrm>
                              <a:off x="217850" y="108925"/>
                              <a:ext cx="616603" cy="688730"/>
                              <a:chOff x="0" y="0"/>
                              <a:chExt cx="616603" cy="688730"/>
                            </a:xfrm>
                          </wpg:grpSpPr>
                          <wps:wsp>
                            <wps:cNvPr id="24" name="直接连接符 24"/>
                            <wps:cNvCnPr/>
                            <wps:spPr>
                              <a:xfrm flipH="1" flipV="1">
                                <a:off x="0" y="0"/>
                                <a:ext cx="37264" cy="1175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5" name="直接连接符 25"/>
                            <wps:cNvCnPr/>
                            <wps:spPr>
                              <a:xfrm flipV="1">
                                <a:off x="556093" y="278047"/>
                                <a:ext cx="60510" cy="85993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23" name="直接连接符 923"/>
                            <wps:cNvCnPr>
                              <a:stCxn id="41" idx="3"/>
                            </wps:cNvCnPr>
                            <wps:spPr>
                              <a:xfrm flipH="1" flipV="1">
                                <a:off x="37264" y="184550"/>
                                <a:ext cx="0" cy="50418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28" name="文本框 28"/>
                        <wps:cNvSpPr txBox="1"/>
                        <wps:spPr>
                          <a:xfrm>
                            <a:off x="510230" y="20065"/>
                            <a:ext cx="533161" cy="24364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B4C1BE2" w14:textId="77777777" w:rsidR="00B033D6" w:rsidRPr="00270EFC" w:rsidRDefault="00B033D6" w:rsidP="008E563E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270EFC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0.</w:t>
                              </w:r>
                              <w: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26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文本框 29"/>
                        <wps:cNvSpPr txBox="1"/>
                        <wps:spPr>
                          <a:xfrm>
                            <a:off x="1123652" y="312444"/>
                            <a:ext cx="533161" cy="24364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2BDC6C6" w14:textId="77777777" w:rsidR="00B033D6" w:rsidRPr="00270EFC" w:rsidRDefault="00B033D6" w:rsidP="008E563E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270EFC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0.1</w:t>
                              </w:r>
                              <w: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4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文本框 30"/>
                        <wps:cNvSpPr txBox="1"/>
                        <wps:spPr>
                          <a:xfrm>
                            <a:off x="1831667" y="902934"/>
                            <a:ext cx="398438" cy="24364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9ED0BD3" w14:textId="77777777" w:rsidR="00B033D6" w:rsidRPr="00270EFC" w:rsidRDefault="00B033D6" w:rsidP="008E563E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270EFC"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</w:rPr>
                                <w:t>t</w:t>
                              </w:r>
                              <w: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 xml:space="preserve"> / 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文本框 31"/>
                        <wps:cNvSpPr txBox="1"/>
                        <wps:spPr>
                          <a:xfrm>
                            <a:off x="0" y="0"/>
                            <a:ext cx="662152" cy="24364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1999962" w14:textId="77777777" w:rsidR="00B033D6" w:rsidRPr="00270EFC" w:rsidRDefault="00B033D6" w:rsidP="008E563E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72696E"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 xml:space="preserve"> / m·s</w:t>
                              </w:r>
                              <w:r w:rsidRPr="00270EFC">
                                <w:rPr>
                                  <w:rFonts w:cs="Times New Roman"/>
                                  <w:sz w:val="18"/>
                                  <w:szCs w:val="18"/>
                                  <w:vertAlign w:val="superscript"/>
                                </w:rPr>
                                <w:t>-1</w:t>
                              </w:r>
                              <w: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0795904" name="文本框 840795904"/>
                        <wps:cNvSpPr txBox="1"/>
                        <wps:spPr>
                          <a:xfrm>
                            <a:off x="272314" y="871403"/>
                            <a:ext cx="278047" cy="24364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702FDBF" w14:textId="77777777" w:rsidR="00B033D6" w:rsidRPr="00270EFC" w:rsidRDefault="00B033D6" w:rsidP="008E563E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270EFC"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" name="文本框 40"/>
                        <wps:cNvSpPr txBox="1"/>
                        <wps:spPr>
                          <a:xfrm>
                            <a:off x="436518" y="326228"/>
                            <a:ext cx="340293" cy="31299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51F57B7" w14:textId="77777777" w:rsidR="00B033D6" w:rsidRPr="00270EFC" w:rsidRDefault="00B033D6" w:rsidP="008E563E">
                              <w:pPr>
                                <w:pStyle w:val="a3"/>
                                <w:numPr>
                                  <w:ilvl w:val="0"/>
                                  <w:numId w:val="1"/>
                                </w:numPr>
                                <w:ind w:firstLineChars="0"/>
                                <w:rPr>
                                  <w:rFonts w:ascii="宋体" w:hAnsi="宋体" w:cs="宋体" w:hint="eastAsia"/>
                                  <w:sz w:val="18"/>
                                  <w:szCs w:val="18"/>
                                  <w:lang w:eastAsia="ja-JP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" name="文本框 41"/>
                        <wps:cNvSpPr txBox="1"/>
                        <wps:spPr>
                          <a:xfrm>
                            <a:off x="437924" y="691025"/>
                            <a:ext cx="354774" cy="31299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4CC9A46" w14:textId="77777777" w:rsidR="00B033D6" w:rsidRPr="00270EFC" w:rsidRDefault="00B033D6" w:rsidP="008E563E">
                              <w:pPr>
                                <w:pStyle w:val="a3"/>
                                <w:numPr>
                                  <w:ilvl w:val="0"/>
                                  <w:numId w:val="1"/>
                                </w:numPr>
                                <w:ind w:firstLineChars="0"/>
                                <w:rPr>
                                  <w:rFonts w:ascii="宋体" w:hAnsi="宋体" w:cs="宋体" w:hint="eastAsia"/>
                                  <w:sz w:val="18"/>
                                  <w:szCs w:val="18"/>
                                  <w:lang w:eastAsia="ja-JP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1" name="文本框 921"/>
                        <wps:cNvSpPr txBox="1"/>
                        <wps:spPr>
                          <a:xfrm>
                            <a:off x="524561" y="981514"/>
                            <a:ext cx="1480821" cy="1650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EE74F5D" w14:textId="77777777" w:rsidR="00B033D6" w:rsidRPr="00CF5B49" w:rsidRDefault="00B033D6" w:rsidP="009A5C76">
                              <w:pPr>
                                <w:snapToGrid w:val="0"/>
                                <w:jc w:val="center"/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CF5B49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（</w:t>
                              </w:r>
                              <w:r w:rsidRPr="00CF5B49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b</w:t>
                              </w:r>
                              <w:r w:rsidRPr="00CF5B49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C0D7089" id="组合 840795905" o:spid="_x0000_s2312" style="position:absolute;left:0;text-align:left;margin-left:230.9pt;margin-top:.65pt;width:175.55pt;height:90.2pt;z-index:251503616;mso-position-horizontal-relative:margin;mso-position-vertical-relative:text;mso-height-relative:margin" coordsize="22301,114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">
                <v:group id="组合 27" o:spid="_x0000_s2313" style="position:absolute;left:5216;top:1375;width:14837;height:8453" coordsize="14836,84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<v:group id="组合 23" o:spid="_x0000_s2314" style="position:absolute;width:14836;height:8453" coordsize="14836,84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<v:shape id="图片 14" o:spid="_x0000_s2315" type="#_x0000_t75" style="position:absolute;top:2407;width:12033;height:604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">
                      <v:imagedata r:id="rId21" o:title=""/>
                    </v:shape>
                    <v:group id="组合 18" o:spid="_x0000_s2316" style="position:absolute;width:14836;height:8140" coordsize="14836,8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  <v:shape id="直接箭头连接符 15" o:spid="_x0000_s2317" type="#_x0000_t32" style="position:absolute;width:0;height:810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" strokecolor="black [3213]" strokeweight="1pt">
                        <v:stroke endarrow="classic" endarrowwidth="narrow" joinstyle="miter"/>
                      </v:shape>
                      <v:shape id="直接箭头连接符 17" o:spid="_x0000_s2318" type="#_x0000_t32" style="position:absolute;left:28;top:8140;width:1480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" strokecolor="black [3213]" strokeweight="1pt">
                        <v:stroke endarrow="classic" endarrowwidth="narrow" joinstyle="miter"/>
                      </v:shape>
                    </v:group>
                    <v:oval id="椭圆 19" o:spid="_x0000_s2319" style="position:absolute;left:2321;top:2648;width:458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" fillcolor="black [3213]" stroked="f" strokeweight="1pt">
                      <v:stroke joinstyle="miter"/>
                    </v:oval>
                    <v:oval id="椭圆 20" o:spid="_x0000_s2320" style="position:absolute;left:2350;top:7882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" fillcolor="black [3213]" stroked="f" strokeweight="1pt">
                      <v:stroke joinstyle="miter"/>
                    </v:oval>
                    <v:oval id="椭圆 21" o:spid="_x0000_s2321" style="position:absolute;left:7280;top:5016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" fillcolor="black [3213]" stroked="f" strokeweight="1pt">
                      <v:stroke joinstyle="miter"/>
                    </v:oval>
                  </v:group>
                  <v:group id="组合 26" o:spid="_x0000_s2322" style="position:absolute;left:2178;top:1089;width:6166;height:6887" coordsize="6166,68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<v:line id="直接连接符 24" o:spid="_x0000_s2323" style="position:absolute;flip:x y;visibility:visible;mso-wrap-style:square" from="0,0" to="372,11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" strokecolor="black [3213]" strokeweight=".5pt">
                      <v:stroke joinstyle="miter"/>
                    </v:line>
                    <v:line id="直接连接符 25" o:spid="_x0000_s2324" style="position:absolute;flip:y;visibility:visible;mso-wrap-style:square" from="5560,2780" to="6166,3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" strokecolor="black [3213]" strokeweight=".5pt">
                      <v:stroke joinstyle="miter"/>
                    </v:line>
                    <v:line id="直接连接符 923" o:spid="_x0000_s2325" style="position:absolute;flip:x y;visibility:visible;mso-wrap-style:square" from="372,1845" to="372,68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" strokecolor="black [3213]">
                      <v:stroke dashstyle="dash" joinstyle="miter"/>
                    </v:line>
                  </v:group>
                </v:group>
                <v:shape id="文本框 28" o:spid="_x0000_s2326" type="#_x0000_t202" style="position:absolute;left:5102;top:200;width:5331;height:24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dw0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" filled="f" stroked="f" strokeweight=".5pt">
                  <v:textbox>
                    <w:txbxContent>
                      <w:p w14:paraId="5B4C1BE2" w14:textId="77777777" w:rsidR="00B033D6" w:rsidRPr="00270EFC" w:rsidRDefault="00B033D6" w:rsidP="008E563E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 w:rsidRPr="00270EFC">
                          <w:rPr>
                            <w:rFonts w:cs="Times New Roman"/>
                            <w:sz w:val="18"/>
                            <w:szCs w:val="18"/>
                          </w:rPr>
                          <w:t>0.</w:t>
                        </w:r>
                        <w:r>
                          <w:rPr>
                            <w:rFonts w:cs="Times New Roman"/>
                            <w:sz w:val="18"/>
                            <w:szCs w:val="18"/>
                          </w:rPr>
                          <w:t>267</w:t>
                        </w:r>
                      </w:p>
                    </w:txbxContent>
                  </v:textbox>
                </v:shape>
                <v:shape id="文本框 29" o:spid="_x0000_s2327" type="#_x0000_t202" style="position:absolute;left:11236;top:3124;width:5332;height:2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" filled="f" stroked="f" strokeweight=".5pt">
                  <v:textbox>
                    <w:txbxContent>
                      <w:p w14:paraId="72BDC6C6" w14:textId="77777777" w:rsidR="00B033D6" w:rsidRPr="00270EFC" w:rsidRDefault="00B033D6" w:rsidP="008E563E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 w:rsidRPr="00270EFC">
                          <w:rPr>
                            <w:rFonts w:cs="Times New Roman"/>
                            <w:sz w:val="18"/>
                            <w:szCs w:val="18"/>
                          </w:rPr>
                          <w:t>0.1</w:t>
                        </w:r>
                        <w:r>
                          <w:rPr>
                            <w:rFonts w:cs="Times New Roman"/>
                            <w:sz w:val="18"/>
                            <w:szCs w:val="18"/>
                          </w:rPr>
                          <w:t>46</w:t>
                        </w:r>
                      </w:p>
                    </w:txbxContent>
                  </v:textbox>
                </v:shape>
                <v:shape id="文本框 30" o:spid="_x0000_s2328" type="#_x0000_t202" style="position:absolute;left:18316;top:9029;width:3985;height:2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kbv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n6JG78MAAADbAAAADwAA&#10;AAAAAAAAAAAAAAAHAgAAZHJzL2Rvd25yZXYueG1sUEsFBgAAAAADAAMAtwAAAPcCAAAAAA==&#10;" filled="f" stroked="f" strokeweight=".5pt">
                  <v:textbox>
                    <w:txbxContent>
                      <w:p w14:paraId="39ED0BD3" w14:textId="77777777" w:rsidR="00B033D6" w:rsidRPr="00270EFC" w:rsidRDefault="00B033D6" w:rsidP="008E563E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 w:rsidRPr="00270EFC"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  <w:t>t</w:t>
                        </w:r>
                        <w:r>
                          <w:rPr>
                            <w:rFonts w:cs="Times New Roman"/>
                            <w:sz w:val="18"/>
                            <w:szCs w:val="18"/>
                          </w:rPr>
                          <w:t xml:space="preserve"> / s</w:t>
                        </w:r>
                      </w:p>
                    </w:txbxContent>
                  </v:textbox>
                </v:shape>
                <v:shape id="文本框 31" o:spid="_x0000_s2329" type="#_x0000_t202" style="position:absolute;width:6621;height:2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" filled="f" stroked="f" strokeweight=".5pt">
                  <v:textbox>
                    <w:txbxContent>
                      <w:p w14:paraId="41999962" w14:textId="77777777" w:rsidR="00B033D6" w:rsidRPr="00270EFC" w:rsidRDefault="00B033D6" w:rsidP="008E563E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 w:rsidRPr="0072696E"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  <w:t>v</w:t>
                        </w:r>
                        <w:r>
                          <w:rPr>
                            <w:rFonts w:cs="Times New Roman"/>
                            <w:sz w:val="18"/>
                            <w:szCs w:val="18"/>
                          </w:rPr>
                          <w:t xml:space="preserve"> / m·s</w:t>
                        </w:r>
                        <w:r w:rsidRPr="00270EFC">
                          <w:rPr>
                            <w:rFonts w:cs="Times New Roman"/>
                            <w:sz w:val="18"/>
                            <w:szCs w:val="18"/>
                            <w:vertAlign w:val="superscript"/>
                          </w:rPr>
                          <w:t>-1</w:t>
                        </w:r>
                        <w:r>
                          <w:rPr>
                            <w:rFonts w:cs="Times New Roman"/>
                            <w:sz w:val="18"/>
                            <w:szCs w:val="1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文本框 840795904" o:spid="_x0000_s2330" type="#_x0000_t202" style="position:absolute;left:2723;top:8714;width:2780;height:2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" filled="f" stroked="f" strokeweight=".5pt">
                  <v:textbox>
                    <w:txbxContent>
                      <w:p w14:paraId="1702FDBF" w14:textId="77777777" w:rsidR="00B033D6" w:rsidRPr="00270EFC" w:rsidRDefault="00B033D6" w:rsidP="008E563E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 w:rsidRPr="00270EFC"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文本框 40" o:spid="_x0000_s2331" type="#_x0000_t202" style="position:absolute;left:4365;top:3262;width:3403;height:3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DWS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x6Q1ksMAAADbAAAADwAA&#10;AAAAAAAAAAAAAAAHAgAAZHJzL2Rvd25yZXYueG1sUEsFBgAAAAADAAMAtwAAAPcCAAAAAA==&#10;" filled="f" stroked="f" strokeweight=".5pt">
                  <v:textbox>
                    <w:txbxContent>
                      <w:p w14:paraId="251F57B7" w14:textId="77777777" w:rsidR="00B033D6" w:rsidRPr="00270EFC" w:rsidRDefault="00B033D6" w:rsidP="008E563E">
                        <w:pPr>
                          <w:pStyle w:val="a3"/>
                          <w:numPr>
                            <w:ilvl w:val="0"/>
                            <w:numId w:val="1"/>
                          </w:numPr>
                          <w:ind w:firstLineChars="0"/>
                          <w:rPr>
                            <w:rFonts w:ascii="宋体" w:hAnsi="宋体" w:cs="宋体" w:hint="eastAsia"/>
                            <w:sz w:val="18"/>
                            <w:szCs w:val="18"/>
                            <w:lang w:eastAsia="ja-JP"/>
                          </w:rPr>
                        </w:pPr>
                      </w:p>
                    </w:txbxContent>
                  </v:textbox>
                </v:shape>
                <v:shape id="文本框 41" o:spid="_x0000_s2332" type="#_x0000_t202" style="position:absolute;left:4379;top:6910;width:3547;height:3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" filled="f" stroked="f" strokeweight=".5pt">
                  <v:textbox>
                    <w:txbxContent>
                      <w:p w14:paraId="24CC9A46" w14:textId="77777777" w:rsidR="00B033D6" w:rsidRPr="00270EFC" w:rsidRDefault="00B033D6" w:rsidP="008E563E">
                        <w:pPr>
                          <w:pStyle w:val="a3"/>
                          <w:numPr>
                            <w:ilvl w:val="0"/>
                            <w:numId w:val="1"/>
                          </w:numPr>
                          <w:ind w:firstLineChars="0"/>
                          <w:rPr>
                            <w:rFonts w:ascii="宋体" w:hAnsi="宋体" w:cs="宋体" w:hint="eastAsia"/>
                            <w:sz w:val="18"/>
                            <w:szCs w:val="18"/>
                            <w:lang w:eastAsia="ja-JP"/>
                          </w:rPr>
                        </w:pPr>
                      </w:p>
                    </w:txbxContent>
                  </v:textbox>
                </v:shape>
                <v:shape id="文本框 921" o:spid="_x0000_s2333" type="#_x0000_t202" style="position:absolute;left:5245;top:9815;width:14808;height:16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" filled="f" stroked="f" strokeweight=".5pt">
                  <v:textbox inset=",0,,0">
                    <w:txbxContent>
                      <w:p w14:paraId="3EE74F5D" w14:textId="77777777" w:rsidR="00B033D6" w:rsidRPr="00CF5B49" w:rsidRDefault="00B033D6" w:rsidP="009A5C76">
                        <w:pPr>
                          <w:snapToGrid w:val="0"/>
                          <w:jc w:val="center"/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 w:rsidRPr="00CF5B49">
                          <w:rPr>
                            <w:rFonts w:cs="Times New Roman"/>
                            <w:sz w:val="18"/>
                            <w:szCs w:val="18"/>
                          </w:rPr>
                          <w:t>（</w:t>
                        </w:r>
                        <w:r w:rsidRPr="00CF5B49">
                          <w:rPr>
                            <w:rFonts w:cs="Times New Roman"/>
                            <w:sz w:val="18"/>
                            <w:szCs w:val="18"/>
                          </w:rPr>
                          <w:t>b</w:t>
                        </w:r>
                        <w:r w:rsidRPr="00CF5B49">
                          <w:rPr>
                            <w:rFonts w:cs="Times New Roman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A02904" w:rsidRPr="00F66E96">
        <w:rPr>
          <w:rFonts w:cs="Times New Roman"/>
          <w:color w:val="000000" w:themeColor="text1"/>
        </w:rPr>
        <w:t>10</w:t>
      </w:r>
      <w:r w:rsidR="00A02904" w:rsidRPr="00F66E96">
        <w:rPr>
          <w:rFonts w:cs="Times New Roman" w:hint="eastAsia"/>
          <w:color w:val="000000" w:themeColor="text1"/>
        </w:rPr>
        <w:t>．</w:t>
      </w:r>
      <w:r w:rsidR="008E563E" w:rsidRPr="00F66E96">
        <w:rPr>
          <w:rFonts w:cs="Times New Roman" w:hint="eastAsia"/>
          <w:color w:val="000000" w:themeColor="text1"/>
        </w:rPr>
        <w:t>小红利用自带</w:t>
      </w:r>
      <w:r w:rsidR="00D713CD" w:rsidRPr="00F66E96">
        <w:rPr>
          <w:rFonts w:cs="Times New Roman" w:hint="eastAsia"/>
          <w:color w:val="000000" w:themeColor="text1"/>
        </w:rPr>
        <w:t>位移</w:t>
      </w:r>
      <w:r w:rsidR="008E563E" w:rsidRPr="00F66E96">
        <w:rPr>
          <w:rFonts w:cs="Times New Roman" w:hint="eastAsia"/>
          <w:color w:val="000000" w:themeColor="text1"/>
        </w:rPr>
        <w:t>传感器的小车在水平导轨</w:t>
      </w:r>
      <w:r w:rsidRPr="00F66E96">
        <w:rPr>
          <w:rFonts w:cs="Times New Roman" w:hint="eastAsia"/>
          <w:color w:val="000000" w:themeColor="text1"/>
        </w:rPr>
        <w:t xml:space="preserve"> </w:t>
      </w:r>
      <w:r w:rsidR="008E563E" w:rsidRPr="00F66E96">
        <w:rPr>
          <w:rFonts w:cs="Times New Roman" w:hint="eastAsia"/>
          <w:color w:val="000000" w:themeColor="text1"/>
        </w:rPr>
        <w:t>上进行碰撞实验。通过传感器采集到的数据，</w:t>
      </w:r>
      <w:r w:rsidR="00612AFE" w:rsidRPr="00F66E96">
        <w:rPr>
          <w:rFonts w:cs="Times New Roman" w:hint="eastAsia"/>
          <w:color w:val="000000" w:themeColor="text1"/>
        </w:rPr>
        <w:t>得到小车</w:t>
      </w:r>
      <w:r w:rsidR="00612AFE" w:rsidRPr="00F66E96">
        <w:rPr>
          <w:rFonts w:ascii="宋体" w:hAnsi="宋体" w:cs="Cambria Math"/>
          <w:color w:val="000000" w:themeColor="text1"/>
          <w:sz w:val="18"/>
          <w:szCs w:val="18"/>
        </w:rPr>
        <w:t>①</w:t>
      </w:r>
      <w:r w:rsidR="00612AFE" w:rsidRPr="00F66E96">
        <w:rPr>
          <w:rFonts w:ascii="宋体" w:hAnsi="宋体" w:cs="Cambria Math" w:hint="eastAsia"/>
          <w:color w:val="000000" w:themeColor="text1"/>
          <w:sz w:val="18"/>
          <w:szCs w:val="18"/>
        </w:rPr>
        <w:t>和</w:t>
      </w:r>
      <w:r w:rsidR="00612AFE" w:rsidRPr="00F66E96">
        <w:rPr>
          <w:rFonts w:cs="Times New Roman" w:hint="eastAsia"/>
          <w:color w:val="000000" w:themeColor="text1"/>
        </w:rPr>
        <w:t>小车</w:t>
      </w:r>
      <w:r w:rsidR="00612AFE" w:rsidRPr="00F66E96">
        <w:rPr>
          <w:rFonts w:ascii="宋体" w:hAnsi="宋体" w:cs="Cambria Math"/>
          <w:color w:val="000000" w:themeColor="text1"/>
          <w:sz w:val="18"/>
          <w:szCs w:val="18"/>
        </w:rPr>
        <w:t>②</w:t>
      </w:r>
      <w:r w:rsidR="008E563E" w:rsidRPr="00F66E96">
        <w:rPr>
          <w:rFonts w:cs="Times New Roman" w:hint="eastAsia"/>
          <w:color w:val="000000" w:themeColor="text1"/>
        </w:rPr>
        <w:t>对应的</w:t>
      </w:r>
      <w:r w:rsidR="008E563E" w:rsidRPr="00F66E96">
        <w:rPr>
          <w:rFonts w:cs="Times New Roman"/>
          <w:i/>
          <w:color w:val="000000" w:themeColor="text1"/>
        </w:rPr>
        <w:t>v</w:t>
      </w:r>
      <w:r w:rsidRPr="00F66E96">
        <w:rPr>
          <w:rFonts w:cs="Times New Roman"/>
          <w:color w:val="000000" w:themeColor="text1"/>
        </w:rPr>
        <w:t>–</w:t>
      </w:r>
      <w:r w:rsidR="008E563E" w:rsidRPr="00F66E96">
        <w:rPr>
          <w:rFonts w:cs="Times New Roman" w:hint="eastAsia"/>
          <w:i/>
          <w:color w:val="000000" w:themeColor="text1"/>
        </w:rPr>
        <w:t>t</w:t>
      </w:r>
      <w:r w:rsidR="008E563E" w:rsidRPr="00F66E96">
        <w:rPr>
          <w:rFonts w:cs="Times New Roman" w:hint="eastAsia"/>
          <w:color w:val="000000" w:themeColor="text1"/>
        </w:rPr>
        <w:t>图像</w:t>
      </w:r>
      <w:r w:rsidR="00F82F18" w:rsidRPr="00F66E96">
        <w:rPr>
          <w:rFonts w:cs="Times New Roman" w:hint="eastAsia"/>
          <w:color w:val="000000" w:themeColor="text1"/>
        </w:rPr>
        <w:t>，</w:t>
      </w:r>
      <w:r w:rsidR="00CF5B49" w:rsidRPr="00F66E96">
        <w:rPr>
          <w:rFonts w:cs="Times New Roman" w:hint="eastAsia"/>
          <w:color w:val="000000" w:themeColor="text1"/>
        </w:rPr>
        <w:t>如图（</w:t>
      </w:r>
      <w:r w:rsidR="00CF5B49" w:rsidRPr="00F66E96">
        <w:rPr>
          <w:rFonts w:cs="Times New Roman" w:hint="eastAsia"/>
          <w:color w:val="000000" w:themeColor="text1"/>
        </w:rPr>
        <w:t>b</w:t>
      </w:r>
      <w:r w:rsidR="00CF5B49" w:rsidRPr="00F66E96">
        <w:rPr>
          <w:rFonts w:cs="Times New Roman" w:hint="eastAsia"/>
          <w:color w:val="000000" w:themeColor="text1"/>
        </w:rPr>
        <w:t>）所示，</w:t>
      </w:r>
      <w:r w:rsidR="00F82F18" w:rsidRPr="00F66E96">
        <w:rPr>
          <w:rFonts w:cs="Times New Roman" w:hint="eastAsia"/>
          <w:color w:val="000000" w:themeColor="text1"/>
        </w:rPr>
        <w:t>取向右为正</w:t>
      </w:r>
      <w:r w:rsidR="009021A3">
        <w:rPr>
          <w:rFonts w:cs="Times New Roman" w:hint="eastAsia"/>
          <w:color w:val="000000" w:themeColor="text1"/>
        </w:rPr>
        <w:t>方向</w:t>
      </w:r>
      <w:r w:rsidR="00F82F18" w:rsidRPr="00F66E96">
        <w:rPr>
          <w:rFonts w:cs="Times New Roman" w:hint="eastAsia"/>
          <w:color w:val="000000" w:themeColor="text1"/>
        </w:rPr>
        <w:t>。</w:t>
      </w:r>
    </w:p>
    <w:p w14:paraId="674771AE" w14:textId="77777777" w:rsidR="009A5C76" w:rsidRPr="00F66E96" w:rsidRDefault="009A5C76" w:rsidP="009A5C76">
      <w:pPr>
        <w:snapToGrid w:val="0"/>
        <w:rPr>
          <w:color w:val="000000" w:themeColor="text1"/>
          <w:sz w:val="15"/>
        </w:rPr>
      </w:pPr>
    </w:p>
    <w:p w14:paraId="3637248E" w14:textId="487ED5D4" w:rsidR="008E563E" w:rsidRPr="00F66E96" w:rsidRDefault="008E563E" w:rsidP="009A5C76">
      <w:pPr>
        <w:spacing w:line="312" w:lineRule="auto"/>
        <w:ind w:leftChars="200" w:left="945" w:hangingChars="250" w:hanging="525"/>
        <w:rPr>
          <w:rFonts w:cs="Times New Roman"/>
          <w:color w:val="000000" w:themeColor="text1"/>
        </w:rPr>
      </w:pPr>
      <w:r w:rsidRPr="00F66E96">
        <w:rPr>
          <w:rFonts w:cs="Times New Roman" w:hint="eastAsia"/>
          <w:color w:val="000000" w:themeColor="text1"/>
        </w:rPr>
        <w:t>（</w:t>
      </w:r>
      <w:r w:rsidRPr="00F66E96">
        <w:rPr>
          <w:rFonts w:cs="Times New Roman" w:hint="eastAsia"/>
          <w:color w:val="000000" w:themeColor="text1"/>
        </w:rPr>
        <w:t>1</w:t>
      </w:r>
      <w:r w:rsidRPr="00F66E96">
        <w:rPr>
          <w:rFonts w:cs="Times New Roman" w:hint="eastAsia"/>
          <w:color w:val="000000" w:themeColor="text1"/>
        </w:rPr>
        <w:t>）</w:t>
      </w:r>
      <w:r w:rsidRPr="00F66E96">
        <w:rPr>
          <w:rFonts w:cs="Times New Roman"/>
          <w:color w:val="000000" w:themeColor="text1"/>
        </w:rPr>
        <w:t>（</w:t>
      </w:r>
      <w:r w:rsidRPr="00F66E96">
        <w:rPr>
          <w:rFonts w:cs="Times New Roman"/>
          <w:color w:val="000000" w:themeColor="text1"/>
        </w:rPr>
        <w:t>3</w:t>
      </w:r>
      <w:r w:rsidRPr="00F66E96">
        <w:rPr>
          <w:rFonts w:cs="Times New Roman"/>
          <w:color w:val="000000" w:themeColor="text1"/>
        </w:rPr>
        <w:t>分）</w:t>
      </w:r>
      <w:r w:rsidR="00E56E44" w:rsidRPr="00F66E96">
        <w:rPr>
          <w:rFonts w:cs="Times New Roman" w:hint="eastAsia"/>
          <w:color w:val="000000" w:themeColor="text1"/>
        </w:rPr>
        <w:t>若箭头代表</w:t>
      </w:r>
      <w:r w:rsidR="00E56E44" w:rsidRPr="00F66E96">
        <w:rPr>
          <w:rFonts w:cs="Times New Roman" w:hint="eastAsia"/>
          <w:i/>
          <w:color w:val="000000" w:themeColor="text1"/>
        </w:rPr>
        <w:t>t</w:t>
      </w:r>
      <w:r w:rsidR="009A5C76" w:rsidRPr="00F66E96">
        <w:rPr>
          <w:rFonts w:cs="Times New Roman" w:hint="eastAsia"/>
          <w:color w:val="000000" w:themeColor="text1"/>
        </w:rPr>
        <w:t>＝</w:t>
      </w:r>
      <w:r w:rsidR="00E56E44" w:rsidRPr="00F66E96">
        <w:rPr>
          <w:rFonts w:cs="Times New Roman"/>
          <w:color w:val="000000" w:themeColor="text1"/>
        </w:rPr>
        <w:t>0</w:t>
      </w:r>
      <w:r w:rsidR="00E56E44" w:rsidRPr="00F66E96">
        <w:rPr>
          <w:rFonts w:cs="Times New Roman" w:hint="eastAsia"/>
          <w:color w:val="000000" w:themeColor="text1"/>
        </w:rPr>
        <w:t>时刻的速度方向，则</w:t>
      </w:r>
      <w:r w:rsidRPr="00F66E96">
        <w:rPr>
          <w:rFonts w:cs="Times New Roman" w:hint="eastAsia"/>
          <w:color w:val="000000" w:themeColor="text1"/>
        </w:rPr>
        <w:t>根据</w:t>
      </w:r>
      <w:r w:rsidR="00E56E44" w:rsidRPr="00F66E96">
        <w:rPr>
          <w:rFonts w:cs="Times New Roman"/>
          <w:i/>
          <w:color w:val="000000" w:themeColor="text1"/>
        </w:rPr>
        <w:t>v</w:t>
      </w:r>
      <w:r w:rsidR="009A5C76" w:rsidRPr="00F66E96">
        <w:rPr>
          <w:rFonts w:cs="Times New Roman"/>
          <w:color w:val="000000" w:themeColor="text1"/>
        </w:rPr>
        <w:t>–</w:t>
      </w:r>
      <w:r w:rsidR="00E56E44" w:rsidRPr="00F66E96">
        <w:rPr>
          <w:rFonts w:cs="Times New Roman" w:hint="eastAsia"/>
          <w:i/>
          <w:color w:val="000000" w:themeColor="text1"/>
        </w:rPr>
        <w:t>t</w:t>
      </w:r>
      <w:r w:rsidRPr="00F66E96">
        <w:rPr>
          <w:rFonts w:cs="Times New Roman" w:hint="eastAsia"/>
          <w:color w:val="000000" w:themeColor="text1"/>
        </w:rPr>
        <w:t>图像，</w:t>
      </w:r>
      <w:r w:rsidR="00E56E44" w:rsidRPr="00F66E96">
        <w:rPr>
          <w:rFonts w:cs="Times New Roman" w:hint="eastAsia"/>
          <w:i/>
          <w:color w:val="000000" w:themeColor="text1"/>
        </w:rPr>
        <w:t>t</w:t>
      </w:r>
      <w:r w:rsidR="009A5C76" w:rsidRPr="00F66E96">
        <w:rPr>
          <w:rFonts w:cs="Times New Roman" w:hint="eastAsia"/>
          <w:color w:val="000000" w:themeColor="text1"/>
        </w:rPr>
        <w:t>＝</w:t>
      </w:r>
      <w:r w:rsidR="00E56E44" w:rsidRPr="00F66E96">
        <w:rPr>
          <w:rFonts w:cs="Times New Roman"/>
          <w:color w:val="000000" w:themeColor="text1"/>
        </w:rPr>
        <w:t>0</w:t>
      </w:r>
      <w:r w:rsidR="00E56E44" w:rsidRPr="00F66E96">
        <w:rPr>
          <w:rFonts w:cs="Times New Roman" w:hint="eastAsia"/>
          <w:color w:val="000000" w:themeColor="text1"/>
        </w:rPr>
        <w:t>时刻</w:t>
      </w:r>
      <w:r w:rsidR="00F82F18" w:rsidRPr="00F66E96">
        <w:rPr>
          <w:rFonts w:cs="Times New Roman" w:hint="eastAsia"/>
          <w:color w:val="000000" w:themeColor="text1"/>
        </w:rPr>
        <w:t>两车的</w:t>
      </w:r>
      <w:r w:rsidR="00007FE8" w:rsidRPr="00F66E96">
        <w:rPr>
          <w:rFonts w:cs="Times New Roman" w:hint="eastAsia"/>
          <w:color w:val="000000" w:themeColor="text1"/>
        </w:rPr>
        <w:t>相对</w:t>
      </w:r>
      <w:r w:rsidR="00F82F18" w:rsidRPr="00F66E96">
        <w:rPr>
          <w:rFonts w:cs="Times New Roman" w:hint="eastAsia"/>
          <w:color w:val="000000" w:themeColor="text1"/>
        </w:rPr>
        <w:t>位置为</w:t>
      </w:r>
      <w:r w:rsidRPr="00F66E96">
        <w:rPr>
          <w:rFonts w:cs="Times New Roman" w:hint="eastAsia"/>
          <w:color w:val="000000" w:themeColor="text1"/>
        </w:rPr>
        <w:t>（</w:t>
      </w:r>
      <w:r w:rsidRPr="00F66E96">
        <w:rPr>
          <w:rFonts w:cs="Times New Roman" w:hint="eastAsia"/>
          <w:color w:val="000000" w:themeColor="text1"/>
        </w:rPr>
        <w:t xml:space="preserve"> </w:t>
      </w:r>
      <w:r w:rsidRPr="00F66E96">
        <w:rPr>
          <w:rFonts w:cs="Times New Roman"/>
          <w:color w:val="000000" w:themeColor="text1"/>
        </w:rPr>
        <w:t xml:space="preserve">    </w:t>
      </w:r>
      <w:r w:rsidRPr="00F66E96">
        <w:rPr>
          <w:rFonts w:cs="Times New Roman" w:hint="eastAsia"/>
          <w:color w:val="000000" w:themeColor="text1"/>
        </w:rPr>
        <w:t>）</w:t>
      </w:r>
    </w:p>
    <w:p w14:paraId="7C823CEA" w14:textId="77777777" w:rsidR="008E563E" w:rsidRPr="00F66E96" w:rsidRDefault="00E56E44" w:rsidP="009A5C76">
      <w:pPr>
        <w:ind w:firstLineChars="400" w:firstLine="840"/>
        <w:rPr>
          <w:rFonts w:cs="Times New Roman"/>
          <w:color w:val="000000" w:themeColor="text1"/>
        </w:rPr>
      </w:pPr>
      <w:r w:rsidRPr="00F66E96">
        <w:rPr>
          <w:rFonts w:cs="Times New Roman"/>
          <w:noProof/>
          <w:color w:val="000000" w:themeColor="text1"/>
        </w:rPr>
        <w:lastRenderedPageBreak/>
        <mc:AlternateContent>
          <mc:Choice Requires="wpg">
            <w:drawing>
              <wp:inline distT="0" distB="0" distL="0" distR="0" wp14:anchorId="57C89A51" wp14:editId="45D4EE5E">
                <wp:extent cx="3384550" cy="1316990"/>
                <wp:effectExtent l="0" t="57150" r="44450" b="0"/>
                <wp:docPr id="45" name="组合 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84550" cy="1316990"/>
                          <a:chOff x="0" y="0"/>
                          <a:chExt cx="3384550" cy="1316990"/>
                        </a:xfrm>
                      </wpg:grpSpPr>
                      <wpg:grpSp>
                        <wpg:cNvPr id="43" name="组合 43"/>
                        <wpg:cNvGrpSpPr/>
                        <wpg:grpSpPr>
                          <a:xfrm>
                            <a:off x="0" y="0"/>
                            <a:ext cx="3377475" cy="623846"/>
                            <a:chOff x="0" y="0"/>
                            <a:chExt cx="3377475" cy="623846"/>
                          </a:xfrm>
                        </wpg:grpSpPr>
                        <wpg:grpSp>
                          <wpg:cNvPr id="840795911" name="组合 840795911"/>
                          <wpg:cNvGrpSpPr/>
                          <wpg:grpSpPr>
                            <a:xfrm>
                              <a:off x="0" y="0"/>
                              <a:ext cx="1563915" cy="616226"/>
                              <a:chOff x="0" y="0"/>
                              <a:chExt cx="1563915" cy="616226"/>
                            </a:xfrm>
                          </wpg:grpSpPr>
                          <wps:wsp>
                            <wps:cNvPr id="16" name="直接连接符 16"/>
                            <wps:cNvCnPr/>
                            <wps:spPr>
                              <a:xfrm>
                                <a:off x="0" y="283029"/>
                                <a:ext cx="156391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840795910" name="组合 840795910"/>
                            <wpg:cNvGrpSpPr/>
                            <wpg:grpSpPr>
                              <a:xfrm>
                                <a:off x="27" y="0"/>
                                <a:ext cx="1557104" cy="616226"/>
                                <a:chOff x="-25373" y="0"/>
                                <a:chExt cx="1557104" cy="616226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5" name="图片 5" descr="C:\Users\Administrator\AppData\Local\Microsoft\Windows\INetCache\Content.Word\xiaoche.png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63600" y="72572"/>
                                  <a:ext cx="636270" cy="2247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2" name="图片 22" descr="C:\Users\Administrator\AppData\Local\Microsoft\Windows\INetCache\Content.Word\xiaoche.png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 flipH="1">
                                  <a:off x="0" y="72572"/>
                                  <a:ext cx="636270" cy="2247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840795906" name="直接箭头连接符 840795906"/>
                              <wps:cNvCnPr/>
                              <wps:spPr>
                                <a:xfrm>
                                  <a:off x="217715" y="0"/>
                                  <a:ext cx="264795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stealth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40795907" name="直接箭头连接符 840795907"/>
                              <wps:cNvCnPr/>
                              <wps:spPr>
                                <a:xfrm>
                                  <a:off x="976086" y="3628"/>
                                  <a:ext cx="264795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stealth" w="sm" len="med"/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40795908" name="文本框 840795908"/>
                              <wps:cNvSpPr txBox="1"/>
                              <wps:spPr>
                                <a:xfrm>
                                  <a:off x="50746" y="235613"/>
                                  <a:ext cx="565150" cy="2679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72D1D3B" w14:textId="77777777" w:rsidR="00B033D6" w:rsidRPr="00343BE0" w:rsidRDefault="00B033D6" w:rsidP="00E56E44">
                                    <w:pPr>
                                      <w:jc w:val="center"/>
                                      <w:rPr>
                                        <w:rFonts w:ascii="宋体" w:hAnsi="宋体" w:cs="Cambria Math" w:hint="eastAsia"/>
                                        <w:sz w:val="18"/>
                                        <w:szCs w:val="18"/>
                                      </w:rPr>
                                    </w:pPr>
                                    <w:r w:rsidRPr="00343BE0">
                                      <w:rPr>
                                        <w:rFonts w:ascii="宋体" w:hAnsi="宋体" w:cs="Cambria Math"/>
                                        <w:sz w:val="18"/>
                                        <w:szCs w:val="18"/>
                                      </w:rPr>
                                      <w:t>①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40795909" name="文本框 840795909"/>
                              <wps:cNvSpPr txBox="1"/>
                              <wps:spPr>
                                <a:xfrm>
                                  <a:off x="949666" y="235694"/>
                                  <a:ext cx="463550" cy="2546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B338236" w14:textId="77777777" w:rsidR="00B033D6" w:rsidRPr="00343BE0" w:rsidRDefault="00B033D6" w:rsidP="00E56E44">
                                    <w:pPr>
                                      <w:jc w:val="center"/>
                                      <w:rPr>
                                        <w:rFonts w:ascii="宋体" w:hAnsi="宋体" w:cs="Cambria Math" w:hint="eastAsia"/>
                                        <w:sz w:val="18"/>
                                        <w:szCs w:val="18"/>
                                      </w:rPr>
                                    </w:pPr>
                                    <w:r w:rsidRPr="00343BE0">
                                      <w:rPr>
                                        <w:rFonts w:ascii="宋体" w:hAnsi="宋体" w:cs="Cambria Math"/>
                                        <w:sz w:val="18"/>
                                        <w:szCs w:val="18"/>
                                      </w:rPr>
                                      <w:t>②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2" name="文本框 42"/>
                              <wps:cNvSpPr txBox="1"/>
                              <wps:spPr>
                                <a:xfrm>
                                  <a:off x="-25373" y="344557"/>
                                  <a:ext cx="1557104" cy="27166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AF9DB10" w14:textId="77777777" w:rsidR="00B033D6" w:rsidRPr="00343BE0" w:rsidRDefault="00B033D6" w:rsidP="00E56E44">
                                    <w:pPr>
                                      <w:jc w:val="center"/>
                                      <w:rPr>
                                        <w:rFonts w:cs="Times New Roman"/>
                                        <w:szCs w:val="21"/>
                                      </w:rPr>
                                    </w:pPr>
                                    <w:r w:rsidRPr="00343BE0">
                                      <w:rPr>
                                        <w:rFonts w:cs="Times New Roman"/>
                                        <w:szCs w:val="21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840795912" name="组合 840795912"/>
                          <wpg:cNvGrpSpPr/>
                          <wpg:grpSpPr>
                            <a:xfrm>
                              <a:off x="1813560" y="7620"/>
                              <a:ext cx="1563915" cy="616226"/>
                              <a:chOff x="0" y="0"/>
                              <a:chExt cx="1563915" cy="616226"/>
                            </a:xfrm>
                          </wpg:grpSpPr>
                          <wps:wsp>
                            <wps:cNvPr id="840795913" name="直接连接符 840795913"/>
                            <wps:cNvCnPr/>
                            <wps:spPr>
                              <a:xfrm>
                                <a:off x="0" y="283029"/>
                                <a:ext cx="156391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840795914" name="组合 840795914"/>
                            <wpg:cNvGrpSpPr/>
                            <wpg:grpSpPr>
                              <a:xfrm>
                                <a:off x="27" y="0"/>
                                <a:ext cx="1557104" cy="616226"/>
                                <a:chOff x="-25373" y="0"/>
                                <a:chExt cx="1557104" cy="616226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840795915" name="图片 840795915" descr="C:\Users\Administrator\AppData\Local\Microsoft\Windows\INetCache\Content.Word\xiaoche.png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63600" y="72572"/>
                                  <a:ext cx="636270" cy="2247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840795916" name="图片 840795916" descr="C:\Users\Administrator\AppData\Local\Microsoft\Windows\INetCache\Content.Word\xiaoche.png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 flipH="1">
                                  <a:off x="0" y="72572"/>
                                  <a:ext cx="636270" cy="2247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840795917" name="直接箭头连接符 840795917"/>
                              <wps:cNvCnPr/>
                              <wps:spPr>
                                <a:xfrm>
                                  <a:off x="217715" y="0"/>
                                  <a:ext cx="264795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stealth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40795918" name="直接箭头连接符 840795918"/>
                              <wps:cNvCnPr/>
                              <wps:spPr>
                                <a:xfrm>
                                  <a:off x="976086" y="3629"/>
                                  <a:ext cx="264795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stealth" w="sm" len="med"/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40795919" name="文本框 840795919"/>
                              <wps:cNvSpPr txBox="1"/>
                              <wps:spPr>
                                <a:xfrm>
                                  <a:off x="50746" y="235613"/>
                                  <a:ext cx="565150" cy="2679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7E967C3" w14:textId="77777777" w:rsidR="00B033D6" w:rsidRPr="00343BE0" w:rsidRDefault="00B033D6" w:rsidP="00E56E44">
                                    <w:pPr>
                                      <w:jc w:val="center"/>
                                      <w:rPr>
                                        <w:rFonts w:ascii="宋体" w:hAnsi="宋体" w:cs="Cambria Math" w:hint="eastAsia"/>
                                        <w:sz w:val="18"/>
                                        <w:szCs w:val="18"/>
                                      </w:rPr>
                                    </w:pPr>
                                    <w:r w:rsidRPr="00343BE0">
                                      <w:rPr>
                                        <w:rFonts w:ascii="宋体" w:hAnsi="宋体" w:cs="Cambria Math"/>
                                        <w:sz w:val="18"/>
                                        <w:szCs w:val="18"/>
                                      </w:rPr>
                                      <w:t>②</w:t>
                                    </w:r>
                                  </w:p>
                                  <w:p w14:paraId="403E718A" w14:textId="77777777" w:rsidR="00B033D6" w:rsidRPr="00343BE0" w:rsidRDefault="00B033D6" w:rsidP="00E56E44">
                                    <w:pPr>
                                      <w:jc w:val="center"/>
                                      <w:rPr>
                                        <w:rFonts w:ascii="宋体" w:hAnsi="宋体" w:cs="Cambria Math" w:hint="eastAsia"/>
                                        <w:sz w:val="18"/>
                                        <w:szCs w:val="18"/>
                                      </w:rPr>
                                    </w:pPr>
                                    <w:r w:rsidRPr="00343BE0">
                                      <w:rPr>
                                        <w:rFonts w:ascii="宋体" w:hAnsi="宋体" w:cs="Cambria Math"/>
                                        <w:sz w:val="18"/>
                                        <w:szCs w:val="18"/>
                                      </w:rPr>
                                      <w:t>①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40795920" name="文本框 840795920"/>
                              <wps:cNvSpPr txBox="1"/>
                              <wps:spPr>
                                <a:xfrm>
                                  <a:off x="949666" y="235694"/>
                                  <a:ext cx="463550" cy="2546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BF1AE34" w14:textId="77777777" w:rsidR="00B033D6" w:rsidRPr="00343BE0" w:rsidRDefault="00B033D6" w:rsidP="00E56E44">
                                    <w:pPr>
                                      <w:jc w:val="center"/>
                                      <w:rPr>
                                        <w:rFonts w:ascii="宋体" w:hAnsi="宋体" w:cs="Cambria Math" w:hint="eastAsi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宋体" w:hAnsi="宋体" w:cs="Cambria Math"/>
                                        <w:sz w:val="18"/>
                                        <w:szCs w:val="18"/>
                                      </w:rPr>
                                      <w:t>①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40795921" name="文本框 840795921"/>
                              <wps:cNvSpPr txBox="1"/>
                              <wps:spPr>
                                <a:xfrm>
                                  <a:off x="-25373" y="344557"/>
                                  <a:ext cx="1557104" cy="27166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2E1A1F9" w14:textId="77777777" w:rsidR="00B033D6" w:rsidRPr="00343BE0" w:rsidRDefault="00B033D6" w:rsidP="00E56E44">
                                    <w:pPr>
                                      <w:jc w:val="center"/>
                                      <w:rPr>
                                        <w:rFonts w:cs="Times New Roman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szCs w:val="21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44" name="组合 44"/>
                        <wpg:cNvGrpSpPr/>
                        <wpg:grpSpPr>
                          <a:xfrm>
                            <a:off x="0" y="701040"/>
                            <a:ext cx="3384550" cy="615950"/>
                            <a:chOff x="0" y="0"/>
                            <a:chExt cx="3384550" cy="615950"/>
                          </a:xfrm>
                        </wpg:grpSpPr>
                        <wpg:grpSp>
                          <wpg:cNvPr id="840795922" name="组合 840795922"/>
                          <wpg:cNvGrpSpPr/>
                          <wpg:grpSpPr>
                            <a:xfrm>
                              <a:off x="0" y="0"/>
                              <a:ext cx="1563370" cy="615950"/>
                              <a:chOff x="0" y="0"/>
                              <a:chExt cx="1563915" cy="616226"/>
                            </a:xfrm>
                          </wpg:grpSpPr>
                          <wps:wsp>
                            <wps:cNvPr id="840795923" name="直接连接符 840795923"/>
                            <wps:cNvCnPr/>
                            <wps:spPr>
                              <a:xfrm>
                                <a:off x="0" y="283029"/>
                                <a:ext cx="156391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840795924" name="组合 840795924"/>
                            <wpg:cNvGrpSpPr/>
                            <wpg:grpSpPr>
                              <a:xfrm>
                                <a:off x="27" y="0"/>
                                <a:ext cx="1557104" cy="616226"/>
                                <a:chOff x="-25373" y="0"/>
                                <a:chExt cx="1557104" cy="616226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840795925" name="图片 840795925" descr="C:\Users\Administrator\AppData\Local\Microsoft\Windows\INetCache\Content.Word\xiaoche.png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 flipH="1">
                                  <a:off x="863600" y="72572"/>
                                  <a:ext cx="636270" cy="2247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840795926" name="图片 840795926" descr="C:\Users\Administrator\AppData\Local\Microsoft\Windows\INetCache\Content.Word\xiaoche.png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 flipH="1">
                                  <a:off x="0" y="72572"/>
                                  <a:ext cx="636270" cy="2247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840795927" name="直接箭头连接符 840795927"/>
                              <wps:cNvCnPr/>
                              <wps:spPr>
                                <a:xfrm>
                                  <a:off x="217715" y="0"/>
                                  <a:ext cx="264795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stealth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40795929" name="文本框 840795929"/>
                              <wps:cNvSpPr txBox="1"/>
                              <wps:spPr>
                                <a:xfrm>
                                  <a:off x="50746" y="235613"/>
                                  <a:ext cx="565150" cy="2679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84F1537" w14:textId="77777777" w:rsidR="00B033D6" w:rsidRPr="00343BE0" w:rsidRDefault="00B033D6" w:rsidP="00E56E44">
                                    <w:pPr>
                                      <w:jc w:val="center"/>
                                      <w:rPr>
                                        <w:rFonts w:ascii="宋体" w:hAnsi="宋体" w:cs="Cambria Math" w:hint="eastAsia"/>
                                        <w:sz w:val="18"/>
                                        <w:szCs w:val="18"/>
                                      </w:rPr>
                                    </w:pPr>
                                    <w:r w:rsidRPr="00343BE0">
                                      <w:rPr>
                                        <w:rFonts w:ascii="宋体" w:hAnsi="宋体" w:cs="Cambria Math"/>
                                        <w:sz w:val="18"/>
                                        <w:szCs w:val="18"/>
                                      </w:rPr>
                                      <w:t>①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40795930" name="文本框 840795930"/>
                              <wps:cNvSpPr txBox="1"/>
                              <wps:spPr>
                                <a:xfrm>
                                  <a:off x="949666" y="235694"/>
                                  <a:ext cx="463550" cy="2546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817339B" w14:textId="77777777" w:rsidR="00B033D6" w:rsidRPr="00343BE0" w:rsidRDefault="00B033D6" w:rsidP="00E56E44">
                                    <w:pPr>
                                      <w:jc w:val="center"/>
                                      <w:rPr>
                                        <w:rFonts w:ascii="宋体" w:hAnsi="宋体" w:cs="Cambria Math" w:hint="eastAsia"/>
                                        <w:sz w:val="18"/>
                                        <w:szCs w:val="18"/>
                                      </w:rPr>
                                    </w:pPr>
                                    <w:r w:rsidRPr="00343BE0">
                                      <w:rPr>
                                        <w:rFonts w:ascii="宋体" w:hAnsi="宋体" w:cs="Cambria Math"/>
                                        <w:sz w:val="18"/>
                                        <w:szCs w:val="18"/>
                                      </w:rPr>
                                      <w:t>②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40795931" name="文本框 840795931"/>
                              <wps:cNvSpPr txBox="1"/>
                              <wps:spPr>
                                <a:xfrm>
                                  <a:off x="-25373" y="344557"/>
                                  <a:ext cx="1557104" cy="27166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A62AE36" w14:textId="77777777" w:rsidR="00B033D6" w:rsidRPr="00343BE0" w:rsidRDefault="00B033D6" w:rsidP="00E56E44">
                                    <w:pPr>
                                      <w:jc w:val="center"/>
                                      <w:rPr>
                                        <w:rFonts w:cs="Times New Roman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szCs w:val="21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840795932" name="组合 840795932"/>
                          <wpg:cNvGrpSpPr/>
                          <wpg:grpSpPr>
                            <a:xfrm>
                              <a:off x="1821180" y="0"/>
                              <a:ext cx="1563370" cy="615950"/>
                              <a:chOff x="0" y="0"/>
                              <a:chExt cx="1563915" cy="616226"/>
                            </a:xfrm>
                          </wpg:grpSpPr>
                          <wps:wsp>
                            <wps:cNvPr id="840795933" name="直接连接符 840795933"/>
                            <wps:cNvCnPr/>
                            <wps:spPr>
                              <a:xfrm>
                                <a:off x="0" y="283029"/>
                                <a:ext cx="156391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840795934" name="组合 840795934"/>
                            <wpg:cNvGrpSpPr/>
                            <wpg:grpSpPr>
                              <a:xfrm>
                                <a:off x="27" y="0"/>
                                <a:ext cx="1557104" cy="616226"/>
                                <a:chOff x="-25373" y="0"/>
                                <a:chExt cx="1557104" cy="616226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840795935" name="图片 840795935" descr="C:\Users\Administrator\AppData\Local\Microsoft\Windows\INetCache\Content.Word\xiaoche.png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 flipH="1">
                                  <a:off x="863600" y="72572"/>
                                  <a:ext cx="636270" cy="2247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32" name="图片 32" descr="C:\Users\Administrator\AppData\Local\Microsoft\Windows\INetCache\Content.Word\xiaoche.png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 flipH="1">
                                  <a:off x="0" y="72572"/>
                                  <a:ext cx="636270" cy="2247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33" name="直接箭头连接符 33"/>
                              <wps:cNvCnPr/>
                              <wps:spPr>
                                <a:xfrm>
                                  <a:off x="217715" y="0"/>
                                  <a:ext cx="264795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stealth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4" name="文本框 34"/>
                              <wps:cNvSpPr txBox="1"/>
                              <wps:spPr>
                                <a:xfrm>
                                  <a:off x="50746" y="235613"/>
                                  <a:ext cx="565150" cy="2679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E3D4A09" w14:textId="77777777" w:rsidR="00B033D6" w:rsidRPr="00343BE0" w:rsidRDefault="00B033D6" w:rsidP="00E56E44">
                                    <w:pPr>
                                      <w:jc w:val="center"/>
                                      <w:rPr>
                                        <w:rFonts w:ascii="宋体" w:hAnsi="宋体" w:cs="Cambria Math" w:hint="eastAsi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宋体" w:hAnsi="宋体" w:cs="Cambria Math"/>
                                        <w:sz w:val="18"/>
                                        <w:szCs w:val="18"/>
                                      </w:rPr>
                                      <w:t>②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5" name="文本框 35"/>
                              <wps:cNvSpPr txBox="1"/>
                              <wps:spPr>
                                <a:xfrm>
                                  <a:off x="949666" y="235694"/>
                                  <a:ext cx="463550" cy="2546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C47FEF8" w14:textId="77777777" w:rsidR="00B033D6" w:rsidRPr="00343BE0" w:rsidRDefault="00B033D6" w:rsidP="00E56E44">
                                    <w:pPr>
                                      <w:jc w:val="center"/>
                                      <w:rPr>
                                        <w:rFonts w:ascii="宋体" w:hAnsi="宋体" w:cs="Cambria Math" w:hint="eastAsi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宋体" w:hAnsi="宋体" w:cs="Cambria Math"/>
                                        <w:sz w:val="18"/>
                                        <w:szCs w:val="18"/>
                                      </w:rPr>
                                      <w:t>①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6" name="文本框 36"/>
                              <wps:cNvSpPr txBox="1"/>
                              <wps:spPr>
                                <a:xfrm>
                                  <a:off x="-25373" y="344557"/>
                                  <a:ext cx="1557104" cy="27166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40E3C30" w14:textId="77777777" w:rsidR="00B033D6" w:rsidRPr="00343BE0" w:rsidRDefault="00B033D6" w:rsidP="00E56E44">
                                    <w:pPr>
                                      <w:jc w:val="center"/>
                                      <w:rPr>
                                        <w:rFonts w:cs="Times New Roman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szCs w:val="21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57C89A51" id="组合 45" o:spid="_x0000_s2334" style="width:266.5pt;height:103.7pt;mso-position-horizontal-relative:char;mso-position-vertical-relative:line" coordsize="33845,1316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">
                <v:group id="组合 43" o:spid="_x0000_s2335" style="position:absolute;width:33774;height:6238" coordsize="33774,62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HNw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TMbw9yX8ALn8BQAA//8DAFBLAQItABQABgAIAAAAIQDb4fbL7gAAAIUBAAATAAAAAAAAAAAA&#10;AAAAAAAAAABbQ29udGVudF9UeXBlc10ueG1sUEsBAi0AFAAGAAgAAAAhAFr0LFu/AAAAFQEAAAsA&#10;AAAAAAAAAAAAAAAAHwEAAF9yZWxzLy5yZWxzUEsBAi0AFAAGAAgAAAAhAA5cc3DEAAAA2wAAAA8A&#10;AAAAAAAAAAAAAAAABwIAAGRycy9kb3ducmV2LnhtbFBLBQYAAAAAAwADALcAAAD4AgAAAAA=&#10;">
                  <v:group id="组合 840795911" o:spid="_x0000_s2336" style="position:absolute;width:15639;height:6162" coordsize="15639,6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">
                    <v:line id="直接连接符 16" o:spid="_x0000_s2337" style="position:absolute;visibility:visible;mso-wrap-style:square" from="0,2830" to="15639,2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" strokecolor="black [3213]" strokeweight=".5pt">
                      <v:stroke joinstyle="miter"/>
                    </v:line>
                    <v:group id="组合 840795910" o:spid="_x0000_s2338" style="position:absolute;width:15571;height:6162" coordorigin="-253" coordsize="15571,6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">
                      <v:shape id="图片 5" o:spid="_x0000_s2339" type="#_x0000_t75" style="position:absolute;left:8636;top:725;width:6362;height:224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">
                        <v:imagedata r:id="rId23" o:title="xiaoche"/>
                      </v:shape>
                      <v:shape id="图片 22" o:spid="_x0000_s2340" type="#_x0000_t75" style="position:absolute;top:725;width:6362;height:2248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">
                        <v:imagedata r:id="rId23" o:title="xiaoche"/>
                      </v:shape>
                      <v:shape id="直接箭头连接符 840795906" o:spid="_x0000_s2341" type="#_x0000_t32" style="position:absolute;left:2177;width:264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" strokecolor="black [3213]" strokeweight=".5pt">
                        <v:stroke endarrow="classic" endarrowwidth="narrow" joinstyle="miter"/>
                      </v:shape>
                      <v:shape id="直接箭头连接符 840795907" o:spid="_x0000_s2342" type="#_x0000_t32" style="position:absolute;left:9760;top:36;width:264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" strokecolor="black [3213]" strokeweight=".5pt">
                        <v:stroke startarrow="classic" startarrowwidth="narrow" endarrowwidth="narrow" joinstyle="miter"/>
                      </v:shape>
                      <v:shape id="文本框 840795908" o:spid="_x0000_s2343" type="#_x0000_t202" style="position:absolute;left:507;top:2356;width:5651;height:26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" filled="f" stroked="f" strokeweight=".5pt">
                        <v:textbox>
                          <w:txbxContent>
                            <w:p w14:paraId="072D1D3B" w14:textId="77777777" w:rsidR="00B033D6" w:rsidRPr="00343BE0" w:rsidRDefault="00B033D6" w:rsidP="00E56E44">
                              <w:pPr>
                                <w:jc w:val="center"/>
                                <w:rPr>
                                  <w:rFonts w:ascii="宋体" w:hAnsi="宋体" w:cs="Cambria Math" w:hint="eastAsia"/>
                                  <w:sz w:val="18"/>
                                  <w:szCs w:val="18"/>
                                </w:rPr>
                              </w:pPr>
                              <w:r w:rsidRPr="00343BE0">
                                <w:rPr>
                                  <w:rFonts w:ascii="宋体" w:hAnsi="宋体" w:cs="Cambria Math"/>
                                  <w:sz w:val="18"/>
                                  <w:szCs w:val="18"/>
                                </w:rPr>
                                <w:t>①</w:t>
                              </w:r>
                            </w:p>
                          </w:txbxContent>
                        </v:textbox>
                      </v:shape>
                      <v:shape id="文本框 840795909" o:spid="_x0000_s2344" type="#_x0000_t202" style="position:absolute;left:9496;top:2356;width:4636;height:25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" filled="f" stroked="f" strokeweight=".5pt">
                        <v:textbox>
                          <w:txbxContent>
                            <w:p w14:paraId="3B338236" w14:textId="77777777" w:rsidR="00B033D6" w:rsidRPr="00343BE0" w:rsidRDefault="00B033D6" w:rsidP="00E56E44">
                              <w:pPr>
                                <w:jc w:val="center"/>
                                <w:rPr>
                                  <w:rFonts w:ascii="宋体" w:hAnsi="宋体" w:cs="Cambria Math" w:hint="eastAsia"/>
                                  <w:sz w:val="18"/>
                                  <w:szCs w:val="18"/>
                                </w:rPr>
                              </w:pPr>
                              <w:r w:rsidRPr="00343BE0">
                                <w:rPr>
                                  <w:rFonts w:ascii="宋体" w:hAnsi="宋体" w:cs="Cambria Math"/>
                                  <w:sz w:val="18"/>
                                  <w:szCs w:val="18"/>
                                </w:rPr>
                                <w:t>②</w:t>
                              </w:r>
                            </w:p>
                          </w:txbxContent>
                        </v:textbox>
                      </v:shape>
                      <v:shape id="文本框 42" o:spid="_x0000_s2345" type="#_x0000_t202" style="position:absolute;left:-253;top:3445;width:15570;height:27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g5+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BYOg5+xQAAANsAAAAP&#10;AAAAAAAAAAAAAAAAAAcCAABkcnMvZG93bnJldi54bWxQSwUGAAAAAAMAAwC3AAAA+QIAAAAA&#10;" filled="f" stroked="f" strokeweight=".5pt">
                        <v:textbox>
                          <w:txbxContent>
                            <w:p w14:paraId="0AF9DB10" w14:textId="77777777" w:rsidR="00B033D6" w:rsidRPr="00343BE0" w:rsidRDefault="00B033D6" w:rsidP="00E56E44">
                              <w:pPr>
                                <w:jc w:val="center"/>
                                <w:rPr>
                                  <w:rFonts w:cs="Times New Roman"/>
                                  <w:szCs w:val="21"/>
                                </w:rPr>
                              </w:pPr>
                              <w:r w:rsidRPr="00343BE0">
                                <w:rPr>
                                  <w:rFonts w:cs="Times New Roman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</v:group>
                  </v:group>
                  <v:group id="组合 840795912" o:spid="_x0000_s2346" style="position:absolute;left:18135;top:76;width:15639;height:6162" coordsize="15639,6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">
                    <v:line id="直接连接符 840795913" o:spid="_x0000_s2347" style="position:absolute;visibility:visible;mso-wrap-style:square" from="0,2830" to="15639,2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" strokecolor="black [3213]" strokeweight=".5pt">
                      <v:stroke joinstyle="miter"/>
                    </v:line>
                    <v:group id="组合 840795914" o:spid="_x0000_s2348" style="position:absolute;width:15571;height:6162" coordorigin="-253" coordsize="15571,6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">
                      <v:shape id="图片 840795915" o:spid="_x0000_s2349" type="#_x0000_t75" style="position:absolute;left:8636;top:725;width:6362;height:224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">
                        <v:imagedata r:id="rId23" o:title="xiaoche"/>
                      </v:shape>
                      <v:shape id="图片 840795916" o:spid="_x0000_s2350" type="#_x0000_t75" style="position:absolute;top:725;width:6362;height:2248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">
                        <v:imagedata r:id="rId23" o:title="xiaoche"/>
                      </v:shape>
                      <v:shape id="直接箭头连接符 840795917" o:spid="_x0000_s2351" type="#_x0000_t32" style="position:absolute;left:2177;width:264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" strokecolor="black [3213]" strokeweight=".5pt">
                        <v:stroke endarrow="classic" endarrowwidth="narrow" joinstyle="miter"/>
                      </v:shape>
                      <v:shape id="直接箭头连接符 840795918" o:spid="_x0000_s2352" type="#_x0000_t32" style="position:absolute;left:9760;top:36;width:264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" strokecolor="black [3213]" strokeweight=".5pt">
                        <v:stroke startarrow="classic" startarrowwidth="narrow" endarrowwidth="narrow" joinstyle="miter"/>
                      </v:shape>
                      <v:shape id="文本框 840795919" o:spid="_x0000_s2353" type="#_x0000_t202" style="position:absolute;left:507;top:2356;width:5651;height:26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" filled="f" stroked="f" strokeweight=".5pt">
                        <v:textbox>
                          <w:txbxContent>
                            <w:p w14:paraId="27E967C3" w14:textId="77777777" w:rsidR="00B033D6" w:rsidRPr="00343BE0" w:rsidRDefault="00B033D6" w:rsidP="00E56E44">
                              <w:pPr>
                                <w:jc w:val="center"/>
                                <w:rPr>
                                  <w:rFonts w:ascii="宋体" w:hAnsi="宋体" w:cs="Cambria Math" w:hint="eastAsia"/>
                                  <w:sz w:val="18"/>
                                  <w:szCs w:val="18"/>
                                </w:rPr>
                              </w:pPr>
                              <w:r w:rsidRPr="00343BE0">
                                <w:rPr>
                                  <w:rFonts w:ascii="宋体" w:hAnsi="宋体" w:cs="Cambria Math"/>
                                  <w:sz w:val="18"/>
                                  <w:szCs w:val="18"/>
                                </w:rPr>
                                <w:t>②</w:t>
                              </w:r>
                            </w:p>
                            <w:p w14:paraId="403E718A" w14:textId="77777777" w:rsidR="00B033D6" w:rsidRPr="00343BE0" w:rsidRDefault="00B033D6" w:rsidP="00E56E44">
                              <w:pPr>
                                <w:jc w:val="center"/>
                                <w:rPr>
                                  <w:rFonts w:ascii="宋体" w:hAnsi="宋体" w:cs="Cambria Math" w:hint="eastAsia"/>
                                  <w:sz w:val="18"/>
                                  <w:szCs w:val="18"/>
                                </w:rPr>
                              </w:pPr>
                              <w:r w:rsidRPr="00343BE0">
                                <w:rPr>
                                  <w:rFonts w:ascii="宋体" w:hAnsi="宋体" w:cs="Cambria Math"/>
                                  <w:sz w:val="18"/>
                                  <w:szCs w:val="18"/>
                                </w:rPr>
                                <w:t>①</w:t>
                              </w:r>
                            </w:p>
                          </w:txbxContent>
                        </v:textbox>
                      </v:shape>
                      <v:shape id="文本框 840795920" o:spid="_x0000_s2354" type="#_x0000_t202" style="position:absolute;left:9496;top:2356;width:4636;height:25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" filled="f" stroked="f" strokeweight=".5pt">
                        <v:textbox>
                          <w:txbxContent>
                            <w:p w14:paraId="4BF1AE34" w14:textId="77777777" w:rsidR="00B033D6" w:rsidRPr="00343BE0" w:rsidRDefault="00B033D6" w:rsidP="00E56E44">
                              <w:pPr>
                                <w:jc w:val="center"/>
                                <w:rPr>
                                  <w:rFonts w:ascii="宋体" w:hAnsi="宋体" w:cs="Cambria Math"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宋体" w:hAnsi="宋体" w:cs="Cambria Math"/>
                                  <w:sz w:val="18"/>
                                  <w:szCs w:val="18"/>
                                </w:rPr>
                                <w:t>①</w:t>
                              </w:r>
                            </w:p>
                          </w:txbxContent>
                        </v:textbox>
                      </v:shape>
                      <v:shape id="文本框 840795921" o:spid="_x0000_s2355" type="#_x0000_t202" style="position:absolute;left:-253;top:3445;width:15570;height:27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" filled="f" stroked="f" strokeweight=".5pt">
                        <v:textbox>
                          <w:txbxContent>
                            <w:p w14:paraId="62E1A1F9" w14:textId="77777777" w:rsidR="00B033D6" w:rsidRPr="00343BE0" w:rsidRDefault="00B033D6" w:rsidP="00E56E44">
                              <w:pPr>
                                <w:jc w:val="center"/>
                                <w:rPr>
                                  <w:rFonts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v:group id="组合 44" o:spid="_x0000_s2356" style="position:absolute;top:7010;width:33845;height:6159" coordsize="33845,6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<v:group id="组合 840795922" o:spid="_x0000_s2357" style="position:absolute;width:15633;height:6159" coordsize="15639,6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">
                    <v:line id="直接连接符 840795923" o:spid="_x0000_s2358" style="position:absolute;visibility:visible;mso-wrap-style:square" from="0,2830" to="15639,2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" strokecolor="black [3213]" strokeweight=".5pt">
                      <v:stroke joinstyle="miter"/>
                    </v:line>
                    <v:group id="组合 840795924" o:spid="_x0000_s2359" style="position:absolute;width:15571;height:6162" coordorigin="-253" coordsize="15571,6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">
                      <v:shape id="图片 840795925" o:spid="_x0000_s2360" type="#_x0000_t75" style="position:absolute;left:8636;top:725;width:6362;height:2248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">
                        <v:imagedata r:id="rId23" o:title="xiaoche"/>
                      </v:shape>
                      <v:shape id="图片 840795926" o:spid="_x0000_s2361" type="#_x0000_t75" style="position:absolute;top:725;width:6362;height:2248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">
                        <v:imagedata r:id="rId23" o:title="xiaoche"/>
                      </v:shape>
                      <v:shape id="直接箭头连接符 840795927" o:spid="_x0000_s2362" type="#_x0000_t32" style="position:absolute;left:2177;width:264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" strokecolor="black [3213]" strokeweight=".5pt">
                        <v:stroke endarrow="classic" endarrowwidth="narrow" joinstyle="miter"/>
                      </v:shape>
                      <v:shape id="文本框 840795929" o:spid="_x0000_s2363" type="#_x0000_t202" style="position:absolute;left:507;top:2356;width:5651;height:26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" filled="f" stroked="f" strokeweight=".5pt">
                        <v:textbox>
                          <w:txbxContent>
                            <w:p w14:paraId="484F1537" w14:textId="77777777" w:rsidR="00B033D6" w:rsidRPr="00343BE0" w:rsidRDefault="00B033D6" w:rsidP="00E56E44">
                              <w:pPr>
                                <w:jc w:val="center"/>
                                <w:rPr>
                                  <w:rFonts w:ascii="宋体" w:hAnsi="宋体" w:cs="Cambria Math" w:hint="eastAsia"/>
                                  <w:sz w:val="18"/>
                                  <w:szCs w:val="18"/>
                                </w:rPr>
                              </w:pPr>
                              <w:r w:rsidRPr="00343BE0">
                                <w:rPr>
                                  <w:rFonts w:ascii="宋体" w:hAnsi="宋体" w:cs="Cambria Math"/>
                                  <w:sz w:val="18"/>
                                  <w:szCs w:val="18"/>
                                </w:rPr>
                                <w:t>①</w:t>
                              </w:r>
                            </w:p>
                          </w:txbxContent>
                        </v:textbox>
                      </v:shape>
                      <v:shape id="文本框 840795930" o:spid="_x0000_s2364" type="#_x0000_t202" style="position:absolute;left:9496;top:2356;width:4636;height:25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" filled="f" stroked="f" strokeweight=".5pt">
                        <v:textbox>
                          <w:txbxContent>
                            <w:p w14:paraId="6817339B" w14:textId="77777777" w:rsidR="00B033D6" w:rsidRPr="00343BE0" w:rsidRDefault="00B033D6" w:rsidP="00E56E44">
                              <w:pPr>
                                <w:jc w:val="center"/>
                                <w:rPr>
                                  <w:rFonts w:ascii="宋体" w:hAnsi="宋体" w:cs="Cambria Math" w:hint="eastAsia"/>
                                  <w:sz w:val="18"/>
                                  <w:szCs w:val="18"/>
                                </w:rPr>
                              </w:pPr>
                              <w:r w:rsidRPr="00343BE0">
                                <w:rPr>
                                  <w:rFonts w:ascii="宋体" w:hAnsi="宋体" w:cs="Cambria Math"/>
                                  <w:sz w:val="18"/>
                                  <w:szCs w:val="18"/>
                                </w:rPr>
                                <w:t>②</w:t>
                              </w:r>
                            </w:p>
                          </w:txbxContent>
                        </v:textbox>
                      </v:shape>
                      <v:shape id="文本框 840795931" o:spid="_x0000_s2365" type="#_x0000_t202" style="position:absolute;left:-253;top:3445;width:15570;height:27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" filled="f" stroked="f" strokeweight=".5pt">
                        <v:textbox>
                          <w:txbxContent>
                            <w:p w14:paraId="3A62AE36" w14:textId="77777777" w:rsidR="00B033D6" w:rsidRPr="00343BE0" w:rsidRDefault="00B033D6" w:rsidP="00E56E44">
                              <w:pPr>
                                <w:jc w:val="center"/>
                                <w:rPr>
                                  <w:rFonts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</v:group>
                  <v:group id="组合 840795932" o:spid="_x0000_s2366" style="position:absolute;left:18211;width:15634;height:6159" coordsize="15639,6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">
                    <v:line id="直接连接符 840795933" o:spid="_x0000_s2367" style="position:absolute;visibility:visible;mso-wrap-style:square" from="0,2830" to="15639,2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" strokecolor="black [3213]" strokeweight=".5pt">
                      <v:stroke joinstyle="miter"/>
                    </v:line>
                    <v:group id="组合 840795934" o:spid="_x0000_s2368" style="position:absolute;width:15571;height:6162" coordorigin="-253" coordsize="15571,6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">
                      <v:shape id="图片 840795935" o:spid="_x0000_s2369" type="#_x0000_t75" style="position:absolute;left:8636;top:725;width:6362;height:2248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">
                        <v:imagedata r:id="rId23" o:title="xiaoche"/>
                      </v:shape>
                      <v:shape id="图片 32" o:spid="_x0000_s2370" type="#_x0000_t75" style="position:absolute;top:725;width:6362;height:2248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">
                        <v:imagedata r:id="rId23" o:title="xiaoche"/>
                      </v:shape>
                      <v:shape id="直接箭头连接符 33" o:spid="_x0000_s2371" type="#_x0000_t32" style="position:absolute;left:2177;width:264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" strokecolor="black [3213]" strokeweight=".5pt">
                        <v:stroke endarrow="classic" endarrowwidth="narrow" joinstyle="miter"/>
                      </v:shape>
                      <v:shape id="文本框 34" o:spid="_x0000_s2372" type="#_x0000_t202" style="position:absolute;left:507;top:2356;width:5651;height:26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UDsxQAAANs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" filled="f" stroked="f" strokeweight=".5pt">
                        <v:textbox>
                          <w:txbxContent>
                            <w:p w14:paraId="0E3D4A09" w14:textId="77777777" w:rsidR="00B033D6" w:rsidRPr="00343BE0" w:rsidRDefault="00B033D6" w:rsidP="00E56E44">
                              <w:pPr>
                                <w:jc w:val="center"/>
                                <w:rPr>
                                  <w:rFonts w:ascii="宋体" w:hAnsi="宋体" w:cs="Cambria Math"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宋体" w:hAnsi="宋体" w:cs="Cambria Math"/>
                                  <w:sz w:val="18"/>
                                  <w:szCs w:val="18"/>
                                </w:rPr>
                                <w:t>②</w:t>
                              </w:r>
                            </w:p>
                          </w:txbxContent>
                        </v:textbox>
                      </v:shape>
                      <v:shape id="文本框 35" o:spid="_x0000_s2373" type="#_x0000_t202" style="position:absolute;left:9496;top:2356;width:4636;height:25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eV3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CP1eV3xQAAANsAAAAP&#10;AAAAAAAAAAAAAAAAAAcCAABkcnMvZG93bnJldi54bWxQSwUGAAAAAAMAAwC3AAAA+QIAAAAA&#10;" filled="f" stroked="f" strokeweight=".5pt">
                        <v:textbox>
                          <w:txbxContent>
                            <w:p w14:paraId="2C47FEF8" w14:textId="77777777" w:rsidR="00B033D6" w:rsidRPr="00343BE0" w:rsidRDefault="00B033D6" w:rsidP="00E56E44">
                              <w:pPr>
                                <w:jc w:val="center"/>
                                <w:rPr>
                                  <w:rFonts w:ascii="宋体" w:hAnsi="宋体" w:cs="Cambria Math"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宋体" w:hAnsi="宋体" w:cs="Cambria Math"/>
                                  <w:sz w:val="18"/>
                                  <w:szCs w:val="18"/>
                                </w:rPr>
                                <w:t>①</w:t>
                              </w:r>
                            </w:p>
                          </w:txbxContent>
                        </v:textbox>
                      </v:shape>
                      <v:shape id="文本框 36" o:spid="_x0000_s2374" type="#_x0000_t202" style="position:absolute;left:-253;top:3445;width:15570;height:27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3sA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B/B3sAxQAAANsAAAAP&#10;AAAAAAAAAAAAAAAAAAcCAABkcnMvZG93bnJldi54bWxQSwUGAAAAAAMAAwC3AAAA+QIAAAAA&#10;" filled="f" stroked="f" strokeweight=".5pt">
                        <v:textbox>
                          <w:txbxContent>
                            <w:p w14:paraId="540E3C30" w14:textId="77777777" w:rsidR="00B033D6" w:rsidRPr="00343BE0" w:rsidRDefault="00B033D6" w:rsidP="00E56E44">
                              <w:pPr>
                                <w:jc w:val="center"/>
                                <w:rPr>
                                  <w:rFonts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w10:anchorlock/>
              </v:group>
            </w:pict>
          </mc:Fallback>
        </mc:AlternateContent>
      </w:r>
    </w:p>
    <w:p w14:paraId="4A5655AC" w14:textId="736DF4E2" w:rsidR="008E563E" w:rsidRPr="00F66E96" w:rsidRDefault="008E563E" w:rsidP="009A5C76">
      <w:pPr>
        <w:spacing w:line="312" w:lineRule="auto"/>
        <w:ind w:leftChars="200" w:left="945" w:hangingChars="250" w:hanging="525"/>
        <w:jc w:val="left"/>
        <w:rPr>
          <w:rFonts w:cs="Times New Roman"/>
          <w:color w:val="000000" w:themeColor="text1"/>
        </w:rPr>
      </w:pPr>
      <w:r w:rsidRPr="00F66E96">
        <w:rPr>
          <w:rFonts w:cs="Times New Roman" w:hint="eastAsia"/>
          <w:color w:val="000000" w:themeColor="text1"/>
        </w:rPr>
        <w:t>（</w:t>
      </w:r>
      <w:r w:rsidRPr="00F66E96">
        <w:rPr>
          <w:rFonts w:cs="Times New Roman" w:hint="eastAsia"/>
          <w:color w:val="000000" w:themeColor="text1"/>
        </w:rPr>
        <w:t>2</w:t>
      </w:r>
      <w:r w:rsidRPr="00F66E96">
        <w:rPr>
          <w:rFonts w:cs="Times New Roman" w:hint="eastAsia"/>
          <w:color w:val="000000" w:themeColor="text1"/>
        </w:rPr>
        <w:t>）</w:t>
      </w:r>
      <w:r w:rsidRPr="00F66E96">
        <w:rPr>
          <w:rFonts w:cs="Times New Roman"/>
          <w:color w:val="000000" w:themeColor="text1"/>
        </w:rPr>
        <w:t>（</w:t>
      </w:r>
      <w:r w:rsidRPr="00F66E96">
        <w:rPr>
          <w:rFonts w:cs="Times New Roman"/>
          <w:color w:val="000000" w:themeColor="text1"/>
        </w:rPr>
        <w:t>2</w:t>
      </w:r>
      <w:r w:rsidRPr="00F66E96">
        <w:rPr>
          <w:rFonts w:cs="Times New Roman"/>
          <w:color w:val="000000" w:themeColor="text1"/>
        </w:rPr>
        <w:t>分）</w:t>
      </w:r>
      <w:r w:rsidRPr="00F66E96">
        <w:rPr>
          <w:rFonts w:cs="Times New Roman" w:hint="eastAsia"/>
          <w:color w:val="000000" w:themeColor="text1"/>
        </w:rPr>
        <w:t>若小车</w:t>
      </w:r>
      <w:r w:rsidR="008B340E" w:rsidRPr="00F66E96">
        <w:rPr>
          <w:rFonts w:ascii="宋体" w:hAnsi="宋体" w:cs="Cambria Math"/>
          <w:color w:val="000000" w:themeColor="text1"/>
          <w:sz w:val="18"/>
          <w:szCs w:val="18"/>
        </w:rPr>
        <w:t>①</w:t>
      </w:r>
      <w:r w:rsidRPr="00F66E96">
        <w:rPr>
          <w:rFonts w:cs="Times New Roman" w:hint="eastAsia"/>
          <w:color w:val="000000" w:themeColor="text1"/>
        </w:rPr>
        <w:t>质量</w:t>
      </w:r>
      <w:r w:rsidRPr="00F66E96">
        <w:rPr>
          <w:rFonts w:cs="Times New Roman" w:hint="eastAsia"/>
          <w:i/>
          <w:color w:val="000000" w:themeColor="text1"/>
        </w:rPr>
        <w:t>m</w:t>
      </w:r>
      <w:r w:rsidRPr="00F66E96">
        <w:rPr>
          <w:rFonts w:cs="Times New Roman"/>
          <w:color w:val="000000" w:themeColor="text1"/>
          <w:vertAlign w:val="subscript"/>
        </w:rPr>
        <w:t>1</w:t>
      </w:r>
      <w:r w:rsidR="009A5C76" w:rsidRPr="00F66E96">
        <w:rPr>
          <w:rFonts w:cs="Times New Roman" w:hint="eastAsia"/>
          <w:color w:val="000000" w:themeColor="text1"/>
        </w:rPr>
        <w:t>＝</w:t>
      </w:r>
      <w:r w:rsidRPr="00F66E96">
        <w:rPr>
          <w:rFonts w:cs="Times New Roman"/>
          <w:color w:val="000000" w:themeColor="text1"/>
        </w:rPr>
        <w:t>0.169</w:t>
      </w:r>
      <w:r w:rsidRPr="00F66E96">
        <w:rPr>
          <w:rFonts w:cs="Times New Roman" w:hint="eastAsia"/>
          <w:color w:val="000000" w:themeColor="text1"/>
        </w:rPr>
        <w:t>kg</w:t>
      </w:r>
      <w:r w:rsidRPr="00F66E96">
        <w:rPr>
          <w:rFonts w:cs="Times New Roman" w:hint="eastAsia"/>
          <w:color w:val="000000" w:themeColor="text1"/>
        </w:rPr>
        <w:t>，可得</w:t>
      </w:r>
      <w:r w:rsidR="008B340E" w:rsidRPr="00F66E96">
        <w:rPr>
          <w:rFonts w:cs="Times New Roman" w:hint="eastAsia"/>
          <w:color w:val="000000" w:themeColor="text1"/>
        </w:rPr>
        <w:t>小车</w:t>
      </w:r>
      <w:r w:rsidR="008B340E" w:rsidRPr="00F66E96">
        <w:rPr>
          <w:rFonts w:ascii="宋体" w:hAnsi="宋体" w:cs="Cambria Math"/>
          <w:color w:val="000000" w:themeColor="text1"/>
          <w:sz w:val="18"/>
          <w:szCs w:val="18"/>
        </w:rPr>
        <w:t>②</w:t>
      </w:r>
      <w:r w:rsidR="008B340E" w:rsidRPr="00F66E96">
        <w:rPr>
          <w:rFonts w:cs="Times New Roman" w:hint="eastAsia"/>
          <w:color w:val="000000" w:themeColor="text1"/>
        </w:rPr>
        <w:t>质量</w:t>
      </w:r>
      <w:r w:rsidRPr="00F66E96">
        <w:rPr>
          <w:rFonts w:cs="Times New Roman" w:hint="eastAsia"/>
          <w:i/>
          <w:color w:val="000000" w:themeColor="text1"/>
        </w:rPr>
        <w:t>m</w:t>
      </w:r>
      <w:r w:rsidRPr="00F66E96">
        <w:rPr>
          <w:rFonts w:cs="Times New Roman"/>
          <w:color w:val="000000" w:themeColor="text1"/>
          <w:vertAlign w:val="subscript"/>
        </w:rPr>
        <w:t>2</w:t>
      </w:r>
      <w:r w:rsidRPr="00F66E96">
        <w:rPr>
          <w:rFonts w:cs="Times New Roman" w:hint="eastAsia"/>
          <w:color w:val="000000" w:themeColor="text1"/>
        </w:rPr>
        <w:t>为</w:t>
      </w:r>
      <w:r w:rsidRPr="00F66E96">
        <w:rPr>
          <w:rFonts w:cs="Times New Roman" w:hint="eastAsia"/>
          <w:color w:val="000000" w:themeColor="text1"/>
        </w:rPr>
        <w:t>_</w:t>
      </w:r>
      <w:r w:rsidRPr="00F66E96">
        <w:rPr>
          <w:rFonts w:cs="Times New Roman"/>
          <w:color w:val="000000" w:themeColor="text1"/>
        </w:rPr>
        <w:t>_________</w:t>
      </w:r>
      <w:r w:rsidRPr="00F66E96">
        <w:rPr>
          <w:rFonts w:cs="Times New Roman" w:hint="eastAsia"/>
          <w:color w:val="000000" w:themeColor="text1"/>
        </w:rPr>
        <w:t>kg</w:t>
      </w:r>
      <w:r w:rsidRPr="00F66E96">
        <w:rPr>
          <w:rFonts w:cs="Times New Roman" w:hint="eastAsia"/>
          <w:color w:val="000000" w:themeColor="text1"/>
        </w:rPr>
        <w:t>。（保留三位有效数字）</w:t>
      </w:r>
    </w:p>
    <w:p w14:paraId="6D2182BF" w14:textId="50FFFDA5" w:rsidR="008E563E" w:rsidRPr="00F66E96" w:rsidRDefault="009A5C76" w:rsidP="009A5C76">
      <w:pPr>
        <w:spacing w:line="312" w:lineRule="auto"/>
        <w:ind w:left="420" w:hangingChars="200" w:hanging="420"/>
        <w:rPr>
          <w:rFonts w:cs="Times New Roman"/>
          <w:color w:val="000000" w:themeColor="text1"/>
        </w:rPr>
      </w:pPr>
      <w:r w:rsidRPr="00F66E96">
        <w:rPr>
          <w:rFonts w:cs="Times New Roman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505664" behindDoc="0" locked="0" layoutInCell="1" allowOverlap="1" wp14:anchorId="14C956EE" wp14:editId="37EAA080">
                <wp:simplePos x="0" y="0"/>
                <wp:positionH relativeFrom="margin">
                  <wp:align>right</wp:align>
                </wp:positionH>
                <wp:positionV relativeFrom="paragraph">
                  <wp:posOffset>86009</wp:posOffset>
                </wp:positionV>
                <wp:extent cx="1291590" cy="1372235"/>
                <wp:effectExtent l="0" t="0" r="3810" b="0"/>
                <wp:wrapSquare wrapText="bothSides"/>
                <wp:docPr id="38" name="组合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91590" cy="1372235"/>
                          <a:chOff x="-14212" y="0"/>
                          <a:chExt cx="1293196" cy="1375625"/>
                        </a:xfrm>
                      </wpg:grpSpPr>
                      <wpg:grpSp>
                        <wpg:cNvPr id="50" name="组合 50"/>
                        <wpg:cNvGrpSpPr/>
                        <wpg:grpSpPr>
                          <a:xfrm>
                            <a:off x="0" y="64770"/>
                            <a:ext cx="1254296" cy="919179"/>
                            <a:chOff x="0" y="0"/>
                            <a:chExt cx="1254296" cy="919179"/>
                          </a:xfrm>
                        </wpg:grpSpPr>
                        <wps:wsp>
                          <wps:cNvPr id="54" name="直接连接符 54"/>
                          <wps:cNvCnPr/>
                          <wps:spPr>
                            <a:xfrm>
                              <a:off x="962218" y="678180"/>
                              <a:ext cx="0" cy="2209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57" name="组合 57"/>
                          <wpg:cNvGrpSpPr/>
                          <wpg:grpSpPr>
                            <a:xfrm>
                              <a:off x="0" y="0"/>
                              <a:ext cx="1254296" cy="919179"/>
                              <a:chOff x="0" y="0"/>
                              <a:chExt cx="1254296" cy="919179"/>
                            </a:xfrm>
                          </wpg:grpSpPr>
                          <wpg:grpSp>
                            <wpg:cNvPr id="59" name="组合 59"/>
                            <wpg:cNvGrpSpPr/>
                            <wpg:grpSpPr>
                              <a:xfrm>
                                <a:off x="72390" y="0"/>
                                <a:ext cx="335280" cy="681355"/>
                                <a:chOff x="0" y="0"/>
                                <a:chExt cx="220133" cy="681567"/>
                              </a:xfrm>
                            </wpg:grpSpPr>
                            <wps:wsp>
                              <wps:cNvPr id="60" name="直接连接符 60"/>
                              <wps:cNvCnPr/>
                              <wps:spPr>
                                <a:xfrm>
                                  <a:off x="0" y="677334"/>
                                  <a:ext cx="220133" cy="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1" name="直接连接符 61"/>
                              <wps:cNvCnPr/>
                              <wps:spPr>
                                <a:xfrm flipH="1" flipV="1">
                                  <a:off x="220133" y="0"/>
                                  <a:ext cx="0" cy="681567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2" name="直接连接符 62"/>
                              <wps:cNvCnPr/>
                              <wps:spPr>
                                <a:xfrm flipH="1" flipV="1">
                                  <a:off x="4233" y="0"/>
                                  <a:ext cx="0" cy="681567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63" name="组合 63"/>
                            <wpg:cNvGrpSpPr/>
                            <wpg:grpSpPr>
                              <a:xfrm>
                                <a:off x="782191" y="0"/>
                                <a:ext cx="339293" cy="681355"/>
                                <a:chOff x="-181861" y="0"/>
                                <a:chExt cx="222768" cy="681567"/>
                              </a:xfrm>
                            </wpg:grpSpPr>
                            <wps:wsp>
                              <wps:cNvPr id="688926176" name="直接连接符 688926176"/>
                              <wps:cNvCnPr/>
                              <wps:spPr>
                                <a:xfrm>
                                  <a:off x="-181861" y="677334"/>
                                  <a:ext cx="220133" cy="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88926177" name="直接连接符 688926177"/>
                              <wps:cNvCnPr/>
                              <wps:spPr>
                                <a:xfrm flipH="1" flipV="1">
                                  <a:off x="40907" y="0"/>
                                  <a:ext cx="0" cy="681567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88926178" name="直接连接符 688926178"/>
                              <wps:cNvCnPr/>
                              <wps:spPr>
                                <a:xfrm flipH="1" flipV="1">
                                  <a:off x="-177634" y="0"/>
                                  <a:ext cx="0" cy="681567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688926179" name="组合 688926179"/>
                            <wpg:cNvGrpSpPr/>
                            <wpg:grpSpPr>
                              <a:xfrm>
                                <a:off x="83820" y="171450"/>
                                <a:ext cx="304800" cy="505673"/>
                                <a:chOff x="0" y="0"/>
                                <a:chExt cx="304800" cy="505673"/>
                              </a:xfrm>
                            </wpg:grpSpPr>
                            <wps:wsp>
                              <wps:cNvPr id="688926180" name="直接连接符 688926180"/>
                              <wps:cNvCnPr/>
                              <wps:spPr>
                                <a:xfrm flipH="1" flipV="1">
                                  <a:off x="3810" y="255270"/>
                                  <a:ext cx="198120" cy="250403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88926181" name="直接连接符 688926181"/>
                              <wps:cNvCnPr/>
                              <wps:spPr>
                                <a:xfrm flipH="1" flipV="1">
                                  <a:off x="3810" y="251460"/>
                                  <a:ext cx="300990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88926182" name="直接连接符 688926182"/>
                              <wps:cNvCnPr/>
                              <wps:spPr>
                                <a:xfrm flipH="1">
                                  <a:off x="0" y="0"/>
                                  <a:ext cx="198120" cy="250403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688926183" name="组合 688926183"/>
                            <wpg:cNvGrpSpPr/>
                            <wpg:grpSpPr>
                              <a:xfrm>
                                <a:off x="148590" y="182880"/>
                                <a:ext cx="125730" cy="476250"/>
                                <a:chOff x="0" y="0"/>
                                <a:chExt cx="125730" cy="476250"/>
                              </a:xfrm>
                            </wpg:grpSpPr>
                            <wpg:grpSp>
                              <wpg:cNvPr id="688926184" name="组合 688926184"/>
                              <wpg:cNvGrpSpPr/>
                              <wpg:grpSpPr>
                                <a:xfrm>
                                  <a:off x="41910" y="0"/>
                                  <a:ext cx="83820" cy="476250"/>
                                  <a:chOff x="0" y="0"/>
                                  <a:chExt cx="83820" cy="476250"/>
                                </a:xfrm>
                              </wpg:grpSpPr>
                              <wps:wsp>
                                <wps:cNvPr id="688926185" name="直接箭头连接符 688926185"/>
                                <wps:cNvCnPr/>
                                <wps:spPr>
                                  <a:xfrm flipH="1">
                                    <a:off x="11430" y="0"/>
                                    <a:ext cx="68580" cy="9525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88926186" name="直接箭头连接符 688926186"/>
                                <wps:cNvCnPr/>
                                <wps:spPr>
                                  <a:xfrm>
                                    <a:off x="0" y="373380"/>
                                    <a:ext cx="83820" cy="10287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688926187" name="任意多边形 688926187"/>
                              <wps:cNvSpPr/>
                              <wps:spPr>
                                <a:xfrm>
                                  <a:off x="0" y="148590"/>
                                  <a:ext cx="47881" cy="95250"/>
                                </a:xfrm>
                                <a:custGeom>
                                  <a:avLst/>
                                  <a:gdLst>
                                    <a:gd name="connsiteX0" fmla="*/ 0 w 119146"/>
                                    <a:gd name="connsiteY0" fmla="*/ 0 h 236220"/>
                                    <a:gd name="connsiteX1" fmla="*/ 80010 w 119146"/>
                                    <a:gd name="connsiteY1" fmla="*/ 68580 h 236220"/>
                                    <a:gd name="connsiteX2" fmla="*/ 114300 w 119146"/>
                                    <a:gd name="connsiteY2" fmla="*/ 171450 h 236220"/>
                                    <a:gd name="connsiteX3" fmla="*/ 118110 w 119146"/>
                                    <a:gd name="connsiteY3" fmla="*/ 236220 h 236220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</a:cxnLst>
                                  <a:rect l="l" t="t" r="r" b="b"/>
                                  <a:pathLst>
                                    <a:path w="119146" h="236220">
                                      <a:moveTo>
                                        <a:pt x="0" y="0"/>
                                      </a:moveTo>
                                      <a:cubicBezTo>
                                        <a:pt x="30480" y="20002"/>
                                        <a:pt x="60960" y="40005"/>
                                        <a:pt x="80010" y="68580"/>
                                      </a:cubicBezTo>
                                      <a:cubicBezTo>
                                        <a:pt x="99060" y="97155"/>
                                        <a:pt x="107950" y="143510"/>
                                        <a:pt x="114300" y="171450"/>
                                      </a:cubicBezTo>
                                      <a:cubicBezTo>
                                        <a:pt x="120650" y="199390"/>
                                        <a:pt x="119380" y="217805"/>
                                        <a:pt x="118110" y="236220"/>
                                      </a:cubicBezTo>
                                    </a:path>
                                  </a:pathLst>
                                </a:cu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688926188" name="直接连接符 688926188"/>
                            <wps:cNvCnPr/>
                            <wps:spPr>
                              <a:xfrm flipH="1">
                                <a:off x="285750" y="521970"/>
                                <a:ext cx="3810" cy="39243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88926189" name="直接连接符 688926189"/>
                            <wps:cNvCnPr/>
                            <wps:spPr>
                              <a:xfrm flipV="1">
                                <a:off x="0" y="919179"/>
                                <a:ext cx="1254296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688926190" name="组合 688926190"/>
                            <wpg:cNvGrpSpPr/>
                            <wpg:grpSpPr>
                              <a:xfrm>
                                <a:off x="293370" y="689610"/>
                                <a:ext cx="335280" cy="224790"/>
                                <a:chOff x="217170" y="7620"/>
                                <a:chExt cx="335280" cy="224790"/>
                              </a:xfrm>
                            </wpg:grpSpPr>
                            <wps:wsp>
                              <wps:cNvPr id="688926191" name="直接连接符 688926191"/>
                              <wps:cNvCnPr/>
                              <wps:spPr>
                                <a:xfrm>
                                  <a:off x="217170" y="7620"/>
                                  <a:ext cx="335280" cy="22479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88926193" name="直接箭头连接符 688926193"/>
                              <wps:cNvCnPr/>
                              <wps:spPr>
                                <a:xfrm>
                                  <a:off x="354330" y="99060"/>
                                  <a:ext cx="83820" cy="6096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688926195" name="组合 688926195"/>
                            <wpg:cNvGrpSpPr/>
                            <wpg:grpSpPr>
                              <a:xfrm>
                                <a:off x="628650" y="688750"/>
                                <a:ext cx="327660" cy="224790"/>
                                <a:chOff x="-106680" y="6760"/>
                                <a:chExt cx="327660" cy="224790"/>
                              </a:xfrm>
                            </wpg:grpSpPr>
                            <wps:wsp>
                              <wps:cNvPr id="688926196" name="直接连接符 688926196"/>
                              <wps:cNvCnPr/>
                              <wps:spPr>
                                <a:xfrm flipH="1">
                                  <a:off x="-106680" y="6760"/>
                                  <a:ext cx="327660" cy="22479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88926197" name="直接箭头连接符 688926197"/>
                              <wps:cNvCnPr/>
                              <wps:spPr>
                                <a:xfrm flipV="1">
                                  <a:off x="-19121" y="109978"/>
                                  <a:ext cx="95250" cy="6858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688926198" name="任意多边形 688926198"/>
                            <wps:cNvSpPr/>
                            <wps:spPr>
                              <a:xfrm>
                                <a:off x="878396" y="747173"/>
                                <a:ext cx="84355" cy="45719"/>
                              </a:xfrm>
                              <a:custGeom>
                                <a:avLst/>
                                <a:gdLst>
                                  <a:gd name="connsiteX0" fmla="*/ 0 w 209550"/>
                                  <a:gd name="connsiteY0" fmla="*/ 0 h 114300"/>
                                  <a:gd name="connsiteX1" fmla="*/ 53340 w 209550"/>
                                  <a:gd name="connsiteY1" fmla="*/ 91440 h 114300"/>
                                  <a:gd name="connsiteX2" fmla="*/ 137160 w 209550"/>
                                  <a:gd name="connsiteY2" fmla="*/ 110490 h 114300"/>
                                  <a:gd name="connsiteX3" fmla="*/ 209550 w 209550"/>
                                  <a:gd name="connsiteY3" fmla="*/ 114300 h 11430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209550" h="114300">
                                    <a:moveTo>
                                      <a:pt x="0" y="0"/>
                                    </a:moveTo>
                                    <a:cubicBezTo>
                                      <a:pt x="15240" y="36512"/>
                                      <a:pt x="30480" y="73025"/>
                                      <a:pt x="53340" y="91440"/>
                                    </a:cubicBezTo>
                                    <a:cubicBezTo>
                                      <a:pt x="76200" y="109855"/>
                                      <a:pt x="111125" y="106680"/>
                                      <a:pt x="137160" y="110490"/>
                                    </a:cubicBezTo>
                                    <a:cubicBezTo>
                                      <a:pt x="163195" y="114300"/>
                                      <a:pt x="186372" y="114300"/>
                                      <a:pt x="209550" y="114300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688926199" name="文本框 688926199"/>
                        <wps:cNvSpPr txBox="1"/>
                        <wps:spPr>
                          <a:xfrm>
                            <a:off x="121716" y="251460"/>
                            <a:ext cx="340198" cy="3128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17D44D4" w14:textId="77777777" w:rsidR="00B033D6" w:rsidRPr="00BC0913" w:rsidRDefault="00B033D6" w:rsidP="008E563E">
                              <w:pPr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BC0913"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8926200" name="文本框 688926200"/>
                        <wps:cNvSpPr txBox="1"/>
                        <wps:spPr>
                          <a:xfrm>
                            <a:off x="744490" y="763450"/>
                            <a:ext cx="340198" cy="3128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87D1A3D" w14:textId="77777777" w:rsidR="00B033D6" w:rsidRPr="00BC0913" w:rsidRDefault="00B033D6" w:rsidP="008E563E">
                              <w:pPr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8926202" name="文本框 688926202"/>
                        <wps:cNvSpPr txBox="1"/>
                        <wps:spPr>
                          <a:xfrm>
                            <a:off x="811459" y="0"/>
                            <a:ext cx="290296" cy="3124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E8BEB51" w14:textId="77777777" w:rsidR="00B033D6" w:rsidRPr="00BC0913" w:rsidRDefault="00B033D6" w:rsidP="008E563E">
                              <w:pPr>
                                <w:jc w:val="center"/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8926203" name="文本框 688926203"/>
                        <wps:cNvSpPr txBox="1"/>
                        <wps:spPr>
                          <a:xfrm>
                            <a:off x="83820" y="0"/>
                            <a:ext cx="323850" cy="3124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3A68A4F" w14:textId="77777777" w:rsidR="00B033D6" w:rsidRPr="00BC0913" w:rsidRDefault="00B033D6" w:rsidP="008E563E">
                              <w:pPr>
                                <w:jc w:val="center"/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8926204" name="文本框 688926204"/>
                        <wps:cNvSpPr txBox="1"/>
                        <wps:spPr>
                          <a:xfrm>
                            <a:off x="-14212" y="939018"/>
                            <a:ext cx="1288580" cy="26407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5F77D21" w14:textId="77777777" w:rsidR="00B033D6" w:rsidRPr="003C7760" w:rsidRDefault="00B033D6" w:rsidP="008E563E">
                              <w:pPr>
                                <w:jc w:val="center"/>
                                <w:rPr>
                                  <w:rFonts w:ascii="宋体" w:hAnsi="宋体" w:cs="Times New Roman" w:hint="eastAsia"/>
                                  <w:sz w:val="18"/>
                                  <w:szCs w:val="18"/>
                                </w:rPr>
                              </w:pPr>
                              <w:r w:rsidRPr="003C7760">
                                <w:rPr>
                                  <w:rFonts w:ascii="宋体" w:hAnsi="宋体" w:cs="Times New Roman" w:hint="eastAsia"/>
                                  <w:sz w:val="18"/>
                                  <w:szCs w:val="18"/>
                                </w:rPr>
                                <w:t>被测物表面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2" name="文本框 922"/>
                        <wps:cNvSpPr txBox="1"/>
                        <wps:spPr>
                          <a:xfrm>
                            <a:off x="-9596" y="1111553"/>
                            <a:ext cx="1288580" cy="26407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105DC2C" w14:textId="77777777" w:rsidR="00B033D6" w:rsidRPr="003C7760" w:rsidRDefault="00B033D6" w:rsidP="008E563E">
                              <w:pPr>
                                <w:jc w:val="center"/>
                                <w:rPr>
                                  <w:rFonts w:ascii="宋体" w:hAnsi="宋体" w:cs="Times New Roman"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宋体" w:hAnsi="宋体" w:cs="Times New Roman"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 w:rsidRPr="00CF5B49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c</w:t>
                              </w:r>
                              <w:r>
                                <w:rPr>
                                  <w:rFonts w:ascii="宋体" w:hAnsi="宋体" w:cs="Times New Roman"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4C956EE" id="组合 38" o:spid="_x0000_s2375" style="position:absolute;left:0;text-align:left;margin-left:50.5pt;margin-top:6.75pt;width:101.7pt;height:108.05pt;z-index:251505664;mso-position-horizontal:right;mso-position-horizontal-relative:margin;mso-position-vertical-relative:text;mso-width-relative:margin;mso-height-relative:margin" coordorigin="-142" coordsize="12931,137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">
                <v:group id="组合 50" o:spid="_x0000_s2376" style="position:absolute;top:647;width:12542;height:9192" coordsize="12542,91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3va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7A+fAk/QKa/AAAA//8DAFBLAQItABQABgAIAAAAIQDb4fbL7gAAAIUBAAATAAAAAAAAAAAAAAAA&#10;AAAAAABbQ29udGVudF9UeXBlc10ueG1sUEsBAi0AFAAGAAgAAAAhAFr0LFu/AAAAFQEAAAsAAAAA&#10;AAAAAAAAAAAAHwEAAF9yZWxzLy5yZWxzUEsBAi0AFAAGAAgAAAAhAHtXe9rBAAAA2wAAAA8AAAAA&#10;AAAAAAAAAAAABwIAAGRycy9kb3ducmV2LnhtbFBLBQYAAAAAAwADALcAAAD1AgAAAAA=&#10;">
                  <v:line id="直接连接符 54" o:spid="_x0000_s2377" style="position:absolute;visibility:visible;mso-wrap-style:square" from="9622,6781" to="9622,89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" strokecolor="black [3213]" strokeweight="1pt">
                    <v:stroke dashstyle="dash" joinstyle="miter"/>
                  </v:line>
                  <v:group id="组合 57" o:spid="_x0000_s2378" style="position:absolute;width:12542;height:9191" coordsize="12542,91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  <v:group id="组合 59" o:spid="_x0000_s2379" style="position:absolute;left:723;width:3353;height:6813" coordsize="2201,68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dJH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">
                      <v:line id="直接连接符 60" o:spid="_x0000_s2380" style="position:absolute;visibility:visible;mso-wrap-style:square" from="0,6773" to="2201,67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" strokecolor="black [3213]" strokeweight="1.5pt">
                        <v:stroke joinstyle="miter"/>
                      </v:line>
                      <v:line id="直接连接符 61" o:spid="_x0000_s2381" style="position:absolute;flip:x y;visibility:visible;mso-wrap-style:square" from="2201,0" to="2201,6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" strokecolor="black [3213]" strokeweight="1.5pt">
                        <v:stroke joinstyle="miter"/>
                      </v:line>
                      <v:line id="直接连接符 62" o:spid="_x0000_s2382" style="position:absolute;flip:x y;visibility:visible;mso-wrap-style:square" from="42,0" to="42,6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" strokecolor="black [3213]" strokeweight="1.5pt">
                        <v:stroke joinstyle="miter"/>
                      </v:line>
                    </v:group>
                    <v:group id="组合 63" o:spid="_x0000_s2383" style="position:absolute;left:7821;width:3393;height:6813" coordorigin="-1818" coordsize="2227,68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    <v:line id="直接连接符 688926176" o:spid="_x0000_s2384" style="position:absolute;visibility:visible;mso-wrap-style:square" from="-1818,6773" to="382,67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" strokecolor="black [3213]" strokeweight="1.5pt">
                        <v:stroke joinstyle="miter"/>
                      </v:line>
                      <v:line id="直接连接符 688926177" o:spid="_x0000_s2385" style="position:absolute;flip:x y;visibility:visible;mso-wrap-style:square" from="409,0" to="409,6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" strokecolor="black [3213]" strokeweight="1.5pt">
                        <v:stroke joinstyle="miter"/>
                      </v:line>
                      <v:line id="直接连接符 688926178" o:spid="_x0000_s2386" style="position:absolute;flip:x y;visibility:visible;mso-wrap-style:square" from="-1776,0" to="-1776,6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" strokecolor="black [3213]" strokeweight="1.5pt">
                        <v:stroke joinstyle="miter"/>
                      </v:line>
                    </v:group>
                    <v:group id="组合 688926179" o:spid="_x0000_s2387" style="position:absolute;left:838;top:1714;width:3048;height:5057" coordsize="304800,5056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">
                      <v:line id="直接连接符 688926180" o:spid="_x0000_s2388" style="position:absolute;flip:x y;visibility:visible;mso-wrap-style:square" from="3810,255270" to="201930,505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" strokecolor="black [3213]" strokeweight="1pt">
                        <v:stroke joinstyle="miter"/>
                      </v:line>
                      <v:line id="直接连接符 688926181" o:spid="_x0000_s2389" style="position:absolute;flip:x y;visibility:visible;mso-wrap-style:square" from="3810,251460" to="304800,2514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" strokecolor="black [3213]" strokeweight="1pt">
                        <v:stroke dashstyle="dash" joinstyle="miter"/>
                      </v:line>
                      <v:line id="直接连接符 688926182" o:spid="_x0000_s2390" style="position:absolute;flip:x;visibility:visible;mso-wrap-style:square" from="0,0" to="198120,250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" strokecolor="black [3213]" strokeweight="1pt">
                        <v:stroke joinstyle="miter"/>
                      </v:line>
                    </v:group>
                    <v:group id="组合 688926183" o:spid="_x0000_s2391" style="position:absolute;left:1485;top:1828;width:1258;height:4763" coordsize="125730,476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">
                      <v:group id="组合 688926184" o:spid="_x0000_s2392" style="position:absolute;left:41910;width:83820;height:476250" coordsize="83820,476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">
                        <v:shape id="直接箭头连接符 688926185" o:spid="_x0000_s2393" type="#_x0000_t32" style="position:absolute;left:11430;width:68580;height:9525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" strokecolor="black [3213]" strokeweight=".5pt">
                          <v:stroke endarrow="block" endarrowwidth="narrow" joinstyle="miter"/>
                        </v:shape>
                        <v:shape id="直接箭头连接符 688926186" o:spid="_x0000_s2394" type="#_x0000_t32" style="position:absolute;top:373380;width:83820;height:10287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" strokecolor="black [3213]" strokeweight=".5pt">
                          <v:stroke endarrow="block" endarrowwidth="narrow" joinstyle="miter"/>
                        </v:shape>
                      </v:group>
                      <v:shape id="任意多边形 688926187" o:spid="_x0000_s2395" style="position:absolute;top:148590;width:47881;height:95250;visibility:visible;mso-wrap-style:square;v-text-anchor:middle" coordsize="119146,236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" path="m,c30480,20002,60960,40005,80010,68580v19050,28575,27940,74930,34290,102870c120650,199390,119380,217805,118110,236220e" filled="f" strokecolor="black [3213]" strokeweight="1pt">
                        <v:stroke joinstyle="miter"/>
                        <v:path arrowok="t" o:connecttype="custom" o:connectlocs="0,0;32153,27653;45934,69133;47465,95250" o:connectangles="0,0,0,0"/>
                      </v:shape>
                    </v:group>
                    <v:line id="直接连接符 688926188" o:spid="_x0000_s2396" style="position:absolute;flip:x;visibility:visible;mso-wrap-style:square" from="2857,5219" to="2895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" strokecolor="black [3213]" strokeweight="1pt">
                      <v:stroke dashstyle="dash" joinstyle="miter"/>
                    </v:line>
                    <v:line id="直接连接符 688926189" o:spid="_x0000_s2397" style="position:absolute;flip:y;visibility:visible;mso-wrap-style:square" from="0,9191" to="12542,91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" strokecolor="black [3213]" strokeweight="1pt">
                      <v:stroke joinstyle="miter"/>
                    </v:line>
                    <v:group id="组合 688926190" o:spid="_x0000_s2398" style="position:absolute;left:2933;top:6896;width:3353;height:2248" coordorigin="2171,76" coordsize="3352,2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">
                      <v:line id="直接连接符 688926191" o:spid="_x0000_s2399" style="position:absolute;visibility:visible;mso-wrap-style:square" from="2171,76" to="5524,23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" strokecolor="black [3213]" strokeweight="1pt">
                        <v:stroke joinstyle="miter"/>
                      </v:line>
                      <v:shape id="直接箭头连接符 688926193" o:spid="_x0000_s2400" type="#_x0000_t32" style="position:absolute;left:3543;top:990;width:838;height:61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" strokecolor="black [3213]" strokeweight=".5pt">
                        <v:stroke endarrow="block" endarrowwidth="narrow" joinstyle="miter"/>
                      </v:shape>
                    </v:group>
                    <v:group id="组合 688926195" o:spid="_x0000_s2401" style="position:absolute;left:6286;top:6887;width:3277;height:2248" coordorigin="-106680,6760" coordsize="327660,2247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">
                      <v:line id="直接连接符 688926196" o:spid="_x0000_s2402" style="position:absolute;flip:x;visibility:visible;mso-wrap-style:square" from="-106680,6760" to="220980,23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" strokecolor="black [3213]" strokeweight="1pt">
                        <v:stroke joinstyle="miter"/>
                      </v:line>
                      <v:shape id="直接箭头连接符 688926197" o:spid="_x0000_s2403" type="#_x0000_t32" style="position:absolute;left:-19121;top:109978;width:95250;height:685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" strokecolor="black [3213]" strokeweight=".5pt">
                        <v:stroke endarrow="block" endarrowwidth="narrow" joinstyle="miter"/>
                      </v:shape>
                    </v:group>
                    <v:shape id="任意多边形 688926198" o:spid="_x0000_s2404" style="position:absolute;left:8783;top:7471;width:844;height:457;visibility:visible;mso-wrap-style:square;v-text-anchor:middle" coordsize="209550,1143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" path="m,c15240,36512,30480,73025,53340,91440v22860,18415,57785,15240,83820,19050c163195,114300,186372,114300,209550,114300e" filled="f" strokecolor="black [3213]" strokeweight="1pt">
                      <v:stroke joinstyle="miter"/>
                      <v:path arrowok="t" o:connecttype="custom" o:connectlocs="0,0;21472,36575;55214,44195;84355,45719" o:connectangles="0,0,0,0"/>
                    </v:shape>
                  </v:group>
                </v:group>
                <v:shape id="文本框 688926199" o:spid="_x0000_s2405" type="#_x0000_t202" style="position:absolute;left:1217;top:2514;width:3402;height:31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" filled="f" stroked="f" strokeweight=".5pt">
                  <v:textbox>
                    <w:txbxContent>
                      <w:p w14:paraId="317D44D4" w14:textId="77777777" w:rsidR="00B033D6" w:rsidRPr="00BC0913" w:rsidRDefault="00B033D6" w:rsidP="008E563E">
                        <w:pPr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</w:pPr>
                        <w:r w:rsidRPr="00BC0913"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shape>
                <v:shape id="文本框 688926200" o:spid="_x0000_s2406" type="#_x0000_t202" style="position:absolute;left:7444;top:7634;width:3402;height:31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" filled="f" stroked="f" strokeweight=".5pt">
                  <v:textbox>
                    <w:txbxContent>
                      <w:p w14:paraId="287D1A3D" w14:textId="77777777" w:rsidR="00B033D6" w:rsidRPr="00BC0913" w:rsidRDefault="00B033D6" w:rsidP="008E563E">
                        <w:pPr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  <w:t>θ</w:t>
                        </w:r>
                      </w:p>
                    </w:txbxContent>
                  </v:textbox>
                </v:shape>
                <v:shape id="文本框 688926202" o:spid="_x0000_s2407" type="#_x0000_t202" style="position:absolute;left:8114;width:2903;height:3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" filled="f" stroked="f" strokeweight=".5pt">
                  <v:textbox>
                    <w:txbxContent>
                      <w:p w14:paraId="3E8BEB51" w14:textId="77777777" w:rsidR="00B033D6" w:rsidRPr="00BC0913" w:rsidRDefault="00B033D6" w:rsidP="008E563E">
                        <w:pPr>
                          <w:jc w:val="center"/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/>
                            <w:sz w:val="18"/>
                            <w:szCs w:val="18"/>
                          </w:rPr>
                          <w:t>N</w:t>
                        </w:r>
                      </w:p>
                    </w:txbxContent>
                  </v:textbox>
                </v:shape>
                <v:shape id="文本框 688926203" o:spid="_x0000_s2408" type="#_x0000_t202" style="position:absolute;left:838;width:3238;height:3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" filled="f" stroked="f" strokeweight=".5pt">
                  <v:textbox>
                    <w:txbxContent>
                      <w:p w14:paraId="63A68A4F" w14:textId="77777777" w:rsidR="00B033D6" w:rsidRPr="00BC0913" w:rsidRDefault="00B033D6" w:rsidP="008E563E">
                        <w:pPr>
                          <w:jc w:val="center"/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shape>
                <v:shape id="文本框 688926204" o:spid="_x0000_s2409" type="#_x0000_t202" style="position:absolute;left:-142;top:9390;width:12885;height:26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" filled="f" stroked="f" strokeweight=".5pt">
                  <v:textbox>
                    <w:txbxContent>
                      <w:p w14:paraId="45F77D21" w14:textId="77777777" w:rsidR="00B033D6" w:rsidRPr="003C7760" w:rsidRDefault="00B033D6" w:rsidP="008E563E">
                        <w:pPr>
                          <w:jc w:val="center"/>
                          <w:rPr>
                            <w:rFonts w:ascii="宋体" w:hAnsi="宋体" w:cs="Times New Roman" w:hint="eastAsia"/>
                            <w:sz w:val="18"/>
                            <w:szCs w:val="18"/>
                          </w:rPr>
                        </w:pPr>
                        <w:r w:rsidRPr="003C7760">
                          <w:rPr>
                            <w:rFonts w:ascii="宋体" w:hAnsi="宋体" w:cs="Times New Roman" w:hint="eastAsia"/>
                            <w:sz w:val="18"/>
                            <w:szCs w:val="18"/>
                          </w:rPr>
                          <w:t>被测物表面</w:t>
                        </w:r>
                      </w:p>
                    </w:txbxContent>
                  </v:textbox>
                </v:shape>
                <v:shape id="文本框 922" o:spid="_x0000_s2410" type="#_x0000_t202" style="position:absolute;left:-95;top:11115;width:12884;height:26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" filled="f" stroked="f" strokeweight=".5pt">
                  <v:textbox>
                    <w:txbxContent>
                      <w:p w14:paraId="0105DC2C" w14:textId="77777777" w:rsidR="00B033D6" w:rsidRPr="003C7760" w:rsidRDefault="00B033D6" w:rsidP="008E563E">
                        <w:pPr>
                          <w:jc w:val="center"/>
                          <w:rPr>
                            <w:rFonts w:ascii="宋体" w:hAnsi="宋体" w:cs="Times New Roman"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ascii="宋体" w:hAnsi="宋体" w:cs="Times New Roman" w:hint="eastAsia"/>
                            <w:sz w:val="18"/>
                            <w:szCs w:val="18"/>
                          </w:rPr>
                          <w:t>（</w:t>
                        </w:r>
                        <w:r w:rsidRPr="00CF5B49">
                          <w:rPr>
                            <w:rFonts w:cs="Times New Roman"/>
                            <w:sz w:val="18"/>
                            <w:szCs w:val="18"/>
                          </w:rPr>
                          <w:t>c</w:t>
                        </w:r>
                        <w:r>
                          <w:rPr>
                            <w:rFonts w:ascii="宋体" w:hAnsi="宋体" w:cs="Times New Roman"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A02904" w:rsidRPr="00F66E96">
        <w:rPr>
          <w:rFonts w:cs="Times New Roman"/>
          <w:color w:val="000000" w:themeColor="text1"/>
        </w:rPr>
        <w:t>11</w:t>
      </w:r>
      <w:r w:rsidR="00A02904" w:rsidRPr="00F66E96">
        <w:rPr>
          <w:rFonts w:cs="Times New Roman" w:hint="eastAsia"/>
          <w:color w:val="000000" w:themeColor="text1"/>
        </w:rPr>
        <w:t>．</w:t>
      </w:r>
      <w:r w:rsidR="008E563E" w:rsidRPr="00F66E96">
        <w:rPr>
          <w:rFonts w:cs="Times New Roman" w:hint="eastAsia"/>
          <w:color w:val="000000" w:themeColor="text1"/>
        </w:rPr>
        <w:t>有一种反射式光纤位移传感器，其结构如图</w:t>
      </w:r>
      <w:r w:rsidR="00CF5B49" w:rsidRPr="00F66E96">
        <w:rPr>
          <w:rFonts w:cs="Times New Roman" w:hint="eastAsia"/>
          <w:color w:val="000000" w:themeColor="text1"/>
        </w:rPr>
        <w:t>（</w:t>
      </w:r>
      <w:r w:rsidR="00CF5B49" w:rsidRPr="00F66E96">
        <w:rPr>
          <w:rFonts w:cs="Times New Roman" w:hint="eastAsia"/>
          <w:color w:val="000000" w:themeColor="text1"/>
        </w:rPr>
        <w:t>c</w:t>
      </w:r>
      <w:r w:rsidR="00CF5B49" w:rsidRPr="00F66E96">
        <w:rPr>
          <w:rFonts w:cs="Times New Roman" w:hint="eastAsia"/>
          <w:color w:val="000000" w:themeColor="text1"/>
        </w:rPr>
        <w:t>）</w:t>
      </w:r>
      <w:r w:rsidR="008E563E" w:rsidRPr="00F66E96">
        <w:rPr>
          <w:rFonts w:cs="Times New Roman" w:hint="eastAsia"/>
          <w:color w:val="000000" w:themeColor="text1"/>
        </w:rPr>
        <w:t>所示。两光纤可等效为圆柱状玻璃丝</w:t>
      </w:r>
      <w:r w:rsidR="008E563E" w:rsidRPr="00F66E96">
        <w:rPr>
          <w:rFonts w:cs="Times New Roman" w:hint="eastAsia"/>
          <w:color w:val="000000" w:themeColor="text1"/>
        </w:rPr>
        <w:t>M</w:t>
      </w:r>
      <w:r w:rsidR="008E563E" w:rsidRPr="00F66E96">
        <w:rPr>
          <w:rFonts w:cs="Times New Roman" w:hint="eastAsia"/>
          <w:color w:val="000000" w:themeColor="text1"/>
        </w:rPr>
        <w:t>、</w:t>
      </w:r>
      <w:r w:rsidR="008E563E" w:rsidRPr="00F66E96">
        <w:rPr>
          <w:rFonts w:cs="Times New Roman" w:hint="eastAsia"/>
          <w:color w:val="000000" w:themeColor="text1"/>
        </w:rPr>
        <w:t>N</w:t>
      </w:r>
      <w:r w:rsidR="008E563E" w:rsidRPr="00F66E96">
        <w:rPr>
          <w:rFonts w:cs="Times New Roman" w:hint="eastAsia"/>
          <w:color w:val="000000" w:themeColor="text1"/>
        </w:rPr>
        <w:t>。光纤的折射率</w:t>
      </w:r>
      <w:r w:rsidR="00E10EA7" w:rsidRPr="00F66E96">
        <w:rPr>
          <w:rFonts w:cs="Times New Roman" w:hint="eastAsia"/>
          <w:color w:val="000000" w:themeColor="text1"/>
        </w:rPr>
        <w:t>为</w:t>
      </w:r>
      <w:r w:rsidR="008E563E" w:rsidRPr="00F66E96">
        <w:rPr>
          <w:rFonts w:cs="Times New Roman" w:hint="eastAsia"/>
          <w:i/>
          <w:color w:val="000000" w:themeColor="text1"/>
        </w:rPr>
        <w:t>n</w:t>
      </w:r>
      <w:r w:rsidR="008E563E" w:rsidRPr="00F66E96">
        <w:rPr>
          <w:rFonts w:cs="Times New Roman" w:hint="eastAsia"/>
          <w:color w:val="000000" w:themeColor="text1"/>
        </w:rPr>
        <w:t>。</w:t>
      </w:r>
      <w:r w:rsidR="008E563E" w:rsidRPr="00F66E96">
        <w:rPr>
          <w:rFonts w:cs="Times New Roman" w:hint="eastAsia"/>
          <w:color w:val="000000" w:themeColor="text1"/>
        </w:rPr>
        <w:t>M</w:t>
      </w:r>
      <w:r w:rsidR="008E563E" w:rsidRPr="00F66E96">
        <w:rPr>
          <w:rFonts w:cs="Times New Roman" w:hint="eastAsia"/>
          <w:color w:val="000000" w:themeColor="text1"/>
        </w:rPr>
        <w:t>、</w:t>
      </w:r>
      <w:r w:rsidR="008E563E" w:rsidRPr="00F66E96">
        <w:rPr>
          <w:rFonts w:cs="Times New Roman"/>
          <w:color w:val="000000" w:themeColor="text1"/>
        </w:rPr>
        <w:t>N</w:t>
      </w:r>
      <w:r w:rsidR="008E563E" w:rsidRPr="00F66E96">
        <w:rPr>
          <w:rFonts w:cs="Times New Roman" w:hint="eastAsia"/>
          <w:color w:val="000000" w:themeColor="text1"/>
        </w:rPr>
        <w:t>下端横截面</w:t>
      </w:r>
      <w:r w:rsidR="009021A3" w:rsidRPr="00F66E96">
        <w:rPr>
          <w:rFonts w:cs="Times New Roman" w:hint="eastAsia"/>
          <w:color w:val="000000" w:themeColor="text1"/>
        </w:rPr>
        <w:t>齐</w:t>
      </w:r>
      <w:r w:rsidR="008E563E" w:rsidRPr="00F66E96">
        <w:rPr>
          <w:rFonts w:cs="Times New Roman" w:hint="eastAsia"/>
          <w:color w:val="000000" w:themeColor="text1"/>
        </w:rPr>
        <w:t>平且与被测物表面平行。激光在</w:t>
      </w:r>
      <w:r w:rsidR="008E563E" w:rsidRPr="00F66E96">
        <w:rPr>
          <w:rFonts w:cs="Times New Roman" w:hint="eastAsia"/>
          <w:color w:val="000000" w:themeColor="text1"/>
        </w:rPr>
        <w:t>M</w:t>
      </w:r>
      <w:r w:rsidR="008E563E" w:rsidRPr="00F66E96">
        <w:rPr>
          <w:rFonts w:cs="Times New Roman" w:hint="eastAsia"/>
          <w:color w:val="000000" w:themeColor="text1"/>
        </w:rPr>
        <w:t>内多次全反射后从下端射向被测物体</w:t>
      </w:r>
      <w:r w:rsidR="00D018DA" w:rsidRPr="00F66E96">
        <w:rPr>
          <w:rFonts w:cs="Times New Roman" w:hint="eastAsia"/>
          <w:color w:val="000000" w:themeColor="text1"/>
        </w:rPr>
        <w:t>，经被测物体表面反射至</w:t>
      </w:r>
      <w:r w:rsidR="00D018DA" w:rsidRPr="00F66E96">
        <w:rPr>
          <w:rFonts w:cs="Times New Roman" w:hint="eastAsia"/>
          <w:color w:val="000000" w:themeColor="text1"/>
        </w:rPr>
        <w:t>N</w:t>
      </w:r>
      <w:r w:rsidR="00D018DA" w:rsidRPr="00F66E96">
        <w:rPr>
          <w:rFonts w:cs="Times New Roman" w:hint="eastAsia"/>
          <w:color w:val="000000" w:themeColor="text1"/>
        </w:rPr>
        <w:t>下端</w:t>
      </w:r>
      <w:r w:rsidR="00DB15F3" w:rsidRPr="00F66E96">
        <w:rPr>
          <w:rFonts w:cs="Times New Roman" w:hint="eastAsia"/>
          <w:color w:val="000000" w:themeColor="text1"/>
        </w:rPr>
        <w:t>，该</w:t>
      </w:r>
      <w:r w:rsidR="00907BD7" w:rsidRPr="00F66E96">
        <w:rPr>
          <w:rFonts w:cs="Times New Roman" w:hint="eastAsia"/>
          <w:color w:val="000000" w:themeColor="text1"/>
        </w:rPr>
        <w:t>光线</w:t>
      </w:r>
      <w:r w:rsidR="00D018DA" w:rsidRPr="00F66E96">
        <w:rPr>
          <w:rFonts w:cs="Times New Roman" w:hint="eastAsia"/>
          <w:color w:val="000000" w:themeColor="text1"/>
        </w:rPr>
        <w:t>与竖直方向的夹角为</w:t>
      </w:r>
      <w:r w:rsidR="00D018DA" w:rsidRPr="00F66E96">
        <w:rPr>
          <w:rFonts w:cs="Times New Roman"/>
          <w:i/>
          <w:color w:val="000000" w:themeColor="text1"/>
        </w:rPr>
        <w:t>θ</w:t>
      </w:r>
      <w:r w:rsidR="00D018DA" w:rsidRPr="00F66E96">
        <w:rPr>
          <w:rFonts w:cs="Times New Roman" w:hint="eastAsia"/>
          <w:color w:val="000000" w:themeColor="text1"/>
        </w:rPr>
        <w:t>，如图所示。</w:t>
      </w:r>
    </w:p>
    <w:p w14:paraId="39A1BC5E" w14:textId="77777777" w:rsidR="008E563E" w:rsidRPr="00F66E96" w:rsidRDefault="008E563E" w:rsidP="009A5C76">
      <w:pPr>
        <w:spacing w:line="312" w:lineRule="auto"/>
        <w:ind w:firstLineChars="200" w:firstLine="420"/>
        <w:rPr>
          <w:rFonts w:cs="Times New Roman"/>
          <w:color w:val="000000" w:themeColor="text1"/>
        </w:rPr>
      </w:pPr>
      <w:r w:rsidRPr="00F66E96">
        <w:rPr>
          <w:rFonts w:cs="Times New Roman" w:hint="eastAsia"/>
          <w:color w:val="000000" w:themeColor="text1"/>
        </w:rPr>
        <w:t>（</w:t>
      </w:r>
      <w:r w:rsidRPr="00F66E96">
        <w:rPr>
          <w:rFonts w:cs="Times New Roman" w:hint="eastAsia"/>
          <w:color w:val="000000" w:themeColor="text1"/>
        </w:rPr>
        <w:t>1</w:t>
      </w:r>
      <w:r w:rsidRPr="00F66E96">
        <w:rPr>
          <w:rFonts w:cs="Times New Roman" w:hint="eastAsia"/>
          <w:color w:val="000000" w:themeColor="text1"/>
        </w:rPr>
        <w:t>）</w:t>
      </w:r>
      <w:r w:rsidRPr="00F66E96">
        <w:rPr>
          <w:rFonts w:cs="Times New Roman"/>
          <w:color w:val="000000" w:themeColor="text1"/>
        </w:rPr>
        <w:t>（</w:t>
      </w:r>
      <w:r w:rsidRPr="00F66E96">
        <w:rPr>
          <w:rFonts w:cs="Times New Roman"/>
          <w:color w:val="000000" w:themeColor="text1"/>
        </w:rPr>
        <w:t>3</w:t>
      </w:r>
      <w:r w:rsidRPr="00F66E96">
        <w:rPr>
          <w:rFonts w:cs="Times New Roman"/>
          <w:color w:val="000000" w:themeColor="text1"/>
        </w:rPr>
        <w:t>分）</w:t>
      </w:r>
      <w:r w:rsidR="00E10EA7" w:rsidRPr="00F66E96">
        <w:rPr>
          <w:rFonts w:cs="Times New Roman" w:hint="eastAsia"/>
          <w:color w:val="000000" w:themeColor="text1"/>
        </w:rPr>
        <w:t>从图示位置起，增大角</w:t>
      </w:r>
      <w:r w:rsidR="00E10EA7" w:rsidRPr="00F66E96">
        <w:rPr>
          <w:rFonts w:cs="Times New Roman" w:hint="eastAsia"/>
          <w:i/>
          <w:color w:val="000000" w:themeColor="text1"/>
        </w:rPr>
        <w:t>i</w:t>
      </w:r>
      <w:r w:rsidR="00E10EA7" w:rsidRPr="00F66E96">
        <w:rPr>
          <w:rFonts w:cs="Times New Roman" w:hint="eastAsia"/>
          <w:color w:val="000000" w:themeColor="text1"/>
        </w:rPr>
        <w:t>，则角</w:t>
      </w:r>
      <w:r w:rsidR="00E10EA7" w:rsidRPr="00F66E96">
        <w:rPr>
          <w:rFonts w:cs="Times New Roman"/>
          <w:i/>
          <w:color w:val="000000" w:themeColor="text1"/>
        </w:rPr>
        <w:t>θ</w:t>
      </w:r>
      <w:r w:rsidR="00E10EA7" w:rsidRPr="00F66E96">
        <w:rPr>
          <w:rFonts w:cs="Times New Roman" w:hint="eastAsia"/>
          <w:color w:val="000000" w:themeColor="text1"/>
        </w:rPr>
        <w:t>将</w:t>
      </w:r>
      <w:r w:rsidRPr="00F66E96">
        <w:rPr>
          <w:rFonts w:cs="Times New Roman" w:hint="eastAsia"/>
          <w:color w:val="000000" w:themeColor="text1"/>
        </w:rPr>
        <w:t>（</w:t>
      </w:r>
      <w:r w:rsidRPr="00F66E96">
        <w:rPr>
          <w:rFonts w:cs="Times New Roman" w:hint="eastAsia"/>
          <w:color w:val="000000" w:themeColor="text1"/>
        </w:rPr>
        <w:t xml:space="preserve"> </w:t>
      </w:r>
      <w:r w:rsidRPr="00F66E96">
        <w:rPr>
          <w:rFonts w:cs="Times New Roman"/>
          <w:color w:val="000000" w:themeColor="text1"/>
        </w:rPr>
        <w:t xml:space="preserve">    </w:t>
      </w:r>
      <w:r w:rsidRPr="00F66E96">
        <w:rPr>
          <w:rFonts w:cs="Times New Roman" w:hint="eastAsia"/>
          <w:color w:val="000000" w:themeColor="text1"/>
        </w:rPr>
        <w:t>）</w:t>
      </w:r>
    </w:p>
    <w:p w14:paraId="5EF36DF1" w14:textId="50EC7D03" w:rsidR="00A02904" w:rsidRPr="00F66E96" w:rsidRDefault="008E563E" w:rsidP="009A5C76">
      <w:pPr>
        <w:spacing w:line="312" w:lineRule="auto"/>
        <w:ind w:firstLineChars="400" w:firstLine="840"/>
        <w:rPr>
          <w:rFonts w:cs="Times New Roman"/>
          <w:color w:val="000000" w:themeColor="text1"/>
        </w:rPr>
      </w:pPr>
      <w:r w:rsidRPr="00F66E96">
        <w:rPr>
          <w:rFonts w:cs="Times New Roman"/>
          <w:color w:val="000000" w:themeColor="text1"/>
        </w:rPr>
        <w:t>A</w:t>
      </w:r>
      <w:r w:rsidRPr="00F66E96">
        <w:rPr>
          <w:rFonts w:cs="Times New Roman"/>
          <w:color w:val="000000" w:themeColor="text1"/>
        </w:rPr>
        <w:t>．</w:t>
      </w:r>
      <w:r w:rsidR="00E10EA7" w:rsidRPr="00F66E96">
        <w:rPr>
          <w:rFonts w:cs="Times New Roman" w:hint="eastAsia"/>
          <w:color w:val="000000" w:themeColor="text1"/>
        </w:rPr>
        <w:t>减小</w:t>
      </w:r>
      <w:r w:rsidR="009A5C76" w:rsidRPr="00F66E96">
        <w:rPr>
          <w:rFonts w:cs="Times New Roman"/>
          <w:color w:val="000000" w:themeColor="text1"/>
        </w:rPr>
        <w:tab/>
      </w:r>
      <w:r w:rsidR="009A5C76" w:rsidRPr="00F66E96">
        <w:rPr>
          <w:rFonts w:cs="Times New Roman"/>
          <w:color w:val="000000" w:themeColor="text1"/>
        </w:rPr>
        <w:tab/>
      </w:r>
      <w:r w:rsidR="009A5C76" w:rsidRPr="00F66E96">
        <w:rPr>
          <w:rFonts w:cs="Times New Roman"/>
          <w:color w:val="000000" w:themeColor="text1"/>
        </w:rPr>
        <w:tab/>
      </w:r>
      <w:r w:rsidR="009A5C76" w:rsidRPr="00F66E96">
        <w:rPr>
          <w:rFonts w:cs="Times New Roman"/>
          <w:color w:val="000000" w:themeColor="text1"/>
        </w:rPr>
        <w:tab/>
      </w:r>
      <w:r w:rsidRPr="00F66E96">
        <w:rPr>
          <w:rFonts w:cs="Times New Roman"/>
          <w:color w:val="000000" w:themeColor="text1"/>
        </w:rPr>
        <w:t>B</w:t>
      </w:r>
      <w:r w:rsidRPr="00F66E96">
        <w:rPr>
          <w:rFonts w:cs="Times New Roman"/>
          <w:color w:val="000000" w:themeColor="text1"/>
        </w:rPr>
        <w:t>．</w:t>
      </w:r>
      <w:r w:rsidR="00E10EA7" w:rsidRPr="00F66E96">
        <w:rPr>
          <w:rFonts w:cs="Times New Roman" w:hint="eastAsia"/>
          <w:color w:val="000000" w:themeColor="text1"/>
        </w:rPr>
        <w:t>增大</w:t>
      </w:r>
      <w:r w:rsidR="009A5C76" w:rsidRPr="00F66E96">
        <w:rPr>
          <w:rFonts w:cs="Times New Roman"/>
          <w:color w:val="000000" w:themeColor="text1"/>
        </w:rPr>
        <w:tab/>
      </w:r>
      <w:r w:rsidR="009A5C76" w:rsidRPr="00F66E96">
        <w:rPr>
          <w:rFonts w:cs="Times New Roman"/>
          <w:color w:val="000000" w:themeColor="text1"/>
        </w:rPr>
        <w:tab/>
      </w:r>
      <w:r w:rsidR="009A5C76" w:rsidRPr="00F66E96">
        <w:rPr>
          <w:rFonts w:cs="Times New Roman"/>
          <w:color w:val="000000" w:themeColor="text1"/>
        </w:rPr>
        <w:tab/>
      </w:r>
      <w:r w:rsidR="009A5C76" w:rsidRPr="00F66E96">
        <w:rPr>
          <w:rFonts w:cs="Times New Roman"/>
          <w:color w:val="000000" w:themeColor="text1"/>
        </w:rPr>
        <w:tab/>
      </w:r>
      <w:r w:rsidRPr="00F66E96">
        <w:rPr>
          <w:rFonts w:cs="Times New Roman"/>
          <w:color w:val="000000" w:themeColor="text1"/>
        </w:rPr>
        <w:t>C</w:t>
      </w:r>
      <w:r w:rsidRPr="00F66E96">
        <w:rPr>
          <w:rFonts w:cs="Times New Roman"/>
          <w:color w:val="000000" w:themeColor="text1"/>
        </w:rPr>
        <w:t>．</w:t>
      </w:r>
      <w:r w:rsidR="00E10EA7" w:rsidRPr="00F66E96">
        <w:rPr>
          <w:rFonts w:cs="Times New Roman" w:hint="eastAsia"/>
          <w:color w:val="000000" w:themeColor="text1"/>
        </w:rPr>
        <w:t>不变</w:t>
      </w:r>
    </w:p>
    <w:p w14:paraId="5CA6EA45" w14:textId="33A30491" w:rsidR="00CF5B49" w:rsidRPr="00F66E96" w:rsidRDefault="008E563E" w:rsidP="009A5C76">
      <w:pPr>
        <w:spacing w:line="312" w:lineRule="auto"/>
        <w:ind w:firstLineChars="200" w:firstLine="420"/>
        <w:rPr>
          <w:rFonts w:cs="Times New Roman"/>
          <w:color w:val="000000" w:themeColor="text1"/>
        </w:rPr>
      </w:pPr>
      <w:r w:rsidRPr="00F66E96">
        <w:rPr>
          <w:rFonts w:cs="Times New Roman" w:hint="eastAsia"/>
          <w:color w:val="000000" w:themeColor="text1"/>
        </w:rPr>
        <w:t>（</w:t>
      </w:r>
      <w:r w:rsidRPr="00F66E96">
        <w:rPr>
          <w:rFonts w:cs="Times New Roman" w:hint="eastAsia"/>
          <w:color w:val="000000" w:themeColor="text1"/>
        </w:rPr>
        <w:t>2</w:t>
      </w:r>
      <w:r w:rsidRPr="00F66E96">
        <w:rPr>
          <w:rFonts w:cs="Times New Roman" w:hint="eastAsia"/>
          <w:color w:val="000000" w:themeColor="text1"/>
        </w:rPr>
        <w:t>）</w:t>
      </w:r>
      <w:r w:rsidRPr="00F66E96">
        <w:rPr>
          <w:rFonts w:cs="Times New Roman"/>
          <w:color w:val="000000" w:themeColor="text1"/>
        </w:rPr>
        <w:t>（</w:t>
      </w:r>
      <w:r w:rsidRPr="00F66E96">
        <w:rPr>
          <w:rFonts w:cs="Times New Roman"/>
          <w:color w:val="000000" w:themeColor="text1"/>
        </w:rPr>
        <w:t>2</w:t>
      </w:r>
      <w:r w:rsidRPr="00F66E96">
        <w:rPr>
          <w:rFonts w:cs="Times New Roman"/>
          <w:color w:val="000000" w:themeColor="text1"/>
        </w:rPr>
        <w:t>分）</w:t>
      </w:r>
      <w:r w:rsidRPr="00F66E96">
        <w:rPr>
          <w:rFonts w:cs="Times New Roman" w:hint="eastAsia"/>
          <w:color w:val="000000" w:themeColor="text1"/>
        </w:rPr>
        <w:t>若</w:t>
      </w:r>
      <w:r w:rsidR="00E10EA7" w:rsidRPr="00F66E96">
        <w:rPr>
          <w:rFonts w:cs="Times New Roman" w:hint="eastAsia"/>
          <w:i/>
          <w:color w:val="000000" w:themeColor="text1"/>
        </w:rPr>
        <w:t>n</w:t>
      </w:r>
      <w:r w:rsidR="009A5C76" w:rsidRPr="00F66E96">
        <w:rPr>
          <w:rFonts w:cs="Times New Roman" w:hint="eastAsia"/>
          <w:color w:val="000000" w:themeColor="text1"/>
        </w:rPr>
        <w:t>＝</w:t>
      </w:r>
      <m:oMath>
        <m:rad>
          <m:radPr>
            <m:degHide m:val="1"/>
            <m:ctrlPr>
              <w:rPr>
                <w:rFonts w:ascii="Cambria Math" w:hAnsi="Cambria Math" w:cs="Times New Roman"/>
                <w:color w:val="000000" w:themeColor="text1"/>
              </w:rPr>
            </m:ctrlPr>
          </m:radPr>
          <m:deg/>
          <m:e>
            <m:r>
              <m:rPr>
                <m:nor/>
              </m:rPr>
              <w:rPr>
                <w:rFonts w:cs="Times New Roman"/>
                <w:color w:val="000000" w:themeColor="text1"/>
              </w:rPr>
              <m:t>1.64</m:t>
            </m:r>
          </m:e>
        </m:rad>
      </m:oMath>
      <w:r w:rsidR="00E10EA7" w:rsidRPr="00F66E96">
        <w:rPr>
          <w:rFonts w:cs="Times New Roman" w:hint="eastAsia"/>
          <w:color w:val="000000" w:themeColor="text1"/>
        </w:rPr>
        <w:t>，</w:t>
      </w:r>
      <w:r w:rsidR="0051008E" w:rsidRPr="00F66E96">
        <w:rPr>
          <w:rFonts w:cs="Times New Roman" w:hint="eastAsia"/>
          <w:color w:val="000000" w:themeColor="text1"/>
        </w:rPr>
        <w:t>当激光在</w:t>
      </w:r>
      <w:r w:rsidR="0051008E" w:rsidRPr="00F66E96">
        <w:rPr>
          <w:rFonts w:cs="Times New Roman" w:hint="eastAsia"/>
          <w:color w:val="000000" w:themeColor="text1"/>
        </w:rPr>
        <w:t>M</w:t>
      </w:r>
      <w:r w:rsidR="0051008E" w:rsidRPr="00F66E96">
        <w:rPr>
          <w:rFonts w:cs="Times New Roman" w:hint="eastAsia"/>
          <w:color w:val="000000" w:themeColor="text1"/>
        </w:rPr>
        <w:t>内恰好发生全反射时，</w:t>
      </w:r>
      <w:r w:rsidRPr="00F66E96">
        <w:rPr>
          <w:rFonts w:cs="Times New Roman" w:hint="eastAsia"/>
          <w:color w:val="000000" w:themeColor="text1"/>
        </w:rPr>
        <w:t>sin</w:t>
      </w:r>
      <w:r w:rsidRPr="00F66E96">
        <w:rPr>
          <w:rFonts w:cs="Times New Roman"/>
          <w:i/>
          <w:color w:val="000000" w:themeColor="text1"/>
        </w:rPr>
        <w:t>θ</w:t>
      </w:r>
      <w:r w:rsidR="009A5C76" w:rsidRPr="00F66E96">
        <w:rPr>
          <w:rFonts w:cs="Times New Roman" w:hint="eastAsia"/>
          <w:color w:val="000000" w:themeColor="text1"/>
        </w:rPr>
        <w:t>＝</w:t>
      </w:r>
      <w:r w:rsidRPr="00F66E96">
        <w:rPr>
          <w:rFonts w:cs="Times New Roman" w:hint="eastAsia"/>
          <w:color w:val="000000" w:themeColor="text1"/>
        </w:rPr>
        <w:t>_</w:t>
      </w:r>
      <w:r w:rsidRPr="00F66E96">
        <w:rPr>
          <w:rFonts w:cs="Times New Roman"/>
          <w:color w:val="000000" w:themeColor="text1"/>
        </w:rPr>
        <w:t>_________</w:t>
      </w:r>
      <w:r w:rsidRPr="00F66E96">
        <w:rPr>
          <w:rFonts w:cs="Times New Roman" w:hint="eastAsia"/>
          <w:color w:val="000000" w:themeColor="text1"/>
        </w:rPr>
        <w:t>。</w:t>
      </w:r>
    </w:p>
    <w:p w14:paraId="0A7633A9" w14:textId="77777777" w:rsidR="008E563E" w:rsidRPr="00F66E96" w:rsidRDefault="008E563E" w:rsidP="00B033D6">
      <w:pPr>
        <w:adjustRightInd w:val="0"/>
        <w:spacing w:beforeLines="100" w:before="312" w:line="360" w:lineRule="auto"/>
        <w:jc w:val="center"/>
        <w:rPr>
          <w:rFonts w:eastAsia="黑体" w:cs="Times New Roman"/>
          <w:color w:val="000000" w:themeColor="text1"/>
          <w:sz w:val="28"/>
          <w14:ligatures w14:val="none"/>
        </w:rPr>
      </w:pPr>
      <w:r w:rsidRPr="00F66E96">
        <w:rPr>
          <w:rFonts w:eastAsia="黑体" w:cs="Times New Roman" w:hint="eastAsia"/>
          <w:color w:val="000000" w:themeColor="text1"/>
          <w:sz w:val="28"/>
          <w14:ligatures w14:val="none"/>
        </w:rPr>
        <w:t>四、</w:t>
      </w:r>
      <w:r w:rsidR="001B4691" w:rsidRPr="00F66E96">
        <w:rPr>
          <w:rFonts w:eastAsia="黑体" w:cs="Times New Roman" w:hint="eastAsia"/>
          <w:color w:val="000000" w:themeColor="text1"/>
          <w:sz w:val="28"/>
          <w14:ligatures w14:val="none"/>
        </w:rPr>
        <w:t>海上航行</w:t>
      </w:r>
      <w:r w:rsidRPr="00F66E96">
        <w:rPr>
          <w:rFonts w:eastAsia="黑体" w:cs="Times New Roman" w:hint="eastAsia"/>
          <w:color w:val="000000" w:themeColor="text1"/>
          <w:sz w:val="28"/>
          <w14:ligatures w14:val="none"/>
        </w:rPr>
        <w:t>（共</w:t>
      </w:r>
      <w:r w:rsidR="00B63DF2" w:rsidRPr="00F66E96">
        <w:rPr>
          <w:rFonts w:eastAsia="黑体" w:cs="Times New Roman"/>
          <w:color w:val="000000" w:themeColor="text1"/>
          <w:sz w:val="28"/>
          <w14:ligatures w14:val="none"/>
        </w:rPr>
        <w:t>19</w:t>
      </w:r>
      <w:r w:rsidRPr="00F66E96">
        <w:rPr>
          <w:rFonts w:eastAsia="黑体" w:cs="Times New Roman" w:hint="eastAsia"/>
          <w:color w:val="000000" w:themeColor="text1"/>
          <w:sz w:val="28"/>
          <w14:ligatures w14:val="none"/>
        </w:rPr>
        <w:t>分）</w:t>
      </w:r>
    </w:p>
    <w:p w14:paraId="220FEFF0" w14:textId="24AF85DF" w:rsidR="008E563E" w:rsidRPr="00F66E96" w:rsidRDefault="008E563E" w:rsidP="009A5C76">
      <w:pPr>
        <w:shd w:val="clear" w:color="auto" w:fill="FFFFFF"/>
        <w:spacing w:line="348" w:lineRule="auto"/>
        <w:ind w:firstLine="420"/>
        <w:textAlignment w:val="center"/>
        <w:rPr>
          <w:rFonts w:eastAsia="楷体" w:cs="楷体"/>
          <w:color w:val="000000" w:themeColor="text1"/>
          <w14:ligatures w14:val="none"/>
        </w:rPr>
      </w:pPr>
      <w:r w:rsidRPr="00F66E96">
        <w:rPr>
          <w:rFonts w:eastAsia="楷体" w:cs="楷体" w:hint="eastAsia"/>
          <w:color w:val="000000" w:themeColor="text1"/>
          <w14:ligatures w14:val="none"/>
        </w:rPr>
        <w:t>小</w:t>
      </w:r>
      <w:r w:rsidR="002D77F5" w:rsidRPr="00F66E96">
        <w:rPr>
          <w:rFonts w:eastAsia="楷体" w:cs="楷体" w:hint="eastAsia"/>
          <w:color w:val="000000" w:themeColor="text1"/>
          <w14:ligatures w14:val="none"/>
        </w:rPr>
        <w:t>方</w:t>
      </w:r>
      <w:r w:rsidRPr="00F66E96">
        <w:rPr>
          <w:rFonts w:eastAsia="楷体" w:cs="楷体" w:hint="eastAsia"/>
          <w:color w:val="000000" w:themeColor="text1"/>
          <w14:ligatures w14:val="none"/>
        </w:rPr>
        <w:t>同学暑假里乘</w:t>
      </w:r>
      <w:r w:rsidR="00600012" w:rsidRPr="00F66E96">
        <w:rPr>
          <w:rFonts w:eastAsia="楷体" w:cs="楷体" w:hint="eastAsia"/>
          <w:color w:val="000000" w:themeColor="text1"/>
          <w14:ligatures w14:val="none"/>
        </w:rPr>
        <w:t>船出</w:t>
      </w:r>
      <w:r w:rsidR="001B4691" w:rsidRPr="00F66E96">
        <w:rPr>
          <w:rFonts w:eastAsia="楷体" w:cs="楷体" w:hint="eastAsia"/>
          <w:color w:val="000000" w:themeColor="text1"/>
          <w14:ligatures w14:val="none"/>
        </w:rPr>
        <w:t>海</w:t>
      </w:r>
      <w:r w:rsidRPr="00F66E96">
        <w:rPr>
          <w:rFonts w:eastAsia="楷体" w:cs="楷体" w:hint="eastAsia"/>
          <w:color w:val="000000" w:themeColor="text1"/>
          <w14:ligatures w14:val="none"/>
        </w:rPr>
        <w:t>进行了一场</w:t>
      </w:r>
      <w:r w:rsidR="000E13EC" w:rsidRPr="00F66E96">
        <w:rPr>
          <w:rFonts w:eastAsia="楷体" w:cs="楷体" w:hint="eastAsia"/>
          <w:color w:val="000000" w:themeColor="text1"/>
          <w14:ligatures w14:val="none"/>
        </w:rPr>
        <w:t>海</w:t>
      </w:r>
      <w:r w:rsidR="001B4691" w:rsidRPr="00F66E96">
        <w:rPr>
          <w:rFonts w:eastAsia="楷体" w:cs="楷体" w:hint="eastAsia"/>
          <w:color w:val="000000" w:themeColor="text1"/>
          <w14:ligatures w14:val="none"/>
        </w:rPr>
        <w:t>上航行。</w:t>
      </w:r>
      <w:r w:rsidRPr="00F66E96">
        <w:rPr>
          <w:rFonts w:eastAsia="楷体" w:cs="楷体" w:hint="eastAsia"/>
          <w:color w:val="000000" w:themeColor="text1"/>
          <w14:ligatures w14:val="none"/>
        </w:rPr>
        <w:t>第一次</w:t>
      </w:r>
      <w:r w:rsidR="001B4691" w:rsidRPr="00F66E96">
        <w:rPr>
          <w:rFonts w:eastAsia="楷体" w:cs="楷体" w:hint="eastAsia"/>
          <w:color w:val="000000" w:themeColor="text1"/>
          <w14:ligatures w14:val="none"/>
        </w:rPr>
        <w:t>坐船</w:t>
      </w:r>
      <w:r w:rsidRPr="00F66E96">
        <w:rPr>
          <w:rFonts w:eastAsia="楷体" w:cs="楷体" w:hint="eastAsia"/>
          <w:color w:val="000000" w:themeColor="text1"/>
          <w14:ligatures w14:val="none"/>
        </w:rPr>
        <w:t>的他发现了很多有趣的物理</w:t>
      </w:r>
      <w:r w:rsidR="001B4691" w:rsidRPr="00F66E96">
        <w:rPr>
          <w:rFonts w:eastAsia="楷体" w:cs="楷体" w:hint="eastAsia"/>
          <w:color w:val="000000" w:themeColor="text1"/>
          <w14:ligatures w14:val="none"/>
        </w:rPr>
        <w:t>现象</w:t>
      </w:r>
      <w:r w:rsidRPr="00F66E96">
        <w:rPr>
          <w:rFonts w:eastAsia="楷体" w:cs="楷体" w:hint="eastAsia"/>
          <w:color w:val="000000" w:themeColor="text1"/>
          <w14:ligatures w14:val="none"/>
        </w:rPr>
        <w:t>。</w:t>
      </w:r>
    </w:p>
    <w:p w14:paraId="58749C3C" w14:textId="4FA68EC6" w:rsidR="002D77F5" w:rsidRPr="00F66E96" w:rsidRDefault="008E563E" w:rsidP="009A5C76">
      <w:pPr>
        <w:spacing w:line="312" w:lineRule="auto"/>
        <w:ind w:left="420" w:hangingChars="200" w:hanging="420"/>
        <w:rPr>
          <w:rFonts w:cs="Times New Roman"/>
          <w:color w:val="000000" w:themeColor="text1"/>
        </w:rPr>
      </w:pPr>
      <w:r w:rsidRPr="00F66E96">
        <w:rPr>
          <w:rFonts w:cs="Times New Roman"/>
          <w:color w:val="000000" w:themeColor="text1"/>
        </w:rPr>
        <w:t>1</w:t>
      </w:r>
      <w:r w:rsidR="00042E2D" w:rsidRPr="00F66E96">
        <w:rPr>
          <w:rFonts w:cs="Times New Roman"/>
          <w:color w:val="000000" w:themeColor="text1"/>
        </w:rPr>
        <w:t>2</w:t>
      </w:r>
      <w:r w:rsidR="00042E2D" w:rsidRPr="00F66E96">
        <w:rPr>
          <w:rFonts w:cs="Times New Roman" w:hint="eastAsia"/>
          <w:color w:val="000000" w:themeColor="text1"/>
        </w:rPr>
        <w:t>．</w:t>
      </w:r>
      <w:r w:rsidR="002D77F5" w:rsidRPr="00F66E96">
        <w:rPr>
          <w:rFonts w:cs="Times New Roman"/>
          <w:color w:val="000000" w:themeColor="text1"/>
        </w:rPr>
        <w:t>（</w:t>
      </w:r>
      <w:r w:rsidR="002D77F5" w:rsidRPr="00F66E96">
        <w:rPr>
          <w:rFonts w:cs="Times New Roman"/>
          <w:color w:val="000000" w:themeColor="text1"/>
        </w:rPr>
        <w:t>4</w:t>
      </w:r>
      <w:r w:rsidR="002D77F5" w:rsidRPr="00F66E96">
        <w:rPr>
          <w:rFonts w:cs="Times New Roman"/>
          <w:color w:val="000000" w:themeColor="text1"/>
        </w:rPr>
        <w:t>分）</w:t>
      </w:r>
      <w:r w:rsidR="000431F8" w:rsidRPr="00F66E96">
        <w:rPr>
          <w:rFonts w:cs="Times New Roman" w:hint="eastAsia"/>
          <w:color w:val="000000" w:themeColor="text1"/>
        </w:rPr>
        <w:t>（多选）</w:t>
      </w:r>
      <w:r w:rsidR="002D77F5" w:rsidRPr="00F66E96">
        <w:rPr>
          <w:rFonts w:cs="Times New Roman"/>
          <w:color w:val="000000" w:themeColor="text1"/>
        </w:rPr>
        <w:t>一节</w:t>
      </w:r>
      <w:r w:rsidR="001B4691" w:rsidRPr="00F66E96">
        <w:rPr>
          <w:rFonts w:cs="Times New Roman" w:hint="eastAsia"/>
          <w:color w:val="000000" w:themeColor="text1"/>
        </w:rPr>
        <w:t>电容</w:t>
      </w:r>
      <w:r w:rsidR="002D77F5" w:rsidRPr="00F66E96">
        <w:rPr>
          <w:rFonts w:cs="Times New Roman"/>
          <w:color w:val="000000" w:themeColor="text1"/>
        </w:rPr>
        <w:t>电池</w:t>
      </w:r>
      <w:r w:rsidR="002D77F5" w:rsidRPr="00F66E96">
        <w:rPr>
          <w:rFonts w:cs="Times New Roman" w:hint="eastAsia"/>
          <w:color w:val="000000" w:themeColor="text1"/>
        </w:rPr>
        <w:t>的电容为</w:t>
      </w:r>
      <w:r w:rsidR="002D77F5" w:rsidRPr="00F66E96">
        <w:rPr>
          <w:rFonts w:cs="Times New Roman" w:hint="eastAsia"/>
          <w:i/>
          <w:iCs/>
          <w:color w:val="000000" w:themeColor="text1"/>
        </w:rPr>
        <w:t>C</w:t>
      </w:r>
      <w:r w:rsidR="002D77F5" w:rsidRPr="00F66E96">
        <w:rPr>
          <w:rFonts w:cs="Times New Roman" w:hint="eastAsia"/>
          <w:color w:val="000000" w:themeColor="text1"/>
        </w:rPr>
        <w:t>，满载电荷量为</w:t>
      </w:r>
      <w:r w:rsidR="002D77F5" w:rsidRPr="00F66E96">
        <w:rPr>
          <w:rFonts w:cs="Times New Roman" w:hint="eastAsia"/>
          <w:i/>
          <w:iCs/>
          <w:color w:val="000000" w:themeColor="text1"/>
        </w:rPr>
        <w:t>Q</w:t>
      </w:r>
      <w:r w:rsidR="001B4691" w:rsidRPr="00F66E96">
        <w:rPr>
          <w:rFonts w:cs="Times New Roman" w:hint="eastAsia"/>
          <w:iCs/>
          <w:color w:val="000000" w:themeColor="text1"/>
        </w:rPr>
        <w:t>，此时电压为</w:t>
      </w:r>
      <w:r w:rsidR="001B4691" w:rsidRPr="00F66E96">
        <w:rPr>
          <w:rFonts w:cs="Times New Roman" w:hint="eastAsia"/>
          <w:i/>
          <w:iCs/>
          <w:color w:val="000000" w:themeColor="text1"/>
        </w:rPr>
        <w:t>U</w:t>
      </w:r>
      <w:r w:rsidR="002D77F5" w:rsidRPr="00F66E96">
        <w:rPr>
          <w:rFonts w:cs="Times New Roman" w:hint="eastAsia"/>
          <w:color w:val="000000" w:themeColor="text1"/>
        </w:rPr>
        <w:t>。</w:t>
      </w:r>
      <w:r w:rsidR="002D77F5" w:rsidRPr="00F66E96">
        <w:rPr>
          <w:rFonts w:cs="Times New Roman"/>
          <w:color w:val="000000" w:themeColor="text1"/>
        </w:rPr>
        <w:t>小方将其充满电后带上船使用，当</w:t>
      </w:r>
      <w:r w:rsidR="002D77F5" w:rsidRPr="00F66E96">
        <w:rPr>
          <w:rFonts w:cs="Times New Roman" w:hint="eastAsia"/>
          <w:color w:val="000000" w:themeColor="text1"/>
        </w:rPr>
        <w:t>它的</w:t>
      </w:r>
      <w:r w:rsidR="002D77F5" w:rsidRPr="00F66E96">
        <w:rPr>
          <w:rFonts w:cs="Times New Roman"/>
          <w:color w:val="000000" w:themeColor="text1"/>
        </w:rPr>
        <w:t>电压为</w:t>
      </w:r>
      <w:r w:rsidR="001B4691" w:rsidRPr="00F66E96">
        <w:rPr>
          <w:rFonts w:cs="Times New Roman" w:hint="eastAsia"/>
          <w:color w:val="000000" w:themeColor="text1"/>
        </w:rPr>
        <w:t>0</w:t>
      </w:r>
      <w:r w:rsidR="001B4691" w:rsidRPr="00F66E96">
        <w:rPr>
          <w:rFonts w:cs="Times New Roman"/>
          <w:color w:val="000000" w:themeColor="text1"/>
        </w:rPr>
        <w:t>.5</w:t>
      </w:r>
      <w:r w:rsidR="001B4691" w:rsidRPr="00F66E96">
        <w:rPr>
          <w:rFonts w:cs="Times New Roman"/>
          <w:i/>
          <w:color w:val="000000" w:themeColor="text1"/>
        </w:rPr>
        <w:t>U</w:t>
      </w:r>
      <w:r w:rsidR="002D77F5" w:rsidRPr="00F66E96">
        <w:rPr>
          <w:rFonts w:cs="Times New Roman"/>
          <w:color w:val="000000" w:themeColor="text1"/>
        </w:rPr>
        <w:t>时，电池的</w:t>
      </w:r>
      <w:r w:rsidR="002D77F5" w:rsidRPr="00F66E96">
        <w:rPr>
          <w:rFonts w:cs="Times New Roman" w:hint="eastAsia"/>
          <w:color w:val="000000" w:themeColor="text1"/>
        </w:rPr>
        <w:t>电容为</w:t>
      </w:r>
      <w:r w:rsidR="002D77F5" w:rsidRPr="00F66E96">
        <w:rPr>
          <w:rFonts w:cs="Times New Roman" w:hint="eastAsia"/>
          <w:i/>
          <w:iCs/>
          <w:color w:val="000000" w:themeColor="text1"/>
        </w:rPr>
        <w:t>C</w:t>
      </w:r>
      <w:r w:rsidR="008249FC" w:rsidRPr="00F66E96">
        <w:rPr>
          <w:rFonts w:cs="Times New Roman"/>
          <w:color w:val="000000" w:themeColor="text1"/>
        </w:rPr>
        <w:t>′</w:t>
      </w:r>
      <w:r w:rsidR="002D77F5" w:rsidRPr="00F66E96">
        <w:rPr>
          <w:rFonts w:cs="Times New Roman" w:hint="eastAsia"/>
          <w:color w:val="000000" w:themeColor="text1"/>
        </w:rPr>
        <w:t>，电荷量为</w:t>
      </w:r>
      <w:r w:rsidR="002D77F5" w:rsidRPr="00F66E96">
        <w:rPr>
          <w:rFonts w:cs="Times New Roman" w:hint="eastAsia"/>
          <w:i/>
          <w:iCs/>
          <w:color w:val="000000" w:themeColor="text1"/>
        </w:rPr>
        <w:t>Q</w:t>
      </w:r>
      <w:bookmarkStart w:id="7" w:name="_Hlk184603917"/>
      <w:r w:rsidR="00E766F7" w:rsidRPr="00F66E96">
        <w:rPr>
          <w:rFonts w:cs="Times New Roman"/>
          <w:color w:val="000000" w:themeColor="text1"/>
        </w:rPr>
        <w:t>′</w:t>
      </w:r>
      <w:bookmarkEnd w:id="7"/>
      <w:r w:rsidR="002D77F5" w:rsidRPr="00F66E96">
        <w:rPr>
          <w:rFonts w:cs="Times New Roman" w:hint="eastAsia"/>
          <w:color w:val="000000" w:themeColor="text1"/>
        </w:rPr>
        <w:t>，则</w:t>
      </w:r>
      <w:r w:rsidR="002D77F5" w:rsidRPr="00F66E96">
        <w:rPr>
          <w:rFonts w:cs="Times New Roman"/>
          <w:color w:val="000000" w:themeColor="text1"/>
        </w:rPr>
        <w:t>（</w:t>
      </w:r>
      <w:r w:rsidR="002D77F5" w:rsidRPr="00F66E96">
        <w:rPr>
          <w:rFonts w:cs="Times New Roman"/>
          <w:color w:val="000000" w:themeColor="text1"/>
        </w:rPr>
        <w:t xml:space="preserve">     </w:t>
      </w:r>
      <w:r w:rsidR="002D77F5" w:rsidRPr="00F66E96">
        <w:rPr>
          <w:rFonts w:cs="Times New Roman"/>
          <w:color w:val="000000" w:themeColor="text1"/>
        </w:rPr>
        <w:t>）</w:t>
      </w:r>
    </w:p>
    <w:p w14:paraId="1E207CBE" w14:textId="180854BD" w:rsidR="002D77F5" w:rsidRPr="00F66E96" w:rsidRDefault="002D77F5" w:rsidP="009A5C76">
      <w:pPr>
        <w:spacing w:line="312" w:lineRule="auto"/>
        <w:ind w:firstLineChars="202" w:firstLine="424"/>
        <w:rPr>
          <w:rFonts w:cs="Times New Roman"/>
          <w:color w:val="000000" w:themeColor="text1"/>
        </w:rPr>
      </w:pPr>
      <w:r w:rsidRPr="00F66E96">
        <w:rPr>
          <w:rFonts w:cs="Times New Roman"/>
          <w:color w:val="000000" w:themeColor="text1"/>
        </w:rPr>
        <w:t>A</w:t>
      </w:r>
      <w:r w:rsidRPr="00F66E96">
        <w:rPr>
          <w:rFonts w:cs="Times New Roman"/>
          <w:color w:val="000000" w:themeColor="text1"/>
        </w:rPr>
        <w:t>．</w:t>
      </w:r>
      <w:r w:rsidRPr="00F66E96">
        <w:rPr>
          <w:rFonts w:cs="Times New Roman"/>
          <w:i/>
          <w:iCs/>
          <w:color w:val="000000" w:themeColor="text1"/>
        </w:rPr>
        <w:t>C</w:t>
      </w:r>
      <w:r w:rsidR="008249FC" w:rsidRPr="00F66E96">
        <w:rPr>
          <w:rFonts w:cs="Times New Roman"/>
          <w:color w:val="000000" w:themeColor="text1"/>
        </w:rPr>
        <w:t>′</w:t>
      </w:r>
      <w:r w:rsidR="009A5C76" w:rsidRPr="00F66E96">
        <w:rPr>
          <w:rFonts w:cs="Times New Roman" w:hint="eastAsia"/>
          <w:color w:val="000000" w:themeColor="text1"/>
        </w:rPr>
        <w:t>＝</w:t>
      </w:r>
      <w:r w:rsidRPr="00F66E96">
        <w:rPr>
          <w:rFonts w:cs="Times New Roman"/>
          <w:color w:val="000000" w:themeColor="text1"/>
        </w:rPr>
        <w:t>0.5</w:t>
      </w:r>
      <w:r w:rsidRPr="00F66E96">
        <w:rPr>
          <w:rFonts w:cs="Times New Roman"/>
          <w:i/>
          <w:iCs/>
          <w:color w:val="000000" w:themeColor="text1"/>
        </w:rPr>
        <w:t>C</w:t>
      </w:r>
      <w:r w:rsidR="009A5C76" w:rsidRPr="00F66E96">
        <w:rPr>
          <w:rFonts w:cs="Times New Roman"/>
          <w:color w:val="000000" w:themeColor="text1"/>
        </w:rPr>
        <w:tab/>
      </w:r>
      <w:r w:rsidR="009A5C76" w:rsidRPr="00F66E96">
        <w:rPr>
          <w:rFonts w:cs="Times New Roman"/>
          <w:color w:val="000000" w:themeColor="text1"/>
        </w:rPr>
        <w:tab/>
      </w:r>
      <w:r w:rsidR="009A5C76" w:rsidRPr="00F66E96">
        <w:rPr>
          <w:rFonts w:cs="Times New Roman"/>
          <w:color w:val="000000" w:themeColor="text1"/>
        </w:rPr>
        <w:tab/>
      </w:r>
      <w:r w:rsidRPr="00F66E96">
        <w:rPr>
          <w:rFonts w:cs="Times New Roman"/>
          <w:color w:val="000000" w:themeColor="text1"/>
        </w:rPr>
        <w:t>B</w:t>
      </w:r>
      <w:r w:rsidRPr="00F66E96">
        <w:rPr>
          <w:rFonts w:cs="Times New Roman"/>
          <w:color w:val="000000" w:themeColor="text1"/>
        </w:rPr>
        <w:t>．</w:t>
      </w:r>
      <w:r w:rsidRPr="00F66E96">
        <w:rPr>
          <w:rFonts w:cs="Times New Roman"/>
          <w:i/>
          <w:iCs/>
          <w:color w:val="000000" w:themeColor="text1"/>
        </w:rPr>
        <w:t>C</w:t>
      </w:r>
      <w:r w:rsidR="00E766F7" w:rsidRPr="00F66E96">
        <w:rPr>
          <w:rFonts w:cs="Times New Roman"/>
          <w:i/>
          <w:iCs/>
          <w:color w:val="000000" w:themeColor="text1"/>
        </w:rPr>
        <w:t>′</w:t>
      </w:r>
      <w:r w:rsidR="009A5C76" w:rsidRPr="00F66E96">
        <w:rPr>
          <w:rFonts w:cs="Times New Roman" w:hint="eastAsia"/>
          <w:color w:val="000000" w:themeColor="text1"/>
        </w:rPr>
        <w:t>＝</w:t>
      </w:r>
      <w:r w:rsidRPr="00F66E96">
        <w:rPr>
          <w:rFonts w:cs="Times New Roman"/>
          <w:i/>
          <w:iCs/>
          <w:color w:val="000000" w:themeColor="text1"/>
        </w:rPr>
        <w:t>C</w:t>
      </w:r>
      <w:r w:rsidR="009A5C76" w:rsidRPr="00F66E96">
        <w:rPr>
          <w:rFonts w:cs="Times New Roman"/>
          <w:i/>
          <w:iCs/>
          <w:color w:val="000000" w:themeColor="text1"/>
        </w:rPr>
        <w:tab/>
      </w:r>
      <w:r w:rsidR="009A5C76" w:rsidRPr="00F66E96">
        <w:rPr>
          <w:rFonts w:cs="Times New Roman"/>
          <w:i/>
          <w:iCs/>
          <w:color w:val="000000" w:themeColor="text1"/>
        </w:rPr>
        <w:tab/>
      </w:r>
      <w:r w:rsidR="009A5C76" w:rsidRPr="00F66E96">
        <w:rPr>
          <w:rFonts w:cs="Times New Roman"/>
          <w:i/>
          <w:iCs/>
          <w:color w:val="000000" w:themeColor="text1"/>
        </w:rPr>
        <w:tab/>
      </w:r>
      <w:r w:rsidRPr="00F66E96">
        <w:rPr>
          <w:rFonts w:cs="Times New Roman"/>
          <w:color w:val="000000" w:themeColor="text1"/>
        </w:rPr>
        <w:t>C</w:t>
      </w:r>
      <w:r w:rsidR="000431F8" w:rsidRPr="00F66E96">
        <w:rPr>
          <w:rFonts w:cs="Times New Roman"/>
          <w:color w:val="000000" w:themeColor="text1"/>
        </w:rPr>
        <w:t>．</w:t>
      </w:r>
      <w:r w:rsidRPr="00F66E96">
        <w:rPr>
          <w:rFonts w:cs="Times New Roman"/>
          <w:i/>
          <w:iCs/>
          <w:color w:val="000000" w:themeColor="text1"/>
        </w:rPr>
        <w:t>Q</w:t>
      </w:r>
      <w:r w:rsidR="008249FC" w:rsidRPr="00F66E96">
        <w:rPr>
          <w:rFonts w:cs="Times New Roman"/>
          <w:color w:val="000000" w:themeColor="text1"/>
        </w:rPr>
        <w:t>′</w:t>
      </w:r>
      <w:r w:rsidR="009A5C76" w:rsidRPr="00F66E96">
        <w:rPr>
          <w:rFonts w:cs="Times New Roman" w:hint="eastAsia"/>
          <w:color w:val="000000" w:themeColor="text1"/>
        </w:rPr>
        <w:t>＝</w:t>
      </w:r>
      <w:r w:rsidRPr="00F66E96">
        <w:rPr>
          <w:rFonts w:cs="Times New Roman"/>
          <w:color w:val="000000" w:themeColor="text1"/>
        </w:rPr>
        <w:t>0.5</w:t>
      </w:r>
      <w:r w:rsidRPr="00F66E96">
        <w:rPr>
          <w:rFonts w:cs="Times New Roman"/>
          <w:i/>
          <w:iCs/>
          <w:color w:val="000000" w:themeColor="text1"/>
        </w:rPr>
        <w:t>Q</w:t>
      </w:r>
      <w:r w:rsidR="009A5C76" w:rsidRPr="00F66E96">
        <w:rPr>
          <w:rFonts w:cs="Times New Roman"/>
          <w:color w:val="000000" w:themeColor="text1"/>
        </w:rPr>
        <w:tab/>
      </w:r>
      <w:r w:rsidR="009A5C76" w:rsidRPr="00F66E96">
        <w:rPr>
          <w:rFonts w:cs="Times New Roman"/>
          <w:color w:val="000000" w:themeColor="text1"/>
        </w:rPr>
        <w:tab/>
      </w:r>
      <w:r w:rsidR="009A5C76" w:rsidRPr="00F66E96">
        <w:rPr>
          <w:rFonts w:cs="Times New Roman"/>
          <w:color w:val="000000" w:themeColor="text1"/>
        </w:rPr>
        <w:tab/>
      </w:r>
      <w:r w:rsidRPr="00F66E96">
        <w:rPr>
          <w:rFonts w:cs="Times New Roman"/>
          <w:color w:val="000000" w:themeColor="text1"/>
        </w:rPr>
        <w:t>D</w:t>
      </w:r>
      <w:r w:rsidR="000431F8" w:rsidRPr="00F66E96">
        <w:rPr>
          <w:rFonts w:cs="Times New Roman"/>
          <w:color w:val="000000" w:themeColor="text1"/>
        </w:rPr>
        <w:t>．</w:t>
      </w:r>
      <w:r w:rsidRPr="00F66E96">
        <w:rPr>
          <w:rFonts w:cs="Times New Roman"/>
          <w:i/>
          <w:iCs/>
          <w:color w:val="000000" w:themeColor="text1"/>
        </w:rPr>
        <w:t>Q</w:t>
      </w:r>
      <w:r w:rsidR="008249FC" w:rsidRPr="00F66E96">
        <w:rPr>
          <w:rFonts w:cs="Times New Roman"/>
          <w:color w:val="000000" w:themeColor="text1"/>
        </w:rPr>
        <w:t>′</w:t>
      </w:r>
      <w:r w:rsidR="009A5C76" w:rsidRPr="00F66E96">
        <w:rPr>
          <w:rFonts w:cs="Times New Roman" w:hint="eastAsia"/>
          <w:color w:val="000000" w:themeColor="text1"/>
        </w:rPr>
        <w:t>＝</w:t>
      </w:r>
      <w:r w:rsidRPr="00F66E96">
        <w:rPr>
          <w:rFonts w:cs="Times New Roman"/>
          <w:color w:val="000000" w:themeColor="text1"/>
        </w:rPr>
        <w:t>2</w:t>
      </w:r>
      <w:r w:rsidRPr="00F66E96">
        <w:rPr>
          <w:rFonts w:cs="Times New Roman"/>
          <w:i/>
          <w:iCs/>
          <w:color w:val="000000" w:themeColor="text1"/>
        </w:rPr>
        <w:t>Q</w:t>
      </w:r>
    </w:p>
    <w:p w14:paraId="5F5E52A6" w14:textId="6B5AB352" w:rsidR="008E563E" w:rsidRPr="00F66E96" w:rsidRDefault="00042E2D" w:rsidP="00E74498">
      <w:pPr>
        <w:pStyle w:val="a3"/>
        <w:spacing w:line="288" w:lineRule="auto"/>
        <w:ind w:left="420" w:hangingChars="200" w:hanging="420"/>
        <w:rPr>
          <w:color w:val="000000" w:themeColor="text1"/>
        </w:rPr>
      </w:pPr>
      <w:r w:rsidRPr="00F66E96">
        <w:rPr>
          <w:color w:val="000000" w:themeColor="text1"/>
        </w:rPr>
        <w:t>13</w:t>
      </w:r>
      <w:r w:rsidRPr="00F66E96">
        <w:rPr>
          <w:rFonts w:hint="eastAsia"/>
          <w:color w:val="000000" w:themeColor="text1"/>
        </w:rPr>
        <w:t>．</w:t>
      </w:r>
      <w:r w:rsidR="008E563E" w:rsidRPr="00F66E96">
        <w:rPr>
          <w:rFonts w:hint="eastAsia"/>
          <w:color w:val="000000" w:themeColor="text1"/>
        </w:rPr>
        <w:t>为了节能，</w:t>
      </w:r>
      <w:r w:rsidR="00311ED4" w:rsidRPr="00F66E96">
        <w:rPr>
          <w:rFonts w:hint="eastAsia"/>
          <w:color w:val="000000" w:themeColor="text1"/>
        </w:rPr>
        <w:t>船</w:t>
      </w:r>
      <w:r w:rsidR="008E563E" w:rsidRPr="00F66E96">
        <w:rPr>
          <w:rFonts w:hint="eastAsia"/>
          <w:color w:val="000000" w:themeColor="text1"/>
        </w:rPr>
        <w:t>上的阳台房设定：只有在阳台门</w:t>
      </w:r>
      <w:r w:rsidR="009021A3">
        <w:rPr>
          <w:rFonts w:hint="eastAsia"/>
          <w:color w:val="000000" w:themeColor="text1"/>
        </w:rPr>
        <w:t>关闭</w:t>
      </w:r>
      <w:r w:rsidR="008E563E" w:rsidRPr="00F66E96">
        <w:rPr>
          <w:rFonts w:hint="eastAsia"/>
          <w:color w:val="000000" w:themeColor="text1"/>
        </w:rPr>
        <w:t>，并且室内温度高于预设空调温度时，空调系统两端的电压可以达到工作电压，空调才会制冷。小</w:t>
      </w:r>
      <w:r w:rsidR="00931C6D" w:rsidRPr="00F66E96">
        <w:rPr>
          <w:rFonts w:hint="eastAsia"/>
          <w:color w:val="000000" w:themeColor="text1"/>
        </w:rPr>
        <w:t>方</w:t>
      </w:r>
      <w:r w:rsidR="008E563E" w:rsidRPr="00F66E96">
        <w:rPr>
          <w:rFonts w:hint="eastAsia"/>
          <w:color w:val="000000" w:themeColor="text1"/>
        </w:rPr>
        <w:t>同学就想用带内阻的电源</w:t>
      </w:r>
      <w:r w:rsidR="008E563E" w:rsidRPr="00F66E96">
        <w:rPr>
          <w:rFonts w:hint="eastAsia"/>
          <w:i/>
          <w:iCs/>
          <w:color w:val="000000" w:themeColor="text1"/>
        </w:rPr>
        <w:t>E</w:t>
      </w:r>
      <w:r w:rsidR="008E563E" w:rsidRPr="00F66E96">
        <w:rPr>
          <w:rFonts w:hint="eastAsia"/>
          <w:color w:val="000000" w:themeColor="text1"/>
        </w:rPr>
        <w:t>、电阻</w:t>
      </w:r>
      <w:r w:rsidR="008E563E" w:rsidRPr="00F66E96">
        <w:rPr>
          <w:rFonts w:hint="eastAsia"/>
          <w:i/>
          <w:iCs/>
          <w:color w:val="000000" w:themeColor="text1"/>
        </w:rPr>
        <w:t>R</w:t>
      </w:r>
      <w:r w:rsidR="008E563E" w:rsidRPr="00F66E96">
        <w:rPr>
          <w:rFonts w:hint="eastAsia"/>
          <w:color w:val="000000" w:themeColor="text1"/>
        </w:rPr>
        <w:t>、热敏电阻</w:t>
      </w:r>
      <w:r w:rsidR="008E563E" w:rsidRPr="00F66E96">
        <w:rPr>
          <w:rFonts w:hint="eastAsia"/>
          <w:i/>
          <w:iCs/>
          <w:color w:val="000000" w:themeColor="text1"/>
        </w:rPr>
        <w:t>R</w:t>
      </w:r>
      <w:r w:rsidR="008E563E" w:rsidRPr="00F66E96">
        <w:rPr>
          <w:rFonts w:hint="eastAsia"/>
          <w:color w:val="000000" w:themeColor="text1"/>
          <w:vertAlign w:val="subscript"/>
        </w:rPr>
        <w:t>L</w:t>
      </w:r>
      <w:r w:rsidR="008E563E" w:rsidRPr="00F66E96">
        <w:rPr>
          <w:rFonts w:hint="eastAsia"/>
          <w:color w:val="000000" w:themeColor="text1"/>
        </w:rPr>
        <w:t>（温度升高，电阻急剧增大）和开关</w:t>
      </w:r>
      <w:r w:rsidR="008E563E" w:rsidRPr="00F66E96">
        <w:rPr>
          <w:rFonts w:hint="eastAsia"/>
          <w:i/>
          <w:iCs/>
          <w:color w:val="000000" w:themeColor="text1"/>
        </w:rPr>
        <w:t>S</w:t>
      </w:r>
      <w:r w:rsidR="008E563E" w:rsidRPr="00F66E96">
        <w:rPr>
          <w:rFonts w:hint="eastAsia"/>
          <w:color w:val="000000" w:themeColor="text1"/>
        </w:rPr>
        <w:t>（</w:t>
      </w:r>
      <w:r w:rsidR="009021A3">
        <w:rPr>
          <w:rFonts w:hint="eastAsia"/>
          <w:color w:val="000000" w:themeColor="text1"/>
        </w:rPr>
        <w:t>模拟</w:t>
      </w:r>
      <w:r w:rsidR="008E563E" w:rsidRPr="00F66E96">
        <w:rPr>
          <w:rFonts w:hint="eastAsia"/>
          <w:color w:val="000000" w:themeColor="text1"/>
        </w:rPr>
        <w:t>阳台门</w:t>
      </w:r>
      <w:r w:rsidR="009021A3">
        <w:rPr>
          <w:rFonts w:hint="eastAsia"/>
          <w:color w:val="000000" w:themeColor="text1"/>
        </w:rPr>
        <w:t>开与关</w:t>
      </w:r>
      <w:r w:rsidR="008E563E" w:rsidRPr="00F66E96">
        <w:rPr>
          <w:rFonts w:hint="eastAsia"/>
          <w:color w:val="000000" w:themeColor="text1"/>
        </w:rPr>
        <w:t>）模拟出空调的制冷机制。</w:t>
      </w:r>
    </w:p>
    <w:p w14:paraId="40958B0A" w14:textId="2AF6F596" w:rsidR="00600012" w:rsidRPr="00F66E96" w:rsidRDefault="00E74498" w:rsidP="00E74498">
      <w:pPr>
        <w:pStyle w:val="a3"/>
        <w:spacing w:line="288" w:lineRule="auto"/>
        <w:rPr>
          <w:color w:val="000000" w:themeColor="text1"/>
        </w:rPr>
      </w:pPr>
      <w:r w:rsidRPr="00F66E96">
        <w:rPr>
          <w:rFonts w:hint="eastAsia"/>
          <w:noProof/>
          <w:color w:val="000000" w:themeColor="text1"/>
          <w14:ligatures w14:val="standardContextual"/>
        </w:rPr>
        <mc:AlternateContent>
          <mc:Choice Requires="wpg">
            <w:drawing>
              <wp:anchor distT="0" distB="0" distL="114300" distR="114300" simplePos="0" relativeHeight="251507712" behindDoc="0" locked="0" layoutInCell="1" allowOverlap="1" wp14:anchorId="62A04414" wp14:editId="3F1C244B">
                <wp:simplePos x="0" y="0"/>
                <wp:positionH relativeFrom="margin">
                  <wp:posOffset>3885565</wp:posOffset>
                </wp:positionH>
                <wp:positionV relativeFrom="paragraph">
                  <wp:posOffset>1423035</wp:posOffset>
                </wp:positionV>
                <wp:extent cx="1482090" cy="1219200"/>
                <wp:effectExtent l="0" t="0" r="0" b="0"/>
                <wp:wrapSquare wrapText="bothSides"/>
                <wp:docPr id="129888569" name="组合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2090" cy="1219200"/>
                          <a:chOff x="0" y="90987"/>
                          <a:chExt cx="1482107" cy="1221232"/>
                        </a:xfrm>
                      </wpg:grpSpPr>
                      <wpg:grpSp>
                        <wpg:cNvPr id="1791423027" name="组合 34"/>
                        <wpg:cNvGrpSpPr/>
                        <wpg:grpSpPr>
                          <a:xfrm>
                            <a:off x="0" y="90987"/>
                            <a:ext cx="1482107" cy="1221232"/>
                            <a:chOff x="0" y="91005"/>
                            <a:chExt cx="1837813" cy="1221505"/>
                          </a:xfrm>
                        </wpg:grpSpPr>
                        <wpg:grpSp>
                          <wpg:cNvPr id="608061158" name="组合 33"/>
                          <wpg:cNvGrpSpPr/>
                          <wpg:grpSpPr>
                            <a:xfrm>
                              <a:off x="241300" y="209550"/>
                              <a:ext cx="1295400" cy="908050"/>
                              <a:chOff x="0" y="0"/>
                              <a:chExt cx="1219200" cy="1003300"/>
                            </a:xfrm>
                          </wpg:grpSpPr>
                          <wps:wsp>
                            <wps:cNvPr id="2043766795" name="直接箭头连接符 32"/>
                            <wps:cNvCnPr/>
                            <wps:spPr>
                              <a:xfrm flipV="1">
                                <a:off x="0" y="0"/>
                                <a:ext cx="0" cy="1003300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tailEnd type="stealth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05994561" name="直接箭头连接符 32"/>
                            <wps:cNvCnPr/>
                            <wps:spPr>
                              <a:xfrm>
                                <a:off x="0" y="1003300"/>
                                <a:ext cx="1219200" cy="0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tailEnd type="stealth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661598960" name="文本框 17"/>
                          <wps:cNvSpPr txBox="1"/>
                          <wps:spPr>
                            <a:xfrm>
                              <a:off x="0" y="91005"/>
                              <a:ext cx="564241" cy="13076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31A0B77" w14:textId="77777777" w:rsidR="00B033D6" w:rsidRPr="00EC38AC" w:rsidRDefault="00B033D6" w:rsidP="00E74498">
                                <w:pPr>
                                  <w:snapToGrid w:val="0"/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R</w:t>
                                </w:r>
                                <w:r>
                                  <w:rPr>
                                    <w:rFonts w:cs="Times New Roman" w:hint="eastAsia"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 w:rsidRPr="00EC38AC"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/</w:t>
                                </w:r>
                                <w:r>
                                  <w:rPr>
                                    <w:rFonts w:cs="Times New Roman" w:hint="eastAsia"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 w:rsidRPr="00EC38AC"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Ω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0" rIns="9144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79721081" name="文本框 17"/>
                          <wps:cNvSpPr txBox="1"/>
                          <wps:spPr>
                            <a:xfrm>
                              <a:off x="1295398" y="1115931"/>
                              <a:ext cx="542415" cy="18039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67DC3B6" w14:textId="77777777" w:rsidR="00B033D6" w:rsidRPr="00EC38AC" w:rsidRDefault="00B033D6" w:rsidP="008E563E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t</w:t>
                                </w:r>
                                <w:r>
                                  <w:rPr>
                                    <w:rFonts w:cs="Times New Roman" w:hint="eastAsia"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 w:rsidRPr="00EC38AC"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/</w:t>
                                </w:r>
                                <w:r>
                                  <w:rPr>
                                    <w:rFonts w:cs="Times New Roman" w:hint="eastAsia"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 w:rsidRPr="00EC38AC"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℃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0" rIns="9144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6512724" name="文本框 17"/>
                          <wps:cNvSpPr txBox="1"/>
                          <wps:spPr>
                            <a:xfrm>
                              <a:off x="19050" y="1066800"/>
                              <a:ext cx="342900" cy="18353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B255169" w14:textId="77777777" w:rsidR="00B033D6" w:rsidRPr="00EC38AC" w:rsidRDefault="00B033D6" w:rsidP="008E563E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0" rIns="9144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5408624" name="文本框 17"/>
                          <wps:cNvSpPr txBox="1"/>
                          <wps:spPr>
                            <a:xfrm>
                              <a:off x="655830" y="389734"/>
                              <a:ext cx="476251" cy="2774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E3F758F" w14:textId="77777777" w:rsidR="00B033D6" w:rsidRPr="00EC38AC" w:rsidRDefault="00B033D6" w:rsidP="008E563E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R</w:t>
                                </w:r>
                                <w:r w:rsidRPr="009B3A37">
                                  <w:rPr>
                                    <w:rFonts w:cs="Times New Roman"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L1</w:t>
                                </w:r>
                                <w:r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67033341" name="文本框 17"/>
                          <wps:cNvSpPr txBox="1"/>
                          <wps:spPr>
                            <a:xfrm>
                              <a:off x="978324" y="854401"/>
                              <a:ext cx="461832" cy="2774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D0FD096" w14:textId="77777777" w:rsidR="00B033D6" w:rsidRPr="00EC38AC" w:rsidRDefault="00B033D6" w:rsidP="008E563E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R</w:t>
                                </w:r>
                                <w:r w:rsidRPr="009B3A37">
                                  <w:rPr>
                                    <w:rFonts w:cs="Times New Roman"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L</w:t>
                                </w:r>
                                <w:r>
                                  <w:rPr>
                                    <w:rFonts w:cs="Times New Roman"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  <w:r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24" name="文本框 17"/>
                          <wps:cNvSpPr txBox="1"/>
                          <wps:spPr>
                            <a:xfrm>
                              <a:off x="236576" y="1105867"/>
                              <a:ext cx="1289567" cy="20664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421F9E3" w14:textId="77777777" w:rsidR="00B033D6" w:rsidRPr="007911CF" w:rsidRDefault="00B033D6" w:rsidP="007911CF">
                                <w:pPr>
                                  <w:jc w:val="center"/>
                                  <w:rPr>
                                    <w:rFonts w:ascii="宋体" w:hAnsi="宋体" w:cs="Times New Roman"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宋体" w:hAnsi="宋体" w:cs="Times New Roman" w:hint="eastAsia"/>
                                    <w:iCs/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r w:rsidRPr="007911CF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a</w:t>
                                </w:r>
                                <w:r>
                                  <w:rPr>
                                    <w:rFonts w:ascii="宋体" w:hAnsi="宋体" w:cs="Times New Roman" w:hint="eastAsia"/>
                                    <w:iCs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0" rIns="9144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173699651" name="组合 38"/>
                        <wpg:cNvGrpSpPr/>
                        <wpg:grpSpPr>
                          <a:xfrm>
                            <a:off x="294688" y="316357"/>
                            <a:ext cx="749941" cy="743947"/>
                            <a:chOff x="0" y="0"/>
                            <a:chExt cx="749941" cy="743947"/>
                          </a:xfrm>
                        </wpg:grpSpPr>
                        <wps:wsp>
                          <wps:cNvPr id="710073066" name="任意多边形: 形状 36"/>
                          <wps:cNvSpPr/>
                          <wps:spPr>
                            <a:xfrm rot="16200000">
                              <a:off x="3387" y="-2606"/>
                              <a:ext cx="743947" cy="749160"/>
                            </a:xfrm>
                            <a:custGeom>
                              <a:avLst/>
                              <a:gdLst>
                                <a:gd name="connsiteX0" fmla="*/ 0 w 1592257"/>
                                <a:gd name="connsiteY0" fmla="*/ 0 h 1267450"/>
                                <a:gd name="connsiteX1" fmla="*/ 81202 w 1592257"/>
                                <a:gd name="connsiteY1" fmla="*/ 494270 h 1267450"/>
                                <a:gd name="connsiteX2" fmla="*/ 215361 w 1592257"/>
                                <a:gd name="connsiteY2" fmla="*/ 886156 h 1267450"/>
                                <a:gd name="connsiteX3" fmla="*/ 430721 w 1592257"/>
                                <a:gd name="connsiteY3" fmla="*/ 1119169 h 1267450"/>
                                <a:gd name="connsiteX4" fmla="*/ 840260 w 1592257"/>
                                <a:gd name="connsiteY4" fmla="*/ 1228614 h 1267450"/>
                                <a:gd name="connsiteX5" fmla="*/ 1592257 w 1592257"/>
                                <a:gd name="connsiteY5" fmla="*/ 1267450 h 126745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</a:cxnLst>
                              <a:rect l="l" t="t" r="r" b="b"/>
                              <a:pathLst>
                                <a:path w="1592257" h="1267450">
                                  <a:moveTo>
                                    <a:pt x="0" y="0"/>
                                  </a:moveTo>
                                  <a:cubicBezTo>
                                    <a:pt x="22654" y="173288"/>
                                    <a:pt x="45308" y="346577"/>
                                    <a:pt x="81202" y="494270"/>
                                  </a:cubicBezTo>
                                  <a:cubicBezTo>
                                    <a:pt x="117096" y="641963"/>
                                    <a:pt x="157108" y="782006"/>
                                    <a:pt x="215361" y="886156"/>
                                  </a:cubicBezTo>
                                  <a:cubicBezTo>
                                    <a:pt x="273614" y="990306"/>
                                    <a:pt x="326571" y="1062093"/>
                                    <a:pt x="430721" y="1119169"/>
                                  </a:cubicBezTo>
                                  <a:cubicBezTo>
                                    <a:pt x="534871" y="1176245"/>
                                    <a:pt x="646671" y="1203901"/>
                                    <a:pt x="840260" y="1228614"/>
                                  </a:cubicBezTo>
                                  <a:cubicBezTo>
                                    <a:pt x="1033849" y="1253328"/>
                                    <a:pt x="1313053" y="1260389"/>
                                    <a:pt x="1592257" y="1267450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57134114" name="任意多边形: 形状 36"/>
                          <wps:cNvSpPr/>
                          <wps:spPr>
                            <a:xfrm rot="16200000">
                              <a:off x="-203007" y="211129"/>
                              <a:ext cx="698690" cy="292676"/>
                            </a:xfrm>
                            <a:custGeom>
                              <a:avLst/>
                              <a:gdLst>
                                <a:gd name="connsiteX0" fmla="*/ 0 w 1592257"/>
                                <a:gd name="connsiteY0" fmla="*/ 0 h 1267450"/>
                                <a:gd name="connsiteX1" fmla="*/ 81202 w 1592257"/>
                                <a:gd name="connsiteY1" fmla="*/ 494270 h 1267450"/>
                                <a:gd name="connsiteX2" fmla="*/ 215361 w 1592257"/>
                                <a:gd name="connsiteY2" fmla="*/ 886156 h 1267450"/>
                                <a:gd name="connsiteX3" fmla="*/ 430721 w 1592257"/>
                                <a:gd name="connsiteY3" fmla="*/ 1119169 h 1267450"/>
                                <a:gd name="connsiteX4" fmla="*/ 840260 w 1592257"/>
                                <a:gd name="connsiteY4" fmla="*/ 1228614 h 1267450"/>
                                <a:gd name="connsiteX5" fmla="*/ 1592257 w 1592257"/>
                                <a:gd name="connsiteY5" fmla="*/ 1267450 h 126745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</a:cxnLst>
                              <a:rect l="l" t="t" r="r" b="b"/>
                              <a:pathLst>
                                <a:path w="1592257" h="1267450">
                                  <a:moveTo>
                                    <a:pt x="0" y="0"/>
                                  </a:moveTo>
                                  <a:cubicBezTo>
                                    <a:pt x="22654" y="173288"/>
                                    <a:pt x="45308" y="346577"/>
                                    <a:pt x="81202" y="494270"/>
                                  </a:cubicBezTo>
                                  <a:cubicBezTo>
                                    <a:pt x="117096" y="641963"/>
                                    <a:pt x="157108" y="782006"/>
                                    <a:pt x="215361" y="886156"/>
                                  </a:cubicBezTo>
                                  <a:cubicBezTo>
                                    <a:pt x="273614" y="990306"/>
                                    <a:pt x="326571" y="1062093"/>
                                    <a:pt x="430721" y="1119169"/>
                                  </a:cubicBezTo>
                                  <a:cubicBezTo>
                                    <a:pt x="534871" y="1176245"/>
                                    <a:pt x="646671" y="1203901"/>
                                    <a:pt x="840260" y="1228614"/>
                                  </a:cubicBezTo>
                                  <a:cubicBezTo>
                                    <a:pt x="1033849" y="1253328"/>
                                    <a:pt x="1313053" y="1260389"/>
                                    <a:pt x="1592257" y="1267450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2A04414" id="组合 39" o:spid="_x0000_s2411" style="position:absolute;left:0;text-align:left;margin-left:305.95pt;margin-top:112.05pt;width:116.7pt;height:96pt;z-index:251507712;mso-position-horizontal-relative:margin;mso-position-vertical-relative:text;mso-height-relative:margin" coordorigin=",909" coordsize="14821,122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">
                <v:group id="组合 34" o:spid="_x0000_s2412" style="position:absolute;top:909;width:14821;height:12213" coordorigin=",910" coordsize="18378,12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">
                  <v:group id="组合 33" o:spid="_x0000_s2413" style="position:absolute;left:2413;top:2095;width:12954;height:9081" coordsize="12192,100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">
                    <v:shape id="直接箭头连接符 32" o:spid="_x0000_s2414" type="#_x0000_t32" style="position:absolute;width:0;height:1003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" strokecolor="black [3213]" strokeweight="1pt">
                      <v:stroke endarrow="classic" endarrowwidth="narrow" joinstyle="miter"/>
                    </v:shape>
                    <v:shape id="直接箭头连接符 32" o:spid="_x0000_s2415" type="#_x0000_t32" style="position:absolute;top:10033;width:1219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" strokecolor="black [3213]" strokeweight="1pt">
                      <v:stroke endarrow="classic" endarrowwidth="narrow" joinstyle="miter"/>
                    </v:shape>
                  </v:group>
                  <v:shape id="文本框 17" o:spid="_x0000_s2416" type="#_x0000_t202" style="position:absolute;top:910;width:5642;height:13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" filled="f" stroked="f" strokeweight=".5pt">
                    <v:textbox inset=",0,,0">
                      <w:txbxContent>
                        <w:p w14:paraId="731A0B77" w14:textId="77777777" w:rsidR="00B033D6" w:rsidRPr="00EC38AC" w:rsidRDefault="00B033D6" w:rsidP="00E74498">
                          <w:pPr>
                            <w:snapToGrid w:val="0"/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 w:hint="eastAsia"/>
                              <w:i/>
                              <w:iCs/>
                              <w:sz w:val="18"/>
                              <w:szCs w:val="18"/>
                            </w:rPr>
                            <w:t>R</w:t>
                          </w:r>
                          <w:r>
                            <w:rPr>
                              <w:rFonts w:cs="Times New Roman" w:hint="eastAsia"/>
                              <w:sz w:val="18"/>
                              <w:szCs w:val="18"/>
                            </w:rPr>
                            <w:t xml:space="preserve"> </w:t>
                          </w:r>
                          <w:r w:rsidRPr="00EC38AC">
                            <w:rPr>
                              <w:rFonts w:cs="Times New Roman"/>
                              <w:sz w:val="18"/>
                              <w:szCs w:val="18"/>
                            </w:rPr>
                            <w:t>/</w:t>
                          </w:r>
                          <w:r>
                            <w:rPr>
                              <w:rFonts w:cs="Times New Roman" w:hint="eastAsia"/>
                              <w:sz w:val="18"/>
                              <w:szCs w:val="18"/>
                            </w:rPr>
                            <w:t xml:space="preserve"> </w:t>
                          </w:r>
                          <w:r w:rsidRPr="00EC38AC">
                            <w:rPr>
                              <w:rFonts w:cs="Times New Roman"/>
                              <w:sz w:val="18"/>
                              <w:szCs w:val="18"/>
                            </w:rPr>
                            <w:t>Ω</w:t>
                          </w:r>
                        </w:p>
                      </w:txbxContent>
                    </v:textbox>
                  </v:shape>
                  <v:shape id="文本框 17" o:spid="_x0000_s2417" type="#_x0000_t202" style="position:absolute;left:12953;top:11159;width:5425;height:18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" filled="f" stroked="f" strokeweight=".5pt">
                    <v:textbox inset=",0,,0">
                      <w:txbxContent>
                        <w:p w14:paraId="567DC3B6" w14:textId="77777777" w:rsidR="00B033D6" w:rsidRPr="00EC38AC" w:rsidRDefault="00B033D6" w:rsidP="008E563E">
                          <w:pPr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 w:hint="eastAsia"/>
                              <w:i/>
                              <w:iCs/>
                              <w:sz w:val="18"/>
                              <w:szCs w:val="18"/>
                            </w:rPr>
                            <w:t>t</w:t>
                          </w:r>
                          <w:r>
                            <w:rPr>
                              <w:rFonts w:cs="Times New Roman" w:hint="eastAsia"/>
                              <w:sz w:val="18"/>
                              <w:szCs w:val="18"/>
                            </w:rPr>
                            <w:t xml:space="preserve"> </w:t>
                          </w:r>
                          <w:r w:rsidRPr="00EC38AC">
                            <w:rPr>
                              <w:rFonts w:cs="Times New Roman"/>
                              <w:sz w:val="18"/>
                              <w:szCs w:val="18"/>
                            </w:rPr>
                            <w:t>/</w:t>
                          </w:r>
                          <w:r>
                            <w:rPr>
                              <w:rFonts w:cs="Times New Roman" w:hint="eastAsia"/>
                              <w:sz w:val="18"/>
                              <w:szCs w:val="18"/>
                            </w:rPr>
                            <w:t xml:space="preserve"> </w:t>
                          </w:r>
                          <w:r w:rsidRPr="00EC38AC">
                            <w:rPr>
                              <w:rFonts w:cs="Times New Roman"/>
                              <w:sz w:val="18"/>
                              <w:szCs w:val="18"/>
                            </w:rPr>
                            <w:t>℃</w:t>
                          </w:r>
                        </w:p>
                      </w:txbxContent>
                    </v:textbox>
                  </v:shape>
                  <v:shape id="文本框 17" o:spid="_x0000_s2418" type="#_x0000_t202" style="position:absolute;left:190;top:10668;width:3429;height:18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" filled="f" stroked="f" strokeweight=".5pt">
                    <v:textbox inset=",0,,0">
                      <w:txbxContent>
                        <w:p w14:paraId="2B255169" w14:textId="77777777" w:rsidR="00B033D6" w:rsidRPr="00EC38AC" w:rsidRDefault="00B033D6" w:rsidP="008E563E">
                          <w:pPr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 w:hint="eastAsia"/>
                              <w:i/>
                              <w:iCs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17" o:spid="_x0000_s2419" type="#_x0000_t202" style="position:absolute;left:6558;top:3897;width:4762;height:2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" filled="f" stroked="f" strokeweight=".5pt">
                    <v:textbox>
                      <w:txbxContent>
                        <w:p w14:paraId="0E3F758F" w14:textId="77777777" w:rsidR="00B033D6" w:rsidRPr="00EC38AC" w:rsidRDefault="00B033D6" w:rsidP="008E563E">
                          <w:pPr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 w:hint="eastAsia"/>
                              <w:i/>
                              <w:iCs/>
                              <w:sz w:val="18"/>
                              <w:szCs w:val="18"/>
                            </w:rPr>
                            <w:t>R</w:t>
                          </w:r>
                          <w:r w:rsidRPr="009B3A37">
                            <w:rPr>
                              <w:rFonts w:cs="Times New Roman" w:hint="eastAsia"/>
                              <w:sz w:val="18"/>
                              <w:szCs w:val="18"/>
                              <w:vertAlign w:val="subscript"/>
                            </w:rPr>
                            <w:t>L1</w:t>
                          </w:r>
                          <w:r>
                            <w:rPr>
                              <w:rFonts w:cs="Times New Roman" w:hint="eastAsia"/>
                              <w:i/>
                              <w:iCs/>
                              <w:sz w:val="18"/>
                              <w:szCs w:val="18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文本框 17" o:spid="_x0000_s2420" type="#_x0000_t202" style="position:absolute;left:9783;top:8544;width:4618;height:27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" filled="f" stroked="f" strokeweight=".5pt">
                    <v:textbox>
                      <w:txbxContent>
                        <w:p w14:paraId="5D0FD096" w14:textId="77777777" w:rsidR="00B033D6" w:rsidRPr="00EC38AC" w:rsidRDefault="00B033D6" w:rsidP="008E563E">
                          <w:pPr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 w:hint="eastAsia"/>
                              <w:i/>
                              <w:iCs/>
                              <w:sz w:val="18"/>
                              <w:szCs w:val="18"/>
                            </w:rPr>
                            <w:t>R</w:t>
                          </w:r>
                          <w:r w:rsidRPr="009B3A37">
                            <w:rPr>
                              <w:rFonts w:cs="Times New Roman" w:hint="eastAsia"/>
                              <w:sz w:val="18"/>
                              <w:szCs w:val="18"/>
                              <w:vertAlign w:val="subscript"/>
                            </w:rPr>
                            <w:t>L</w:t>
                          </w:r>
                          <w:r>
                            <w:rPr>
                              <w:rFonts w:cs="Times New Roman" w:hint="eastAsia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  <w:r>
                            <w:rPr>
                              <w:rFonts w:cs="Times New Roman" w:hint="eastAsia"/>
                              <w:i/>
                              <w:iCs/>
                              <w:sz w:val="18"/>
                              <w:szCs w:val="18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文本框 17" o:spid="_x0000_s2421" type="#_x0000_t202" style="position:absolute;left:2365;top:11058;width:12896;height:2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" filled="f" stroked="f" strokeweight=".5pt">
                    <v:textbox inset=",0,,0">
                      <w:txbxContent>
                        <w:p w14:paraId="2421F9E3" w14:textId="77777777" w:rsidR="00B033D6" w:rsidRPr="007911CF" w:rsidRDefault="00B033D6" w:rsidP="007911CF">
                          <w:pPr>
                            <w:jc w:val="center"/>
                            <w:rPr>
                              <w:rFonts w:ascii="宋体" w:hAnsi="宋体" w:cs="Times New Roman"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宋体" w:hAnsi="宋体" w:cs="Times New Roman" w:hint="eastAsia"/>
                              <w:iCs/>
                              <w:sz w:val="18"/>
                              <w:szCs w:val="18"/>
                            </w:rPr>
                            <w:t>（</w:t>
                          </w:r>
                          <w:r w:rsidRPr="007911CF">
                            <w:rPr>
                              <w:rFonts w:cs="Times New Roman"/>
                              <w:iCs/>
                              <w:sz w:val="18"/>
                              <w:szCs w:val="18"/>
                            </w:rPr>
                            <w:t>a</w:t>
                          </w:r>
                          <w:r>
                            <w:rPr>
                              <w:rFonts w:ascii="宋体" w:hAnsi="宋体" w:cs="Times New Roman" w:hint="eastAsia"/>
                              <w:iCs/>
                              <w:sz w:val="18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</v:group>
                <v:group id="_x0000_s2422" style="position:absolute;left:2946;top:3163;width:7500;height:7440" coordsize="7499,74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">
                  <v:shape id="任意多边形: 形状 36" o:spid="_x0000_s2423" style="position:absolute;left:33;top:-26;width:7439;height:7492;rotation:-90;visibility:visible;mso-wrap-style:square;v-text-anchor:middle" coordsize="1592257,1267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" path="m,c22654,173288,45308,346577,81202,494270v35894,147693,75906,287736,134159,391886c273614,990306,326571,1062093,430721,1119169v104150,57076,215950,84732,409539,109445c1033849,1253328,1313053,1260389,1592257,1267450e" filled="f" strokecolor="black [3213]" strokeweight="1pt">
                    <v:stroke joinstyle="miter"/>
                    <v:path arrowok="t" o:connecttype="custom" o:connectlocs="0,0;37940,292151;100623,523786;201245,661515;392593,726205;743947,749160" o:connectangles="0,0,0,0,0,0"/>
                  </v:shape>
                  <v:shape id="任意多边形: 形状 36" o:spid="_x0000_s2424" style="position:absolute;left:-2031;top:2112;width:6987;height:2926;rotation:-90;visibility:visible;mso-wrap-style:square;v-text-anchor:middle" coordsize="1592257,1267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" path="m,c22654,173288,45308,346577,81202,494270v35894,147693,75906,287736,134159,391886c273614,990306,326571,1062093,430721,1119169v104150,57076,215950,84732,409539,109445c1033849,1253328,1313053,1260389,1592257,1267450e" filled="f" strokecolor="black [3213]" strokeweight="1pt">
                    <v:stroke joinstyle="miter"/>
                    <v:path arrowok="t" o:connecttype="custom" o:connectlocs="0,0;35632,114135;94501,204629;189002,258435;368710,283708;698690,292676" o:connectangles="0,0,0,0,0,0"/>
                  </v:shape>
                </v:group>
                <w10:wrap type="square" anchorx="margin"/>
              </v:group>
            </w:pict>
          </mc:Fallback>
        </mc:AlternateContent>
      </w:r>
      <w:r w:rsidR="008E563E" w:rsidRPr="00F66E96">
        <w:rPr>
          <w:rFonts w:hint="eastAsia"/>
          <w:color w:val="000000" w:themeColor="text1"/>
        </w:rPr>
        <w:t>（</w:t>
      </w:r>
      <w:r w:rsidR="008E563E" w:rsidRPr="00F66E96">
        <w:rPr>
          <w:rFonts w:hint="eastAsia"/>
          <w:color w:val="000000" w:themeColor="text1"/>
        </w:rPr>
        <w:t>1</w:t>
      </w:r>
      <w:r w:rsidR="008E563E" w:rsidRPr="00F66E96">
        <w:rPr>
          <w:rFonts w:hint="eastAsia"/>
          <w:color w:val="000000" w:themeColor="text1"/>
        </w:rPr>
        <w:t>）（</w:t>
      </w:r>
      <w:r w:rsidR="008E563E" w:rsidRPr="00F66E96">
        <w:rPr>
          <w:rFonts w:hint="eastAsia"/>
          <w:color w:val="000000" w:themeColor="text1"/>
        </w:rPr>
        <w:t>3</w:t>
      </w:r>
      <w:r w:rsidR="008E563E" w:rsidRPr="00F66E96">
        <w:rPr>
          <w:rFonts w:hint="eastAsia"/>
          <w:color w:val="000000" w:themeColor="text1"/>
        </w:rPr>
        <w:t>分）能够符合上述制冷逻辑的等效电路图为（</w:t>
      </w:r>
      <w:r w:rsidR="008E563E" w:rsidRPr="00F66E96">
        <w:rPr>
          <w:rFonts w:hint="eastAsia"/>
          <w:color w:val="000000" w:themeColor="text1"/>
        </w:rPr>
        <w:t xml:space="preserve">     </w:t>
      </w:r>
      <w:r w:rsidR="008E563E" w:rsidRPr="00F66E96">
        <w:rPr>
          <w:rFonts w:hint="eastAsia"/>
          <w:color w:val="000000" w:themeColor="text1"/>
        </w:rPr>
        <w:t>）</w:t>
      </w:r>
    </w:p>
    <w:p w14:paraId="2FB882A7" w14:textId="5F3840B9" w:rsidR="006960AB" w:rsidRPr="00F66E96" w:rsidRDefault="009F35D1" w:rsidP="009A5C76">
      <w:pPr>
        <w:pStyle w:val="a3"/>
        <w:ind w:firstLineChars="400" w:firstLine="840"/>
        <w:rPr>
          <w:color w:val="000000" w:themeColor="text1"/>
        </w:rPr>
      </w:pPr>
      <w:r>
        <w:rPr>
          <w:noProof/>
          <w:color w:val="000000" w:themeColor="text1"/>
        </w:rPr>
        <w:lastRenderedPageBreak/>
        <mc:AlternateContent>
          <mc:Choice Requires="wps">
            <w:drawing>
              <wp:anchor distT="0" distB="0" distL="114300" distR="114300" simplePos="0" relativeHeight="251639808" behindDoc="0" locked="0" layoutInCell="1" allowOverlap="1" wp14:anchorId="227C6C71" wp14:editId="5F227E38">
                <wp:simplePos x="0" y="0"/>
                <wp:positionH relativeFrom="column">
                  <wp:posOffset>2423795</wp:posOffset>
                </wp:positionH>
                <wp:positionV relativeFrom="paragraph">
                  <wp:posOffset>939800</wp:posOffset>
                </wp:positionV>
                <wp:extent cx="36000" cy="36000"/>
                <wp:effectExtent l="0" t="0" r="2540" b="2540"/>
                <wp:wrapNone/>
                <wp:docPr id="1975472582" name="椭圆 5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>
                            <a:shade val="15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D67DC66" id="椭圆 570" o:spid="_x0000_s1026" style="position:absolute;margin-left:190.85pt;margin-top:74pt;width:2.85pt;height:2.85pt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" fillcolor="black [3200]" stroked="f" strokeweight="1pt">
                <v:stroke joinstyle="miter"/>
              </v:oval>
            </w:pict>
          </mc:Fallback>
        </mc:AlternateContent>
      </w:r>
      <w:r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 wp14:anchorId="208992BD" wp14:editId="155FB59F">
                <wp:simplePos x="0" y="0"/>
                <wp:positionH relativeFrom="column">
                  <wp:posOffset>1115163</wp:posOffset>
                </wp:positionH>
                <wp:positionV relativeFrom="paragraph">
                  <wp:posOffset>929640</wp:posOffset>
                </wp:positionV>
                <wp:extent cx="35560" cy="35560"/>
                <wp:effectExtent l="0" t="0" r="2540" b="2540"/>
                <wp:wrapNone/>
                <wp:docPr id="1274742516" name="椭圆 5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560" cy="35560"/>
                        </a:xfrm>
                        <a:prstGeom prst="ellipse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>
                            <a:shade val="15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03A063E" id="椭圆 570" o:spid="_x0000_s1026" style="position:absolute;margin-left:87.8pt;margin-top:73.2pt;width:2.8pt;height:2.8pt;z-index: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" fillcolor="black [3200]" stroked="f" strokeweight="1pt">
                <v:stroke joinstyle="miter"/>
              </v:oval>
            </w:pict>
          </mc:Fallback>
        </mc:AlternateContent>
      </w:r>
      <w:r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 wp14:anchorId="5B609DFC" wp14:editId="574BE366">
                <wp:simplePos x="0" y="0"/>
                <wp:positionH relativeFrom="column">
                  <wp:posOffset>1114528</wp:posOffset>
                </wp:positionH>
                <wp:positionV relativeFrom="paragraph">
                  <wp:posOffset>42545</wp:posOffset>
                </wp:positionV>
                <wp:extent cx="35560" cy="35560"/>
                <wp:effectExtent l="0" t="0" r="2540" b="2540"/>
                <wp:wrapNone/>
                <wp:docPr id="120590995" name="椭圆 5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560" cy="35560"/>
                        </a:xfrm>
                        <a:prstGeom prst="ellipse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>
                            <a:shade val="15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82A1A34" id="椭圆 570" o:spid="_x0000_s1026" style="position:absolute;margin-left:87.75pt;margin-top:3.35pt;width:2.8pt;height:2.8pt;z-index: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" fillcolor="black [3200]" stroked="f" strokeweight="1pt">
                <v:stroke joinstyle="miter"/>
              </v:oval>
            </w:pict>
          </mc:Fallback>
        </mc:AlternateContent>
      </w:r>
      <w:r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 wp14:anchorId="411F76A7" wp14:editId="13C74804">
                <wp:simplePos x="0" y="0"/>
                <wp:positionH relativeFrom="column">
                  <wp:posOffset>2425065</wp:posOffset>
                </wp:positionH>
                <wp:positionV relativeFrom="paragraph">
                  <wp:posOffset>52070</wp:posOffset>
                </wp:positionV>
                <wp:extent cx="36000" cy="36000"/>
                <wp:effectExtent l="0" t="0" r="2540" b="2540"/>
                <wp:wrapNone/>
                <wp:docPr id="591928572" name="椭圆 5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>
                            <a:shade val="15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A129369" id="椭圆 570" o:spid="_x0000_s1026" style="position:absolute;margin-left:190.95pt;margin-top:4.1pt;width:2.85pt;height:2.85pt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" fillcolor="black [3200]" stroked="f" strokeweight="1pt">
                <v:stroke joinstyle="miter"/>
              </v:oval>
            </w:pict>
          </mc:Fallback>
        </mc:AlternateContent>
      </w:r>
      <w:r w:rsidR="00600012" w:rsidRPr="00F66E96">
        <w:rPr>
          <w:rFonts w:hint="eastAsia"/>
          <w:noProof/>
          <w:color w:val="000000" w:themeColor="text1"/>
        </w:rPr>
        <mc:AlternateContent>
          <mc:Choice Requires="wpg">
            <w:drawing>
              <wp:inline distT="0" distB="0" distL="0" distR="0" wp14:anchorId="4F80C591" wp14:editId="5B4BC863">
                <wp:extent cx="3813175" cy="1181335"/>
                <wp:effectExtent l="0" t="0" r="0" b="0"/>
                <wp:docPr id="198" name="组合 1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13175" cy="1181335"/>
                          <a:chOff x="0" y="0"/>
                          <a:chExt cx="3813322" cy="1181335"/>
                        </a:xfrm>
                      </wpg:grpSpPr>
                      <wpg:grpSp>
                        <wpg:cNvPr id="2056581186" name="组合 31"/>
                        <wpg:cNvGrpSpPr/>
                        <wpg:grpSpPr>
                          <a:xfrm>
                            <a:off x="196362" y="0"/>
                            <a:ext cx="3616960" cy="1181335"/>
                            <a:chOff x="122403" y="0"/>
                            <a:chExt cx="3617112" cy="1181446"/>
                          </a:xfrm>
                        </wpg:grpSpPr>
                        <wpg:grpSp>
                          <wpg:cNvPr id="156397624" name="组合 26"/>
                          <wpg:cNvGrpSpPr/>
                          <wpg:grpSpPr>
                            <a:xfrm>
                              <a:off x="122403" y="50796"/>
                              <a:ext cx="1082741" cy="1130468"/>
                              <a:chOff x="122464" y="-4"/>
                              <a:chExt cx="1083275" cy="1130602"/>
                            </a:xfrm>
                          </wpg:grpSpPr>
                          <wpg:grpSp>
                            <wpg:cNvPr id="1578405815" name="组合 22"/>
                            <wpg:cNvGrpSpPr/>
                            <wpg:grpSpPr>
                              <a:xfrm>
                                <a:off x="122464" y="-4"/>
                                <a:ext cx="1083275" cy="894633"/>
                                <a:chOff x="122464" y="-4"/>
                                <a:chExt cx="1083275" cy="894633"/>
                              </a:xfrm>
                            </wpg:grpSpPr>
                            <wps:wsp>
                              <wps:cNvPr id="522099589" name="文本框 17"/>
                              <wps:cNvSpPr txBox="1"/>
                              <wps:spPr>
                                <a:xfrm>
                                  <a:off x="274864" y="78921"/>
                                  <a:ext cx="244046" cy="2780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131D399" w14:textId="77777777" w:rsidR="00B033D6" w:rsidRPr="009B73E2" w:rsidRDefault="00B033D6" w:rsidP="00600012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9B73E2"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57399641" name="文本框 17"/>
                              <wps:cNvSpPr txBox="1"/>
                              <wps:spPr>
                                <a:xfrm>
                                  <a:off x="884464" y="95250"/>
                                  <a:ext cx="321275" cy="2780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8560766" w14:textId="77777777" w:rsidR="00B033D6" w:rsidRPr="009B73E2" w:rsidRDefault="00B033D6" w:rsidP="00600012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9B73E2">
                                      <w:rPr>
                                        <w:rFonts w:cs="Times New Roman"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R</w:t>
                                    </w:r>
                                    <w:r w:rsidRPr="009B73E2">
                                      <w:rPr>
                                        <w:rFonts w:cs="Times New Roman" w:hint="eastAsia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L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41308892" name="文本框 17"/>
                              <wps:cNvSpPr txBox="1"/>
                              <wps:spPr>
                                <a:xfrm>
                                  <a:off x="266700" y="489857"/>
                                  <a:ext cx="358346" cy="2780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07947D2" w14:textId="77777777" w:rsidR="00B033D6" w:rsidRPr="009B73E2" w:rsidRDefault="00B033D6" w:rsidP="00600012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9B73E2">
                                      <w:rPr>
                                        <w:rFonts w:cs="Times New Roman"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1410743058" name="组合 13"/>
                              <wpg:cNvGrpSpPr/>
                              <wpg:grpSpPr>
                                <a:xfrm>
                                  <a:off x="122464" y="-4"/>
                                  <a:ext cx="741083" cy="894633"/>
                                  <a:chOff x="-233799" y="-8079"/>
                                  <a:chExt cx="1934160" cy="2336942"/>
                                </a:xfrm>
                              </wpg:grpSpPr>
                              <wpg:grpSp>
                                <wpg:cNvPr id="1215324155" name="组合 11"/>
                                <wpg:cNvGrpSpPr/>
                                <wpg:grpSpPr>
                                  <a:xfrm>
                                    <a:off x="-233799" y="-8079"/>
                                    <a:ext cx="1934160" cy="2336942"/>
                                    <a:chOff x="-233799" y="-8079"/>
                                    <a:chExt cx="1934160" cy="2336942"/>
                                  </a:xfrm>
                                </wpg:grpSpPr>
                                <wps:wsp>
                                  <wps:cNvPr id="1832252564" name="直接连接符 9"/>
                                  <wps:cNvCnPr/>
                                  <wps:spPr>
                                    <a:xfrm flipH="1">
                                      <a:off x="-225753" y="2324101"/>
                                      <a:ext cx="1926114" cy="0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g:grpSp>
                                  <wpg:cNvPr id="197935162" name="组合 10"/>
                                  <wpg:cNvGrpSpPr/>
                                  <wpg:grpSpPr>
                                    <a:xfrm>
                                      <a:off x="-233799" y="-8079"/>
                                      <a:ext cx="1929248" cy="2336942"/>
                                      <a:chOff x="-238561" y="-8079"/>
                                      <a:chExt cx="1929248" cy="2336942"/>
                                    </a:xfrm>
                                  </wpg:grpSpPr>
                                  <wps:wsp>
                                    <wps:cNvPr id="793939641" name="直接连接符 9"/>
                                    <wps:cNvCnPr/>
                                    <wps:spPr>
                                      <a:xfrm flipH="1">
                                        <a:off x="809625" y="0"/>
                                        <a:ext cx="0" cy="232410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362751211" name="直接连接符 9"/>
                                    <wps:cNvCnPr/>
                                    <wps:spPr>
                                      <a:xfrm flipH="1">
                                        <a:off x="1685925" y="4763"/>
                                        <a:ext cx="0" cy="232410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62534000" name="直接连接符 9"/>
                                    <wps:cNvCnPr/>
                                    <wps:spPr>
                                      <a:xfrm flipH="1" flipV="1">
                                        <a:off x="-238561" y="0"/>
                                        <a:ext cx="1929248" cy="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34816946" name="直接连接符 9"/>
                                    <wps:cNvCnPr/>
                                    <wps:spPr>
                                      <a:xfrm flipV="1">
                                        <a:off x="-230751" y="-8079"/>
                                        <a:ext cx="0" cy="233195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</wpg:grpSp>
                              <wps:wsp>
                                <wps:cNvPr id="435221489" name="矩形 12"/>
                                <wps:cNvSpPr/>
                                <wps:spPr>
                                  <a:xfrm>
                                    <a:off x="800610" y="371267"/>
                                    <a:ext cx="52389" cy="42386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bg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921717653" name="直接连接符 14"/>
                              <wps:cNvCnPr/>
                              <wps:spPr>
                                <a:xfrm>
                                  <a:off x="525235" y="136071"/>
                                  <a:ext cx="60218" cy="189612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1802930255" name="组合 8"/>
                              <wpg:cNvGrpSpPr/>
                              <wpg:grpSpPr>
                                <a:xfrm>
                                  <a:off x="745671" y="95250"/>
                                  <a:ext cx="217149" cy="247954"/>
                                  <a:chOff x="0" y="0"/>
                                  <a:chExt cx="566738" cy="647700"/>
                                </a:xfrm>
                              </wpg:grpSpPr>
                              <wps:wsp>
                                <wps:cNvPr id="276158527" name="矩形 7"/>
                                <wps:cNvSpPr/>
                                <wps:spPr>
                                  <a:xfrm>
                                    <a:off x="148113" y="0"/>
                                    <a:ext cx="280987" cy="6477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2095264524" name="组合 6"/>
                                <wpg:cNvGrpSpPr/>
                                <wpg:grpSpPr>
                                  <a:xfrm rot="16200000">
                                    <a:off x="100647" y="14446"/>
                                    <a:ext cx="365443" cy="566738"/>
                                    <a:chOff x="0" y="0"/>
                                    <a:chExt cx="399280" cy="566738"/>
                                  </a:xfrm>
                                </wpg:grpSpPr>
                                <wps:wsp>
                                  <wps:cNvPr id="1130116261" name="直接连接符 5"/>
                                  <wps:cNvCnPr/>
                                  <wps:spPr>
                                    <a:xfrm>
                                      <a:off x="0" y="0"/>
                                      <a:ext cx="233362" cy="566738"/>
                                    </a:xfrm>
                                    <a:prstGeom prst="line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342703134" name="直接连接符 5"/>
                                  <wps:cNvCnPr/>
                                  <wps:spPr>
                                    <a:xfrm rot="5400000" flipV="1">
                                      <a:off x="316375" y="479072"/>
                                      <a:ext cx="0" cy="165810"/>
                                    </a:xfrm>
                                    <a:prstGeom prst="line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</wpg:grpSp>
                            <wps:wsp>
                              <wps:cNvPr id="1142418570" name="矩形 7"/>
                              <wps:cNvSpPr/>
                              <wps:spPr>
                                <a:xfrm>
                                  <a:off x="476250" y="506186"/>
                                  <a:ext cx="107662" cy="24795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89329289" name="矩形 7"/>
                              <wps:cNvSpPr/>
                              <wps:spPr>
                                <a:xfrm>
                                  <a:off x="723900" y="511628"/>
                                  <a:ext cx="268242" cy="24795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19604757" name="文本框 17"/>
                              <wps:cNvSpPr txBox="1"/>
                              <wps:spPr>
                                <a:xfrm>
                                  <a:off x="642257" y="478971"/>
                                  <a:ext cx="435576" cy="32127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26550DB" w14:textId="77777777" w:rsidR="00B033D6" w:rsidRPr="009B73E2" w:rsidRDefault="00B033D6" w:rsidP="00600012">
                                    <w:pPr>
                                      <w:spacing w:line="180" w:lineRule="exact"/>
                                      <w:rPr>
                                        <w:rFonts w:ascii="宋体" w:hAnsi="宋体" w:cs="Times New Roman" w:hint="eastAsia"/>
                                        <w:sz w:val="18"/>
                                        <w:szCs w:val="18"/>
                                      </w:rPr>
                                    </w:pPr>
                                    <w:r w:rsidRPr="009B73E2">
                                      <w:rPr>
                                        <w:rFonts w:ascii="宋体" w:hAnsi="宋体" w:cs="Times New Roman" w:hint="eastAsia"/>
                                        <w:sz w:val="18"/>
                                        <w:szCs w:val="18"/>
                                      </w:rPr>
                                      <w:t>空调</w:t>
                                    </w:r>
                                  </w:p>
                                  <w:p w14:paraId="13DBB748" w14:textId="77777777" w:rsidR="00B033D6" w:rsidRPr="009B73E2" w:rsidRDefault="00B033D6" w:rsidP="00600012">
                                    <w:pPr>
                                      <w:spacing w:line="180" w:lineRule="exact"/>
                                      <w:rPr>
                                        <w:rFonts w:ascii="宋体" w:hAnsi="宋体" w:cs="Times New Roman" w:hint="eastAsia"/>
                                        <w:sz w:val="18"/>
                                        <w:szCs w:val="18"/>
                                      </w:rPr>
                                    </w:pPr>
                                    <w:r w:rsidRPr="009B73E2">
                                      <w:rPr>
                                        <w:rFonts w:ascii="宋体" w:hAnsi="宋体" w:cs="Times New Roman" w:hint="eastAsia"/>
                                        <w:sz w:val="18"/>
                                        <w:szCs w:val="18"/>
                                      </w:rPr>
                                      <w:t>系统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303031532" name="文本框 25"/>
                            <wps:cNvSpPr txBox="1"/>
                            <wps:spPr>
                              <a:xfrm>
                                <a:off x="130573" y="943277"/>
                                <a:ext cx="753891" cy="18732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4AE3DF9" w14:textId="77777777" w:rsidR="00B033D6" w:rsidRPr="005B7111" w:rsidRDefault="00B033D6" w:rsidP="009A5C76">
                                  <w:pPr>
                                    <w:snapToGrid w:val="0"/>
                                    <w:jc w:val="center"/>
                                    <w:rPr>
                                      <w:rFonts w:cs="Times New Roman"/>
                                    </w:rPr>
                                  </w:pPr>
                                  <w:r w:rsidRPr="005B7111">
                                    <w:rPr>
                                      <w:rFonts w:cs="Times New Roman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0" rIns="9144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656683670" name="组合 27"/>
                          <wpg:cNvGrpSpPr/>
                          <wpg:grpSpPr>
                            <a:xfrm>
                              <a:off x="1431334" y="57124"/>
                              <a:ext cx="957459" cy="1123854"/>
                              <a:chOff x="123294" y="-26"/>
                              <a:chExt cx="957923" cy="1123999"/>
                            </a:xfrm>
                          </wpg:grpSpPr>
                          <wpg:grpSp>
                            <wpg:cNvPr id="1669005184" name="组合 21"/>
                            <wpg:cNvGrpSpPr/>
                            <wpg:grpSpPr>
                              <a:xfrm>
                                <a:off x="123294" y="-26"/>
                                <a:ext cx="957923" cy="894655"/>
                                <a:chOff x="123294" y="-26"/>
                                <a:chExt cx="957923" cy="894655"/>
                              </a:xfrm>
                            </wpg:grpSpPr>
                            <wps:wsp>
                              <wps:cNvPr id="1442913025" name="文本框 17"/>
                              <wps:cNvSpPr txBox="1"/>
                              <wps:spPr>
                                <a:xfrm>
                                  <a:off x="837171" y="40160"/>
                                  <a:ext cx="244046" cy="2780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255D16C" w14:textId="77777777" w:rsidR="00B033D6" w:rsidRPr="009B73E2" w:rsidRDefault="00B033D6" w:rsidP="00600012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9B73E2"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1911326702" name="组合 20"/>
                              <wpg:cNvGrpSpPr/>
                              <wpg:grpSpPr>
                                <a:xfrm>
                                  <a:off x="123294" y="-26"/>
                                  <a:ext cx="954834" cy="894655"/>
                                  <a:chOff x="123294" y="-26"/>
                                  <a:chExt cx="954834" cy="894655"/>
                                </a:xfrm>
                              </wpg:grpSpPr>
                              <wps:wsp>
                                <wps:cNvPr id="999548646" name="文本框 17"/>
                                <wps:cNvSpPr txBox="1"/>
                                <wps:spPr>
                                  <a:xfrm>
                                    <a:off x="215429" y="83406"/>
                                    <a:ext cx="321275" cy="27802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DB24CDC" w14:textId="77777777" w:rsidR="00B033D6" w:rsidRPr="009B73E2" w:rsidRDefault="00B033D6" w:rsidP="00600012">
                                      <w:pPr>
                                        <w:rPr>
                                          <w:rFonts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9B73E2">
                                        <w:rPr>
                                          <w:rFonts w:cs="Times New Roman"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R</w:t>
                                      </w:r>
                                      <w:r w:rsidRPr="009B73E2">
                                        <w:rPr>
                                          <w:rFonts w:cs="Times New Roman" w:hint="eastAsia"/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8831683" name="文本框 17"/>
                                <wps:cNvSpPr txBox="1"/>
                                <wps:spPr>
                                  <a:xfrm>
                                    <a:off x="221774" y="478825"/>
                                    <a:ext cx="358346" cy="27802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0B1EF35" w14:textId="77777777" w:rsidR="00B033D6" w:rsidRPr="009B73E2" w:rsidRDefault="00B033D6" w:rsidP="00600012">
                                      <w:pPr>
                                        <w:rPr>
                                          <w:rFonts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9B73E2">
                                        <w:rPr>
                                          <w:rFonts w:cs="Times New Roman"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1639003941" name="组合 19"/>
                                <wpg:cNvGrpSpPr/>
                                <wpg:grpSpPr>
                                  <a:xfrm>
                                    <a:off x="123294" y="-26"/>
                                    <a:ext cx="954834" cy="894655"/>
                                    <a:chOff x="123294" y="-26"/>
                                    <a:chExt cx="954834" cy="894655"/>
                                  </a:xfrm>
                                </wpg:grpSpPr>
                                <wpg:grpSp>
                                  <wpg:cNvPr id="667847330" name="组合 16"/>
                                  <wpg:cNvGrpSpPr/>
                                  <wpg:grpSpPr>
                                    <a:xfrm>
                                      <a:off x="123294" y="-26"/>
                                      <a:ext cx="870859" cy="894655"/>
                                      <a:chOff x="-234514" y="-8137"/>
                                      <a:chExt cx="2272863" cy="2337000"/>
                                    </a:xfrm>
                                  </wpg:grpSpPr>
                                  <wpg:grpSp>
                                    <wpg:cNvPr id="1483743680" name="组合 15"/>
                                    <wpg:cNvGrpSpPr/>
                                    <wpg:grpSpPr>
                                      <a:xfrm>
                                        <a:off x="-234514" y="-8137"/>
                                        <a:ext cx="2087127" cy="2337000"/>
                                        <a:chOff x="-234514" y="-8137"/>
                                        <a:chExt cx="2087127" cy="2337000"/>
                                      </a:xfrm>
                                    </wpg:grpSpPr>
                                    <wpg:grpSp>
                                      <wpg:cNvPr id="618186915" name="组合 13"/>
                                      <wpg:cNvGrpSpPr/>
                                      <wpg:grpSpPr>
                                        <a:xfrm>
                                          <a:off x="-234514" y="-8137"/>
                                          <a:ext cx="1949014" cy="2337000"/>
                                          <a:chOff x="-234514" y="-8137"/>
                                          <a:chExt cx="1949014" cy="2337000"/>
                                        </a:xfrm>
                                      </wpg:grpSpPr>
                                      <wpg:grpSp>
                                        <wpg:cNvPr id="1199054301" name="组合 11"/>
                                        <wpg:cNvGrpSpPr/>
                                        <wpg:grpSpPr>
                                          <a:xfrm>
                                            <a:off x="-234514" y="-8137"/>
                                            <a:ext cx="1934875" cy="2337000"/>
                                            <a:chOff x="-234514" y="-8137"/>
                                            <a:chExt cx="1934875" cy="2337000"/>
                                          </a:xfrm>
                                        </wpg:grpSpPr>
                                        <wps:wsp>
                                          <wps:cNvPr id="1423062140" name="直接连接符 9"/>
                                          <wps:cNvCnPr/>
                                          <wps:spPr>
                                            <a:xfrm flipH="1">
                                              <a:off x="-225753" y="2324101"/>
                                              <a:ext cx="1926114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g:grpSp>
                                          <wpg:cNvPr id="1389696837" name="组合 10"/>
                                          <wpg:cNvGrpSpPr/>
                                          <wpg:grpSpPr>
                                            <a:xfrm>
                                              <a:off x="-234514" y="-8137"/>
                                              <a:ext cx="1929963" cy="2337000"/>
                                              <a:chOff x="-239276" y="-8137"/>
                                              <a:chExt cx="1929963" cy="2337000"/>
                                            </a:xfrm>
                                          </wpg:grpSpPr>
                                          <wps:wsp>
                                            <wps:cNvPr id="510988844" name="直接连接符 9"/>
                                            <wps:cNvCnPr/>
                                            <wps:spPr>
                                              <a:xfrm flipH="1">
                                                <a:off x="809625" y="0"/>
                                                <a:ext cx="0" cy="232410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1270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909981828" name="直接连接符 9"/>
                                            <wps:cNvCnPr/>
                                            <wps:spPr>
                                              <a:xfrm flipH="1">
                                                <a:off x="1685925" y="4763"/>
                                                <a:ext cx="0" cy="232410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1270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548314810" name="直接连接符 9"/>
                                            <wps:cNvCnPr/>
                                            <wps:spPr>
                                              <a:xfrm flipH="1" flipV="1">
                                                <a:off x="-238561" y="0"/>
                                                <a:ext cx="1929248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1270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1090366217" name="直接连接符 9"/>
                                            <wps:cNvCnPr/>
                                            <wps:spPr>
                                              <a:xfrm flipV="1">
                                                <a:off x="-239276" y="-8137"/>
                                                <a:ext cx="0" cy="2331942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1270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</wpg:grpSp>
                                      </wpg:grpSp>
                                      <wps:wsp>
                                        <wps:cNvPr id="46983194" name="矩形 12"/>
                                        <wps:cNvSpPr/>
                                        <wps:spPr>
                                          <a:xfrm>
                                            <a:off x="1662112" y="328613"/>
                                            <a:ext cx="52388" cy="42386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chemeClr val="bg1"/>
                                          </a:solidFill>
                                          <a:ln>
                                            <a:solidFill>
                                              <a:schemeClr val="bg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15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138862557" name="直接连接符 14"/>
                                      <wps:cNvCnPr/>
                                      <wps:spPr>
                                        <a:xfrm>
                                          <a:off x="1695450" y="314325"/>
                                          <a:ext cx="157163" cy="495300"/>
                                        </a:xfrm>
                                        <a:prstGeom prst="line">
                                          <a:avLst/>
                                        </a:prstGeom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g:grpSp>
                                    <wpg:cNvPr id="55236924" name="组合 8"/>
                                    <wpg:cNvGrpSpPr/>
                                    <wpg:grpSpPr>
                                      <a:xfrm>
                                        <a:off x="528637" y="342900"/>
                                        <a:ext cx="566738" cy="647700"/>
                                        <a:chOff x="0" y="0"/>
                                        <a:chExt cx="566738" cy="647700"/>
                                      </a:xfrm>
                                    </wpg:grpSpPr>
                                    <wps:wsp>
                                      <wps:cNvPr id="251634761" name="矩形 7"/>
                                      <wps:cNvSpPr/>
                                      <wps:spPr>
                                        <a:xfrm>
                                          <a:off x="148113" y="0"/>
                                          <a:ext cx="280987" cy="64770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15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g:grpSp>
                                      <wpg:cNvPr id="714087153" name="组合 6"/>
                                      <wpg:cNvGrpSpPr/>
                                      <wpg:grpSpPr>
                                        <a:xfrm rot="16200000">
                                          <a:off x="100647" y="14446"/>
                                          <a:ext cx="365443" cy="566738"/>
                                          <a:chOff x="0" y="0"/>
                                          <a:chExt cx="399280" cy="566738"/>
                                        </a:xfrm>
                                      </wpg:grpSpPr>
                                      <wps:wsp>
                                        <wps:cNvPr id="272777091" name="直接连接符 5"/>
                                        <wps:cNvCnPr/>
                                        <wps:spPr>
                                          <a:xfrm>
                                            <a:off x="0" y="0"/>
                                            <a:ext cx="233362" cy="56673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774844698" name="直接连接符 5"/>
                                        <wps:cNvCnPr/>
                                        <wps:spPr>
                                          <a:xfrm rot="5400000" flipV="1">
                                            <a:off x="316375" y="479072"/>
                                            <a:ext cx="0" cy="16581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</wpg:grpSp>
                                  <wps:wsp>
                                    <wps:cNvPr id="1526159626" name="矩形 7"/>
                                    <wps:cNvSpPr/>
                                    <wps:spPr>
                                      <a:xfrm>
                                        <a:off x="685800" y="1319213"/>
                                        <a:ext cx="280987" cy="64770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15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367427589" name="矩形 7"/>
                                    <wps:cNvSpPr/>
                                    <wps:spPr>
                                      <a:xfrm>
                                        <a:off x="1338262" y="1328738"/>
                                        <a:ext cx="700087" cy="64770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15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331005587" name="文本框 17"/>
                                  <wps:cNvSpPr txBox="1"/>
                                  <wps:spPr>
                                    <a:xfrm>
                                      <a:off x="642552" y="478825"/>
                                      <a:ext cx="435576" cy="32127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729CE83E" w14:textId="77777777" w:rsidR="00B033D6" w:rsidRPr="009B73E2" w:rsidRDefault="00B033D6" w:rsidP="00600012">
                                        <w:pPr>
                                          <w:spacing w:line="180" w:lineRule="exact"/>
                                          <w:rPr>
                                            <w:rFonts w:ascii="宋体" w:hAnsi="宋体" w:cs="Times New Roman" w:hint="eastAsia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9B73E2">
                                          <w:rPr>
                                            <w:rFonts w:ascii="宋体" w:hAnsi="宋体" w:cs="Times New Roman" w:hint="eastAsia"/>
                                            <w:sz w:val="18"/>
                                            <w:szCs w:val="18"/>
                                          </w:rPr>
                                          <w:t>空调</w:t>
                                        </w:r>
                                      </w:p>
                                      <w:p w14:paraId="088674D5" w14:textId="77777777" w:rsidR="00B033D6" w:rsidRPr="009B73E2" w:rsidRDefault="00B033D6" w:rsidP="00600012">
                                        <w:pPr>
                                          <w:spacing w:line="180" w:lineRule="exact"/>
                                          <w:rPr>
                                            <w:rFonts w:ascii="宋体" w:hAnsi="宋体" w:cs="Times New Roman" w:hint="eastAsia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9B73E2">
                                          <w:rPr>
                                            <w:rFonts w:ascii="宋体" w:hAnsi="宋体" w:cs="Times New Roman" w:hint="eastAsia"/>
                                            <w:sz w:val="18"/>
                                            <w:szCs w:val="18"/>
                                          </w:rPr>
                                          <w:t>系统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</wpg:grpSp>
                          <wps:wsp>
                            <wps:cNvPr id="1119660733" name="文本框 25"/>
                            <wps:cNvSpPr txBox="1"/>
                            <wps:spPr>
                              <a:xfrm>
                                <a:off x="140618" y="967195"/>
                                <a:ext cx="774225" cy="15677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CD8088A" w14:textId="77777777" w:rsidR="00B033D6" w:rsidRPr="005B7111" w:rsidRDefault="00B033D6" w:rsidP="009A5C76">
                                  <w:pPr>
                                    <w:snapToGrid w:val="0"/>
                                    <w:jc w:val="center"/>
                                    <w:rPr>
                                      <w:rFonts w:cs="Times New Roman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0" rIns="9144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801073742" name="组合 28"/>
                          <wpg:cNvGrpSpPr/>
                          <wpg:grpSpPr>
                            <a:xfrm>
                              <a:off x="2657348" y="0"/>
                              <a:ext cx="1082167" cy="1181446"/>
                              <a:chOff x="123763" y="0"/>
                              <a:chExt cx="1082737" cy="1181521"/>
                            </a:xfrm>
                          </wpg:grpSpPr>
                          <wpg:grpSp>
                            <wpg:cNvPr id="2063191844" name="组合 23"/>
                            <wpg:cNvGrpSpPr/>
                            <wpg:grpSpPr>
                              <a:xfrm>
                                <a:off x="123763" y="0"/>
                                <a:ext cx="1082737" cy="995045"/>
                                <a:chOff x="123825" y="0"/>
                                <a:chExt cx="1083275" cy="995053"/>
                              </a:xfrm>
                            </wpg:grpSpPr>
                            <wps:wsp>
                              <wps:cNvPr id="1865820370" name="文本框 17"/>
                              <wps:cNvSpPr txBox="1"/>
                              <wps:spPr>
                                <a:xfrm>
                                  <a:off x="885825" y="142875"/>
                                  <a:ext cx="321275" cy="2780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ACB4253" w14:textId="77777777" w:rsidR="00B033D6" w:rsidRPr="009B73E2" w:rsidRDefault="00B033D6" w:rsidP="00600012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9B73E2">
                                      <w:rPr>
                                        <w:rFonts w:cs="Times New Roman"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R</w:t>
                                    </w:r>
                                    <w:r w:rsidRPr="009B73E2">
                                      <w:rPr>
                                        <w:rFonts w:cs="Times New Roman" w:hint="eastAsia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L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93556551" name="文本框 17"/>
                              <wps:cNvSpPr txBox="1"/>
                              <wps:spPr>
                                <a:xfrm>
                                  <a:off x="381000" y="657225"/>
                                  <a:ext cx="358346" cy="2780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578FEC7" w14:textId="77777777" w:rsidR="00B033D6" w:rsidRPr="009B73E2" w:rsidRDefault="00B033D6" w:rsidP="00600012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9B73E2">
                                      <w:rPr>
                                        <w:rFonts w:cs="Times New Roman"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2096118814" name="组合 13"/>
                              <wpg:cNvGrpSpPr/>
                              <wpg:grpSpPr>
                                <a:xfrm>
                                  <a:off x="123825" y="28575"/>
                                  <a:ext cx="741045" cy="918282"/>
                                  <a:chOff x="-233799" y="-71095"/>
                                  <a:chExt cx="1934160" cy="2399958"/>
                                </a:xfrm>
                              </wpg:grpSpPr>
                              <wpg:grpSp>
                                <wpg:cNvPr id="744561357" name="组合 11"/>
                                <wpg:cNvGrpSpPr/>
                                <wpg:grpSpPr>
                                  <a:xfrm>
                                    <a:off x="-233799" y="-8205"/>
                                    <a:ext cx="1934160" cy="2337068"/>
                                    <a:chOff x="-233799" y="-8205"/>
                                    <a:chExt cx="1934160" cy="2337068"/>
                                  </a:xfrm>
                                </wpg:grpSpPr>
                                <wps:wsp>
                                  <wps:cNvPr id="1831946566" name="直接连接符 9"/>
                                  <wps:cNvCnPr/>
                                  <wps:spPr>
                                    <a:xfrm flipH="1">
                                      <a:off x="-225753" y="2324101"/>
                                      <a:ext cx="1926114" cy="0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g:grpSp>
                                  <wpg:cNvPr id="1841288131" name="组合 10"/>
                                  <wpg:cNvGrpSpPr/>
                                  <wpg:grpSpPr>
                                    <a:xfrm>
                                      <a:off x="-233799" y="-8205"/>
                                      <a:ext cx="1929248" cy="2337068"/>
                                      <a:chOff x="-238561" y="-8205"/>
                                      <a:chExt cx="1929248" cy="2337068"/>
                                    </a:xfrm>
                                  </wpg:grpSpPr>
                                  <wps:wsp>
                                    <wps:cNvPr id="735195558" name="直接连接符 9"/>
                                    <wps:cNvCnPr/>
                                    <wps:spPr>
                                      <a:xfrm flipH="1">
                                        <a:off x="1685925" y="4763"/>
                                        <a:ext cx="0" cy="232410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181540472" name="直接连接符 9"/>
                                    <wps:cNvCnPr/>
                                    <wps:spPr>
                                      <a:xfrm flipH="1" flipV="1">
                                        <a:off x="-238561" y="0"/>
                                        <a:ext cx="1929248" cy="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027484700" name="直接连接符 9"/>
                                    <wps:cNvCnPr/>
                                    <wps:spPr>
                                      <a:xfrm flipV="1">
                                        <a:off x="-224779" y="-8205"/>
                                        <a:ext cx="0" cy="2336773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</wpg:grpSp>
                              <wps:wsp>
                                <wps:cNvPr id="542630401" name="矩形 12"/>
                                <wps:cNvSpPr/>
                                <wps:spPr>
                                  <a:xfrm flipV="1">
                                    <a:off x="500396" y="-71095"/>
                                    <a:ext cx="500719" cy="13928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bg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760404528" name="直接连接符 14"/>
                              <wps:cNvCnPr/>
                              <wps:spPr>
                                <a:xfrm flipV="1">
                                  <a:off x="400050" y="9525"/>
                                  <a:ext cx="230002" cy="42782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1081199958" name="组合 8"/>
                              <wpg:cNvGrpSpPr/>
                              <wpg:grpSpPr>
                                <a:xfrm>
                                  <a:off x="742950" y="142875"/>
                                  <a:ext cx="217149" cy="247954"/>
                                  <a:chOff x="0" y="0"/>
                                  <a:chExt cx="566738" cy="647700"/>
                                </a:xfrm>
                              </wpg:grpSpPr>
                              <wps:wsp>
                                <wps:cNvPr id="722319367" name="矩形 7"/>
                                <wps:cNvSpPr/>
                                <wps:spPr>
                                  <a:xfrm>
                                    <a:off x="148113" y="0"/>
                                    <a:ext cx="280987" cy="6477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768565943" name="组合 6"/>
                                <wpg:cNvGrpSpPr/>
                                <wpg:grpSpPr>
                                  <a:xfrm rot="16200000">
                                    <a:off x="100647" y="14446"/>
                                    <a:ext cx="365443" cy="566738"/>
                                    <a:chOff x="0" y="0"/>
                                    <a:chExt cx="399280" cy="566738"/>
                                  </a:xfrm>
                                </wpg:grpSpPr>
                                <wps:wsp>
                                  <wps:cNvPr id="929043992" name="直接连接符 5"/>
                                  <wps:cNvCnPr/>
                                  <wps:spPr>
                                    <a:xfrm>
                                      <a:off x="0" y="0"/>
                                      <a:ext cx="233362" cy="566738"/>
                                    </a:xfrm>
                                    <a:prstGeom prst="line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785471808" name="直接连接符 5"/>
                                  <wps:cNvCnPr/>
                                  <wps:spPr>
                                    <a:xfrm rot="5400000" flipV="1">
                                      <a:off x="316375" y="479072"/>
                                      <a:ext cx="0" cy="165810"/>
                                    </a:xfrm>
                                    <a:prstGeom prst="line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</wpg:grpSp>
                            <wps:wsp>
                              <wps:cNvPr id="646242528" name="矩形 7"/>
                              <wps:cNvSpPr/>
                              <wps:spPr>
                                <a:xfrm rot="16200000">
                                  <a:off x="455295" y="817245"/>
                                  <a:ext cx="107662" cy="24795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18311296" name="矩形 7"/>
                              <wps:cNvSpPr/>
                              <wps:spPr>
                                <a:xfrm>
                                  <a:off x="723900" y="561975"/>
                                  <a:ext cx="268242" cy="24795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20008400" name="文本框 17"/>
                              <wps:cNvSpPr txBox="1"/>
                              <wps:spPr>
                                <a:xfrm>
                                  <a:off x="647700" y="533400"/>
                                  <a:ext cx="435576" cy="32127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659D224" w14:textId="77777777" w:rsidR="00B033D6" w:rsidRPr="009B73E2" w:rsidRDefault="00B033D6" w:rsidP="00600012">
                                    <w:pPr>
                                      <w:spacing w:line="180" w:lineRule="exact"/>
                                      <w:rPr>
                                        <w:rFonts w:ascii="宋体" w:hAnsi="宋体" w:cs="Times New Roman" w:hint="eastAsia"/>
                                        <w:sz w:val="18"/>
                                        <w:szCs w:val="18"/>
                                      </w:rPr>
                                    </w:pPr>
                                    <w:r w:rsidRPr="009B73E2">
                                      <w:rPr>
                                        <w:rFonts w:ascii="宋体" w:hAnsi="宋体" w:cs="Times New Roman" w:hint="eastAsia"/>
                                        <w:sz w:val="18"/>
                                        <w:szCs w:val="18"/>
                                      </w:rPr>
                                      <w:t>空调</w:t>
                                    </w:r>
                                  </w:p>
                                  <w:p w14:paraId="1EDF97AE" w14:textId="77777777" w:rsidR="00B033D6" w:rsidRPr="009B73E2" w:rsidRDefault="00B033D6" w:rsidP="00600012">
                                    <w:pPr>
                                      <w:spacing w:line="180" w:lineRule="exact"/>
                                      <w:rPr>
                                        <w:rFonts w:ascii="宋体" w:hAnsi="宋体" w:cs="Times New Roman" w:hint="eastAsia"/>
                                        <w:sz w:val="18"/>
                                        <w:szCs w:val="18"/>
                                      </w:rPr>
                                    </w:pPr>
                                    <w:r w:rsidRPr="009B73E2">
                                      <w:rPr>
                                        <w:rFonts w:ascii="宋体" w:hAnsi="宋体" w:cs="Times New Roman" w:hint="eastAsia"/>
                                        <w:sz w:val="18"/>
                                        <w:szCs w:val="18"/>
                                      </w:rPr>
                                      <w:t>系统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29278020" name="文本框 17"/>
                              <wps:cNvSpPr txBox="1"/>
                              <wps:spPr>
                                <a:xfrm>
                                  <a:off x="390525" y="0"/>
                                  <a:ext cx="244046" cy="2780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5F108D9" w14:textId="77777777" w:rsidR="00B033D6" w:rsidRPr="009B73E2" w:rsidRDefault="00B033D6" w:rsidP="00600012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9B73E2"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31736173" name="文本框 25"/>
                            <wps:cNvSpPr txBox="1"/>
                            <wps:spPr>
                              <a:xfrm>
                                <a:off x="130627" y="994397"/>
                                <a:ext cx="765195" cy="18712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98F763F" w14:textId="77777777" w:rsidR="00B033D6" w:rsidRPr="005B7111" w:rsidRDefault="00B033D6" w:rsidP="00600012">
                                  <w:pPr>
                                    <w:jc w:val="center"/>
                                    <w:rPr>
                                      <w:rFonts w:cs="Times New Roman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0" rIns="9144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g:grpSp>
                        <wpg:cNvPr id="197" name="组合 197"/>
                        <wpg:cNvGrpSpPr/>
                        <wpg:grpSpPr>
                          <a:xfrm>
                            <a:off x="0" y="290147"/>
                            <a:ext cx="2824822" cy="418855"/>
                            <a:chOff x="0" y="0"/>
                            <a:chExt cx="2824822" cy="418855"/>
                          </a:xfrm>
                        </wpg:grpSpPr>
                        <wpg:grpSp>
                          <wpg:cNvPr id="176" name="组合 176"/>
                          <wpg:cNvGrpSpPr/>
                          <wpg:grpSpPr>
                            <a:xfrm>
                              <a:off x="0" y="2930"/>
                              <a:ext cx="283845" cy="415925"/>
                              <a:chOff x="0" y="-11732"/>
                              <a:chExt cx="284285" cy="416169"/>
                            </a:xfrm>
                          </wpg:grpSpPr>
                          <wps:wsp>
                            <wps:cNvPr id="177" name="文本框 17"/>
                            <wps:cNvSpPr txBox="1"/>
                            <wps:spPr>
                              <a:xfrm>
                                <a:off x="0" y="-11732"/>
                                <a:ext cx="235013" cy="41616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A691201" w14:textId="77777777" w:rsidR="00B033D6" w:rsidRDefault="00B033D6" w:rsidP="00600012">
                                  <w:pPr>
                                    <w:spacing w:line="260" w:lineRule="exact"/>
                                    <w:rPr>
                                      <w:rFonts w:cs="Times New Roman"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9B3A37"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E</w:t>
                                  </w:r>
                                </w:p>
                                <w:p w14:paraId="1BE4778C" w14:textId="77777777" w:rsidR="00B033D6" w:rsidRPr="009B3A37" w:rsidRDefault="00B033D6" w:rsidP="00600012">
                                  <w:pPr>
                                    <w:spacing w:line="260" w:lineRule="exact"/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178" name="组合 178"/>
                            <wpg:cNvGrpSpPr/>
                            <wpg:grpSpPr>
                              <a:xfrm>
                                <a:off x="108439" y="208084"/>
                                <a:ext cx="175846" cy="45719"/>
                                <a:chOff x="0" y="0"/>
                                <a:chExt cx="175846" cy="45719"/>
                              </a:xfrm>
                            </wpg:grpSpPr>
                            <wps:wsp>
                              <wps:cNvPr id="179" name="矩形 179"/>
                              <wps:cNvSpPr/>
                              <wps:spPr>
                                <a:xfrm>
                                  <a:off x="55684" y="0"/>
                                  <a:ext cx="70338" cy="45719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180" name="组合 180"/>
                              <wpg:cNvGrpSpPr/>
                              <wpg:grpSpPr>
                                <a:xfrm>
                                  <a:off x="0" y="0"/>
                                  <a:ext cx="175846" cy="38100"/>
                                  <a:chOff x="0" y="0"/>
                                  <a:chExt cx="175846" cy="38100"/>
                                </a:xfrm>
                              </wpg:grpSpPr>
                              <wps:wsp>
                                <wps:cNvPr id="181" name="直接连接符 181"/>
                                <wps:cNvCnPr/>
                                <wps:spPr>
                                  <a:xfrm>
                                    <a:off x="0" y="0"/>
                                    <a:ext cx="175846" cy="0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2" name="直接连接符 182"/>
                                <wps:cNvCnPr/>
                                <wps:spPr>
                                  <a:xfrm>
                                    <a:off x="35169" y="38100"/>
                                    <a:ext cx="108000" cy="0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</wpg:grpSp>
                        <wpg:grpSp>
                          <wpg:cNvPr id="183" name="组合 183"/>
                          <wpg:cNvGrpSpPr/>
                          <wpg:grpSpPr>
                            <a:xfrm>
                              <a:off x="1310054" y="0"/>
                              <a:ext cx="283845" cy="415925"/>
                              <a:chOff x="0" y="-11732"/>
                              <a:chExt cx="284285" cy="416169"/>
                            </a:xfrm>
                          </wpg:grpSpPr>
                          <wps:wsp>
                            <wps:cNvPr id="184" name="文本框 17"/>
                            <wps:cNvSpPr txBox="1"/>
                            <wps:spPr>
                              <a:xfrm>
                                <a:off x="0" y="-11732"/>
                                <a:ext cx="235013" cy="41616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49C74ED" w14:textId="77777777" w:rsidR="00B033D6" w:rsidRDefault="00B033D6" w:rsidP="00600012">
                                  <w:pPr>
                                    <w:spacing w:line="260" w:lineRule="exact"/>
                                    <w:rPr>
                                      <w:rFonts w:cs="Times New Roman"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9B3A37"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E</w:t>
                                  </w:r>
                                </w:p>
                                <w:p w14:paraId="113E8C21" w14:textId="77777777" w:rsidR="00B033D6" w:rsidRPr="009B3A37" w:rsidRDefault="00B033D6" w:rsidP="00600012">
                                  <w:pPr>
                                    <w:spacing w:line="260" w:lineRule="exact"/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185" name="组合 185"/>
                            <wpg:cNvGrpSpPr/>
                            <wpg:grpSpPr>
                              <a:xfrm>
                                <a:off x="108439" y="208084"/>
                                <a:ext cx="175846" cy="45719"/>
                                <a:chOff x="0" y="0"/>
                                <a:chExt cx="175846" cy="45719"/>
                              </a:xfrm>
                            </wpg:grpSpPr>
                            <wps:wsp>
                              <wps:cNvPr id="186" name="矩形 186"/>
                              <wps:cNvSpPr/>
                              <wps:spPr>
                                <a:xfrm>
                                  <a:off x="55684" y="0"/>
                                  <a:ext cx="70338" cy="45719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187" name="组合 187"/>
                              <wpg:cNvGrpSpPr/>
                              <wpg:grpSpPr>
                                <a:xfrm>
                                  <a:off x="0" y="0"/>
                                  <a:ext cx="175846" cy="38100"/>
                                  <a:chOff x="0" y="0"/>
                                  <a:chExt cx="175846" cy="38100"/>
                                </a:xfrm>
                              </wpg:grpSpPr>
                              <wps:wsp>
                                <wps:cNvPr id="188" name="直接连接符 188"/>
                                <wps:cNvCnPr/>
                                <wps:spPr>
                                  <a:xfrm>
                                    <a:off x="0" y="0"/>
                                    <a:ext cx="175846" cy="0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9" name="直接连接符 189"/>
                                <wps:cNvCnPr/>
                                <wps:spPr>
                                  <a:xfrm>
                                    <a:off x="35169" y="38100"/>
                                    <a:ext cx="108000" cy="0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</wpg:grpSp>
                        <wpg:grpSp>
                          <wpg:cNvPr id="190" name="组合 190"/>
                          <wpg:cNvGrpSpPr/>
                          <wpg:grpSpPr>
                            <a:xfrm>
                              <a:off x="2540977" y="0"/>
                              <a:ext cx="283845" cy="415925"/>
                              <a:chOff x="0" y="-11732"/>
                              <a:chExt cx="284285" cy="416169"/>
                            </a:xfrm>
                          </wpg:grpSpPr>
                          <wps:wsp>
                            <wps:cNvPr id="191" name="文本框 17"/>
                            <wps:cNvSpPr txBox="1"/>
                            <wps:spPr>
                              <a:xfrm>
                                <a:off x="0" y="-11732"/>
                                <a:ext cx="235013" cy="41616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D4F0371" w14:textId="77777777" w:rsidR="00B033D6" w:rsidRDefault="00B033D6" w:rsidP="00600012">
                                  <w:pPr>
                                    <w:spacing w:line="260" w:lineRule="exact"/>
                                    <w:rPr>
                                      <w:rFonts w:cs="Times New Roman"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9B3A37"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E</w:t>
                                  </w:r>
                                </w:p>
                                <w:p w14:paraId="1B43E0DE" w14:textId="77777777" w:rsidR="00B033D6" w:rsidRPr="009B3A37" w:rsidRDefault="00B033D6" w:rsidP="00600012">
                                  <w:pPr>
                                    <w:spacing w:line="260" w:lineRule="exact"/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192" name="组合 192"/>
                            <wpg:cNvGrpSpPr/>
                            <wpg:grpSpPr>
                              <a:xfrm>
                                <a:off x="108439" y="208084"/>
                                <a:ext cx="175846" cy="45719"/>
                                <a:chOff x="0" y="0"/>
                                <a:chExt cx="175846" cy="45719"/>
                              </a:xfrm>
                            </wpg:grpSpPr>
                            <wps:wsp>
                              <wps:cNvPr id="193" name="矩形 193"/>
                              <wps:cNvSpPr/>
                              <wps:spPr>
                                <a:xfrm>
                                  <a:off x="55684" y="0"/>
                                  <a:ext cx="70338" cy="45719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194" name="组合 194"/>
                              <wpg:cNvGrpSpPr/>
                              <wpg:grpSpPr>
                                <a:xfrm>
                                  <a:off x="0" y="0"/>
                                  <a:ext cx="175846" cy="38100"/>
                                  <a:chOff x="0" y="0"/>
                                  <a:chExt cx="175846" cy="38100"/>
                                </a:xfrm>
                              </wpg:grpSpPr>
                              <wps:wsp>
                                <wps:cNvPr id="195" name="直接连接符 195"/>
                                <wps:cNvCnPr/>
                                <wps:spPr>
                                  <a:xfrm>
                                    <a:off x="0" y="0"/>
                                    <a:ext cx="175846" cy="0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6" name="直接连接符 196"/>
                                <wps:cNvCnPr/>
                                <wps:spPr>
                                  <a:xfrm>
                                    <a:off x="35169" y="38100"/>
                                    <a:ext cx="108000" cy="0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4F80C591" id="组合 198" o:spid="_x0000_s2425" style="width:300.25pt;height:93pt;mso-position-horizontal-relative:char;mso-position-vertical-relative:line" coordsize="38133,118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">
                <v:group id="组合 31" o:spid="_x0000_s2426" style="position:absolute;left:1963;width:36170;height:11813" coordorigin="1224" coordsize="36171,118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">
                  <v:group id="组合 26" o:spid="_x0000_s2427" style="position:absolute;left:1224;top:507;width:10827;height:11305" coordorigin="1224" coordsize="10832,11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">
                    <v:group id="组合 22" o:spid="_x0000_s2428" style="position:absolute;left:1224;width:10833;height:8946" coordorigin="1224" coordsize="10832,89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">
                      <v:shape id="文本框 17" o:spid="_x0000_s2429" type="#_x0000_t202" style="position:absolute;left:2748;top:789;width:2441;height:2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" filled="f" stroked="f" strokeweight=".5pt">
                        <v:textbox>
                          <w:txbxContent>
                            <w:p w14:paraId="1131D399" w14:textId="77777777" w:rsidR="00B033D6" w:rsidRPr="009B73E2" w:rsidRDefault="00B033D6" w:rsidP="00600012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9B73E2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v:textbox>
                      </v:shape>
                      <v:shape id="文本框 17" o:spid="_x0000_s2430" type="#_x0000_t202" style="position:absolute;left:8844;top:952;width:3213;height:2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" filled="f" stroked="f" strokeweight=".5pt">
                        <v:textbox>
                          <w:txbxContent>
                            <w:p w14:paraId="78560766" w14:textId="77777777" w:rsidR="00B033D6" w:rsidRPr="009B73E2" w:rsidRDefault="00B033D6" w:rsidP="00600012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9B73E2">
                                <w:rPr>
                                  <w:rFonts w:cs="Times New Roman"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  <w:r w:rsidRPr="009B73E2">
                                <w:rPr>
                                  <w:rFonts w:cs="Times New Roman" w:hint="eastAsia"/>
                                  <w:sz w:val="18"/>
                                  <w:szCs w:val="18"/>
                                  <w:vertAlign w:val="subscript"/>
                                </w:rPr>
                                <w:t>L</w:t>
                              </w:r>
                            </w:p>
                          </w:txbxContent>
                        </v:textbox>
                      </v:shape>
                      <v:shape id="文本框 17" o:spid="_x0000_s2431" type="#_x0000_t202" style="position:absolute;left:2667;top:4898;width:3583;height:2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" filled="f" stroked="f" strokeweight=".5pt">
                        <v:textbox>
                          <w:txbxContent>
                            <w:p w14:paraId="607947D2" w14:textId="77777777" w:rsidR="00B033D6" w:rsidRPr="009B73E2" w:rsidRDefault="00B033D6" w:rsidP="00600012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9B73E2">
                                <w:rPr>
                                  <w:rFonts w:cs="Times New Roman"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group id="组合 13" o:spid="_x0000_s2432" style="position:absolute;left:1224;width:7411;height:8946" coordorigin="-2337,-80" coordsize="19341,233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">
                        <v:group id="组合 11" o:spid="_x0000_s2433" style="position:absolute;left:-2337;top:-80;width:19340;height:23368" coordorigin="-2337,-80" coordsize="19341,233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">
                          <v:line id="直接连接符 9" o:spid="_x0000_s2434" style="position:absolute;flip:x;visibility:visible;mso-wrap-style:square" from="-2257,23241" to="17003,232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" strokecolor="black [3213]" strokeweight="1pt">
                            <v:stroke joinstyle="miter"/>
                          </v:line>
                          <v:group id="_x0000_s2435" style="position:absolute;left:-2337;top:-80;width:19291;height:23368" coordorigin="-2385,-80" coordsize="19292,233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">
                            <v:line id="直接连接符 9" o:spid="_x0000_s2436" style="position:absolute;flip:x;visibility:visible;mso-wrap-style:square" from="8096,0" to="8096,232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" strokecolor="black [3213]" strokeweight="1pt">
                              <v:stroke joinstyle="miter"/>
                            </v:line>
                            <v:line id="直接连接符 9" o:spid="_x0000_s2437" style="position:absolute;flip:x;visibility:visible;mso-wrap-style:square" from="16859,47" to="16859,23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" strokecolor="black [3213]" strokeweight="1pt">
                              <v:stroke joinstyle="miter"/>
                            </v:line>
                            <v:line id="直接连接符 9" o:spid="_x0000_s2438" style="position:absolute;flip:x y;visibility:visible;mso-wrap-style:square" from="-2385,0" to="16906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" strokecolor="black [3213]" strokeweight="1pt">
                              <v:stroke joinstyle="miter"/>
                            </v:line>
                            <v:line id="直接连接符 9" o:spid="_x0000_s2439" style="position:absolute;flip:y;visibility:visible;mso-wrap-style:square" from="-2307,-80" to="-2307,23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" strokecolor="black [3213]" strokeweight="1pt">
                              <v:stroke joinstyle="miter"/>
                            </v:line>
                          </v:group>
                        </v:group>
                        <v:rect id="矩形 12" o:spid="_x0000_s2440" style="position:absolute;left:8006;top:3712;width:523;height:42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" fillcolor="white [3212]" strokecolor="white [3212]" strokeweight="1pt"/>
                      </v:group>
                      <v:line id="直接连接符 14" o:spid="_x0000_s2441" style="position:absolute;visibility:visible;mso-wrap-style:square" from="5252,1360" to="5854,32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" strokecolor="black [3213]" strokeweight="1pt">
                        <v:stroke joinstyle="miter"/>
                      </v:line>
                      <v:group id="组合 8" o:spid="_x0000_s2442" style="position:absolute;left:7456;top:952;width:2172;height:2480" coordsize="5667,64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">
                        <v:rect id="矩形 7" o:spid="_x0000_s2443" style="position:absolute;left:1481;width:2810;height:64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" fillcolor="white [3212]" strokecolor="black [3213]" strokeweight="1pt"/>
                        <v:group id="组合 6" o:spid="_x0000_s2444" style="position:absolute;left:1006;top:144;width:3655;height:5667;rotation:-90" coordsize="3992,56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">
                          <v:line id="直接连接符 5" o:spid="_x0000_s2445" style="position:absolute;visibility:visible;mso-wrap-style:square" from="0,0" to="2333,5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" strokecolor="black [3213]">
                            <v:stroke joinstyle="miter"/>
                          </v:line>
                          <v:line id="直接连接符 5" o:spid="_x0000_s2446" style="position:absolute;rotation:-90;flip:y;visibility:visible;mso-wrap-style:square" from="3163,4790" to="3163,64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" strokecolor="black [3213]">
                            <v:stroke joinstyle="miter"/>
                          </v:line>
                        </v:group>
                      </v:group>
                      <v:rect id="矩形 7" o:spid="_x0000_s2447" style="position:absolute;left:4762;top:5061;width:1077;height:24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" fillcolor="white [3212]" strokecolor="black [3213]" strokeweight="1pt"/>
                      <v:rect id="矩形 7" o:spid="_x0000_s2448" style="position:absolute;left:7239;top:5116;width:2682;height:247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" fillcolor="white [3212]" strokecolor="black [3213]" strokeweight="1pt"/>
                      <v:shape id="文本框 17" o:spid="_x0000_s2449" type="#_x0000_t202" style="position:absolute;left:6422;top:4789;width:4356;height:32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" filled="f" stroked="f" strokeweight=".5pt">
                        <v:textbox>
                          <w:txbxContent>
                            <w:p w14:paraId="526550DB" w14:textId="77777777" w:rsidR="00B033D6" w:rsidRPr="009B73E2" w:rsidRDefault="00B033D6" w:rsidP="00600012">
                              <w:pPr>
                                <w:spacing w:line="180" w:lineRule="exact"/>
                                <w:rPr>
                                  <w:rFonts w:ascii="宋体" w:hAnsi="宋体" w:cs="Times New Roman" w:hint="eastAsia"/>
                                  <w:sz w:val="18"/>
                                  <w:szCs w:val="18"/>
                                </w:rPr>
                              </w:pPr>
                              <w:r w:rsidRPr="009B73E2">
                                <w:rPr>
                                  <w:rFonts w:ascii="宋体" w:hAnsi="宋体" w:cs="Times New Roman" w:hint="eastAsia"/>
                                  <w:sz w:val="18"/>
                                  <w:szCs w:val="18"/>
                                </w:rPr>
                                <w:t>空调</w:t>
                              </w:r>
                            </w:p>
                            <w:p w14:paraId="13DBB748" w14:textId="77777777" w:rsidR="00B033D6" w:rsidRPr="009B73E2" w:rsidRDefault="00B033D6" w:rsidP="00600012">
                              <w:pPr>
                                <w:spacing w:line="180" w:lineRule="exact"/>
                                <w:rPr>
                                  <w:rFonts w:ascii="宋体" w:hAnsi="宋体" w:cs="Times New Roman" w:hint="eastAsia"/>
                                  <w:sz w:val="18"/>
                                  <w:szCs w:val="18"/>
                                </w:rPr>
                              </w:pPr>
                              <w:r w:rsidRPr="009B73E2">
                                <w:rPr>
                                  <w:rFonts w:ascii="宋体" w:hAnsi="宋体" w:cs="Times New Roman" w:hint="eastAsia"/>
                                  <w:sz w:val="18"/>
                                  <w:szCs w:val="18"/>
                                </w:rPr>
                                <w:t>系统</w:t>
                              </w:r>
                            </w:p>
                          </w:txbxContent>
                        </v:textbox>
                      </v:shape>
                    </v:group>
                    <v:shape id="文本框 25" o:spid="_x0000_s2450" type="#_x0000_t202" style="position:absolute;left:1305;top:9432;width:7539;height:1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" filled="f" stroked="f" strokeweight=".5pt">
                      <v:textbox inset=",0,,0">
                        <w:txbxContent>
                          <w:p w14:paraId="44AE3DF9" w14:textId="77777777" w:rsidR="00B033D6" w:rsidRPr="005B7111" w:rsidRDefault="00B033D6" w:rsidP="009A5C76">
                            <w:pPr>
                              <w:snapToGrid w:val="0"/>
                              <w:jc w:val="center"/>
                              <w:rPr>
                                <w:rFonts w:cs="Times New Roman"/>
                              </w:rPr>
                            </w:pPr>
                            <w:r w:rsidRPr="005B7111">
                              <w:rPr>
                                <w:rFonts w:cs="Times New Roman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组合 27" o:spid="_x0000_s2451" style="position:absolute;left:14313;top:571;width:9574;height:11238" coordorigin="1232" coordsize="9579,112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">
                    <v:group id="组合 21" o:spid="_x0000_s2452" style="position:absolute;left:1232;width:9580;height:8946" coordorigin="1232" coordsize="9579,89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">
                      <v:shape id="文本框 17" o:spid="_x0000_s2453" type="#_x0000_t202" style="position:absolute;left:8371;top:401;width:2441;height:2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" filled="f" stroked="f" strokeweight=".5pt">
                        <v:textbox>
                          <w:txbxContent>
                            <w:p w14:paraId="0255D16C" w14:textId="77777777" w:rsidR="00B033D6" w:rsidRPr="009B73E2" w:rsidRDefault="00B033D6" w:rsidP="00600012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9B73E2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v:textbox>
                      </v:shape>
                      <v:group id="组合 20" o:spid="_x0000_s2454" style="position:absolute;left:1232;width:9549;height:8946" coordorigin="1232" coordsize="9548,89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">
                        <v:shape id="文本框 17" o:spid="_x0000_s2455" type="#_x0000_t202" style="position:absolute;left:2154;top:834;width:3213;height:2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" filled="f" stroked="f" strokeweight=".5pt">
                          <v:textbox>
                            <w:txbxContent>
                              <w:p w14:paraId="5DB24CDC" w14:textId="77777777" w:rsidR="00B033D6" w:rsidRPr="009B73E2" w:rsidRDefault="00B033D6" w:rsidP="00600012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9B73E2"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R</w:t>
                                </w:r>
                                <w:r w:rsidRPr="009B73E2">
                                  <w:rPr>
                                    <w:rFonts w:cs="Times New Roman"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文本框 17" o:spid="_x0000_s2456" type="#_x0000_t202" style="position:absolute;left:2217;top:4788;width:3584;height:2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" filled="f" stroked="f" strokeweight=".5pt">
                          <v:textbox>
                            <w:txbxContent>
                              <w:p w14:paraId="30B1EF35" w14:textId="77777777" w:rsidR="00B033D6" w:rsidRPr="009B73E2" w:rsidRDefault="00B033D6" w:rsidP="00600012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9B73E2"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group id="组合 19" o:spid="_x0000_s2457" style="position:absolute;left:1232;width:9549;height:8946" coordorigin="1232" coordsize="9548,89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">
                          <v:group id="组合 16" o:spid="_x0000_s2458" style="position:absolute;left:1232;width:8709;height:8946" coordorigin="-2345,-81" coordsize="22728,23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">
                            <v:group id="组合 15" o:spid="_x0000_s2459" style="position:absolute;left:-2345;top:-81;width:20871;height:23369" coordorigin="-2345,-81" coordsize="20871,23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">
                              <v:group id="组合 13" o:spid="_x0000_s2460" style="position:absolute;left:-2345;top:-81;width:19490;height:23369" coordorigin="-2345,-81" coordsize="19490,23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">
                                <v:group id="组合 11" o:spid="_x0000_s2461" style="position:absolute;left:-2345;top:-81;width:19348;height:23369" coordorigin="-2345,-81" coordsize="19348,23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">
                                  <v:line id="直接连接符 9" o:spid="_x0000_s2462" style="position:absolute;flip:x;visibility:visible;mso-wrap-style:square" from="-2257,23241" to="17003,232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" strokecolor="black [3213]" strokeweight="1pt">
                                    <v:stroke joinstyle="miter"/>
                                  </v:line>
                                  <v:group id="_x0000_s2463" style="position:absolute;left:-2345;top:-81;width:19299;height:23369" coordorigin="-2392,-81" coordsize="19299,23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">
                                    <v:line id="直接连接符 9" o:spid="_x0000_s2464" style="position:absolute;flip:x;visibility:visible;mso-wrap-style:square" from="8096,0" to="8096,232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" strokecolor="black [3213]" strokeweight="1pt">
                                      <v:stroke joinstyle="miter"/>
                                    </v:line>
                                    <v:line id="直接连接符 9" o:spid="_x0000_s2465" style="position:absolute;flip:x;visibility:visible;mso-wrap-style:square" from="16859,47" to="16859,23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" strokecolor="black [3213]" strokeweight="1pt">
                                      <v:stroke joinstyle="miter"/>
                                    </v:line>
                                    <v:line id="直接连接符 9" o:spid="_x0000_s2466" style="position:absolute;flip:x y;visibility:visible;mso-wrap-style:square" from="-2385,0" to="16906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" strokecolor="black [3213]" strokeweight="1pt">
                                      <v:stroke joinstyle="miter"/>
                                    </v:line>
                                    <v:line id="直接连接符 9" o:spid="_x0000_s2467" style="position:absolute;flip:y;visibility:visible;mso-wrap-style:square" from="-2392,-81" to="-2392,23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" strokecolor="black [3213]" strokeweight="1pt">
                                      <v:stroke joinstyle="miter"/>
                                    </v:line>
                                  </v:group>
                                </v:group>
                                <v:rect id="矩形 12" o:spid="_x0000_s2468" style="position:absolute;left:16621;top:3286;width:524;height:42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" fillcolor="white [3212]" strokecolor="white [3212]" strokeweight="1pt"/>
                              </v:group>
                              <v:line id="直接连接符 14" o:spid="_x0000_s2469" style="position:absolute;visibility:visible;mso-wrap-style:square" from="16954,3143" to="18526,8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" strokecolor="black [3213]" strokeweight="1pt">
                                <v:stroke joinstyle="miter"/>
                              </v:line>
                            </v:group>
                            <v:group id="组合 8" o:spid="_x0000_s2470" style="position:absolute;left:5286;top:3429;width:5667;height:6477" coordsize="5667,64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">
                              <v:rect id="矩形 7" o:spid="_x0000_s2471" style="position:absolute;left:1481;width:2810;height:64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" fillcolor="white [3212]" strokecolor="black [3213]" strokeweight="1pt"/>
                              <v:group id="组合 6" o:spid="_x0000_s2472" style="position:absolute;left:1006;top:144;width:3655;height:5667;rotation:-90" coordsize="3992,56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">
                                <v:line id="直接连接符 5" o:spid="_x0000_s2473" style="position:absolute;visibility:visible;mso-wrap-style:square" from="0,0" to="2333,5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" strokecolor="black [3213]">
                                  <v:stroke joinstyle="miter"/>
                                </v:line>
                                <v:line id="直接连接符 5" o:spid="_x0000_s2474" style="position:absolute;rotation:-90;flip:y;visibility:visible;mso-wrap-style:square" from="3163,4790" to="3163,64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" strokecolor="black [3213]">
                                  <v:stroke joinstyle="miter"/>
                                </v:line>
                              </v:group>
                            </v:group>
                            <v:rect id="矩形 7" o:spid="_x0000_s2475" style="position:absolute;left:6858;top:13192;width:2809;height:64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" fillcolor="white [3212]" strokecolor="black [3213]" strokeweight="1pt"/>
                            <v:rect id="矩形 7" o:spid="_x0000_s2476" style="position:absolute;left:13382;top:13287;width:7001;height:64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" fillcolor="white [3212]" strokecolor="black [3213]" strokeweight="1pt"/>
                          </v:group>
                          <v:shape id="文本框 17" o:spid="_x0000_s2477" type="#_x0000_t202" style="position:absolute;left:6425;top:4788;width:4356;height:32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" filled="f" stroked="f" strokeweight=".5pt">
                            <v:textbox>
                              <w:txbxContent>
                                <w:p w14:paraId="729CE83E" w14:textId="77777777" w:rsidR="00B033D6" w:rsidRPr="009B73E2" w:rsidRDefault="00B033D6" w:rsidP="00600012">
                                  <w:pPr>
                                    <w:spacing w:line="180" w:lineRule="exact"/>
                                    <w:rPr>
                                      <w:rFonts w:ascii="宋体" w:hAnsi="宋体" w:cs="Times New Roman" w:hint="eastAsia"/>
                                      <w:sz w:val="18"/>
                                      <w:szCs w:val="18"/>
                                    </w:rPr>
                                  </w:pPr>
                                  <w:r w:rsidRPr="009B73E2">
                                    <w:rPr>
                                      <w:rFonts w:ascii="宋体" w:hAnsi="宋体" w:cs="Times New Roman" w:hint="eastAsia"/>
                                      <w:sz w:val="18"/>
                                      <w:szCs w:val="18"/>
                                    </w:rPr>
                                    <w:t>空调</w:t>
                                  </w:r>
                                </w:p>
                                <w:p w14:paraId="088674D5" w14:textId="77777777" w:rsidR="00B033D6" w:rsidRPr="009B73E2" w:rsidRDefault="00B033D6" w:rsidP="00600012">
                                  <w:pPr>
                                    <w:spacing w:line="180" w:lineRule="exact"/>
                                    <w:rPr>
                                      <w:rFonts w:ascii="宋体" w:hAnsi="宋体" w:cs="Times New Roman" w:hint="eastAsia"/>
                                      <w:sz w:val="18"/>
                                      <w:szCs w:val="18"/>
                                    </w:rPr>
                                  </w:pPr>
                                  <w:r w:rsidRPr="009B73E2">
                                    <w:rPr>
                                      <w:rFonts w:ascii="宋体" w:hAnsi="宋体" w:cs="Times New Roman" w:hint="eastAsia"/>
                                      <w:sz w:val="18"/>
                                      <w:szCs w:val="18"/>
                                    </w:rPr>
                                    <w:t>系统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  <v:shape id="文本框 25" o:spid="_x0000_s2478" type="#_x0000_t202" style="position:absolute;left:1406;top:9671;width:7742;height:1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" filled="f" stroked="f" strokeweight=".5pt">
                      <v:textbox inset=",0,,0">
                        <w:txbxContent>
                          <w:p w14:paraId="1CD8088A" w14:textId="77777777" w:rsidR="00B033D6" w:rsidRPr="005B7111" w:rsidRDefault="00B033D6" w:rsidP="009A5C76">
                            <w:pPr>
                              <w:snapToGrid w:val="0"/>
                              <w:jc w:val="center"/>
                              <w:rPr>
                                <w:rFonts w:cs="Times New Roman"/>
                              </w:rPr>
                            </w:pPr>
                            <w:r>
                              <w:rPr>
                                <w:rFonts w:cs="Times New Roman" w:hint="eastAsia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  <v:group id="组合 28" o:spid="_x0000_s2479" style="position:absolute;left:26573;width:10822;height:11814" coordorigin="1237" coordsize="10827,118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">
                    <v:group id="组合 23" o:spid="_x0000_s2480" style="position:absolute;left:1237;width:10828;height:9950" coordorigin="1238" coordsize="10832,99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">
                      <v:shape id="文本框 17" o:spid="_x0000_s2481" type="#_x0000_t202" style="position:absolute;left:8858;top:1428;width:3213;height:2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" filled="f" stroked="f" strokeweight=".5pt">
                        <v:textbox>
                          <w:txbxContent>
                            <w:p w14:paraId="0ACB4253" w14:textId="77777777" w:rsidR="00B033D6" w:rsidRPr="009B73E2" w:rsidRDefault="00B033D6" w:rsidP="00600012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9B73E2">
                                <w:rPr>
                                  <w:rFonts w:cs="Times New Roman"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  <w:r w:rsidRPr="009B73E2">
                                <w:rPr>
                                  <w:rFonts w:cs="Times New Roman" w:hint="eastAsia"/>
                                  <w:sz w:val="18"/>
                                  <w:szCs w:val="18"/>
                                  <w:vertAlign w:val="subscript"/>
                                </w:rPr>
                                <w:t>L</w:t>
                              </w:r>
                            </w:p>
                          </w:txbxContent>
                        </v:textbox>
                      </v:shape>
                      <v:shape id="文本框 17" o:spid="_x0000_s2482" type="#_x0000_t202" style="position:absolute;left:3810;top:6572;width:3583;height:2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" filled="f" stroked="f" strokeweight=".5pt">
                        <v:textbox>
                          <w:txbxContent>
                            <w:p w14:paraId="7578FEC7" w14:textId="77777777" w:rsidR="00B033D6" w:rsidRPr="009B73E2" w:rsidRDefault="00B033D6" w:rsidP="00600012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9B73E2">
                                <w:rPr>
                                  <w:rFonts w:cs="Times New Roman"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group id="组合 13" o:spid="_x0000_s2483" style="position:absolute;left:1238;top:285;width:7410;height:9183" coordorigin="-2337,-710" coordsize="19341,239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">
                        <v:group id="组合 11" o:spid="_x0000_s2484" style="position:absolute;left:-2337;top:-82;width:19340;height:23370" coordorigin="-2337,-82" coordsize="19341,23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">
                          <v:line id="直接连接符 9" o:spid="_x0000_s2485" style="position:absolute;flip:x;visibility:visible;mso-wrap-style:square" from="-2257,23241" to="17003,232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" strokecolor="black [3213]" strokeweight="1pt">
                            <v:stroke joinstyle="miter"/>
                          </v:line>
                          <v:group id="_x0000_s2486" style="position:absolute;left:-2337;top:-82;width:19291;height:23370" coordorigin="-2385,-82" coordsize="19292,23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">
                            <v:line id="直接连接符 9" o:spid="_x0000_s2487" style="position:absolute;flip:x;visibility:visible;mso-wrap-style:square" from="16859,47" to="16859,23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" strokecolor="black [3213]" strokeweight="1pt">
                              <v:stroke joinstyle="miter"/>
                            </v:line>
                            <v:line id="直接连接符 9" o:spid="_x0000_s2488" style="position:absolute;flip:x y;visibility:visible;mso-wrap-style:square" from="-2385,0" to="16906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" strokecolor="black [3213]" strokeweight="1pt">
                              <v:stroke joinstyle="miter"/>
                            </v:line>
                            <v:line id="直接连接符 9" o:spid="_x0000_s2489" style="position:absolute;flip:y;visibility:visible;mso-wrap-style:square" from="-2247,-82" to="-2247,23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" strokecolor="black [3213]" strokeweight="1pt">
                              <v:stroke joinstyle="miter"/>
                            </v:line>
                          </v:group>
                        </v:group>
                        <v:rect id="矩形 12" o:spid="_x0000_s2490" style="position:absolute;left:5003;top:-710;width:5008;height:1391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" fillcolor="white [3212]" strokecolor="white [3212]" strokeweight="1pt"/>
                      </v:group>
                      <v:line id="直接连接符 14" o:spid="_x0000_s2491" style="position:absolute;flip:y;visibility:visible;mso-wrap-style:square" from="4000,95" to="6300,5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" strokecolor="black [3213]" strokeweight="1pt">
                        <v:stroke joinstyle="miter"/>
                      </v:line>
                      <v:group id="组合 8" o:spid="_x0000_s2492" style="position:absolute;left:7429;top:1428;width:2171;height:2480" coordsize="5667,64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">
                        <v:rect id="矩形 7" o:spid="_x0000_s2493" style="position:absolute;left:1481;width:2810;height:64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" fillcolor="white [3212]" strokecolor="black [3213]" strokeweight="1pt"/>
                        <v:group id="组合 6" o:spid="_x0000_s2494" style="position:absolute;left:1006;top:144;width:3655;height:5667;rotation:-90" coordsize="3992,56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">
                          <v:line id="直接连接符 5" o:spid="_x0000_s2495" style="position:absolute;visibility:visible;mso-wrap-style:square" from="0,0" to="2333,5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" strokecolor="black [3213]">
                            <v:stroke joinstyle="miter"/>
                          </v:line>
                          <v:line id="直接连接符 5" o:spid="_x0000_s2496" style="position:absolute;rotation:-90;flip:y;visibility:visible;mso-wrap-style:square" from="3163,4790" to="3163,64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" strokecolor="black [3213]">
                            <v:stroke joinstyle="miter"/>
                          </v:line>
                        </v:group>
                      </v:group>
                      <v:rect id="矩形 7" o:spid="_x0000_s2497" style="position:absolute;left:4552;top:8172;width:1077;height:2480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" fillcolor="white [3212]" strokecolor="black [3213]" strokeweight="1pt"/>
                      <v:rect id="矩形 7" o:spid="_x0000_s2498" style="position:absolute;left:7239;top:5619;width:2682;height:24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" fillcolor="white [3212]" strokecolor="black [3213]" strokeweight="1pt"/>
                      <v:shape id="文本框 17" o:spid="_x0000_s2499" type="#_x0000_t202" style="position:absolute;left:6477;top:5334;width:4355;height:32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" filled="f" stroked="f" strokeweight=".5pt">
                        <v:textbox>
                          <w:txbxContent>
                            <w:p w14:paraId="6659D224" w14:textId="77777777" w:rsidR="00B033D6" w:rsidRPr="009B73E2" w:rsidRDefault="00B033D6" w:rsidP="00600012">
                              <w:pPr>
                                <w:spacing w:line="180" w:lineRule="exact"/>
                                <w:rPr>
                                  <w:rFonts w:ascii="宋体" w:hAnsi="宋体" w:cs="Times New Roman" w:hint="eastAsia"/>
                                  <w:sz w:val="18"/>
                                  <w:szCs w:val="18"/>
                                </w:rPr>
                              </w:pPr>
                              <w:r w:rsidRPr="009B73E2">
                                <w:rPr>
                                  <w:rFonts w:ascii="宋体" w:hAnsi="宋体" w:cs="Times New Roman" w:hint="eastAsia"/>
                                  <w:sz w:val="18"/>
                                  <w:szCs w:val="18"/>
                                </w:rPr>
                                <w:t>空调</w:t>
                              </w:r>
                            </w:p>
                            <w:p w14:paraId="1EDF97AE" w14:textId="77777777" w:rsidR="00B033D6" w:rsidRPr="009B73E2" w:rsidRDefault="00B033D6" w:rsidP="00600012">
                              <w:pPr>
                                <w:spacing w:line="180" w:lineRule="exact"/>
                                <w:rPr>
                                  <w:rFonts w:ascii="宋体" w:hAnsi="宋体" w:cs="Times New Roman" w:hint="eastAsia"/>
                                  <w:sz w:val="18"/>
                                  <w:szCs w:val="18"/>
                                </w:rPr>
                              </w:pPr>
                              <w:r w:rsidRPr="009B73E2">
                                <w:rPr>
                                  <w:rFonts w:ascii="宋体" w:hAnsi="宋体" w:cs="Times New Roman" w:hint="eastAsia"/>
                                  <w:sz w:val="18"/>
                                  <w:szCs w:val="18"/>
                                </w:rPr>
                                <w:t>系统</w:t>
                              </w:r>
                            </w:p>
                          </w:txbxContent>
                        </v:textbox>
                      </v:shape>
                      <v:shape id="文本框 17" o:spid="_x0000_s2500" type="#_x0000_t202" style="position:absolute;left:3905;width:2440;height:2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" filled="f" stroked="f" strokeweight=".5pt">
                        <v:textbox>
                          <w:txbxContent>
                            <w:p w14:paraId="35F108D9" w14:textId="77777777" w:rsidR="00B033D6" w:rsidRPr="009B73E2" w:rsidRDefault="00B033D6" w:rsidP="00600012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9B73E2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v:textbox>
                      </v:shape>
                    </v:group>
                    <v:shape id="文本框 25" o:spid="_x0000_s2501" type="#_x0000_t202" style="position:absolute;left:1306;top:9943;width:7652;height:18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" filled="f" stroked="f" strokeweight=".5pt">
                      <v:textbox inset=",0,,0">
                        <w:txbxContent>
                          <w:p w14:paraId="798F763F" w14:textId="77777777" w:rsidR="00B033D6" w:rsidRPr="005B7111" w:rsidRDefault="00B033D6" w:rsidP="00600012">
                            <w:pPr>
                              <w:jc w:val="center"/>
                              <w:rPr>
                                <w:rFonts w:cs="Times New Roman"/>
                              </w:rPr>
                            </w:pPr>
                            <w:r>
                              <w:rPr>
                                <w:rFonts w:cs="Times New Roman" w:hint="eastAsia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</v:group>
                <v:group id="组合 197" o:spid="_x0000_s2502" style="position:absolute;top:2901;width:28248;height:4189" coordsize="28248,41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">
                  <v:group id="组合 176" o:spid="_x0000_s2503" style="position:absolute;top:29;width:2838;height:4159" coordorigin=",-11732" coordsize="284285,4161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">
                    <v:shape id="文本框 17" o:spid="_x0000_s2504" type="#_x0000_t202" style="position:absolute;top:-11732;width:235013;height:4161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" filled="f" stroked="f" strokeweight=".5pt">
                      <v:textbox>
                        <w:txbxContent>
                          <w:p w14:paraId="2A691201" w14:textId="77777777" w:rsidR="00B033D6" w:rsidRDefault="00B033D6" w:rsidP="00600012">
                            <w:pPr>
                              <w:spacing w:line="260" w:lineRule="exact"/>
                              <w:rPr>
                                <w:rFonts w:cs="Times New Roman"/>
                                <w:iCs/>
                                <w:sz w:val="18"/>
                                <w:szCs w:val="18"/>
                              </w:rPr>
                            </w:pPr>
                            <w:r w:rsidRPr="009B3A37"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  <w:szCs w:val="18"/>
                              </w:rPr>
                              <w:t>E</w:t>
                            </w:r>
                          </w:p>
                          <w:p w14:paraId="1BE4778C" w14:textId="77777777" w:rsidR="00B033D6" w:rsidRPr="009B3A37" w:rsidRDefault="00B033D6" w:rsidP="00600012">
                            <w:pPr>
                              <w:spacing w:line="260" w:lineRule="exact"/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iCs/>
                                <w:sz w:val="18"/>
                                <w:szCs w:val="18"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group id="组合 178" o:spid="_x0000_s2505" style="position:absolute;left:108439;top:208084;width:175846;height:45719" coordsize="175846,45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">
                      <v:rect id="矩形 179" o:spid="_x0000_s2506" style="position:absolute;left:55684;width:70338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" fillcolor="white [3212]" strokecolor="white [3212]" strokeweight="1pt"/>
                      <v:group id="组合 180" o:spid="_x0000_s2507" style="position:absolute;width:175846;height:38100" coordsize="175846,38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">
                        <v:line id="直接连接符 181" o:spid="_x0000_s2508" style="position:absolute;visibility:visible;mso-wrap-style:square" from="0,0" to="175846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" strokecolor="black [3213]" strokeweight="1.5pt">
                          <v:stroke joinstyle="miter"/>
                        </v:line>
                        <v:line id="直接连接符 182" o:spid="_x0000_s2509" style="position:absolute;visibility:visible;mso-wrap-style:square" from="35169,38100" to="143169,38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" strokecolor="black [3213]" strokeweight="1.5pt">
                          <v:stroke joinstyle="miter"/>
                        </v:line>
                      </v:group>
                    </v:group>
                  </v:group>
                  <v:group id="组合 183" o:spid="_x0000_s2510" style="position:absolute;left:13100;width:2838;height:4159" coordorigin=",-11732" coordsize="284285,4161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">
                    <v:shape id="文本框 17" o:spid="_x0000_s2511" type="#_x0000_t202" style="position:absolute;top:-11732;width:235013;height:4161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" filled="f" stroked="f" strokeweight=".5pt">
                      <v:textbox>
                        <w:txbxContent>
                          <w:p w14:paraId="549C74ED" w14:textId="77777777" w:rsidR="00B033D6" w:rsidRDefault="00B033D6" w:rsidP="00600012">
                            <w:pPr>
                              <w:spacing w:line="260" w:lineRule="exact"/>
                              <w:rPr>
                                <w:rFonts w:cs="Times New Roman"/>
                                <w:iCs/>
                                <w:sz w:val="18"/>
                                <w:szCs w:val="18"/>
                              </w:rPr>
                            </w:pPr>
                            <w:r w:rsidRPr="009B3A37"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  <w:szCs w:val="18"/>
                              </w:rPr>
                              <w:t>E</w:t>
                            </w:r>
                          </w:p>
                          <w:p w14:paraId="113E8C21" w14:textId="77777777" w:rsidR="00B033D6" w:rsidRPr="009B3A37" w:rsidRDefault="00B033D6" w:rsidP="00600012">
                            <w:pPr>
                              <w:spacing w:line="260" w:lineRule="exact"/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iCs/>
                                <w:sz w:val="18"/>
                                <w:szCs w:val="18"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group id="组合 185" o:spid="_x0000_s2512" style="position:absolute;left:108439;top:208084;width:175846;height:45719" coordsize="175846,45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">
                      <v:rect id="矩形 186" o:spid="_x0000_s2513" style="position:absolute;left:55684;width:70338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" fillcolor="white [3212]" strokecolor="white [3212]" strokeweight="1pt"/>
                      <v:group id="组合 187" o:spid="_x0000_s2514" style="position:absolute;width:175846;height:38100" coordsize="175846,38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">
                        <v:line id="直接连接符 188" o:spid="_x0000_s2515" style="position:absolute;visibility:visible;mso-wrap-style:square" from="0,0" to="175846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" strokecolor="black [3213]" strokeweight="1.5pt">
                          <v:stroke joinstyle="miter"/>
                        </v:line>
                        <v:line id="直接连接符 189" o:spid="_x0000_s2516" style="position:absolute;visibility:visible;mso-wrap-style:square" from="35169,38100" to="143169,38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" strokecolor="black [3213]" strokeweight="1.5pt">
                          <v:stroke joinstyle="miter"/>
                        </v:line>
                      </v:group>
                    </v:group>
                  </v:group>
                  <v:group id="组合 190" o:spid="_x0000_s2517" style="position:absolute;left:25409;width:2839;height:4159" coordorigin=",-11732" coordsize="284285,4161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">
                    <v:shape id="文本框 17" o:spid="_x0000_s2518" type="#_x0000_t202" style="position:absolute;top:-11732;width:235013;height:4161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" filled="f" stroked="f" strokeweight=".5pt">
                      <v:textbox>
                        <w:txbxContent>
                          <w:p w14:paraId="3D4F0371" w14:textId="77777777" w:rsidR="00B033D6" w:rsidRDefault="00B033D6" w:rsidP="00600012">
                            <w:pPr>
                              <w:spacing w:line="260" w:lineRule="exact"/>
                              <w:rPr>
                                <w:rFonts w:cs="Times New Roman"/>
                                <w:iCs/>
                                <w:sz w:val="18"/>
                                <w:szCs w:val="18"/>
                              </w:rPr>
                            </w:pPr>
                            <w:r w:rsidRPr="009B3A37"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  <w:szCs w:val="18"/>
                              </w:rPr>
                              <w:t>E</w:t>
                            </w:r>
                          </w:p>
                          <w:p w14:paraId="1B43E0DE" w14:textId="77777777" w:rsidR="00B033D6" w:rsidRPr="009B3A37" w:rsidRDefault="00B033D6" w:rsidP="00600012">
                            <w:pPr>
                              <w:spacing w:line="260" w:lineRule="exact"/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iCs/>
                                <w:sz w:val="18"/>
                                <w:szCs w:val="18"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group id="组合 192" o:spid="_x0000_s2519" style="position:absolute;left:108439;top:208084;width:175846;height:45719" coordsize="175846,45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">
                      <v:rect id="矩形 193" o:spid="_x0000_s2520" style="position:absolute;left:55684;width:70338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" fillcolor="white [3212]" strokecolor="white [3212]" strokeweight="1pt"/>
                      <v:group id="组合 194" o:spid="_x0000_s2521" style="position:absolute;width:175846;height:38100" coordsize="175846,38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">
                        <v:line id="直接连接符 195" o:spid="_x0000_s2522" style="position:absolute;visibility:visible;mso-wrap-style:square" from="0,0" to="175846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" strokecolor="black [3213]" strokeweight="1.5pt">
                          <v:stroke joinstyle="miter"/>
                        </v:line>
                        <v:line id="直接连接符 196" o:spid="_x0000_s2523" style="position:absolute;visibility:visible;mso-wrap-style:square" from="35169,38100" to="143169,38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" strokecolor="black [3213]" strokeweight="1.5pt">
                          <v:stroke joinstyle="miter"/>
                        </v:line>
                      </v:group>
                    </v:group>
                  </v:group>
                </v:group>
                <w10:anchorlock/>
              </v:group>
            </w:pict>
          </mc:Fallback>
        </mc:AlternateContent>
      </w:r>
    </w:p>
    <w:p w14:paraId="54790E38" w14:textId="6AC5ADE7" w:rsidR="008E563E" w:rsidRPr="00F66E96" w:rsidRDefault="008E563E" w:rsidP="00E74498">
      <w:pPr>
        <w:pStyle w:val="a3"/>
        <w:spacing w:line="288" w:lineRule="auto"/>
        <w:ind w:leftChars="200" w:left="945" w:hangingChars="250" w:hanging="525"/>
        <w:rPr>
          <w:color w:val="000000" w:themeColor="text1"/>
        </w:rPr>
      </w:pPr>
      <w:r w:rsidRPr="00F66E96">
        <w:rPr>
          <w:rFonts w:hint="eastAsia"/>
          <w:color w:val="000000" w:themeColor="text1"/>
        </w:rPr>
        <w:t>（</w:t>
      </w:r>
      <w:r w:rsidRPr="00F66E96">
        <w:rPr>
          <w:rFonts w:hint="eastAsia"/>
          <w:color w:val="000000" w:themeColor="text1"/>
        </w:rPr>
        <w:t>2</w:t>
      </w:r>
      <w:r w:rsidRPr="00F66E96">
        <w:rPr>
          <w:rFonts w:hint="eastAsia"/>
          <w:color w:val="000000" w:themeColor="text1"/>
        </w:rPr>
        <w:t>）（</w:t>
      </w:r>
      <w:r w:rsidRPr="00F66E96">
        <w:rPr>
          <w:rFonts w:hint="eastAsia"/>
          <w:color w:val="000000" w:themeColor="text1"/>
        </w:rPr>
        <w:t>3</w:t>
      </w:r>
      <w:r w:rsidRPr="00F66E96">
        <w:rPr>
          <w:rFonts w:hint="eastAsia"/>
          <w:color w:val="000000" w:themeColor="text1"/>
        </w:rPr>
        <w:t>分）现有</w:t>
      </w:r>
      <w:r w:rsidRPr="00F66E96">
        <w:rPr>
          <w:rFonts w:hint="eastAsia"/>
          <w:i/>
          <w:iCs/>
          <w:color w:val="000000" w:themeColor="text1"/>
        </w:rPr>
        <w:t>R</w:t>
      </w:r>
      <w:r w:rsidRPr="00F66E96">
        <w:rPr>
          <w:rFonts w:hint="eastAsia"/>
          <w:color w:val="000000" w:themeColor="text1"/>
          <w:vertAlign w:val="subscript"/>
        </w:rPr>
        <w:t>L1</w:t>
      </w:r>
      <w:r w:rsidRPr="00F66E96">
        <w:rPr>
          <w:rFonts w:hint="eastAsia"/>
          <w:color w:val="000000" w:themeColor="text1"/>
        </w:rPr>
        <w:t>和</w:t>
      </w:r>
      <w:r w:rsidRPr="00F66E96">
        <w:rPr>
          <w:rFonts w:hint="eastAsia"/>
          <w:i/>
          <w:iCs/>
          <w:color w:val="000000" w:themeColor="text1"/>
        </w:rPr>
        <w:t>R</w:t>
      </w:r>
      <w:r w:rsidRPr="00F66E96">
        <w:rPr>
          <w:rFonts w:hint="eastAsia"/>
          <w:color w:val="000000" w:themeColor="text1"/>
          <w:vertAlign w:val="subscript"/>
        </w:rPr>
        <w:t>L2</w:t>
      </w:r>
      <w:r w:rsidRPr="00F66E96">
        <w:rPr>
          <w:rFonts w:hint="eastAsia"/>
          <w:color w:val="000000" w:themeColor="text1"/>
        </w:rPr>
        <w:t>两种热敏电阻，其电阻</w:t>
      </w:r>
      <w:r w:rsidRPr="00F66E96">
        <w:rPr>
          <w:rFonts w:hint="eastAsia"/>
          <w:i/>
          <w:iCs/>
          <w:color w:val="000000" w:themeColor="text1"/>
        </w:rPr>
        <w:t>R</w:t>
      </w:r>
      <w:r w:rsidRPr="00F66E96">
        <w:rPr>
          <w:rFonts w:hint="eastAsia"/>
          <w:color w:val="000000" w:themeColor="text1"/>
        </w:rPr>
        <w:t>随温度</w:t>
      </w:r>
      <w:r w:rsidRPr="00F66E96">
        <w:rPr>
          <w:rFonts w:hint="eastAsia"/>
          <w:i/>
          <w:iCs/>
          <w:color w:val="000000" w:themeColor="text1"/>
        </w:rPr>
        <w:t>t</w:t>
      </w:r>
      <w:r w:rsidRPr="00F66E96">
        <w:rPr>
          <w:rFonts w:hint="eastAsia"/>
          <w:color w:val="000000" w:themeColor="text1"/>
        </w:rPr>
        <w:t>的变化关系如图</w:t>
      </w:r>
      <w:r w:rsidR="007911CF" w:rsidRPr="00F66E96">
        <w:rPr>
          <w:rFonts w:hint="eastAsia"/>
          <w:color w:val="000000" w:themeColor="text1"/>
        </w:rPr>
        <w:t>（</w:t>
      </w:r>
      <w:r w:rsidR="007911CF" w:rsidRPr="00F66E96">
        <w:rPr>
          <w:rFonts w:hint="eastAsia"/>
          <w:color w:val="000000" w:themeColor="text1"/>
        </w:rPr>
        <w:t>a</w:t>
      </w:r>
      <w:r w:rsidR="007911CF" w:rsidRPr="00F66E96">
        <w:rPr>
          <w:rFonts w:hint="eastAsia"/>
          <w:color w:val="000000" w:themeColor="text1"/>
        </w:rPr>
        <w:t>）</w:t>
      </w:r>
      <w:r w:rsidRPr="00F66E96">
        <w:rPr>
          <w:rFonts w:hint="eastAsia"/>
          <w:color w:val="000000" w:themeColor="text1"/>
        </w:rPr>
        <w:t>所示，保持其他条件不变，在上题制冷逻辑的情况下，</w:t>
      </w:r>
      <w:r w:rsidR="00311ED4" w:rsidRPr="00F66E96">
        <w:rPr>
          <w:rFonts w:hint="eastAsia"/>
          <w:color w:val="000000" w:themeColor="text1"/>
        </w:rPr>
        <w:t>要得到较低的预设温度</w:t>
      </w:r>
      <w:r w:rsidRPr="00F66E96">
        <w:rPr>
          <w:rFonts w:hint="eastAsia"/>
          <w:color w:val="000000" w:themeColor="text1"/>
        </w:rPr>
        <w:t>，应该选用（</w:t>
      </w:r>
      <w:r w:rsidRPr="00F66E96">
        <w:rPr>
          <w:rFonts w:hint="eastAsia"/>
          <w:color w:val="000000" w:themeColor="text1"/>
        </w:rPr>
        <w:t xml:space="preserve">     </w:t>
      </w:r>
      <w:r w:rsidRPr="00F66E96">
        <w:rPr>
          <w:rFonts w:hint="eastAsia"/>
          <w:color w:val="000000" w:themeColor="text1"/>
        </w:rPr>
        <w:t>）</w:t>
      </w:r>
    </w:p>
    <w:p w14:paraId="3D5E80E0" w14:textId="32E4A981" w:rsidR="007911CF" w:rsidRPr="00F66E96" w:rsidRDefault="008E563E" w:rsidP="00E74498">
      <w:pPr>
        <w:pStyle w:val="a3"/>
        <w:spacing w:line="336" w:lineRule="auto"/>
        <w:ind w:firstLineChars="450" w:firstLine="945"/>
        <w:rPr>
          <w:color w:val="000000" w:themeColor="text1"/>
        </w:rPr>
      </w:pPr>
      <w:r w:rsidRPr="00F66E96">
        <w:rPr>
          <w:rFonts w:hint="eastAsia"/>
          <w:color w:val="000000" w:themeColor="text1"/>
        </w:rPr>
        <w:t>A</w:t>
      </w:r>
      <w:r w:rsidRPr="00F66E96">
        <w:rPr>
          <w:rFonts w:hint="eastAsia"/>
          <w:color w:val="000000" w:themeColor="text1"/>
        </w:rPr>
        <w:t>．</w:t>
      </w:r>
      <w:r w:rsidRPr="00F66E96">
        <w:rPr>
          <w:rFonts w:hint="eastAsia"/>
          <w:i/>
          <w:iCs/>
          <w:color w:val="000000" w:themeColor="text1"/>
        </w:rPr>
        <w:t>R</w:t>
      </w:r>
      <w:r w:rsidRPr="00F66E96">
        <w:rPr>
          <w:rFonts w:hint="eastAsia"/>
          <w:color w:val="000000" w:themeColor="text1"/>
          <w:vertAlign w:val="subscript"/>
        </w:rPr>
        <w:t>L1</w:t>
      </w:r>
      <w:r w:rsidR="009A5C76" w:rsidRPr="00F66E96">
        <w:rPr>
          <w:color w:val="000000" w:themeColor="text1"/>
        </w:rPr>
        <w:tab/>
      </w:r>
      <w:r w:rsidR="009A5C76" w:rsidRPr="00F66E96">
        <w:rPr>
          <w:color w:val="000000" w:themeColor="text1"/>
        </w:rPr>
        <w:tab/>
      </w:r>
      <w:r w:rsidR="009A5C76" w:rsidRPr="00F66E96">
        <w:rPr>
          <w:color w:val="000000" w:themeColor="text1"/>
        </w:rPr>
        <w:tab/>
      </w:r>
      <w:r w:rsidR="009A5C76" w:rsidRPr="00F66E96">
        <w:rPr>
          <w:color w:val="000000" w:themeColor="text1"/>
        </w:rPr>
        <w:tab/>
      </w:r>
      <w:r w:rsidR="009A5C76" w:rsidRPr="00F66E96">
        <w:rPr>
          <w:color w:val="000000" w:themeColor="text1"/>
        </w:rPr>
        <w:tab/>
      </w:r>
      <w:r w:rsidR="009A5C76" w:rsidRPr="00F66E96">
        <w:rPr>
          <w:color w:val="000000" w:themeColor="text1"/>
        </w:rPr>
        <w:tab/>
      </w:r>
      <w:r w:rsidRPr="00F66E96">
        <w:rPr>
          <w:rFonts w:hint="eastAsia"/>
          <w:color w:val="000000" w:themeColor="text1"/>
        </w:rPr>
        <w:t>B</w:t>
      </w:r>
      <w:r w:rsidRPr="00F66E96">
        <w:rPr>
          <w:rFonts w:hint="eastAsia"/>
          <w:color w:val="000000" w:themeColor="text1"/>
        </w:rPr>
        <w:t>．</w:t>
      </w:r>
      <w:r w:rsidRPr="00F66E96">
        <w:rPr>
          <w:rFonts w:hint="eastAsia"/>
          <w:i/>
          <w:iCs/>
          <w:color w:val="000000" w:themeColor="text1"/>
        </w:rPr>
        <w:t>R</w:t>
      </w:r>
      <w:r w:rsidRPr="00F66E96">
        <w:rPr>
          <w:rFonts w:hint="eastAsia"/>
          <w:color w:val="000000" w:themeColor="text1"/>
          <w:vertAlign w:val="subscript"/>
        </w:rPr>
        <w:t>L2</w:t>
      </w:r>
    </w:p>
    <w:p w14:paraId="6D82EEE2" w14:textId="4EC8970B" w:rsidR="008E563E" w:rsidRPr="00F66E96" w:rsidRDefault="009A5C76" w:rsidP="00E74498">
      <w:pPr>
        <w:pStyle w:val="a3"/>
        <w:spacing w:line="288" w:lineRule="auto"/>
        <w:ind w:left="420" w:hangingChars="200" w:hanging="420"/>
        <w:rPr>
          <w:color w:val="000000" w:themeColor="text1"/>
        </w:rPr>
      </w:pPr>
      <w:r w:rsidRPr="00F66E96">
        <w:rPr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18304" behindDoc="0" locked="0" layoutInCell="1" allowOverlap="1" wp14:anchorId="4B81AEE8" wp14:editId="5950850F">
                <wp:simplePos x="0" y="0"/>
                <wp:positionH relativeFrom="margin">
                  <wp:posOffset>4037965</wp:posOffset>
                </wp:positionH>
                <wp:positionV relativeFrom="paragraph">
                  <wp:posOffset>100365</wp:posOffset>
                </wp:positionV>
                <wp:extent cx="1146810" cy="1193800"/>
                <wp:effectExtent l="19050" t="0" r="0" b="6350"/>
                <wp:wrapSquare wrapText="bothSides"/>
                <wp:docPr id="206" name="组合 2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6810" cy="1193800"/>
                          <a:chOff x="0" y="-27250"/>
                          <a:chExt cx="1146885" cy="1198236"/>
                        </a:xfrm>
                      </wpg:grpSpPr>
                      <wpg:grpSp>
                        <wpg:cNvPr id="1797480699" name="组合 19"/>
                        <wpg:cNvGrpSpPr/>
                        <wpg:grpSpPr>
                          <a:xfrm>
                            <a:off x="0" y="78377"/>
                            <a:ext cx="750722" cy="359698"/>
                            <a:chOff x="0" y="0"/>
                            <a:chExt cx="1716680" cy="824706"/>
                          </a:xfrm>
                        </wpg:grpSpPr>
                        <wpg:grpSp>
                          <wpg:cNvPr id="661937507" name="组合 17"/>
                          <wpg:cNvGrpSpPr/>
                          <wpg:grpSpPr>
                            <a:xfrm>
                              <a:off x="9449" y="0"/>
                              <a:ext cx="1707231" cy="824706"/>
                              <a:chOff x="-332989" y="-221993"/>
                              <a:chExt cx="1707231" cy="824706"/>
                            </a:xfrm>
                          </wpg:grpSpPr>
                          <wpg:grpSp>
                            <wpg:cNvPr id="1862704877" name="组合 16"/>
                            <wpg:cNvGrpSpPr/>
                            <wpg:grpSpPr>
                              <a:xfrm>
                                <a:off x="-185128" y="-221993"/>
                                <a:ext cx="1559370" cy="824706"/>
                                <a:chOff x="-185128" y="-428135"/>
                                <a:chExt cx="1559370" cy="824706"/>
                              </a:xfrm>
                            </wpg:grpSpPr>
                            <wps:wsp>
                              <wps:cNvPr id="1991787559" name="椭圆 14"/>
                              <wps:cNvSpPr/>
                              <wps:spPr>
                                <a:xfrm>
                                  <a:off x="0" y="10571"/>
                                  <a:ext cx="385845" cy="38584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99233662" name="直接连接符 15"/>
                              <wps:cNvCnPr/>
                              <wps:spPr>
                                <a:xfrm>
                                  <a:off x="190279" y="5280"/>
                                  <a:ext cx="1183963" cy="232564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rgbClr val="00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48013966" name="直接连接符 15"/>
                              <wps:cNvCnPr/>
                              <wps:spPr>
                                <a:xfrm flipV="1">
                                  <a:off x="206136" y="237850"/>
                                  <a:ext cx="1157535" cy="158721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rgbClr val="00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43489299" name="直接连接符 15"/>
                              <wps:cNvCnPr/>
                              <wps:spPr>
                                <a:xfrm>
                                  <a:off x="-185128" y="-428135"/>
                                  <a:ext cx="1183963" cy="232564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rgbClr val="00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05914051" name="直接连接符 9"/>
                            <wps:cNvCnPr/>
                            <wps:spPr>
                              <a:xfrm>
                                <a:off x="977827" y="0"/>
                                <a:ext cx="386303" cy="43870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2276886" name="直接连接符 9"/>
                            <wps:cNvCnPr/>
                            <wps:spPr>
                              <a:xfrm>
                                <a:off x="-332989" y="100426"/>
                                <a:ext cx="386303" cy="43870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528973674" name="弧形 18"/>
                          <wps:cNvSpPr/>
                          <wps:spPr>
                            <a:xfrm>
                              <a:off x="0" y="0"/>
                              <a:ext cx="325704" cy="471805"/>
                            </a:xfrm>
                            <a:prstGeom prst="arc">
                              <a:avLst>
                                <a:gd name="adj1" fmla="val 8944398"/>
                                <a:gd name="adj2" fmla="val 16223794"/>
                              </a:avLst>
                            </a:prstGeom>
                            <a:ln w="9525">
                              <a:solidFill>
                                <a:srgbClr val="00000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903137981" name="圆柱体 20"/>
                        <wps:cNvSpPr>
                          <a:spLocks noChangeAspect="1"/>
                        </wps:cNvSpPr>
                        <wps:spPr>
                          <a:xfrm rot="8413473">
                            <a:off x="304800" y="326571"/>
                            <a:ext cx="24765" cy="269875"/>
                          </a:xfrm>
                          <a:prstGeom prst="can">
                            <a:avLst>
                              <a:gd name="adj" fmla="val 47800"/>
                            </a:avLst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rgbClr val="00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8411665" name="矩形 12"/>
                        <wps:cNvSpPr/>
                        <wps:spPr>
                          <a:xfrm>
                            <a:off x="381000" y="511628"/>
                            <a:ext cx="73660" cy="7175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619940196" name="组合 11"/>
                        <wpg:cNvGrpSpPr/>
                        <wpg:grpSpPr>
                          <a:xfrm>
                            <a:off x="381000" y="415834"/>
                            <a:ext cx="342265" cy="530860"/>
                            <a:chOff x="814170" y="349258"/>
                            <a:chExt cx="887723" cy="1379132"/>
                          </a:xfrm>
                        </wpg:grpSpPr>
                        <wps:wsp>
                          <wps:cNvPr id="2074438980" name="直接连接符 9"/>
                          <wps:cNvCnPr/>
                          <wps:spPr>
                            <a:xfrm>
                              <a:off x="814170" y="349258"/>
                              <a:ext cx="648592" cy="6702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rgbClr val="00000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31542300" name="直接连接符 10"/>
                          <wps:cNvCnPr/>
                          <wps:spPr>
                            <a:xfrm>
                              <a:off x="817973" y="349258"/>
                              <a:ext cx="0" cy="721094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rgbClr val="00000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24517672" name="直接连接符 9"/>
                          <wps:cNvCnPr/>
                          <wps:spPr>
                            <a:xfrm>
                              <a:off x="1462640" y="1262975"/>
                              <a:ext cx="239253" cy="271657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rgbClr val="00000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95142216" name="直接连接符 9"/>
                          <wps:cNvCnPr/>
                          <wps:spPr>
                            <a:xfrm>
                              <a:off x="1456037" y="1456733"/>
                              <a:ext cx="239253" cy="271657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rgbClr val="00000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26" name="直接连接符 9"/>
                          <wps:cNvCnPr/>
                          <wps:spPr>
                            <a:xfrm>
                              <a:off x="814170" y="1052160"/>
                              <a:ext cx="648592" cy="6702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rgbClr val="00000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27" name="直接连接符 10"/>
                          <wps:cNvCnPr/>
                          <wps:spPr>
                            <a:xfrm>
                              <a:off x="1462640" y="1001277"/>
                              <a:ext cx="0" cy="280463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rgbClr val="00000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28" name="直接连接符 10"/>
                          <wps:cNvCnPr/>
                          <wps:spPr>
                            <a:xfrm>
                              <a:off x="1462640" y="1447927"/>
                              <a:ext cx="0" cy="280463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rgbClr val="00000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203" name="组合 203"/>
                        <wpg:cNvGrpSpPr/>
                        <wpg:grpSpPr>
                          <a:xfrm>
                            <a:off x="4354" y="448491"/>
                            <a:ext cx="361950" cy="462915"/>
                            <a:chOff x="0" y="0"/>
                            <a:chExt cx="362313" cy="463456"/>
                          </a:xfrm>
                        </wpg:grpSpPr>
                        <wpg:grpSp>
                          <wpg:cNvPr id="1115363657" name="组合 6"/>
                          <wpg:cNvGrpSpPr/>
                          <wpg:grpSpPr>
                            <a:xfrm>
                              <a:off x="0" y="0"/>
                              <a:ext cx="355181" cy="408958"/>
                              <a:chOff x="0" y="0"/>
                              <a:chExt cx="705522" cy="813974"/>
                            </a:xfrm>
                          </wpg:grpSpPr>
                          <wpg:grpSp>
                            <wpg:cNvPr id="1869353418" name="组合 4"/>
                            <wpg:cNvGrpSpPr/>
                            <wpg:grpSpPr>
                              <a:xfrm>
                                <a:off x="5328" y="4549"/>
                                <a:ext cx="700194" cy="809425"/>
                                <a:chOff x="-624416" y="-494765"/>
                                <a:chExt cx="1224153" cy="1414451"/>
                              </a:xfrm>
                            </wpg:grpSpPr>
                            <wps:wsp>
                              <wps:cNvPr id="859218930" name="弧形 2"/>
                              <wps:cNvSpPr/>
                              <wps:spPr>
                                <a:xfrm>
                                  <a:off x="253706" y="5286"/>
                                  <a:ext cx="346031" cy="914400"/>
                                </a:xfrm>
                                <a:prstGeom prst="arc">
                                  <a:avLst>
                                    <a:gd name="adj1" fmla="val 5900871"/>
                                    <a:gd name="adj2" fmla="val 15698546"/>
                                  </a:avLst>
                                </a:prstGeom>
                                <a:ln w="9525">
                                  <a:solidFill>
                                    <a:srgbClr val="00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7196458" name="直接连接符 3"/>
                              <wps:cNvCnPr/>
                              <wps:spPr>
                                <a:xfrm flipH="1" flipV="1">
                                  <a:off x="-116175" y="31714"/>
                                  <a:ext cx="471543" cy="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rgbClr val="00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43371518" name="直接连接符 3"/>
                              <wps:cNvCnPr/>
                              <wps:spPr>
                                <a:xfrm>
                                  <a:off x="-116248" y="31714"/>
                                  <a:ext cx="73" cy="856259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rgbClr val="00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53500605" name="直接连接符 3"/>
                              <wps:cNvCnPr/>
                              <wps:spPr>
                                <a:xfrm flipH="1" flipV="1">
                                  <a:off x="-116176" y="887973"/>
                                  <a:ext cx="471543" cy="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rgbClr val="00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3604974" name="直接连接符 3"/>
                              <wps:cNvCnPr/>
                              <wps:spPr>
                                <a:xfrm flipH="1" flipV="1">
                                  <a:off x="-624416" y="-494765"/>
                                  <a:ext cx="471542" cy="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rgbClr val="00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53885871" name="直接连接符 3"/>
                              <wps:cNvCnPr/>
                              <wps:spPr>
                                <a:xfrm>
                                  <a:off x="-624388" y="-485523"/>
                                  <a:ext cx="73" cy="856258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rgbClr val="00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431680804" name="直接连接符 5"/>
                            <wps:cNvCnPr/>
                            <wps:spPr>
                              <a:xfrm flipH="1" flipV="1">
                                <a:off x="0" y="5286"/>
                                <a:ext cx="295910" cy="3060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18480578" name="直接连接符 5"/>
                            <wps:cNvCnPr/>
                            <wps:spPr>
                              <a:xfrm flipH="1" flipV="1">
                                <a:off x="0" y="491556"/>
                                <a:ext cx="295910" cy="3060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49731003" name="直接连接符 5"/>
                            <wps:cNvCnPr/>
                            <wps:spPr>
                              <a:xfrm flipH="1" flipV="1">
                                <a:off x="269563" y="0"/>
                                <a:ext cx="295910" cy="3060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053137930" name="文本框 1"/>
                          <wps:cNvSpPr txBox="1"/>
                          <wps:spPr>
                            <a:xfrm>
                              <a:off x="65314" y="195943"/>
                              <a:ext cx="296999" cy="26751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96116D9" w14:textId="77777777" w:rsidR="00B033D6" w:rsidRPr="00E6033F" w:rsidRDefault="00B033D6" w:rsidP="002D77F5">
                                <w:pPr>
                                  <w:rPr>
                                    <w:rFonts w:cs="Times New Roman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</w:rPr>
                                  <w:t>N</w:t>
                                </w:r>
                              </w:p>
                              <w:p w14:paraId="0CB648D2" w14:textId="77777777" w:rsidR="00B033D6" w:rsidRPr="00E6033F" w:rsidRDefault="00B033D6" w:rsidP="002D77F5">
                                <w:pPr>
                                  <w:rPr>
                                    <w:rFonts w:cs="Times New Roman"/>
                                  </w:rPr>
                                </w:pPr>
                              </w:p>
                              <w:p w14:paraId="4814466D" w14:textId="77777777" w:rsidR="00B033D6" w:rsidRPr="004F1552" w:rsidRDefault="00B033D6" w:rsidP="002D77F5">
                                <w:pPr>
                                  <w:rPr>
                                    <w:rFonts w:cs="Times New Roma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200" name="组合 200"/>
                        <wpg:cNvGrpSpPr/>
                        <wpg:grpSpPr>
                          <a:xfrm>
                            <a:off x="579120" y="444137"/>
                            <a:ext cx="435610" cy="474345"/>
                            <a:chOff x="0" y="0"/>
                            <a:chExt cx="436220" cy="474424"/>
                          </a:xfrm>
                        </wpg:grpSpPr>
                        <wpg:grpSp>
                          <wpg:cNvPr id="267919703" name="组合 8"/>
                          <wpg:cNvGrpSpPr/>
                          <wpg:grpSpPr>
                            <a:xfrm>
                              <a:off x="0" y="0"/>
                              <a:ext cx="353883" cy="414111"/>
                              <a:chOff x="-137313" y="-10571"/>
                              <a:chExt cx="703134" cy="824545"/>
                            </a:xfrm>
                          </wpg:grpSpPr>
                          <wpg:grpSp>
                            <wpg:cNvPr id="1216983639" name="组合 7"/>
                            <wpg:cNvGrpSpPr/>
                            <wpg:grpSpPr>
                              <a:xfrm rot="10800000">
                                <a:off x="-137313" y="-10571"/>
                                <a:ext cx="703134" cy="824545"/>
                                <a:chOff x="0" y="0"/>
                                <a:chExt cx="703134" cy="824545"/>
                              </a:xfrm>
                            </wpg:grpSpPr>
                            <wps:wsp>
                              <wps:cNvPr id="40231454" name="弧形 2"/>
                              <wps:cNvSpPr/>
                              <wps:spPr>
                                <a:xfrm>
                                  <a:off x="209330" y="0"/>
                                  <a:ext cx="197924" cy="523269"/>
                                </a:xfrm>
                                <a:prstGeom prst="arc">
                                  <a:avLst>
                                    <a:gd name="adj1" fmla="val 5900871"/>
                                    <a:gd name="adj2" fmla="val 15698546"/>
                                  </a:avLst>
                                </a:prstGeom>
                                <a:ln w="9525">
                                  <a:solidFill>
                                    <a:srgbClr val="00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98352332" name="直接连接符 3"/>
                              <wps:cNvCnPr/>
                              <wps:spPr>
                                <a:xfrm flipH="1" flipV="1">
                                  <a:off x="0" y="15857"/>
                                  <a:ext cx="269714" cy="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rgbClr val="00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99406958" name="直接连接符 3"/>
                              <wps:cNvCnPr/>
                              <wps:spPr>
                                <a:xfrm>
                                  <a:off x="0" y="15857"/>
                                  <a:ext cx="42" cy="489997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rgbClr val="00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14552968" name="直接连接符 3"/>
                              <wps:cNvCnPr/>
                              <wps:spPr>
                                <a:xfrm flipH="1" flipV="1">
                                  <a:off x="0" y="507413"/>
                                  <a:ext cx="269714" cy="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rgbClr val="00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30937385" name="弧形 2"/>
                              <wps:cNvSpPr/>
                              <wps:spPr>
                                <a:xfrm>
                                  <a:off x="505210" y="301276"/>
                                  <a:ext cx="197924" cy="523269"/>
                                </a:xfrm>
                                <a:prstGeom prst="arc">
                                  <a:avLst>
                                    <a:gd name="adj1" fmla="val 5900871"/>
                                    <a:gd name="adj2" fmla="val 15698546"/>
                                  </a:avLst>
                                </a:prstGeom>
                                <a:ln w="9525">
                                  <a:solidFill>
                                    <a:srgbClr val="00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598115071" name="直接连接符 3"/>
                            <wps:cNvCnPr/>
                            <wps:spPr>
                              <a:xfrm flipH="1" flipV="1">
                                <a:off x="5286" y="5286"/>
                                <a:ext cx="269714" cy="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07919904" name="直接连接符 5"/>
                            <wps:cNvCnPr/>
                            <wps:spPr>
                              <a:xfrm flipH="1" flipV="1">
                                <a:off x="0" y="5286"/>
                                <a:ext cx="295910" cy="3060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16818093" name="直接连接符 5"/>
                            <wps:cNvCnPr/>
                            <wps:spPr>
                              <a:xfrm flipH="1" flipV="1">
                                <a:off x="0" y="491556"/>
                                <a:ext cx="295910" cy="3060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23649508" name="直接连接符 5"/>
                            <wps:cNvCnPr/>
                            <wps:spPr>
                              <a:xfrm flipH="1" flipV="1">
                                <a:off x="269563" y="0"/>
                                <a:ext cx="295910" cy="3060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316584346" name="文本框 1"/>
                          <wps:cNvSpPr txBox="1"/>
                          <wps:spPr>
                            <a:xfrm>
                              <a:off x="174172" y="200297"/>
                              <a:ext cx="262048" cy="27412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5E8653B" w14:textId="77777777" w:rsidR="00B033D6" w:rsidRPr="00E6033F" w:rsidRDefault="00B033D6" w:rsidP="002D77F5">
                                <w:pPr>
                                  <w:rPr>
                                    <w:rFonts w:cs="Times New Roman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</w:rPr>
                                  <w:t>S</w:t>
                                </w:r>
                              </w:p>
                              <w:p w14:paraId="0F803A57" w14:textId="77777777" w:rsidR="00B033D6" w:rsidRPr="00E6033F" w:rsidRDefault="00B033D6" w:rsidP="002D77F5">
                                <w:pPr>
                                  <w:rPr>
                                    <w:rFonts w:cs="Times New Roman"/>
                                  </w:rPr>
                                </w:pPr>
                              </w:p>
                              <w:p w14:paraId="454ACE08" w14:textId="77777777" w:rsidR="00B033D6" w:rsidRPr="004F1552" w:rsidRDefault="00B033D6" w:rsidP="002D77F5">
                                <w:pPr>
                                  <w:rPr>
                                    <w:rFonts w:cs="Times New Roma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697923679" name="弧形 24"/>
                        <wps:cNvSpPr/>
                        <wps:spPr>
                          <a:xfrm>
                            <a:off x="448491" y="572588"/>
                            <a:ext cx="180340" cy="179705"/>
                          </a:xfrm>
                          <a:prstGeom prst="arc">
                            <a:avLst>
                              <a:gd name="adj1" fmla="val 6232818"/>
                              <a:gd name="adj2" fmla="val 14531552"/>
                            </a:avLst>
                          </a:prstGeom>
                          <a:ln w="9525">
                            <a:solidFill>
                              <a:srgbClr val="000000"/>
                            </a:solidFill>
                            <a:headEnd type="stealth" w="sm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29207294" name="文本框 1"/>
                        <wps:cNvSpPr txBox="1"/>
                        <wps:spPr>
                          <a:xfrm>
                            <a:off x="269965" y="91440"/>
                            <a:ext cx="567987" cy="27404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A44DAE4" w14:textId="77777777" w:rsidR="00B033D6" w:rsidRPr="00471478" w:rsidRDefault="00B033D6" w:rsidP="002D77F5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471478"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浪板</w:t>
                              </w:r>
                            </w:p>
                            <w:p w14:paraId="1E8E4C2D" w14:textId="77777777" w:rsidR="00B033D6" w:rsidRPr="00471478" w:rsidRDefault="00B033D6" w:rsidP="002D77F5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</w:p>
                            <w:p w14:paraId="540D0AAD" w14:textId="77777777" w:rsidR="00B033D6" w:rsidRPr="00471478" w:rsidRDefault="00B033D6" w:rsidP="002D77F5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46936670" name="文本框 1"/>
                        <wps:cNvSpPr txBox="1"/>
                        <wps:spPr>
                          <a:xfrm>
                            <a:off x="650965" y="-27250"/>
                            <a:ext cx="495920" cy="27154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F28CF22" w14:textId="77777777" w:rsidR="00B033D6" w:rsidRPr="00471478" w:rsidRDefault="00B033D6" w:rsidP="002D77F5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海浪</w:t>
                              </w:r>
                            </w:p>
                            <w:p w14:paraId="6B9F3034" w14:textId="77777777" w:rsidR="00B033D6" w:rsidRPr="00471478" w:rsidRDefault="00B033D6" w:rsidP="002D77F5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</w:p>
                            <w:p w14:paraId="55092776" w14:textId="77777777" w:rsidR="00B033D6" w:rsidRPr="00471478" w:rsidRDefault="00B033D6" w:rsidP="002D77F5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100435382" name="组合 26"/>
                        <wpg:cNvGrpSpPr/>
                        <wpg:grpSpPr>
                          <a:xfrm>
                            <a:off x="718457" y="176348"/>
                            <a:ext cx="284298" cy="118675"/>
                            <a:chOff x="0" y="0"/>
                            <a:chExt cx="1174420" cy="491418"/>
                          </a:xfrm>
                        </wpg:grpSpPr>
                        <wpg:grpSp>
                          <wpg:cNvPr id="451482981" name="组合 25"/>
                          <wpg:cNvGrpSpPr/>
                          <wpg:grpSpPr>
                            <a:xfrm>
                              <a:off x="0" y="0"/>
                              <a:ext cx="611045" cy="487084"/>
                              <a:chOff x="0" y="0"/>
                              <a:chExt cx="611045" cy="487084"/>
                            </a:xfrm>
                          </wpg:grpSpPr>
                          <wps:wsp>
                            <wps:cNvPr id="922548778" name="弧形 24"/>
                            <wps:cNvSpPr/>
                            <wps:spPr>
                              <a:xfrm>
                                <a:off x="0" y="162060"/>
                                <a:ext cx="325024" cy="325024"/>
                              </a:xfrm>
                              <a:prstGeom prst="arc">
                                <a:avLst>
                                  <a:gd name="adj1" fmla="val 12544768"/>
                                  <a:gd name="adj2" fmla="val 19866062"/>
                                </a:avLst>
                              </a:prstGeom>
                              <a:ln w="9525">
                                <a:solidFill>
                                  <a:srgbClr val="000000"/>
                                </a:solidFill>
                                <a:headEnd type="none" w="sm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00475019" name="弧形 24"/>
                            <wps:cNvSpPr/>
                            <wps:spPr>
                              <a:xfrm rot="10800000">
                                <a:off x="286021" y="0"/>
                                <a:ext cx="325024" cy="325024"/>
                              </a:xfrm>
                              <a:prstGeom prst="arc">
                                <a:avLst>
                                  <a:gd name="adj1" fmla="val 12544768"/>
                                  <a:gd name="adj2" fmla="val 19866062"/>
                                </a:avLst>
                              </a:prstGeom>
                              <a:ln w="9525">
                                <a:solidFill>
                                  <a:srgbClr val="000000"/>
                                </a:solidFill>
                                <a:headEnd type="none" w="sm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062045982" name="组合 25"/>
                          <wpg:cNvGrpSpPr/>
                          <wpg:grpSpPr>
                            <a:xfrm>
                              <a:off x="563375" y="4334"/>
                              <a:ext cx="611045" cy="487084"/>
                              <a:chOff x="0" y="0"/>
                              <a:chExt cx="611045" cy="487084"/>
                            </a:xfrm>
                          </wpg:grpSpPr>
                          <wps:wsp>
                            <wps:cNvPr id="1857324846" name="弧形 24"/>
                            <wps:cNvSpPr/>
                            <wps:spPr>
                              <a:xfrm>
                                <a:off x="0" y="162060"/>
                                <a:ext cx="325024" cy="325024"/>
                              </a:xfrm>
                              <a:prstGeom prst="arc">
                                <a:avLst>
                                  <a:gd name="adj1" fmla="val 12544768"/>
                                  <a:gd name="adj2" fmla="val 19866062"/>
                                </a:avLst>
                              </a:prstGeom>
                              <a:ln w="9525">
                                <a:solidFill>
                                  <a:srgbClr val="000000"/>
                                </a:solidFill>
                                <a:headEnd type="none" w="sm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29547942" name="弧形 24"/>
                            <wps:cNvSpPr/>
                            <wps:spPr>
                              <a:xfrm rot="10800000">
                                <a:off x="286021" y="0"/>
                                <a:ext cx="325024" cy="325024"/>
                              </a:xfrm>
                              <a:prstGeom prst="arc">
                                <a:avLst>
                                  <a:gd name="adj1" fmla="val 12544768"/>
                                  <a:gd name="adj2" fmla="val 19866062"/>
                                </a:avLst>
                              </a:prstGeom>
                              <a:ln w="9525">
                                <a:solidFill>
                                  <a:srgbClr val="000000"/>
                                </a:solidFill>
                                <a:headEnd type="none" w="sm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g:grpSp>
                        <wpg:cNvPr id="159968484" name="组合 26"/>
                        <wpg:cNvGrpSpPr/>
                        <wpg:grpSpPr>
                          <a:xfrm>
                            <a:off x="718457" y="206828"/>
                            <a:ext cx="284298" cy="118675"/>
                            <a:chOff x="0" y="0"/>
                            <a:chExt cx="1174420" cy="491418"/>
                          </a:xfrm>
                        </wpg:grpSpPr>
                        <wpg:grpSp>
                          <wpg:cNvPr id="1392241682" name="组合 25"/>
                          <wpg:cNvGrpSpPr/>
                          <wpg:grpSpPr>
                            <a:xfrm>
                              <a:off x="0" y="0"/>
                              <a:ext cx="611045" cy="487084"/>
                              <a:chOff x="0" y="0"/>
                              <a:chExt cx="611045" cy="487084"/>
                            </a:xfrm>
                          </wpg:grpSpPr>
                          <wps:wsp>
                            <wps:cNvPr id="592367664" name="弧形 24"/>
                            <wps:cNvSpPr/>
                            <wps:spPr>
                              <a:xfrm>
                                <a:off x="0" y="162060"/>
                                <a:ext cx="325024" cy="325024"/>
                              </a:xfrm>
                              <a:prstGeom prst="arc">
                                <a:avLst>
                                  <a:gd name="adj1" fmla="val 12544768"/>
                                  <a:gd name="adj2" fmla="val 19866062"/>
                                </a:avLst>
                              </a:prstGeom>
                              <a:ln w="9525">
                                <a:solidFill>
                                  <a:srgbClr val="000000"/>
                                </a:solidFill>
                                <a:headEnd type="none" w="sm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07025824" name="弧形 24"/>
                            <wps:cNvSpPr/>
                            <wps:spPr>
                              <a:xfrm rot="10800000">
                                <a:off x="286021" y="0"/>
                                <a:ext cx="325024" cy="325024"/>
                              </a:xfrm>
                              <a:prstGeom prst="arc">
                                <a:avLst>
                                  <a:gd name="adj1" fmla="val 12544768"/>
                                  <a:gd name="adj2" fmla="val 19866062"/>
                                </a:avLst>
                              </a:prstGeom>
                              <a:ln w="9525">
                                <a:solidFill>
                                  <a:srgbClr val="000000"/>
                                </a:solidFill>
                                <a:headEnd type="none" w="sm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2131574860" name="组合 25"/>
                          <wpg:cNvGrpSpPr/>
                          <wpg:grpSpPr>
                            <a:xfrm>
                              <a:off x="563375" y="4334"/>
                              <a:ext cx="611045" cy="487084"/>
                              <a:chOff x="0" y="0"/>
                              <a:chExt cx="611045" cy="487084"/>
                            </a:xfrm>
                          </wpg:grpSpPr>
                          <wps:wsp>
                            <wps:cNvPr id="757526739" name="弧形 24"/>
                            <wps:cNvSpPr/>
                            <wps:spPr>
                              <a:xfrm>
                                <a:off x="0" y="162060"/>
                                <a:ext cx="325024" cy="325024"/>
                              </a:xfrm>
                              <a:prstGeom prst="arc">
                                <a:avLst>
                                  <a:gd name="adj1" fmla="val 12544768"/>
                                  <a:gd name="adj2" fmla="val 19866062"/>
                                </a:avLst>
                              </a:prstGeom>
                              <a:ln w="9525">
                                <a:solidFill>
                                  <a:srgbClr val="000000"/>
                                </a:solidFill>
                                <a:headEnd type="none" w="sm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27634549" name="弧形 24"/>
                            <wps:cNvSpPr/>
                            <wps:spPr>
                              <a:xfrm rot="10800000">
                                <a:off x="286021" y="0"/>
                                <a:ext cx="325024" cy="325024"/>
                              </a:xfrm>
                              <a:prstGeom prst="arc">
                                <a:avLst>
                                  <a:gd name="adj1" fmla="val 12544768"/>
                                  <a:gd name="adj2" fmla="val 19866062"/>
                                </a:avLst>
                              </a:prstGeom>
                              <a:ln w="9525">
                                <a:solidFill>
                                  <a:srgbClr val="000000"/>
                                </a:solidFill>
                                <a:headEnd type="none" w="sm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g:grpSp>
                        <wpg:cNvPr id="602898876" name="组合 26"/>
                        <wpg:cNvGrpSpPr/>
                        <wpg:grpSpPr>
                          <a:xfrm>
                            <a:off x="718457" y="239485"/>
                            <a:ext cx="284298" cy="118675"/>
                            <a:chOff x="0" y="0"/>
                            <a:chExt cx="1174420" cy="491418"/>
                          </a:xfrm>
                        </wpg:grpSpPr>
                        <wpg:grpSp>
                          <wpg:cNvPr id="1619960705" name="组合 25"/>
                          <wpg:cNvGrpSpPr/>
                          <wpg:grpSpPr>
                            <a:xfrm>
                              <a:off x="0" y="0"/>
                              <a:ext cx="611045" cy="487084"/>
                              <a:chOff x="0" y="0"/>
                              <a:chExt cx="611045" cy="487084"/>
                            </a:xfrm>
                          </wpg:grpSpPr>
                          <wps:wsp>
                            <wps:cNvPr id="1701775876" name="弧形 24"/>
                            <wps:cNvSpPr/>
                            <wps:spPr>
                              <a:xfrm>
                                <a:off x="0" y="162060"/>
                                <a:ext cx="325024" cy="325024"/>
                              </a:xfrm>
                              <a:prstGeom prst="arc">
                                <a:avLst>
                                  <a:gd name="adj1" fmla="val 12544768"/>
                                  <a:gd name="adj2" fmla="val 19866062"/>
                                </a:avLst>
                              </a:prstGeom>
                              <a:ln w="9525">
                                <a:solidFill>
                                  <a:srgbClr val="000000"/>
                                </a:solidFill>
                                <a:headEnd type="none" w="sm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4982478" name="弧形 24"/>
                            <wps:cNvSpPr/>
                            <wps:spPr>
                              <a:xfrm rot="10800000">
                                <a:off x="286021" y="0"/>
                                <a:ext cx="325024" cy="325024"/>
                              </a:xfrm>
                              <a:prstGeom prst="arc">
                                <a:avLst>
                                  <a:gd name="adj1" fmla="val 12544768"/>
                                  <a:gd name="adj2" fmla="val 19866062"/>
                                </a:avLst>
                              </a:prstGeom>
                              <a:ln w="9525">
                                <a:solidFill>
                                  <a:srgbClr val="000000"/>
                                </a:solidFill>
                                <a:headEnd type="none" w="sm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036284676" name="组合 25"/>
                          <wpg:cNvGrpSpPr/>
                          <wpg:grpSpPr>
                            <a:xfrm>
                              <a:off x="563375" y="4334"/>
                              <a:ext cx="611045" cy="487084"/>
                              <a:chOff x="0" y="0"/>
                              <a:chExt cx="611045" cy="487084"/>
                            </a:xfrm>
                          </wpg:grpSpPr>
                          <wps:wsp>
                            <wps:cNvPr id="1663858550" name="弧形 24"/>
                            <wps:cNvSpPr/>
                            <wps:spPr>
                              <a:xfrm>
                                <a:off x="0" y="162060"/>
                                <a:ext cx="325024" cy="325024"/>
                              </a:xfrm>
                              <a:prstGeom prst="arc">
                                <a:avLst>
                                  <a:gd name="adj1" fmla="val 12544768"/>
                                  <a:gd name="adj2" fmla="val 19866062"/>
                                </a:avLst>
                              </a:prstGeom>
                              <a:ln w="9525">
                                <a:solidFill>
                                  <a:srgbClr val="000000"/>
                                </a:solidFill>
                                <a:headEnd type="none" w="sm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30746241" name="弧形 24"/>
                            <wps:cNvSpPr/>
                            <wps:spPr>
                              <a:xfrm rot="10800000">
                                <a:off x="286021" y="0"/>
                                <a:ext cx="325024" cy="325024"/>
                              </a:xfrm>
                              <a:prstGeom prst="arc">
                                <a:avLst>
                                  <a:gd name="adj1" fmla="val 12544768"/>
                                  <a:gd name="adj2" fmla="val 19866062"/>
                                </a:avLst>
                              </a:prstGeom>
                              <a:ln w="9525">
                                <a:solidFill>
                                  <a:srgbClr val="000000"/>
                                </a:solidFill>
                                <a:headEnd type="none" w="sm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1129219702" name="文本框 1"/>
                        <wps:cNvSpPr txBox="1"/>
                        <wps:spPr>
                          <a:xfrm>
                            <a:off x="635725" y="716280"/>
                            <a:ext cx="241300" cy="2565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D8F2B3D" w14:textId="77777777" w:rsidR="00B033D6" w:rsidRPr="00471478" w:rsidRDefault="00B033D6" w:rsidP="002D77F5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471478"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  <w:p w14:paraId="187A77D6" w14:textId="77777777" w:rsidR="00B033D6" w:rsidRPr="00471478" w:rsidRDefault="00B033D6" w:rsidP="002D77F5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</w:p>
                            <w:p w14:paraId="2D541AD2" w14:textId="77777777" w:rsidR="00B033D6" w:rsidRPr="00471478" w:rsidRDefault="00B033D6" w:rsidP="002D77F5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4" name="文本框 1"/>
                        <wps:cNvSpPr txBox="1"/>
                        <wps:spPr>
                          <a:xfrm>
                            <a:off x="642257" y="799011"/>
                            <a:ext cx="245745" cy="2565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E5EE808" w14:textId="77777777" w:rsidR="00B033D6" w:rsidRPr="00471478" w:rsidRDefault="00B033D6" w:rsidP="002D77F5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471478"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  <w:p w14:paraId="39F834AD" w14:textId="77777777" w:rsidR="00B033D6" w:rsidRPr="00471478" w:rsidRDefault="00B033D6" w:rsidP="002D77F5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</w:p>
                            <w:p w14:paraId="0209AC6A" w14:textId="77777777" w:rsidR="00B033D6" w:rsidRPr="00471478" w:rsidRDefault="00B033D6" w:rsidP="002D77F5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5" name="文本框 1"/>
                        <wps:cNvSpPr txBox="1"/>
                        <wps:spPr>
                          <a:xfrm>
                            <a:off x="383177" y="502920"/>
                            <a:ext cx="245745" cy="2565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413048D" w14:textId="77777777" w:rsidR="00B033D6" w:rsidRPr="007911CF" w:rsidRDefault="00B033D6" w:rsidP="002D77F5">
                              <w:pPr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7911CF"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</w:rPr>
                                <w:t>ω</w:t>
                              </w:r>
                            </w:p>
                            <w:p w14:paraId="28A25CB5" w14:textId="77777777" w:rsidR="00B033D6" w:rsidRPr="007911CF" w:rsidRDefault="00B033D6" w:rsidP="002D77F5">
                              <w:pPr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  <w:p w14:paraId="77CB4A2B" w14:textId="77777777" w:rsidR="00B033D6" w:rsidRPr="007911CF" w:rsidRDefault="00B033D6" w:rsidP="002D77F5">
                              <w:pPr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34" name="文本框 1"/>
                        <wps:cNvSpPr txBox="1"/>
                        <wps:spPr>
                          <a:xfrm>
                            <a:off x="13065" y="914446"/>
                            <a:ext cx="962359" cy="2565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A45253D" w14:textId="77777777" w:rsidR="00B033D6" w:rsidRPr="00471478" w:rsidRDefault="00B033D6" w:rsidP="00E549CF">
                              <w:pPr>
                                <w:jc w:val="center"/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b</w:t>
                              </w:r>
                              <w:r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  <w:p w14:paraId="39B24D5B" w14:textId="77777777" w:rsidR="00B033D6" w:rsidRPr="00471478" w:rsidRDefault="00B033D6" w:rsidP="00E549CF">
                              <w:pPr>
                                <w:jc w:val="center"/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</w:p>
                            <w:p w14:paraId="084E7EBE" w14:textId="77777777" w:rsidR="00B033D6" w:rsidRPr="00471478" w:rsidRDefault="00B033D6" w:rsidP="00E549CF">
                              <w:pPr>
                                <w:jc w:val="center"/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B81AEE8" id="组合 206" o:spid="_x0000_s2524" style="position:absolute;left:0;text-align:left;margin-left:317.95pt;margin-top:7.9pt;width:90.3pt;height:94pt;z-index:251618304;mso-position-horizontal-relative:margin;mso-position-vertical-relative:text;mso-height-relative:margin" coordorigin=",-272" coordsize="11468,119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">
                <v:group id="组合 19" o:spid="_x0000_s2525" style="position:absolute;top:783;width:7507;height:3597" coordsize="17166,8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">
                  <v:group id="组合 17" o:spid="_x0000_s2526" style="position:absolute;left:94;width:17072;height:8247" coordorigin="-3329,-2219" coordsize="17072,8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">
                    <v:group id="组合 16" o:spid="_x0000_s2527" style="position:absolute;left:-1851;top:-2219;width:15593;height:8246" coordorigin="-1851,-4281" coordsize="15593,8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">
                      <v:oval id="椭圆 14" o:spid="_x0000_s2528" style="position:absolute;top:105;width:3858;height:38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" filled="f">
                        <v:stroke joinstyle="miter"/>
                      </v:oval>
                      <v:line id="直接连接符 15" o:spid="_x0000_s2529" style="position:absolute;visibility:visible;mso-wrap-style:square" from="1902,52" to="13742,23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">
                        <v:stroke joinstyle="miter"/>
                      </v:line>
                      <v:line id="直接连接符 15" o:spid="_x0000_s2530" style="position:absolute;flip:y;visibility:visible;mso-wrap-style:square" from="2061,2378" to="13636,3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">
                        <v:stroke joinstyle="miter"/>
                      </v:line>
                      <v:line id="直接连接符 15" o:spid="_x0000_s2531" style="position:absolute;visibility:visible;mso-wrap-style:square" from="-1851,-4281" to="9988,-1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">
                        <v:stroke joinstyle="miter"/>
                      </v:line>
                    </v:group>
                    <v:line id="直接连接符 9" o:spid="_x0000_s2532" style="position:absolute;visibility:visible;mso-wrap-style:square" from="9778,0" to="13641,43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">
                      <v:stroke joinstyle="miter"/>
                    </v:line>
                    <v:line id="直接连接符 9" o:spid="_x0000_s2533" style="position:absolute;visibility:visible;mso-wrap-style:square" from="-3329,1004" to="533,5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">
                      <v:stroke joinstyle="miter"/>
                    </v:line>
                  </v:group>
                  <v:shape id="弧形 18" o:spid="_x0000_s2534" style="position:absolute;width:3257;height:4718;visibility:visible;mso-wrap-style:square;v-text-anchor:middle" coordsize="325704,4718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" path="m12363,326063nsc-3764,269578,-4127,206230,11352,149366,36105,58432,97009,-969,164484,11r-1632,235892l12363,326063xem12363,326063nfc-3764,269578,-4127,206230,11352,149366,36105,58432,97009,-969,164484,11e" filled="f">
                    <v:stroke joinstyle="miter"/>
                    <v:path arrowok="t" o:connecttype="custom" o:connectlocs="12363,326063;11352,149366;164484,11" o:connectangles="0,0,0"/>
                  </v:shape>
                </v:group>
                <v:shape id="圆柱体 20" o:spid="_x0000_s2535" type="#_x0000_t22" style="position:absolute;left:3048;top:3265;width:247;height:2699;rotation:9189756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" adj="947" fillcolor="white [3212]">
                  <v:stroke joinstyle="miter"/>
                  <v:path arrowok="t"/>
                  <o:lock v:ext="edit" aspectratio="t"/>
                </v:shape>
                <v:rect id="矩形 12" o:spid="_x0000_s2536" style="position:absolute;left:3810;top:5116;width:736;height:7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" fillcolor="white [3212]" strokecolor="white [3212]"/>
                <v:group id="组合 11" o:spid="_x0000_s2537" style="position:absolute;left:3810;top:4158;width:3422;height:5308" coordorigin="8141,3492" coordsize="8877,137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">
                  <v:line id="直接连接符 9" o:spid="_x0000_s2538" style="position:absolute;visibility:visible;mso-wrap-style:square" from="8141,3492" to="14627,10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" strokeweight="1pt">
                    <v:stroke joinstyle="miter"/>
                  </v:line>
                  <v:line id="直接连接符 10" o:spid="_x0000_s2539" style="position:absolute;visibility:visible;mso-wrap-style:square" from="8179,3492" to="8179,107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" strokeweight="1pt">
                    <v:stroke joinstyle="miter"/>
                  </v:line>
                  <v:line id="直接连接符 9" o:spid="_x0000_s2540" style="position:absolute;visibility:visible;mso-wrap-style:square" from="14626,12629" to="17018,153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" strokeweight="1pt">
                    <v:stroke joinstyle="miter"/>
                  </v:line>
                  <v:line id="直接连接符 9" o:spid="_x0000_s2541" style="position:absolute;visibility:visible;mso-wrap-style:square" from="14560,14567" to="16952,172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" strokeweight="1pt">
                    <v:stroke joinstyle="miter"/>
                  </v:line>
                  <v:line id="直接连接符 9" o:spid="_x0000_s2542" style="position:absolute;visibility:visible;mso-wrap-style:square" from="8141,10521" to="14627,17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" strokeweight="1pt">
                    <v:stroke joinstyle="miter"/>
                  </v:line>
                  <v:line id="直接连接符 10" o:spid="_x0000_s2543" style="position:absolute;visibility:visible;mso-wrap-style:square" from="14626,10012" to="14626,128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" strokeweight="1pt">
                    <v:stroke joinstyle="miter"/>
                  </v:line>
                  <v:line id="直接连接符 10" o:spid="_x0000_s2544" style="position:absolute;visibility:visible;mso-wrap-style:square" from="14626,14479" to="14626,172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" strokeweight="1pt">
                    <v:stroke joinstyle="miter"/>
                  </v:line>
                </v:group>
                <v:group id="组合 203" o:spid="_x0000_s2545" style="position:absolute;left:43;top:4484;width:3620;height:4630" coordsize="362313,4634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">
                  <v:group id="组合 6" o:spid="_x0000_s2546" style="position:absolute;width:355181;height:408958" coordsize="7055,81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">
                    <v:group id="组合 4" o:spid="_x0000_s2547" style="position:absolute;left:53;top:45;width:7002;height:8094" coordorigin="-6244,-4947" coordsize="12241,14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">
                      <v:shape id="弧形 2" o:spid="_x0000_s2548" style="position:absolute;left:2537;top:52;width:3460;height:9144;visibility:visible;mso-wrap-style:square;v-text-anchor:middle" coordsize="346031,914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" path="m110465,883475nsc43881,815249,2,645929,-1,457214,-3,268555,43847,99265,110400,30990r62616,426210l110465,883475xem110465,883475nfc43881,815249,2,645929,-1,457214,-3,268555,43847,99265,110400,30990e" filled="f">
                        <v:stroke joinstyle="miter"/>
                        <v:path arrowok="t" o:connecttype="custom" o:connectlocs="110465,883475;-1,457214;110400,30990" o:connectangles="0,0,0"/>
                      </v:shape>
                      <v:line id="直接连接符 3" o:spid="_x0000_s2549" style="position:absolute;flip:x y;visibility:visible;mso-wrap-style:square" from="-1161,317" to="3553,3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">
                        <v:stroke joinstyle="miter"/>
                      </v:line>
                      <v:line id="直接连接符 3" o:spid="_x0000_s2550" style="position:absolute;visibility:visible;mso-wrap-style:square" from="-1162,317" to="-1161,88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">
                        <v:stroke joinstyle="miter"/>
                      </v:line>
                      <v:line id="直接连接符 3" o:spid="_x0000_s2551" style="position:absolute;flip:x y;visibility:visible;mso-wrap-style:square" from="-1161,8879" to="3553,88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">
                        <v:stroke joinstyle="miter"/>
                      </v:line>
                      <v:line id="直接连接符 3" o:spid="_x0000_s2552" style="position:absolute;flip:x y;visibility:visible;mso-wrap-style:square" from="-6244,-4947" to="-1528,-4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">
                        <v:stroke joinstyle="miter"/>
                      </v:line>
                      <v:line id="直接连接符 3" o:spid="_x0000_s2553" style="position:absolute;visibility:visible;mso-wrap-style:square" from="-6243,-4855" to="-6243,37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">
                        <v:stroke joinstyle="miter"/>
                      </v:line>
                    </v:group>
                    <v:line id="直接连接符 5" o:spid="_x0000_s2554" style="position:absolute;flip:x y;visibility:visible;mso-wrap-style:square" from="0,52" to="2959,31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">
                      <v:stroke joinstyle="miter"/>
                    </v:line>
                    <v:line id="直接连接符 5" o:spid="_x0000_s2555" style="position:absolute;flip:x y;visibility:visible;mso-wrap-style:square" from="0,4915" to="2959,7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">
                      <v:stroke joinstyle="miter"/>
                    </v:line>
                    <v:line id="直接连接符 5" o:spid="_x0000_s2556" style="position:absolute;flip:x y;visibility:visible;mso-wrap-style:square" from="2695,0" to="5654,30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">
                      <v:stroke joinstyle="miter"/>
                    </v:line>
                  </v:group>
                  <v:shape id="文本框 1" o:spid="_x0000_s2557" type="#_x0000_t202" style="position:absolute;left:65314;top:195943;width:296999;height:2675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" filled="f" stroked="f" strokeweight=".5pt">
                    <v:textbox>
                      <w:txbxContent>
                        <w:p w14:paraId="296116D9" w14:textId="77777777" w:rsidR="00B033D6" w:rsidRPr="00E6033F" w:rsidRDefault="00B033D6" w:rsidP="002D77F5">
                          <w:pPr>
                            <w:rPr>
                              <w:rFonts w:cs="Times New Roman"/>
                            </w:rPr>
                          </w:pPr>
                          <w:r>
                            <w:rPr>
                              <w:rFonts w:cs="Times New Roman" w:hint="eastAsia"/>
                            </w:rPr>
                            <w:t>N</w:t>
                          </w:r>
                        </w:p>
                        <w:p w14:paraId="0CB648D2" w14:textId="77777777" w:rsidR="00B033D6" w:rsidRPr="00E6033F" w:rsidRDefault="00B033D6" w:rsidP="002D77F5">
                          <w:pPr>
                            <w:rPr>
                              <w:rFonts w:cs="Times New Roman"/>
                            </w:rPr>
                          </w:pPr>
                        </w:p>
                        <w:p w14:paraId="4814466D" w14:textId="77777777" w:rsidR="00B033D6" w:rsidRPr="004F1552" w:rsidRDefault="00B033D6" w:rsidP="002D77F5">
                          <w:pPr>
                            <w:rPr>
                              <w:rFonts w:cs="Times New Roman"/>
                            </w:rPr>
                          </w:pPr>
                        </w:p>
                      </w:txbxContent>
                    </v:textbox>
                  </v:shape>
                </v:group>
                <v:group id="组合 200" o:spid="_x0000_s2558" style="position:absolute;left:5791;top:4441;width:4356;height:4743" coordsize="436220,4744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">
                  <v:group id="组合 8" o:spid="_x0000_s2559" style="position:absolute;width:353883;height:414111" coordorigin="-1373,-105" coordsize="7031,82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">
                    <v:group id="组合 7" o:spid="_x0000_s2560" style="position:absolute;left:-1373;top:-105;width:7031;height:8244;rotation:180" coordsize="7031,82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">
                      <v:shape id="弧形 2" o:spid="_x0000_s2561" style="position:absolute;left:2093;width:1979;height:5232;visibility:visible;mso-wrap-style:square;v-text-anchor:middle" coordsize="197924,523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" path="m63169,505557nsc25092,466504,1,369620,,261642,-1,153697,25073,56830,63133,17748l98962,261635,63169,505557xem63169,505557nfc25092,466504,1,369620,,261642,-1,153697,25073,56830,63133,17748e" filled="f">
                        <v:stroke joinstyle="miter"/>
                        <v:path arrowok="t" o:connecttype="custom" o:connectlocs="63169,505557;0,261642;63133,17748" o:connectangles="0,0,0"/>
                      </v:shape>
                      <v:line id="直接连接符 3" o:spid="_x0000_s2562" style="position:absolute;flip:x y;visibility:visible;mso-wrap-style:square" from="0,158" to="2697,1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">
                        <v:stroke joinstyle="miter"/>
                      </v:line>
                      <v:line id="直接连接符 3" o:spid="_x0000_s2563" style="position:absolute;visibility:visible;mso-wrap-style:square" from="0,158" to="0,50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">
                        <v:stroke joinstyle="miter"/>
                      </v:line>
                      <v:line id="直接连接符 3" o:spid="_x0000_s2564" style="position:absolute;flip:x y;visibility:visible;mso-wrap-style:square" from="0,5074" to="2697,50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">
                        <v:stroke joinstyle="miter"/>
                      </v:line>
                      <v:shape id="弧形 2" o:spid="_x0000_s2565" style="position:absolute;left:5052;top:3012;width:1979;height:5233;visibility:visible;mso-wrap-style:square;v-text-anchor:middle" coordsize="197924,523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" path="m63169,505557nsc25092,466504,1,369620,,261642,-1,153697,25073,56830,63133,17748l98962,261635,63169,505557xem63169,505557nfc25092,466504,1,369620,,261642,-1,153697,25073,56830,63133,17748e" filled="f">
                        <v:stroke joinstyle="miter"/>
                        <v:path arrowok="t" o:connecttype="custom" o:connectlocs="63169,505557;0,261642;63133,17748" o:connectangles="0,0,0"/>
                      </v:shape>
                    </v:group>
                    <v:line id="直接连接符 3" o:spid="_x0000_s2566" style="position:absolute;flip:x y;visibility:visible;mso-wrap-style:square" from="52,52" to="2750,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">
                      <v:stroke joinstyle="miter"/>
                    </v:line>
                    <v:line id="直接连接符 5" o:spid="_x0000_s2567" style="position:absolute;flip:x y;visibility:visible;mso-wrap-style:square" from="0,52" to="2959,31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">
                      <v:stroke joinstyle="miter"/>
                    </v:line>
                    <v:line id="直接连接符 5" o:spid="_x0000_s2568" style="position:absolute;flip:x y;visibility:visible;mso-wrap-style:square" from="0,4915" to="2959,7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">
                      <v:stroke joinstyle="miter"/>
                    </v:line>
                    <v:line id="直接连接符 5" o:spid="_x0000_s2569" style="position:absolute;flip:x y;visibility:visible;mso-wrap-style:square" from="2695,0" to="5654,30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">
                      <v:stroke joinstyle="miter"/>
                    </v:line>
                  </v:group>
                  <v:shape id="文本框 1" o:spid="_x0000_s2570" type="#_x0000_t202" style="position:absolute;left:174172;top:200297;width:262048;height:2741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" filled="f" stroked="f" strokeweight=".5pt">
                    <v:textbox>
                      <w:txbxContent>
                        <w:p w14:paraId="15E8653B" w14:textId="77777777" w:rsidR="00B033D6" w:rsidRPr="00E6033F" w:rsidRDefault="00B033D6" w:rsidP="002D77F5">
                          <w:pPr>
                            <w:rPr>
                              <w:rFonts w:cs="Times New Roman"/>
                            </w:rPr>
                          </w:pPr>
                          <w:r>
                            <w:rPr>
                              <w:rFonts w:cs="Times New Roman" w:hint="eastAsia"/>
                            </w:rPr>
                            <w:t>S</w:t>
                          </w:r>
                        </w:p>
                        <w:p w14:paraId="0F803A57" w14:textId="77777777" w:rsidR="00B033D6" w:rsidRPr="00E6033F" w:rsidRDefault="00B033D6" w:rsidP="002D77F5">
                          <w:pPr>
                            <w:rPr>
                              <w:rFonts w:cs="Times New Roman"/>
                            </w:rPr>
                          </w:pPr>
                        </w:p>
                        <w:p w14:paraId="454ACE08" w14:textId="77777777" w:rsidR="00B033D6" w:rsidRPr="004F1552" w:rsidRDefault="00B033D6" w:rsidP="002D77F5">
                          <w:pPr>
                            <w:rPr>
                              <w:rFonts w:cs="Times New Roman"/>
                            </w:rPr>
                          </w:pPr>
                        </w:p>
                      </w:txbxContent>
                    </v:textbox>
                  </v:shape>
                </v:group>
                <v:shape id="弧形 24" o:spid="_x0000_s2571" style="position:absolute;left:4484;top:5725;width:1804;height:1797;visibility:visible;mso-wrap-style:square;v-text-anchor:middle" coordsize="180340,1797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" path="m68611,177099nsc32263,168180,5225,137809,670,100784,-3890,63710,15042,27691,48222,10315l90170,89853,68611,177099xem68611,177099nfc32263,168180,5225,137809,670,100784,-3890,63710,15042,27691,48222,10315e" filled="f">
                  <v:stroke startarrow="classic" startarrowwidth="narrow" joinstyle="miter"/>
                  <v:path arrowok="t" o:connecttype="custom" o:connectlocs="68611,177099;670,100784;48222,10315" o:connectangles="0,0,0"/>
                </v:shape>
                <v:shape id="文本框 1" o:spid="_x0000_s2572" type="#_x0000_t202" style="position:absolute;left:2699;top:914;width:5680;height:27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" filled="f" stroked="f" strokeweight=".5pt">
                  <v:textbox>
                    <w:txbxContent>
                      <w:p w14:paraId="5A44DAE4" w14:textId="77777777" w:rsidR="00B033D6" w:rsidRPr="00471478" w:rsidRDefault="00B033D6" w:rsidP="002D77F5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 w:rsidRPr="00471478">
                          <w:rPr>
                            <w:rFonts w:cs="Times New Roman" w:hint="eastAsia"/>
                            <w:sz w:val="18"/>
                            <w:szCs w:val="18"/>
                          </w:rPr>
                          <w:t>浪板</w:t>
                        </w:r>
                      </w:p>
                      <w:p w14:paraId="1E8E4C2D" w14:textId="77777777" w:rsidR="00B033D6" w:rsidRPr="00471478" w:rsidRDefault="00B033D6" w:rsidP="002D77F5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</w:p>
                      <w:p w14:paraId="540D0AAD" w14:textId="77777777" w:rsidR="00B033D6" w:rsidRPr="00471478" w:rsidRDefault="00B033D6" w:rsidP="002D77F5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shape id="文本框 1" o:spid="_x0000_s2573" type="#_x0000_t202" style="position:absolute;left:6509;top:-272;width:4959;height:27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" filled="f" stroked="f" strokeweight=".5pt">
                  <v:textbox>
                    <w:txbxContent>
                      <w:p w14:paraId="4F28CF22" w14:textId="77777777" w:rsidR="00B033D6" w:rsidRPr="00471478" w:rsidRDefault="00B033D6" w:rsidP="002D77F5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 w:hint="eastAsia"/>
                            <w:sz w:val="18"/>
                            <w:szCs w:val="18"/>
                          </w:rPr>
                          <w:t>海浪</w:t>
                        </w:r>
                      </w:p>
                      <w:p w14:paraId="6B9F3034" w14:textId="77777777" w:rsidR="00B033D6" w:rsidRPr="00471478" w:rsidRDefault="00B033D6" w:rsidP="002D77F5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</w:p>
                      <w:p w14:paraId="55092776" w14:textId="77777777" w:rsidR="00B033D6" w:rsidRPr="00471478" w:rsidRDefault="00B033D6" w:rsidP="002D77F5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group id="组合 26" o:spid="_x0000_s2574" style="position:absolute;left:7184;top:1763;width:2843;height:1187" coordsize="11744,49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">
                  <v:group id="组合 25" o:spid="_x0000_s2575" style="position:absolute;width:6110;height:4870" coordsize="6110,4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">
                    <v:shape id="弧形 24" o:spid="_x0000_s2576" style="position:absolute;top:1620;width:3250;height:3250;visibility:visible;mso-wrap-style:square;v-text-anchor:middle" coordsize="325024,3250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" path="m20485,83528nsc49202,31890,103682,-92,162768,1v59085,93,113465,32247,142019,83975l162512,162512,20485,83528xem20485,83528nfc49202,31890,103682,-92,162768,1v59085,93,113465,32247,142019,83975e" filled="f">
                      <v:stroke startarrowwidth="narrow" joinstyle="miter"/>
                      <v:path arrowok="t" o:connecttype="custom" o:connectlocs="20485,83528;162768,1;304787,83976" o:connectangles="0,0,0"/>
                    </v:shape>
                    <v:shape id="弧形 24" o:spid="_x0000_s2577" style="position:absolute;left:2860;width:3250;height:3250;rotation:180;visibility:visible;mso-wrap-style:square;v-text-anchor:middle" coordsize="325024,3250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" path="m20485,83528nsc49202,31890,103682,-92,162768,1v59085,93,113465,32247,142019,83975l162512,162512,20485,83528xem20485,83528nfc49202,31890,103682,-92,162768,1v59085,93,113465,32247,142019,83975e" filled="f">
                      <v:stroke startarrowwidth="narrow" joinstyle="miter"/>
                      <v:path arrowok="t" o:connecttype="custom" o:connectlocs="20485,83528;162768,1;304787,83976" o:connectangles="0,0,0"/>
                    </v:shape>
                  </v:group>
                  <v:group id="组合 25" o:spid="_x0000_s2578" style="position:absolute;left:5633;top:43;width:6111;height:4871" coordsize="6110,4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">
                    <v:shape id="弧形 24" o:spid="_x0000_s2579" style="position:absolute;top:1620;width:3250;height:3250;visibility:visible;mso-wrap-style:square;v-text-anchor:middle" coordsize="325024,3250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" path="m20485,83528nsc49202,31890,103682,-92,162768,1v59085,93,113465,32247,142019,83975l162512,162512,20485,83528xem20485,83528nfc49202,31890,103682,-92,162768,1v59085,93,113465,32247,142019,83975e" filled="f">
                      <v:stroke startarrowwidth="narrow" joinstyle="miter"/>
                      <v:path arrowok="t" o:connecttype="custom" o:connectlocs="20485,83528;162768,1;304787,83976" o:connectangles="0,0,0"/>
                    </v:shape>
                    <v:shape id="弧形 24" o:spid="_x0000_s2580" style="position:absolute;left:2860;width:3250;height:3250;rotation:180;visibility:visible;mso-wrap-style:square;v-text-anchor:middle" coordsize="325024,3250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" path="m20485,83528nsc49202,31890,103682,-92,162768,1v59085,93,113465,32247,142019,83975l162512,162512,20485,83528xem20485,83528nfc49202,31890,103682,-92,162768,1v59085,93,113465,32247,142019,83975e" filled="f">
                      <v:stroke startarrowwidth="narrow" joinstyle="miter"/>
                      <v:path arrowok="t" o:connecttype="custom" o:connectlocs="20485,83528;162768,1;304787,83976" o:connectangles="0,0,0"/>
                    </v:shape>
                  </v:group>
                </v:group>
                <v:group id="组合 26" o:spid="_x0000_s2581" style="position:absolute;left:7184;top:2068;width:2843;height:1187" coordsize="11744,49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">
                  <v:group id="组合 25" o:spid="_x0000_s2582" style="position:absolute;width:6110;height:4870" coordsize="6110,4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">
                    <v:shape id="弧形 24" o:spid="_x0000_s2583" style="position:absolute;top:1620;width:3250;height:3250;visibility:visible;mso-wrap-style:square;v-text-anchor:middle" coordsize="325024,3250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" path="m20485,83528nsc49202,31890,103682,-92,162768,1v59085,93,113465,32247,142019,83975l162512,162512,20485,83528xem20485,83528nfc49202,31890,103682,-92,162768,1v59085,93,113465,32247,142019,83975e" filled="f">
                      <v:stroke startarrowwidth="narrow" joinstyle="miter"/>
                      <v:path arrowok="t" o:connecttype="custom" o:connectlocs="20485,83528;162768,1;304787,83976" o:connectangles="0,0,0"/>
                    </v:shape>
                    <v:shape id="弧形 24" o:spid="_x0000_s2584" style="position:absolute;left:2860;width:3250;height:3250;rotation:180;visibility:visible;mso-wrap-style:square;v-text-anchor:middle" coordsize="325024,3250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" path="m20485,83528nsc49202,31890,103682,-92,162768,1v59085,93,113465,32247,142019,83975l162512,162512,20485,83528xem20485,83528nfc49202,31890,103682,-92,162768,1v59085,93,113465,32247,142019,83975e" filled="f">
                      <v:stroke startarrowwidth="narrow" joinstyle="miter"/>
                      <v:path arrowok="t" o:connecttype="custom" o:connectlocs="20485,83528;162768,1;304787,83976" o:connectangles="0,0,0"/>
                    </v:shape>
                  </v:group>
                  <v:group id="组合 25" o:spid="_x0000_s2585" style="position:absolute;left:5633;top:43;width:6111;height:4871" coordsize="6110,4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">
                    <v:shape id="弧形 24" o:spid="_x0000_s2586" style="position:absolute;top:1620;width:3250;height:3250;visibility:visible;mso-wrap-style:square;v-text-anchor:middle" coordsize="325024,3250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" path="m20485,83528nsc49202,31890,103682,-92,162768,1v59085,93,113465,32247,142019,83975l162512,162512,20485,83528xem20485,83528nfc49202,31890,103682,-92,162768,1v59085,93,113465,32247,142019,83975e" filled="f">
                      <v:stroke startarrowwidth="narrow" joinstyle="miter"/>
                      <v:path arrowok="t" o:connecttype="custom" o:connectlocs="20485,83528;162768,1;304787,83976" o:connectangles="0,0,0"/>
                    </v:shape>
                    <v:shape id="弧形 24" o:spid="_x0000_s2587" style="position:absolute;left:2860;width:3250;height:3250;rotation:180;visibility:visible;mso-wrap-style:square;v-text-anchor:middle" coordsize="325024,3250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" path="m20485,83528nsc49202,31890,103682,-92,162768,1v59085,93,113465,32247,142019,83975l162512,162512,20485,83528xem20485,83528nfc49202,31890,103682,-92,162768,1v59085,93,113465,32247,142019,83975e" filled="f">
                      <v:stroke startarrowwidth="narrow" joinstyle="miter"/>
                      <v:path arrowok="t" o:connecttype="custom" o:connectlocs="20485,83528;162768,1;304787,83976" o:connectangles="0,0,0"/>
                    </v:shape>
                  </v:group>
                </v:group>
                <v:group id="组合 26" o:spid="_x0000_s2588" style="position:absolute;left:7184;top:2394;width:2843;height:1187" coordsize="11744,49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">
                  <v:group id="组合 25" o:spid="_x0000_s2589" style="position:absolute;width:6110;height:4870" coordsize="6110,4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">
                    <v:shape id="弧形 24" o:spid="_x0000_s2590" style="position:absolute;top:1620;width:3250;height:3250;visibility:visible;mso-wrap-style:square;v-text-anchor:middle" coordsize="325024,3250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" path="m20485,83528nsc49202,31890,103682,-92,162768,1v59085,93,113465,32247,142019,83975l162512,162512,20485,83528xem20485,83528nfc49202,31890,103682,-92,162768,1v59085,93,113465,32247,142019,83975e" filled="f">
                      <v:stroke startarrowwidth="narrow" joinstyle="miter"/>
                      <v:path arrowok="t" o:connecttype="custom" o:connectlocs="20485,83528;162768,1;304787,83976" o:connectangles="0,0,0"/>
                    </v:shape>
                    <v:shape id="弧形 24" o:spid="_x0000_s2591" style="position:absolute;left:2860;width:3250;height:3250;rotation:180;visibility:visible;mso-wrap-style:square;v-text-anchor:middle" coordsize="325024,3250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" path="m20485,83528nsc49202,31890,103682,-92,162768,1v59085,93,113465,32247,142019,83975l162512,162512,20485,83528xem20485,83528nfc49202,31890,103682,-92,162768,1v59085,93,113465,32247,142019,83975e" filled="f">
                      <v:stroke startarrowwidth="narrow" joinstyle="miter"/>
                      <v:path arrowok="t" o:connecttype="custom" o:connectlocs="20485,83528;162768,1;304787,83976" o:connectangles="0,0,0"/>
                    </v:shape>
                  </v:group>
                  <v:group id="组合 25" o:spid="_x0000_s2592" style="position:absolute;left:5633;top:43;width:6111;height:4871" coordsize="6110,4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">
                    <v:shape id="弧形 24" o:spid="_x0000_s2593" style="position:absolute;top:1620;width:3250;height:3250;visibility:visible;mso-wrap-style:square;v-text-anchor:middle" coordsize="325024,3250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" path="m20485,83528nsc49202,31890,103682,-92,162768,1v59085,93,113465,32247,142019,83975l162512,162512,20485,83528xem20485,83528nfc49202,31890,103682,-92,162768,1v59085,93,113465,32247,142019,83975e" filled="f">
                      <v:stroke startarrowwidth="narrow" joinstyle="miter"/>
                      <v:path arrowok="t" o:connecttype="custom" o:connectlocs="20485,83528;162768,1;304787,83976" o:connectangles="0,0,0"/>
                    </v:shape>
                    <v:shape id="弧形 24" o:spid="_x0000_s2594" style="position:absolute;left:2860;width:3250;height:3250;rotation:180;visibility:visible;mso-wrap-style:square;v-text-anchor:middle" coordsize="325024,3250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" path="m20485,83528nsc49202,31890,103682,-92,162768,1v59085,93,113465,32247,142019,83975l162512,162512,20485,83528xem20485,83528nfc49202,31890,103682,-92,162768,1v59085,93,113465,32247,142019,83975e" filled="f">
                      <v:stroke startarrowwidth="narrow" joinstyle="miter"/>
                      <v:path arrowok="t" o:connecttype="custom" o:connectlocs="20485,83528;162768,1;304787,83976" o:connectangles="0,0,0"/>
                    </v:shape>
                  </v:group>
                </v:group>
                <v:shape id="文本框 1" o:spid="_x0000_s2595" type="#_x0000_t202" style="position:absolute;left:6357;top:7162;width:2413;height:25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" filled="f" stroked="f" strokeweight=".5pt">
                  <v:textbox>
                    <w:txbxContent>
                      <w:p w14:paraId="1D8F2B3D" w14:textId="77777777" w:rsidR="00B033D6" w:rsidRPr="00471478" w:rsidRDefault="00B033D6" w:rsidP="002D77F5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 w:rsidRPr="00471478">
                          <w:rPr>
                            <w:rFonts w:cs="Times New Roman" w:hint="eastAsia"/>
                            <w:sz w:val="18"/>
                            <w:szCs w:val="18"/>
                          </w:rPr>
                          <w:t>b</w:t>
                        </w:r>
                      </w:p>
                      <w:p w14:paraId="187A77D6" w14:textId="77777777" w:rsidR="00B033D6" w:rsidRPr="00471478" w:rsidRDefault="00B033D6" w:rsidP="002D77F5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</w:p>
                      <w:p w14:paraId="2D541AD2" w14:textId="77777777" w:rsidR="00B033D6" w:rsidRPr="00471478" w:rsidRDefault="00B033D6" w:rsidP="002D77F5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shape id="文本框 1" o:spid="_x0000_s2596" type="#_x0000_t202" style="position:absolute;left:6422;top:7990;width:2458;height:25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" filled="f" stroked="f" strokeweight=".5pt">
                  <v:textbox>
                    <w:txbxContent>
                      <w:p w14:paraId="1E5EE808" w14:textId="77777777" w:rsidR="00B033D6" w:rsidRPr="00471478" w:rsidRDefault="00B033D6" w:rsidP="002D77F5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 w:rsidRPr="00471478">
                          <w:rPr>
                            <w:rFonts w:cs="Times New Roman" w:hint="eastAsia"/>
                            <w:sz w:val="18"/>
                            <w:szCs w:val="18"/>
                          </w:rPr>
                          <w:t>a</w:t>
                        </w:r>
                      </w:p>
                      <w:p w14:paraId="39F834AD" w14:textId="77777777" w:rsidR="00B033D6" w:rsidRPr="00471478" w:rsidRDefault="00B033D6" w:rsidP="002D77F5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</w:p>
                      <w:p w14:paraId="0209AC6A" w14:textId="77777777" w:rsidR="00B033D6" w:rsidRPr="00471478" w:rsidRDefault="00B033D6" w:rsidP="002D77F5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shape id="文本框 1" o:spid="_x0000_s2597" type="#_x0000_t202" style="position:absolute;left:3831;top:5029;width:2458;height:25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" filled="f" stroked="f" strokeweight=".5pt">
                  <v:textbox>
                    <w:txbxContent>
                      <w:p w14:paraId="4413048D" w14:textId="77777777" w:rsidR="00B033D6" w:rsidRPr="007911CF" w:rsidRDefault="00B033D6" w:rsidP="002D77F5">
                        <w:pPr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</w:pPr>
                        <w:r w:rsidRPr="007911CF"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  <w:t>ω</w:t>
                        </w:r>
                      </w:p>
                      <w:p w14:paraId="28A25CB5" w14:textId="77777777" w:rsidR="00B033D6" w:rsidRPr="007911CF" w:rsidRDefault="00B033D6" w:rsidP="002D77F5">
                        <w:pPr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</w:pPr>
                      </w:p>
                      <w:p w14:paraId="77CB4A2B" w14:textId="77777777" w:rsidR="00B033D6" w:rsidRPr="007911CF" w:rsidRDefault="00B033D6" w:rsidP="002D77F5">
                        <w:pPr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shape id="文本框 1" o:spid="_x0000_s2598" type="#_x0000_t202" style="position:absolute;left:130;top:9144;width:9624;height:25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" filled="f" stroked="f" strokeweight=".5pt">
                  <v:textbox>
                    <w:txbxContent>
                      <w:p w14:paraId="2A45253D" w14:textId="77777777" w:rsidR="00B033D6" w:rsidRPr="00471478" w:rsidRDefault="00B033D6" w:rsidP="00E549CF">
                        <w:pPr>
                          <w:jc w:val="center"/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 w:hint="eastAsia"/>
                            <w:sz w:val="18"/>
                            <w:szCs w:val="18"/>
                          </w:rPr>
                          <w:t>（</w:t>
                        </w:r>
                        <w:r>
                          <w:rPr>
                            <w:rFonts w:cs="Times New Roman" w:hint="eastAsia"/>
                            <w:sz w:val="18"/>
                            <w:szCs w:val="18"/>
                          </w:rPr>
                          <w:t>b</w:t>
                        </w:r>
                        <w:r>
                          <w:rPr>
                            <w:rFonts w:cs="Times New Roman" w:hint="eastAsia"/>
                            <w:sz w:val="18"/>
                            <w:szCs w:val="18"/>
                          </w:rPr>
                          <w:t>）</w:t>
                        </w:r>
                      </w:p>
                      <w:p w14:paraId="39B24D5B" w14:textId="77777777" w:rsidR="00B033D6" w:rsidRPr="00471478" w:rsidRDefault="00B033D6" w:rsidP="00E549CF">
                        <w:pPr>
                          <w:jc w:val="center"/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</w:p>
                      <w:p w14:paraId="084E7EBE" w14:textId="77777777" w:rsidR="00B033D6" w:rsidRPr="00471478" w:rsidRDefault="00B033D6" w:rsidP="00E549CF">
                        <w:pPr>
                          <w:jc w:val="center"/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042E2D" w:rsidRPr="00F66E96">
        <w:rPr>
          <w:color w:val="000000" w:themeColor="text1"/>
        </w:rPr>
        <w:t>14</w:t>
      </w:r>
      <w:r w:rsidR="00042E2D" w:rsidRPr="00F66E96">
        <w:rPr>
          <w:rFonts w:hint="eastAsia"/>
          <w:color w:val="000000" w:themeColor="text1"/>
        </w:rPr>
        <w:t>．</w:t>
      </w:r>
      <w:r w:rsidR="008E563E" w:rsidRPr="00F66E96">
        <w:rPr>
          <w:rFonts w:hint="eastAsia"/>
          <w:color w:val="000000" w:themeColor="text1"/>
          <w:spacing w:val="-2"/>
        </w:rPr>
        <w:t>在海</w:t>
      </w:r>
      <w:r w:rsidR="00D713CD" w:rsidRPr="00F66E96">
        <w:rPr>
          <w:rFonts w:hint="eastAsia"/>
          <w:color w:val="000000" w:themeColor="text1"/>
          <w:spacing w:val="-2"/>
        </w:rPr>
        <w:t>上</w:t>
      </w:r>
      <w:r w:rsidR="008E563E" w:rsidRPr="00F66E96">
        <w:rPr>
          <w:rFonts w:hint="eastAsia"/>
          <w:color w:val="000000" w:themeColor="text1"/>
          <w:spacing w:val="-2"/>
        </w:rPr>
        <w:t>航</w:t>
      </w:r>
      <w:r w:rsidR="00D713CD" w:rsidRPr="00F66E96">
        <w:rPr>
          <w:rFonts w:hint="eastAsia"/>
          <w:color w:val="000000" w:themeColor="text1"/>
          <w:spacing w:val="-2"/>
        </w:rPr>
        <w:t>行</w:t>
      </w:r>
      <w:r w:rsidR="008E563E" w:rsidRPr="00F66E96">
        <w:rPr>
          <w:rFonts w:hint="eastAsia"/>
          <w:color w:val="000000" w:themeColor="text1"/>
          <w:spacing w:val="-2"/>
        </w:rPr>
        <w:t>的日子里，小</w:t>
      </w:r>
      <w:r w:rsidR="00931C6D" w:rsidRPr="00F66E96">
        <w:rPr>
          <w:rFonts w:hint="eastAsia"/>
          <w:color w:val="000000" w:themeColor="text1"/>
          <w:spacing w:val="-2"/>
        </w:rPr>
        <w:t>方</w:t>
      </w:r>
      <w:r w:rsidR="008E563E" w:rsidRPr="00F66E96">
        <w:rPr>
          <w:rFonts w:hint="eastAsia"/>
          <w:color w:val="000000" w:themeColor="text1"/>
          <w:spacing w:val="-2"/>
        </w:rPr>
        <w:t>同学发现了一个漂浮在海上的“充电</w:t>
      </w:r>
      <w:r w:rsidR="008E563E" w:rsidRPr="00F66E96">
        <w:rPr>
          <w:rFonts w:hint="eastAsia"/>
          <w:color w:val="000000" w:themeColor="text1"/>
        </w:rPr>
        <w:t>宝”。它是一个充电站，其原理是利用海浪带动浪板上下摆动，从而带动发电线框</w:t>
      </w:r>
      <w:r w:rsidR="00931C6D" w:rsidRPr="00F66E96">
        <w:rPr>
          <w:rFonts w:hint="eastAsia"/>
          <w:color w:val="000000" w:themeColor="text1"/>
        </w:rPr>
        <w:t>以角速度</w:t>
      </w:r>
      <w:r w:rsidR="00931C6D" w:rsidRPr="00F66E96">
        <w:rPr>
          <w:i/>
          <w:color w:val="000000" w:themeColor="text1"/>
        </w:rPr>
        <w:t>ω</w:t>
      </w:r>
      <w:r w:rsidR="008E563E" w:rsidRPr="00F66E96">
        <w:rPr>
          <w:rFonts w:hint="eastAsia"/>
          <w:color w:val="000000" w:themeColor="text1"/>
        </w:rPr>
        <w:t>进行单向的逆时针匀速转动，</w:t>
      </w:r>
      <w:r w:rsidR="00931C6D" w:rsidRPr="00F66E96">
        <w:rPr>
          <w:rFonts w:hint="eastAsia"/>
          <w:color w:val="000000" w:themeColor="text1"/>
        </w:rPr>
        <w:t>并向外输出电流，其结构如图</w:t>
      </w:r>
      <w:r w:rsidR="007911CF" w:rsidRPr="00F66E96">
        <w:rPr>
          <w:rFonts w:hint="eastAsia"/>
          <w:color w:val="000000" w:themeColor="text1"/>
        </w:rPr>
        <w:t>（</w:t>
      </w:r>
      <w:r w:rsidR="007911CF" w:rsidRPr="00F66E96">
        <w:rPr>
          <w:rFonts w:hint="eastAsia"/>
          <w:color w:val="000000" w:themeColor="text1"/>
        </w:rPr>
        <w:t>b</w:t>
      </w:r>
      <w:r w:rsidR="007911CF" w:rsidRPr="00F66E96">
        <w:rPr>
          <w:rFonts w:hint="eastAsia"/>
          <w:color w:val="000000" w:themeColor="text1"/>
        </w:rPr>
        <w:t>）</w:t>
      </w:r>
      <w:r w:rsidR="00931C6D" w:rsidRPr="00F66E96">
        <w:rPr>
          <w:rFonts w:hint="eastAsia"/>
          <w:color w:val="000000" w:themeColor="text1"/>
        </w:rPr>
        <w:t>所示。线框</w:t>
      </w:r>
      <w:r w:rsidR="00931C6D" w:rsidRPr="00F66E96">
        <w:rPr>
          <w:rFonts w:hint="eastAsia"/>
          <w:color w:val="000000" w:themeColor="text1"/>
        </w:rPr>
        <w:t>ab</w:t>
      </w:r>
      <w:r w:rsidR="00931C6D" w:rsidRPr="00F66E96">
        <w:rPr>
          <w:rFonts w:hint="eastAsia"/>
          <w:color w:val="000000" w:themeColor="text1"/>
        </w:rPr>
        <w:t>两端的电压有效值为</w:t>
      </w:r>
      <w:r w:rsidR="00931C6D" w:rsidRPr="00F66E96">
        <w:rPr>
          <w:rFonts w:hint="eastAsia"/>
          <w:i/>
          <w:iCs/>
          <w:color w:val="000000" w:themeColor="text1"/>
        </w:rPr>
        <w:t>U</w:t>
      </w:r>
      <w:r w:rsidR="00931C6D" w:rsidRPr="00F66E96">
        <w:rPr>
          <w:rFonts w:hint="eastAsia"/>
          <w:iCs/>
          <w:color w:val="000000" w:themeColor="text1"/>
        </w:rPr>
        <w:t>。</w:t>
      </w:r>
    </w:p>
    <w:p w14:paraId="53134851" w14:textId="66558D12" w:rsidR="008E563E" w:rsidRPr="00F66E96" w:rsidRDefault="00E74498" w:rsidP="00E74498">
      <w:pPr>
        <w:pStyle w:val="a3"/>
        <w:spacing w:line="288" w:lineRule="auto"/>
        <w:ind w:leftChars="200" w:left="945" w:hangingChars="250" w:hanging="525"/>
        <w:rPr>
          <w:color w:val="000000" w:themeColor="text1"/>
        </w:rPr>
      </w:pPr>
      <w:r w:rsidRPr="00F66E96">
        <w:rPr>
          <w:i/>
          <w:iCs/>
          <w:noProof/>
          <w:color w:val="000000" w:themeColor="text1"/>
          <w:szCs w:val="21"/>
          <w14:ligatures w14:val="standardContextual"/>
        </w:rPr>
        <mc:AlternateContent>
          <mc:Choice Requires="wpg">
            <w:drawing>
              <wp:anchor distT="0" distB="0" distL="114300" distR="114300" simplePos="0" relativeHeight="251509760" behindDoc="0" locked="0" layoutInCell="1" allowOverlap="1" wp14:anchorId="65C5F32C" wp14:editId="35A92A43">
                <wp:simplePos x="0" y="0"/>
                <wp:positionH relativeFrom="column">
                  <wp:posOffset>4400645</wp:posOffset>
                </wp:positionH>
                <wp:positionV relativeFrom="paragraph">
                  <wp:posOffset>428356</wp:posOffset>
                </wp:positionV>
                <wp:extent cx="764540" cy="1079500"/>
                <wp:effectExtent l="0" t="0" r="0" b="6350"/>
                <wp:wrapSquare wrapText="bothSides"/>
                <wp:docPr id="332163886" name="组合 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64540" cy="1079500"/>
                          <a:chOff x="0" y="0"/>
                          <a:chExt cx="765087" cy="1080284"/>
                        </a:xfrm>
                      </wpg:grpSpPr>
                      <wpg:grpSp>
                        <wpg:cNvPr id="346689957" name="组合 48"/>
                        <wpg:cNvGrpSpPr/>
                        <wpg:grpSpPr>
                          <a:xfrm>
                            <a:off x="178904" y="159026"/>
                            <a:ext cx="361950" cy="627789"/>
                            <a:chOff x="0" y="0"/>
                            <a:chExt cx="674370" cy="1169670"/>
                          </a:xfrm>
                        </wpg:grpSpPr>
                        <wpg:grpSp>
                          <wpg:cNvPr id="471759953" name="组合 44"/>
                          <wpg:cNvGrpSpPr/>
                          <wpg:grpSpPr>
                            <a:xfrm>
                              <a:off x="198120" y="0"/>
                              <a:ext cx="248189" cy="1169670"/>
                              <a:chOff x="0" y="0"/>
                              <a:chExt cx="248189" cy="1169670"/>
                            </a:xfrm>
                          </wpg:grpSpPr>
                          <wpg:grpSp>
                            <wpg:cNvPr id="667248755" name="组合 42"/>
                            <wpg:cNvGrpSpPr/>
                            <wpg:grpSpPr>
                              <a:xfrm>
                                <a:off x="0" y="106680"/>
                                <a:ext cx="248189" cy="956849"/>
                                <a:chOff x="0" y="0"/>
                                <a:chExt cx="248189" cy="956849"/>
                              </a:xfrm>
                            </wpg:grpSpPr>
                            <wps:wsp>
                              <wps:cNvPr id="2030585409" name="弧形 41"/>
                              <wps:cNvSpPr/>
                              <wps:spPr>
                                <a:xfrm>
                                  <a:off x="0" y="0"/>
                                  <a:ext cx="236759" cy="236759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5282531"/>
                                  </a:avLst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98667049" name="弧形 41"/>
                              <wps:cNvSpPr/>
                              <wps:spPr>
                                <a:xfrm>
                                  <a:off x="3810" y="240030"/>
                                  <a:ext cx="236759" cy="236759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5282531"/>
                                  </a:avLst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21815686" name="弧形 41"/>
                              <wps:cNvSpPr/>
                              <wps:spPr>
                                <a:xfrm>
                                  <a:off x="7620" y="480060"/>
                                  <a:ext cx="236759" cy="236759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5282531"/>
                                  </a:avLst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87204309" name="弧形 41"/>
                              <wps:cNvSpPr/>
                              <wps:spPr>
                                <a:xfrm>
                                  <a:off x="11430" y="720090"/>
                                  <a:ext cx="236759" cy="236759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5282531"/>
                                  </a:avLst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58122310" name="直接连接符 43"/>
                            <wps:cNvCnPr/>
                            <wps:spPr>
                              <a:xfrm>
                                <a:off x="137160" y="1062990"/>
                                <a:ext cx="0" cy="10668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52391332" name="直接连接符 43"/>
                            <wps:cNvCnPr/>
                            <wps:spPr>
                              <a:xfrm>
                                <a:off x="118110" y="0"/>
                                <a:ext cx="0" cy="10668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236761647" name="组合 47"/>
                          <wpg:cNvGrpSpPr/>
                          <wpg:grpSpPr>
                            <a:xfrm>
                              <a:off x="0" y="0"/>
                              <a:ext cx="674370" cy="1169670"/>
                              <a:chOff x="0" y="0"/>
                              <a:chExt cx="674370" cy="1169670"/>
                            </a:xfrm>
                          </wpg:grpSpPr>
                          <wps:wsp>
                            <wps:cNvPr id="351467725" name="直接连接符 45"/>
                            <wps:cNvCnPr/>
                            <wps:spPr>
                              <a:xfrm>
                                <a:off x="312420" y="0"/>
                                <a:ext cx="361950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78641531" name="组合 46"/>
                            <wpg:cNvGrpSpPr/>
                            <wpg:grpSpPr>
                              <a:xfrm>
                                <a:off x="0" y="171450"/>
                                <a:ext cx="674370" cy="998220"/>
                                <a:chOff x="0" y="0"/>
                                <a:chExt cx="674370" cy="998220"/>
                              </a:xfrm>
                            </wpg:grpSpPr>
                            <wps:wsp>
                              <wps:cNvPr id="697992222" name="直接连接符 45"/>
                              <wps:cNvCnPr/>
                              <wps:spPr>
                                <a:xfrm flipV="1">
                                  <a:off x="15240" y="998220"/>
                                  <a:ext cx="659130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51235124" name="直接连接符 45"/>
                              <wps:cNvCnPr/>
                              <wps:spPr>
                                <a:xfrm>
                                  <a:off x="0" y="411480"/>
                                  <a:ext cx="327660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tailEnd type="stealth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5876979" name="直接连接符 45"/>
                              <wps:cNvCnPr/>
                              <wps:spPr>
                                <a:xfrm flipH="1" flipV="1">
                                  <a:off x="491490" y="0"/>
                                  <a:ext cx="0" cy="78867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</wpg:grpSp>
                      <wps:wsp>
                        <wps:cNvPr id="823545031" name="文本框 17"/>
                        <wps:cNvSpPr txBox="1"/>
                        <wps:spPr>
                          <a:xfrm>
                            <a:off x="0" y="628153"/>
                            <a:ext cx="264155" cy="2774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188BB90" w14:textId="7800B005" w:rsidR="00B033D6" w:rsidRPr="00EC38AC" w:rsidRDefault="00C77DC7" w:rsidP="008E563E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51241117" name="文本框 17"/>
                        <wps:cNvSpPr txBox="1"/>
                        <wps:spPr>
                          <a:xfrm>
                            <a:off x="11927" y="322028"/>
                            <a:ext cx="263525" cy="2768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7B55F03" w14:textId="0C030286" w:rsidR="00B033D6" w:rsidRPr="00EC38AC" w:rsidRDefault="00C77DC7" w:rsidP="008E563E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4318148" name="文本框 17"/>
                        <wps:cNvSpPr txBox="1"/>
                        <wps:spPr>
                          <a:xfrm>
                            <a:off x="500932" y="636104"/>
                            <a:ext cx="264155" cy="2774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F55FDEE" w14:textId="2ED41140" w:rsidR="00B033D6" w:rsidRPr="00EC38AC" w:rsidRDefault="00C77DC7" w:rsidP="008E563E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46129275" name="文本框 17"/>
                        <wps:cNvSpPr txBox="1"/>
                        <wps:spPr>
                          <a:xfrm>
                            <a:off x="485029" y="0"/>
                            <a:ext cx="264155" cy="2774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CA4E65D" w14:textId="0300ED43" w:rsidR="00B033D6" w:rsidRPr="00EC38AC" w:rsidRDefault="00C77DC7" w:rsidP="008E563E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35" name="文本框 17"/>
                        <wps:cNvSpPr txBox="1"/>
                        <wps:spPr>
                          <a:xfrm>
                            <a:off x="82990" y="802864"/>
                            <a:ext cx="574710" cy="2774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782D2D5" w14:textId="77777777" w:rsidR="00B033D6" w:rsidRPr="00E549CF" w:rsidRDefault="00B033D6" w:rsidP="00E549CF">
                              <w:pPr>
                                <w:jc w:val="center"/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E549CF"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>（</w:t>
                              </w:r>
                              <w:r w:rsidRPr="00E549CF"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>c</w:t>
                              </w:r>
                              <w:r w:rsidRPr="00E549CF"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5C5F32C" id="_x0000_s2599" style="position:absolute;left:0;text-align:left;margin-left:346.5pt;margin-top:33.75pt;width:60.2pt;height:85pt;z-index:251509760;mso-position-horizontal-relative:text;mso-position-vertical-relative:text;mso-height-relative:margin" coordsize="7650,108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">
                <v:group id="组合 48" o:spid="_x0000_s2600" style="position:absolute;left:1789;top:1590;width:3619;height:6278" coordsize="6743,116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">
                  <v:group id="组合 44" o:spid="_x0000_s2601" style="position:absolute;left:1981;width:2482;height:11696" coordsize="2481,116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">
                    <v:group id="组合 42" o:spid="_x0000_s2602" style="position:absolute;top:1066;width:2481;height:9569" coordsize="2481,95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">
                      <v:shape id="弧形 41" o:spid="_x0000_s2603" style="position:absolute;width:2367;height:2367;visibility:visible;mso-wrap-style:square;v-text-anchor:middle" coordsize="236759,236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" path="m118379,nsc182970,,235638,51776,236742,116358v1103,64582,-49765,118127,-114318,120333l118380,118380v,-39460,-1,-78920,-1,-118380xem118379,nfc182970,,235638,51776,236742,116358v1103,64582,-49765,118127,-114318,120333e" filled="f" strokecolor="black [3213]" strokeweight="1pt">
                        <v:stroke joinstyle="miter"/>
                        <v:path arrowok="t" o:connecttype="custom" o:connectlocs="118379,0;236742,116358;122424,236691" o:connectangles="0,0,0"/>
                      </v:shape>
                      <v:shape id="弧形 41" o:spid="_x0000_s2604" style="position:absolute;left:38;top:2400;width:2367;height:2367;visibility:visible;mso-wrap-style:square;v-text-anchor:middle" coordsize="236759,236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" path="m118379,nsc182970,,235638,51776,236742,116358v1103,64582,-49765,118127,-114318,120333l118380,118380v,-39460,-1,-78920,-1,-118380xem118379,nfc182970,,235638,51776,236742,116358v1103,64582,-49765,118127,-114318,120333e" filled="f" strokecolor="black [3213]" strokeweight="1pt">
                        <v:stroke joinstyle="miter"/>
                        <v:path arrowok="t" o:connecttype="custom" o:connectlocs="118379,0;236742,116358;122424,236691" o:connectangles="0,0,0"/>
                      </v:shape>
                      <v:shape id="弧形 41" o:spid="_x0000_s2605" style="position:absolute;left:76;top:4800;width:2367;height:2368;visibility:visible;mso-wrap-style:square;v-text-anchor:middle" coordsize="236759,236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" path="m118379,nsc182970,,235638,51776,236742,116358v1103,64582,-49765,118127,-114318,120333l118380,118380v,-39460,-1,-78920,-1,-118380xem118379,nfc182970,,235638,51776,236742,116358v1103,64582,-49765,118127,-114318,120333e" filled="f" strokecolor="black [3213]" strokeweight="1pt">
                        <v:stroke joinstyle="miter"/>
                        <v:path arrowok="t" o:connecttype="custom" o:connectlocs="118379,0;236742,116358;122424,236691" o:connectangles="0,0,0"/>
                      </v:shape>
                      <v:shape id="弧形 41" o:spid="_x0000_s2606" style="position:absolute;left:114;top:7200;width:2367;height:2368;visibility:visible;mso-wrap-style:square;v-text-anchor:middle" coordsize="236759,236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" path="m118379,nsc182970,,235638,51776,236742,116358v1103,64582,-49765,118127,-114318,120333l118380,118380v,-39460,-1,-78920,-1,-118380xem118379,nfc182970,,235638,51776,236742,116358v1103,64582,-49765,118127,-114318,120333e" filled="f" strokecolor="black [3213]" strokeweight="1pt">
                        <v:stroke joinstyle="miter"/>
                        <v:path arrowok="t" o:connecttype="custom" o:connectlocs="118379,0;236742,116358;122424,236691" o:connectangles="0,0,0"/>
                      </v:shape>
                    </v:group>
                    <v:line id="直接连接符 43" o:spid="_x0000_s2607" style="position:absolute;visibility:visible;mso-wrap-style:square" from="1371,10629" to="1371,11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" strokecolor="black [3213]" strokeweight="1pt">
                      <v:stroke joinstyle="miter"/>
                    </v:line>
                    <v:line id="直接连接符 43" o:spid="_x0000_s2608" style="position:absolute;visibility:visible;mso-wrap-style:square" from="1181,0" to="1181,10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" strokecolor="black [3213]" strokeweight="1pt">
                      <v:stroke joinstyle="miter"/>
                    </v:line>
                  </v:group>
                  <v:group id="组合 47" o:spid="_x0000_s2609" style="position:absolute;width:6743;height:11696" coordsize="6743,116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">
                    <v:line id="直接连接符 45" o:spid="_x0000_s2610" style="position:absolute;visibility:visible;mso-wrap-style:square" from="3124,0" to="6743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" strokecolor="black [3213]" strokeweight="1pt">
                      <v:stroke joinstyle="miter"/>
                    </v:line>
                    <v:group id="组合 46" o:spid="_x0000_s2611" style="position:absolute;top:1714;width:6743;height:9982" coordsize="6743,99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">
                      <v:line id="直接连接符 45" o:spid="_x0000_s2612" style="position:absolute;flip:y;visibility:visible;mso-wrap-style:square" from="152,9982" to="6743,9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" strokecolor="black [3213]" strokeweight="1pt">
                        <v:stroke joinstyle="miter"/>
                      </v:line>
                      <v:line id="直接连接符 45" o:spid="_x0000_s2613" style="position:absolute;visibility:visible;mso-wrap-style:square" from="0,4114" to="3276,41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" strokecolor="black [3213]" strokeweight="1pt">
                        <v:stroke endarrow="classic" endarrowwidth="narrow" joinstyle="miter"/>
                      </v:line>
                      <v:line id="直接连接符 45" o:spid="_x0000_s2614" style="position:absolute;flip:x y;visibility:visible;mso-wrap-style:square" from="4914,0" to="4914,78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" strokecolor="black [3213]" strokeweight="1pt">
                        <v:stroke joinstyle="miter"/>
                      </v:line>
                    </v:group>
                  </v:group>
                </v:group>
                <v:shape id="文本框 17" o:spid="_x0000_s2615" type="#_x0000_t202" style="position:absolute;top:6281;width:2641;height:27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" filled="f" stroked="f" strokeweight=".5pt">
                  <v:textbox>
                    <w:txbxContent>
                      <w:p w14:paraId="1188BB90" w14:textId="7800B005" w:rsidR="00B033D6" w:rsidRPr="00EC38AC" w:rsidRDefault="00C77DC7" w:rsidP="008E563E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 w:hint="eastAsia"/>
                            <w:i/>
                            <w:iCs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文本框 17" o:spid="_x0000_s2616" type="#_x0000_t202" style="position:absolute;left:119;top:3220;width:2635;height:27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" filled="f" stroked="f" strokeweight=".5pt">
                  <v:textbox>
                    <w:txbxContent>
                      <w:p w14:paraId="47B55F03" w14:textId="0C030286" w:rsidR="00B033D6" w:rsidRPr="00EC38AC" w:rsidRDefault="00C77DC7" w:rsidP="008E563E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 w:hint="eastAsia"/>
                            <w:i/>
                            <w:iCs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文本框 17" o:spid="_x0000_s2617" type="#_x0000_t202" style="position:absolute;left:5009;top:6361;width:2641;height:27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" filled="f" stroked="f" strokeweight=".5pt">
                  <v:textbox>
                    <w:txbxContent>
                      <w:p w14:paraId="7F55FDEE" w14:textId="2ED41140" w:rsidR="00B033D6" w:rsidRPr="00EC38AC" w:rsidRDefault="00C77DC7" w:rsidP="008E563E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 w:hint="eastAsia"/>
                            <w:i/>
                            <w:iCs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文本框 17" o:spid="_x0000_s2618" type="#_x0000_t202" style="position:absolute;left:4850;width:2641;height:27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" filled="f" stroked="f" strokeweight=".5pt">
                  <v:textbox>
                    <w:txbxContent>
                      <w:p w14:paraId="6CA4E65D" w14:textId="0300ED43" w:rsidR="00B033D6" w:rsidRPr="00EC38AC" w:rsidRDefault="00C77DC7" w:rsidP="008E563E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 w:hint="eastAsia"/>
                            <w:i/>
                            <w:iCs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文本框 17" o:spid="_x0000_s2619" type="#_x0000_t202" style="position:absolute;left:829;top:8028;width:5748;height:27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" filled="f" stroked="f" strokeweight=".5pt">
                  <v:textbox>
                    <w:txbxContent>
                      <w:p w14:paraId="1782D2D5" w14:textId="77777777" w:rsidR="00B033D6" w:rsidRPr="00E549CF" w:rsidRDefault="00B033D6" w:rsidP="00E549CF">
                        <w:pPr>
                          <w:jc w:val="center"/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 w:rsidRPr="00E549CF">
                          <w:rPr>
                            <w:rFonts w:cs="Times New Roman"/>
                            <w:iCs/>
                            <w:sz w:val="18"/>
                            <w:szCs w:val="18"/>
                          </w:rPr>
                          <w:t>（</w:t>
                        </w:r>
                        <w:r w:rsidRPr="00E549CF">
                          <w:rPr>
                            <w:rFonts w:cs="Times New Roman"/>
                            <w:iCs/>
                            <w:sz w:val="18"/>
                            <w:szCs w:val="18"/>
                          </w:rPr>
                          <w:t>c</w:t>
                        </w:r>
                        <w:r w:rsidRPr="00E549CF">
                          <w:rPr>
                            <w:rFonts w:cs="Times New Roman"/>
                            <w:iCs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8E563E" w:rsidRPr="00F66E96">
        <w:rPr>
          <w:rFonts w:hint="eastAsia"/>
          <w:color w:val="000000" w:themeColor="text1"/>
        </w:rPr>
        <w:t>（</w:t>
      </w:r>
      <w:r w:rsidR="008E563E" w:rsidRPr="00F66E96">
        <w:rPr>
          <w:rFonts w:hint="eastAsia"/>
          <w:color w:val="000000" w:themeColor="text1"/>
        </w:rPr>
        <w:t>1</w:t>
      </w:r>
      <w:r w:rsidR="008E563E" w:rsidRPr="00F66E96">
        <w:rPr>
          <w:rFonts w:hint="eastAsia"/>
          <w:color w:val="000000" w:themeColor="text1"/>
        </w:rPr>
        <w:t>）（</w:t>
      </w:r>
      <w:r w:rsidR="00B63DF2" w:rsidRPr="00F66E96">
        <w:rPr>
          <w:color w:val="000000" w:themeColor="text1"/>
        </w:rPr>
        <w:t>3</w:t>
      </w:r>
      <w:r w:rsidR="008E563E" w:rsidRPr="00F66E96">
        <w:rPr>
          <w:rFonts w:hint="eastAsia"/>
          <w:color w:val="000000" w:themeColor="text1"/>
        </w:rPr>
        <w:t>分）</w:t>
      </w:r>
      <w:r w:rsidR="00931C6D" w:rsidRPr="00F66E96">
        <w:rPr>
          <w:rFonts w:hint="eastAsia"/>
          <w:color w:val="000000" w:themeColor="text1"/>
        </w:rPr>
        <w:t>若从中性面开始计时，取初始电流方向为正。则</w:t>
      </w:r>
      <w:r w:rsidR="00931C6D" w:rsidRPr="00F66E96">
        <w:rPr>
          <w:rFonts w:hint="eastAsia"/>
          <w:i/>
          <w:iCs/>
          <w:color w:val="000000" w:themeColor="text1"/>
        </w:rPr>
        <w:t>t</w:t>
      </w:r>
      <w:r w:rsidR="00931C6D" w:rsidRPr="00F66E96">
        <w:rPr>
          <w:rFonts w:hint="eastAsia"/>
          <w:color w:val="000000" w:themeColor="text1"/>
        </w:rPr>
        <w:t>时刻</w:t>
      </w:r>
      <w:r w:rsidR="009021A3" w:rsidRPr="00F66E96">
        <w:rPr>
          <w:rFonts w:hint="eastAsia"/>
          <w:color w:val="000000" w:themeColor="text1"/>
        </w:rPr>
        <w:t>ab</w:t>
      </w:r>
      <w:r w:rsidR="009021A3" w:rsidRPr="00F66E96">
        <w:rPr>
          <w:rFonts w:hint="eastAsia"/>
          <w:color w:val="000000" w:themeColor="text1"/>
        </w:rPr>
        <w:t>两端</w:t>
      </w:r>
      <w:r w:rsidR="00931C6D" w:rsidRPr="00F66E96">
        <w:rPr>
          <w:rFonts w:hint="eastAsia"/>
          <w:color w:val="000000" w:themeColor="text1"/>
        </w:rPr>
        <w:t>的电压方程</w:t>
      </w:r>
      <w:r w:rsidR="00277649" w:rsidRPr="00F66E96">
        <w:rPr>
          <w:rFonts w:hint="eastAsia"/>
          <w:color w:val="000000" w:themeColor="text1"/>
        </w:rPr>
        <w:t xml:space="preserve"> </w:t>
      </w:r>
      <w:r w:rsidR="00277649" w:rsidRPr="00F66E96">
        <w:rPr>
          <w:rFonts w:hint="eastAsia"/>
          <w:i/>
          <w:color w:val="000000" w:themeColor="text1"/>
        </w:rPr>
        <w:t>u</w:t>
      </w:r>
      <w:r w:rsidR="00277649" w:rsidRPr="00F66E96">
        <w:rPr>
          <w:color w:val="000000" w:themeColor="text1"/>
        </w:rPr>
        <w:t>(</w:t>
      </w:r>
      <w:r w:rsidR="00277649" w:rsidRPr="00F66E96">
        <w:rPr>
          <w:rFonts w:hint="eastAsia"/>
          <w:i/>
          <w:color w:val="000000" w:themeColor="text1"/>
        </w:rPr>
        <w:t>t</w:t>
      </w:r>
      <w:r w:rsidR="00277649" w:rsidRPr="00F66E96">
        <w:rPr>
          <w:color w:val="000000" w:themeColor="text1"/>
        </w:rPr>
        <w:t xml:space="preserve">) </w:t>
      </w:r>
      <w:r w:rsidR="00931C6D" w:rsidRPr="00F66E96">
        <w:rPr>
          <w:rFonts w:hint="eastAsia"/>
          <w:color w:val="000000" w:themeColor="text1"/>
        </w:rPr>
        <w:t>为（</w:t>
      </w:r>
      <w:r w:rsidR="00931C6D" w:rsidRPr="00F66E96">
        <w:rPr>
          <w:rFonts w:hint="eastAsia"/>
          <w:color w:val="000000" w:themeColor="text1"/>
        </w:rPr>
        <w:t xml:space="preserve"> </w:t>
      </w:r>
      <w:r w:rsidR="00931C6D" w:rsidRPr="00F66E96">
        <w:rPr>
          <w:color w:val="000000" w:themeColor="text1"/>
        </w:rPr>
        <w:t xml:space="preserve">    </w:t>
      </w:r>
      <w:r w:rsidR="00931C6D" w:rsidRPr="00F66E96">
        <w:rPr>
          <w:rFonts w:hint="eastAsia"/>
          <w:color w:val="000000" w:themeColor="text1"/>
        </w:rPr>
        <w:t>）</w:t>
      </w:r>
    </w:p>
    <w:p w14:paraId="25CA1AC7" w14:textId="75A55261" w:rsidR="00E549CF" w:rsidRPr="00F66E96" w:rsidRDefault="008E563E" w:rsidP="00E74498">
      <w:pPr>
        <w:pStyle w:val="a3"/>
        <w:spacing w:line="288" w:lineRule="auto"/>
        <w:ind w:firstLineChars="450" w:firstLine="945"/>
        <w:rPr>
          <w:color w:val="000000" w:themeColor="text1"/>
        </w:rPr>
      </w:pPr>
      <w:r w:rsidRPr="00F66E96">
        <w:rPr>
          <w:rFonts w:hint="eastAsia"/>
          <w:color w:val="000000" w:themeColor="text1"/>
        </w:rPr>
        <w:t>A</w:t>
      </w:r>
      <w:r w:rsidRPr="00F66E96">
        <w:rPr>
          <w:rFonts w:hint="eastAsia"/>
          <w:color w:val="000000" w:themeColor="text1"/>
        </w:rPr>
        <w:t>．</w:t>
      </w:r>
      <w:r w:rsidR="00931C6D" w:rsidRPr="00F66E96">
        <w:rPr>
          <w:rFonts w:hint="eastAsia"/>
          <w:i/>
          <w:iCs/>
          <w:color w:val="000000" w:themeColor="text1"/>
        </w:rPr>
        <w:t>u</w:t>
      </w:r>
      <w:r w:rsidR="009A5C76" w:rsidRPr="00F66E96">
        <w:rPr>
          <w:rFonts w:hint="eastAsia"/>
          <w:color w:val="000000" w:themeColor="text1"/>
        </w:rPr>
        <w:t>＝</w:t>
      </w:r>
      <m:oMath>
        <m:rad>
          <m:radPr>
            <m:degHide m:val="1"/>
            <m:ctrlPr>
              <w:rPr>
                <w:rFonts w:ascii="Cambria Math" w:hAnsi="Cambria Math"/>
                <w:color w:val="000000" w:themeColor="text1"/>
              </w:rPr>
            </m:ctrlPr>
          </m:radPr>
          <m:deg/>
          <m:e>
            <m:r>
              <m:rPr>
                <m:nor/>
              </m:rPr>
              <w:rPr>
                <w:color w:val="000000" w:themeColor="text1"/>
              </w:rPr>
              <m:t>2</m:t>
            </m:r>
          </m:e>
        </m:rad>
      </m:oMath>
      <w:r w:rsidR="00931C6D" w:rsidRPr="00F66E96">
        <w:rPr>
          <w:i/>
          <w:color w:val="000000" w:themeColor="text1"/>
        </w:rPr>
        <w:t>U</w:t>
      </w:r>
      <w:r w:rsidR="00931C6D" w:rsidRPr="00F66E96">
        <w:rPr>
          <w:color w:val="000000" w:themeColor="text1"/>
        </w:rPr>
        <w:t>·</w:t>
      </w:r>
      <w:r w:rsidR="00931C6D" w:rsidRPr="00F66E96">
        <w:rPr>
          <w:rFonts w:hint="eastAsia"/>
          <w:color w:val="000000" w:themeColor="text1"/>
        </w:rPr>
        <w:t>cos</w:t>
      </w:r>
      <w:r w:rsidR="00931C6D" w:rsidRPr="00F66E96">
        <w:rPr>
          <w:color w:val="000000" w:themeColor="text1"/>
        </w:rPr>
        <w:t>(</w:t>
      </w:r>
      <w:r w:rsidR="00931C6D" w:rsidRPr="00F66E96">
        <w:rPr>
          <w:i/>
          <w:color w:val="000000" w:themeColor="text1"/>
        </w:rPr>
        <w:t>ωt</w:t>
      </w:r>
      <w:r w:rsidR="00931C6D" w:rsidRPr="00F66E96">
        <w:rPr>
          <w:color w:val="000000" w:themeColor="text1"/>
        </w:rPr>
        <w:t>)</w:t>
      </w:r>
      <w:r w:rsidR="009A5C76" w:rsidRPr="00F66E96">
        <w:rPr>
          <w:color w:val="000000" w:themeColor="text1"/>
        </w:rPr>
        <w:tab/>
      </w:r>
      <w:r w:rsidR="009A5C76" w:rsidRPr="00F66E96">
        <w:rPr>
          <w:color w:val="000000" w:themeColor="text1"/>
        </w:rPr>
        <w:tab/>
      </w:r>
      <w:r w:rsidR="009A5C76" w:rsidRPr="00F66E96">
        <w:rPr>
          <w:color w:val="000000" w:themeColor="text1"/>
        </w:rPr>
        <w:tab/>
      </w:r>
      <w:r w:rsidRPr="00F66E96">
        <w:rPr>
          <w:rFonts w:hint="eastAsia"/>
          <w:color w:val="000000" w:themeColor="text1"/>
        </w:rPr>
        <w:t>B</w:t>
      </w:r>
      <w:r w:rsidRPr="00F66E96">
        <w:rPr>
          <w:rFonts w:hint="eastAsia"/>
          <w:color w:val="000000" w:themeColor="text1"/>
        </w:rPr>
        <w:t>．</w:t>
      </w:r>
      <w:r w:rsidR="00277649" w:rsidRPr="00F66E96">
        <w:rPr>
          <w:rFonts w:hint="eastAsia"/>
          <w:i/>
          <w:iCs/>
          <w:color w:val="000000" w:themeColor="text1"/>
        </w:rPr>
        <w:t>u</w:t>
      </w:r>
      <w:r w:rsidR="009A5C76" w:rsidRPr="00F66E96">
        <w:rPr>
          <w:rFonts w:hint="eastAsia"/>
          <w:color w:val="000000" w:themeColor="text1"/>
        </w:rPr>
        <w:t>＝</w:t>
      </w:r>
      <w:r w:rsidR="00277649" w:rsidRPr="00F66E96">
        <w:rPr>
          <w:i/>
          <w:color w:val="000000" w:themeColor="text1"/>
        </w:rPr>
        <w:t>U</w:t>
      </w:r>
      <w:r w:rsidR="00277649" w:rsidRPr="00F66E96">
        <w:rPr>
          <w:color w:val="000000" w:themeColor="text1"/>
        </w:rPr>
        <w:t>·</w:t>
      </w:r>
      <w:r w:rsidR="00277649" w:rsidRPr="00F66E96">
        <w:rPr>
          <w:rFonts w:hint="eastAsia"/>
          <w:color w:val="000000" w:themeColor="text1"/>
        </w:rPr>
        <w:t>cos</w:t>
      </w:r>
      <w:r w:rsidR="00277649" w:rsidRPr="00F66E96">
        <w:rPr>
          <w:color w:val="000000" w:themeColor="text1"/>
        </w:rPr>
        <w:t>(</w:t>
      </w:r>
      <w:r w:rsidR="00277649" w:rsidRPr="00F66E96">
        <w:rPr>
          <w:i/>
          <w:color w:val="000000" w:themeColor="text1"/>
        </w:rPr>
        <w:t>ωt</w:t>
      </w:r>
      <w:r w:rsidR="00277649" w:rsidRPr="00F66E96">
        <w:rPr>
          <w:color w:val="000000" w:themeColor="text1"/>
        </w:rPr>
        <w:t>)</w:t>
      </w:r>
    </w:p>
    <w:p w14:paraId="12491A93" w14:textId="3EE563A0" w:rsidR="00277649" w:rsidRPr="00F66E96" w:rsidRDefault="008E563E" w:rsidP="00E74498">
      <w:pPr>
        <w:pStyle w:val="a3"/>
        <w:spacing w:line="288" w:lineRule="auto"/>
        <w:ind w:firstLineChars="450" w:firstLine="945"/>
        <w:rPr>
          <w:color w:val="000000" w:themeColor="text1"/>
        </w:rPr>
      </w:pPr>
      <w:r w:rsidRPr="00F66E96">
        <w:rPr>
          <w:rFonts w:hint="eastAsia"/>
          <w:color w:val="000000" w:themeColor="text1"/>
        </w:rPr>
        <w:t>C</w:t>
      </w:r>
      <w:r w:rsidRPr="00F66E96">
        <w:rPr>
          <w:rFonts w:hint="eastAsia"/>
          <w:color w:val="000000" w:themeColor="text1"/>
        </w:rPr>
        <w:t>．</w:t>
      </w:r>
      <w:r w:rsidR="00931C6D" w:rsidRPr="00F66E96">
        <w:rPr>
          <w:rFonts w:hint="eastAsia"/>
          <w:i/>
          <w:iCs/>
          <w:color w:val="000000" w:themeColor="text1"/>
        </w:rPr>
        <w:t>u</w:t>
      </w:r>
      <w:r w:rsidR="009A5C76" w:rsidRPr="00F66E96">
        <w:rPr>
          <w:rFonts w:hint="eastAsia"/>
          <w:color w:val="000000" w:themeColor="text1"/>
        </w:rPr>
        <w:t>＝</w:t>
      </w:r>
      <m:oMath>
        <m:rad>
          <m:radPr>
            <m:degHide m:val="1"/>
            <m:ctrlPr>
              <w:rPr>
                <w:rFonts w:ascii="Cambria Math" w:hAnsi="Cambria Math"/>
                <w:color w:val="000000" w:themeColor="text1"/>
              </w:rPr>
            </m:ctrlPr>
          </m:radPr>
          <m:deg/>
          <m:e>
            <m:r>
              <m:rPr>
                <m:nor/>
              </m:rPr>
              <w:rPr>
                <w:color w:val="000000" w:themeColor="text1"/>
              </w:rPr>
              <m:t>2</m:t>
            </m:r>
          </m:e>
        </m:rad>
      </m:oMath>
      <w:r w:rsidR="00931C6D" w:rsidRPr="00F66E96">
        <w:rPr>
          <w:i/>
          <w:color w:val="000000" w:themeColor="text1"/>
        </w:rPr>
        <w:t>U</w:t>
      </w:r>
      <w:r w:rsidR="00931C6D" w:rsidRPr="00F66E96">
        <w:rPr>
          <w:color w:val="000000" w:themeColor="text1"/>
        </w:rPr>
        <w:t>·</w:t>
      </w:r>
      <w:r w:rsidR="00931C6D" w:rsidRPr="00F66E96">
        <w:rPr>
          <w:rFonts w:hint="eastAsia"/>
          <w:color w:val="000000" w:themeColor="text1"/>
        </w:rPr>
        <w:t>sin</w:t>
      </w:r>
      <w:r w:rsidR="00931C6D" w:rsidRPr="00F66E96">
        <w:rPr>
          <w:color w:val="000000" w:themeColor="text1"/>
        </w:rPr>
        <w:t>(</w:t>
      </w:r>
      <w:r w:rsidR="00931C6D" w:rsidRPr="00F66E96">
        <w:rPr>
          <w:i/>
          <w:color w:val="000000" w:themeColor="text1"/>
        </w:rPr>
        <w:t>ωt</w:t>
      </w:r>
      <w:r w:rsidR="00931C6D" w:rsidRPr="00F66E96">
        <w:rPr>
          <w:color w:val="000000" w:themeColor="text1"/>
        </w:rPr>
        <w:t>)</w:t>
      </w:r>
      <w:r w:rsidR="009A5C76" w:rsidRPr="00F66E96">
        <w:rPr>
          <w:color w:val="000000" w:themeColor="text1"/>
        </w:rPr>
        <w:tab/>
      </w:r>
      <w:r w:rsidR="009A5C76" w:rsidRPr="00F66E96">
        <w:rPr>
          <w:color w:val="000000" w:themeColor="text1"/>
        </w:rPr>
        <w:tab/>
      </w:r>
      <w:r w:rsidR="009A5C76" w:rsidRPr="00F66E96">
        <w:rPr>
          <w:color w:val="000000" w:themeColor="text1"/>
        </w:rPr>
        <w:tab/>
      </w:r>
      <w:r w:rsidR="00931C6D" w:rsidRPr="00F66E96">
        <w:rPr>
          <w:color w:val="000000" w:themeColor="text1"/>
        </w:rPr>
        <w:t>D</w:t>
      </w:r>
      <w:r w:rsidR="00931C6D" w:rsidRPr="00F66E96">
        <w:rPr>
          <w:rFonts w:hint="eastAsia"/>
          <w:color w:val="000000" w:themeColor="text1"/>
        </w:rPr>
        <w:t>．</w:t>
      </w:r>
      <w:r w:rsidR="00277649" w:rsidRPr="00F66E96">
        <w:rPr>
          <w:rFonts w:hint="eastAsia"/>
          <w:i/>
          <w:iCs/>
          <w:color w:val="000000" w:themeColor="text1"/>
        </w:rPr>
        <w:t>u</w:t>
      </w:r>
      <w:r w:rsidR="009A5C76" w:rsidRPr="00F66E96">
        <w:rPr>
          <w:rFonts w:hint="eastAsia"/>
          <w:color w:val="000000" w:themeColor="text1"/>
        </w:rPr>
        <w:t>＝</w:t>
      </w:r>
      <w:r w:rsidR="00277649" w:rsidRPr="00F66E96">
        <w:rPr>
          <w:i/>
          <w:color w:val="000000" w:themeColor="text1"/>
        </w:rPr>
        <w:t>U</w:t>
      </w:r>
      <w:r w:rsidR="00277649" w:rsidRPr="00F66E96">
        <w:rPr>
          <w:color w:val="000000" w:themeColor="text1"/>
        </w:rPr>
        <w:t>·</w:t>
      </w:r>
      <w:r w:rsidR="00277649" w:rsidRPr="00F66E96">
        <w:rPr>
          <w:rFonts w:hint="eastAsia"/>
          <w:color w:val="000000" w:themeColor="text1"/>
        </w:rPr>
        <w:t>sin</w:t>
      </w:r>
      <w:r w:rsidR="00277649" w:rsidRPr="00F66E96">
        <w:rPr>
          <w:color w:val="000000" w:themeColor="text1"/>
        </w:rPr>
        <w:t>(</w:t>
      </w:r>
      <w:r w:rsidR="00277649" w:rsidRPr="00F66E96">
        <w:rPr>
          <w:i/>
          <w:color w:val="000000" w:themeColor="text1"/>
        </w:rPr>
        <w:t>ωt</w:t>
      </w:r>
      <w:r w:rsidR="00277649" w:rsidRPr="00F66E96">
        <w:rPr>
          <w:color w:val="000000" w:themeColor="text1"/>
        </w:rPr>
        <w:t>)</w:t>
      </w:r>
    </w:p>
    <w:p w14:paraId="59E54F8E" w14:textId="13A7EF8F" w:rsidR="00277649" w:rsidRPr="00F66E96" w:rsidRDefault="008E563E" w:rsidP="00E74498">
      <w:pPr>
        <w:pStyle w:val="a3"/>
        <w:spacing w:line="288" w:lineRule="auto"/>
        <w:ind w:leftChars="200" w:left="945" w:hangingChars="250" w:hanging="525"/>
        <w:rPr>
          <w:bCs/>
          <w:color w:val="000000" w:themeColor="text1"/>
          <w:szCs w:val="21"/>
        </w:rPr>
      </w:pPr>
      <w:r w:rsidRPr="00F66E96">
        <w:rPr>
          <w:rFonts w:hint="eastAsia"/>
          <w:color w:val="000000" w:themeColor="text1"/>
        </w:rPr>
        <w:t>（</w:t>
      </w:r>
      <w:r w:rsidRPr="00F66E96">
        <w:rPr>
          <w:rFonts w:hint="eastAsia"/>
          <w:color w:val="000000" w:themeColor="text1"/>
        </w:rPr>
        <w:t>2</w:t>
      </w:r>
      <w:r w:rsidRPr="00F66E96">
        <w:rPr>
          <w:rFonts w:hint="eastAsia"/>
          <w:color w:val="000000" w:themeColor="text1"/>
        </w:rPr>
        <w:t>）（</w:t>
      </w:r>
      <w:r w:rsidR="00277649" w:rsidRPr="00F66E96">
        <w:rPr>
          <w:color w:val="000000" w:themeColor="text1"/>
        </w:rPr>
        <w:t>2</w:t>
      </w:r>
      <w:r w:rsidRPr="00F66E96">
        <w:rPr>
          <w:rFonts w:hint="eastAsia"/>
          <w:color w:val="000000" w:themeColor="text1"/>
        </w:rPr>
        <w:t>分）若将“充电宝”</w:t>
      </w:r>
      <w:r w:rsidRPr="00F66E96">
        <w:rPr>
          <w:rFonts w:hint="eastAsia"/>
          <w:color w:val="000000" w:themeColor="text1"/>
        </w:rPr>
        <w:t>ab</w:t>
      </w:r>
      <w:r w:rsidRPr="00F66E96">
        <w:rPr>
          <w:rFonts w:hint="eastAsia"/>
          <w:color w:val="000000" w:themeColor="text1"/>
        </w:rPr>
        <w:t>两端的交变电压输入</w:t>
      </w:r>
      <w:r w:rsidRPr="00F66E96">
        <w:rPr>
          <w:bCs/>
          <w:color w:val="000000" w:themeColor="text1"/>
          <w:szCs w:val="21"/>
        </w:rPr>
        <w:t>自耦变压器</w:t>
      </w:r>
      <w:r w:rsidRPr="00F66E96">
        <w:rPr>
          <w:rFonts w:hint="eastAsia"/>
          <w:bCs/>
          <w:color w:val="000000" w:themeColor="text1"/>
          <w:szCs w:val="21"/>
        </w:rPr>
        <w:t>后输出到如图</w:t>
      </w:r>
      <w:r w:rsidR="00E549CF" w:rsidRPr="00F66E96">
        <w:rPr>
          <w:rFonts w:hint="eastAsia"/>
          <w:bCs/>
          <w:color w:val="000000" w:themeColor="text1"/>
          <w:szCs w:val="21"/>
        </w:rPr>
        <w:t>（</w:t>
      </w:r>
      <w:r w:rsidR="00E549CF" w:rsidRPr="00F66E96">
        <w:rPr>
          <w:rFonts w:hint="eastAsia"/>
          <w:bCs/>
          <w:color w:val="000000" w:themeColor="text1"/>
          <w:szCs w:val="21"/>
        </w:rPr>
        <w:t>c</w:t>
      </w:r>
      <w:r w:rsidR="00E549CF" w:rsidRPr="00F66E96">
        <w:rPr>
          <w:rFonts w:hint="eastAsia"/>
          <w:bCs/>
          <w:color w:val="000000" w:themeColor="text1"/>
          <w:szCs w:val="21"/>
        </w:rPr>
        <w:t>）</w:t>
      </w:r>
      <w:r w:rsidRPr="00F66E96">
        <w:rPr>
          <w:rFonts w:hint="eastAsia"/>
          <w:bCs/>
          <w:color w:val="000000" w:themeColor="text1"/>
          <w:szCs w:val="21"/>
        </w:rPr>
        <w:t>所示电路，</w:t>
      </w:r>
      <w:r w:rsidRPr="00F66E96">
        <w:rPr>
          <w:bCs/>
          <w:color w:val="000000" w:themeColor="text1"/>
          <w:szCs w:val="21"/>
        </w:rPr>
        <w:t>当滑片处于线圈中点位置时，</w:t>
      </w:r>
      <w:r w:rsidRPr="00F66E96">
        <w:rPr>
          <w:rFonts w:hint="eastAsia"/>
          <w:bCs/>
          <w:color w:val="000000" w:themeColor="text1"/>
          <w:szCs w:val="21"/>
        </w:rPr>
        <w:t>输出端的电压有效值</w:t>
      </w:r>
      <w:r w:rsidRPr="00F66E96">
        <w:rPr>
          <w:rFonts w:hint="eastAsia"/>
          <w:bCs/>
          <w:i/>
          <w:iCs/>
          <w:color w:val="000000" w:themeColor="text1"/>
          <w:szCs w:val="21"/>
        </w:rPr>
        <w:t>U</w:t>
      </w:r>
      <w:r w:rsidRPr="00F66E96">
        <w:rPr>
          <w:rFonts w:hint="eastAsia"/>
          <w:bCs/>
          <w:color w:val="000000" w:themeColor="text1"/>
          <w:szCs w:val="21"/>
          <w:vertAlign w:val="subscript"/>
        </w:rPr>
        <w:t>cd</w:t>
      </w:r>
      <w:r w:rsidR="009A5C76" w:rsidRPr="00F66E96">
        <w:rPr>
          <w:rFonts w:hint="eastAsia"/>
          <w:color w:val="000000" w:themeColor="text1"/>
        </w:rPr>
        <w:t>＝</w:t>
      </w:r>
      <w:r w:rsidRPr="00F66E96">
        <w:rPr>
          <w:rFonts w:hint="eastAsia"/>
          <w:bCs/>
          <w:color w:val="000000" w:themeColor="text1"/>
          <w:szCs w:val="21"/>
        </w:rPr>
        <w:t>__________</w:t>
      </w:r>
      <w:r w:rsidRPr="00F66E96">
        <w:rPr>
          <w:rFonts w:hint="eastAsia"/>
          <w:bCs/>
          <w:color w:val="000000" w:themeColor="text1"/>
          <w:szCs w:val="21"/>
        </w:rPr>
        <w:t>。</w:t>
      </w:r>
    </w:p>
    <w:p w14:paraId="4D29CE0E" w14:textId="2C9DF46D" w:rsidR="008E563E" w:rsidRPr="00F66E96" w:rsidRDefault="009F35D1" w:rsidP="00E74498">
      <w:pPr>
        <w:pStyle w:val="a3"/>
        <w:spacing w:line="288" w:lineRule="auto"/>
        <w:ind w:leftChars="200" w:left="945" w:hangingChars="250" w:hanging="525"/>
        <w:rPr>
          <w:color w:val="000000" w:themeColor="text1"/>
        </w:rPr>
      </w:pPr>
      <w:r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2272EE31" wp14:editId="45E35C2F">
                <wp:simplePos x="0" y="0"/>
                <wp:positionH relativeFrom="column">
                  <wp:posOffset>5194391</wp:posOffset>
                </wp:positionH>
                <wp:positionV relativeFrom="paragraph">
                  <wp:posOffset>365760</wp:posOffset>
                </wp:positionV>
                <wp:extent cx="36000" cy="36000"/>
                <wp:effectExtent l="0" t="0" r="2540" b="2540"/>
                <wp:wrapNone/>
                <wp:docPr id="298966664" name="椭圆 5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>
                            <a:shade val="15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52FB66F" id="椭圆 570" o:spid="_x0000_s1026" style="position:absolute;margin-left:409pt;margin-top:28.8pt;width:2.85pt;height:2.85p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" fillcolor="black [3200]" stroked="f" strokeweight="1pt">
                <v:stroke joinstyle="miter"/>
              </v:oval>
            </w:pict>
          </mc:Fallback>
        </mc:AlternateContent>
      </w:r>
      <w:r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 wp14:anchorId="223A4C7B" wp14:editId="49511019">
                <wp:simplePos x="0" y="0"/>
                <wp:positionH relativeFrom="column">
                  <wp:posOffset>4232910</wp:posOffset>
                </wp:positionH>
                <wp:positionV relativeFrom="paragraph">
                  <wp:posOffset>367030</wp:posOffset>
                </wp:positionV>
                <wp:extent cx="36000" cy="36000"/>
                <wp:effectExtent l="0" t="0" r="2540" b="2540"/>
                <wp:wrapNone/>
                <wp:docPr id="1277310285" name="椭圆 5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>
                            <a:shade val="15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BF5F1B3" id="椭圆 570" o:spid="_x0000_s1026" style="position:absolute;margin-left:333.3pt;margin-top:28.9pt;width:2.85pt;height:2.85pt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" fillcolor="black [3200]" stroked="f" strokeweight="1pt">
                <v:stroke joinstyle="miter"/>
              </v:oval>
            </w:pict>
          </mc:Fallback>
        </mc:AlternateContent>
      </w:r>
      <w:r w:rsidR="006960AB" w:rsidRPr="00F66E96">
        <w:rPr>
          <w:rFonts w:hint="eastAsia"/>
          <w:bCs/>
          <w:noProof/>
          <w:color w:val="000000" w:themeColor="text1"/>
          <w:szCs w:val="21"/>
          <w14:ligatures w14:val="standardContextual"/>
        </w:rPr>
        <mc:AlternateContent>
          <mc:Choice Requires="wpg">
            <w:drawing>
              <wp:anchor distT="0" distB="0" distL="114300" distR="114300" simplePos="0" relativeHeight="251510784" behindDoc="0" locked="0" layoutInCell="1" allowOverlap="1" wp14:anchorId="30F4645F" wp14:editId="35C71E16">
                <wp:simplePos x="0" y="0"/>
                <wp:positionH relativeFrom="column">
                  <wp:posOffset>4250055</wp:posOffset>
                </wp:positionH>
                <wp:positionV relativeFrom="paragraph">
                  <wp:posOffset>8255</wp:posOffset>
                </wp:positionV>
                <wp:extent cx="967740" cy="1049655"/>
                <wp:effectExtent l="0" t="0" r="22860" b="0"/>
                <wp:wrapSquare wrapText="bothSides"/>
                <wp:docPr id="1624949882" name="组合 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67740" cy="1049655"/>
                          <a:chOff x="0" y="0"/>
                          <a:chExt cx="968188" cy="1049723"/>
                        </a:xfrm>
                      </wpg:grpSpPr>
                      <wpg:grpSp>
                        <wpg:cNvPr id="2121856300" name="组合 59"/>
                        <wpg:cNvGrpSpPr/>
                        <wpg:grpSpPr>
                          <a:xfrm>
                            <a:off x="0" y="0"/>
                            <a:ext cx="959485" cy="723900"/>
                            <a:chOff x="0" y="0"/>
                            <a:chExt cx="959485" cy="723900"/>
                          </a:xfrm>
                        </wpg:grpSpPr>
                        <wpg:grpSp>
                          <wpg:cNvPr id="2104728905" name="组合 57"/>
                          <wpg:cNvGrpSpPr/>
                          <wpg:grpSpPr>
                            <a:xfrm>
                              <a:off x="0" y="0"/>
                              <a:ext cx="959485" cy="723900"/>
                              <a:chOff x="0" y="0"/>
                              <a:chExt cx="959485" cy="723900"/>
                            </a:xfrm>
                          </wpg:grpSpPr>
                          <wpg:grpSp>
                            <wpg:cNvPr id="1994584096" name="组合 55"/>
                            <wpg:cNvGrpSpPr/>
                            <wpg:grpSpPr>
                              <a:xfrm>
                                <a:off x="0" y="0"/>
                                <a:ext cx="959485" cy="723900"/>
                                <a:chOff x="0" y="0"/>
                                <a:chExt cx="959485" cy="723900"/>
                              </a:xfrm>
                            </wpg:grpSpPr>
                            <wpg:grpSp>
                              <wpg:cNvPr id="1136864669" name="组合 52"/>
                              <wpg:cNvGrpSpPr/>
                              <wpg:grpSpPr>
                                <a:xfrm>
                                  <a:off x="0" y="49530"/>
                                  <a:ext cx="959485" cy="647700"/>
                                  <a:chOff x="0" y="0"/>
                                  <a:chExt cx="1477108" cy="894303"/>
                                </a:xfrm>
                              </wpg:grpSpPr>
                              <wps:wsp>
                                <wps:cNvPr id="1721288318" name="矩形 50"/>
                                <wps:cNvSpPr/>
                                <wps:spPr>
                                  <a:xfrm>
                                    <a:off x="0" y="0"/>
                                    <a:ext cx="1477108" cy="89430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86418233" name="直接连接符 51"/>
                                <wps:cNvCnPr/>
                                <wps:spPr>
                                  <a:xfrm>
                                    <a:off x="5024" y="452176"/>
                                    <a:ext cx="1471986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007092708" name="矩形 53"/>
                              <wps:cNvSpPr/>
                              <wps:spPr>
                                <a:xfrm>
                                  <a:off x="571500" y="331470"/>
                                  <a:ext cx="253498" cy="105508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19423985" name="矩形 53"/>
                              <wps:cNvSpPr/>
                              <wps:spPr>
                                <a:xfrm>
                                  <a:off x="361950" y="0"/>
                                  <a:ext cx="253365" cy="1054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96274496" name="矩形 54"/>
                              <wps:cNvSpPr/>
                              <wps:spPr>
                                <a:xfrm>
                                  <a:off x="114300" y="342900"/>
                                  <a:ext cx="289560" cy="7239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43232734" name="矩形 54"/>
                              <wps:cNvSpPr/>
                              <wps:spPr>
                                <a:xfrm>
                                  <a:off x="419100" y="647700"/>
                                  <a:ext cx="140970" cy="762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530636873" name="直接连接符 56"/>
                            <wps:cNvCnPr/>
                            <wps:spPr>
                              <a:xfrm flipV="1">
                                <a:off x="419100" y="636270"/>
                                <a:ext cx="179070" cy="6096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52447049" name="椭圆 58"/>
                          <wps:cNvSpPr/>
                          <wps:spPr>
                            <a:xfrm>
                              <a:off x="108183" y="355457"/>
                              <a:ext cx="48940" cy="4894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017351" name="椭圆 58"/>
                          <wps:cNvSpPr/>
                          <wps:spPr>
                            <a:xfrm>
                              <a:off x="363184" y="355457"/>
                              <a:ext cx="48940" cy="4894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015305238" name="文本框 17"/>
                        <wps:cNvSpPr txBox="1"/>
                        <wps:spPr>
                          <a:xfrm>
                            <a:off x="360609" y="46364"/>
                            <a:ext cx="303941" cy="2774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2F10738" w14:textId="77777777" w:rsidR="00B033D6" w:rsidRPr="00EC38AC" w:rsidRDefault="00B033D6" w:rsidP="008E563E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  <w:r w:rsidRPr="009B3A37">
                                <w:rPr>
                                  <w:rFonts w:cs="Times New Roman"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09741262" name="文本框 17"/>
                        <wps:cNvSpPr txBox="1"/>
                        <wps:spPr>
                          <a:xfrm>
                            <a:off x="556368" y="350305"/>
                            <a:ext cx="303941" cy="2774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7319629" w14:textId="77777777" w:rsidR="00B033D6" w:rsidRPr="00EC38AC" w:rsidRDefault="00B033D6" w:rsidP="008E563E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  <w:r>
                                <w:rPr>
                                  <w:rFonts w:cs="Times New Roman"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223377" name="文本框 17"/>
                        <wps:cNvSpPr txBox="1"/>
                        <wps:spPr>
                          <a:xfrm>
                            <a:off x="373488" y="615610"/>
                            <a:ext cx="303941" cy="2774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2F675D9" w14:textId="77777777" w:rsidR="00B033D6" w:rsidRPr="00EF2C16" w:rsidRDefault="00B033D6" w:rsidP="008E563E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EF2C16"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 xml:space="preserve">K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3823698" name="文本框 17"/>
                        <wps:cNvSpPr txBox="1"/>
                        <wps:spPr>
                          <a:xfrm>
                            <a:off x="10303" y="340002"/>
                            <a:ext cx="303941" cy="2774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D7DACDC" w14:textId="77777777" w:rsidR="00B033D6" w:rsidRPr="00EF2C16" w:rsidRDefault="00B033D6" w:rsidP="008E563E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c</w:t>
                              </w:r>
                              <w:r w:rsidRPr="00EF2C16"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6534274" name="文本框 17"/>
                        <wps:cNvSpPr txBox="1"/>
                        <wps:spPr>
                          <a:xfrm>
                            <a:off x="270457" y="342578"/>
                            <a:ext cx="257371" cy="2774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8CB228E" w14:textId="77777777" w:rsidR="00B033D6" w:rsidRPr="00EF2C16" w:rsidRDefault="00B033D6" w:rsidP="008E563E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d</w:t>
                              </w:r>
                              <w:r w:rsidRPr="00EF2C16"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36" name="文本框 17"/>
                        <wps:cNvSpPr txBox="1"/>
                        <wps:spPr>
                          <a:xfrm>
                            <a:off x="3264" y="772303"/>
                            <a:ext cx="964924" cy="2774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DF3A77D" w14:textId="77777777" w:rsidR="00B033D6" w:rsidRPr="006960AB" w:rsidRDefault="00B033D6" w:rsidP="006960AB">
                              <w:pPr>
                                <w:jc w:val="center"/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6960AB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（</w:t>
                              </w:r>
                              <w:r w:rsidRPr="006960AB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d</w:t>
                              </w:r>
                              <w:r w:rsidRPr="006960AB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0F4645F" id="组合 60" o:spid="_x0000_s2620" style="position:absolute;left:0;text-align:left;margin-left:334.65pt;margin-top:.65pt;width:76.2pt;height:82.65pt;z-index:251510784;mso-position-horizontal-relative:text;mso-position-vertical-relative:text;mso-width-relative:margin;mso-height-relative:margin" coordsize="9681,104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">
                <v:group id="组合 59" o:spid="_x0000_s2621" style="position:absolute;width:9594;height:7239" coordsize="9594,72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">
                  <v:group id="组合 57" o:spid="_x0000_s2622" style="position:absolute;width:9594;height:7239" coordsize="9594,72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">
                    <v:group id="组合 55" o:spid="_x0000_s2623" style="position:absolute;width:9594;height:7239" coordsize="9594,72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">
                      <v:group id="组合 52" o:spid="_x0000_s2624" style="position:absolute;top:495;width:9594;height:6477" coordsize="14771,89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">
                        <v:rect id="矩形 50" o:spid="_x0000_s2625" style="position:absolute;width:14771;height:89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" filled="f" strokecolor="black [3213]" strokeweight="1pt"/>
                        <v:line id="直接连接符 51" o:spid="_x0000_s2626" style="position:absolute;visibility:visible;mso-wrap-style:square" from="50,4521" to="14770,4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" strokecolor="black [3213]" strokeweight="1pt">
                          <v:stroke joinstyle="miter"/>
                        </v:line>
                      </v:group>
                      <v:rect id="矩形 53" o:spid="_x0000_s2627" style="position:absolute;left:5715;top:3314;width:2534;height:10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" fillcolor="white [3212]" strokecolor="black [3213]" strokeweight="1pt"/>
                      <v:rect id="矩形 53" o:spid="_x0000_s2628" style="position:absolute;left:3619;width:2534;height:10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" fillcolor="white [3212]" strokecolor="black [3213]" strokeweight="1pt"/>
                      <v:rect id="矩形 54" o:spid="_x0000_s2629" style="position:absolute;left:1143;top:3429;width:2895;height:7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" fillcolor="white [3212]" strokecolor="white [3212]" strokeweight="1pt"/>
                      <v:rect id="矩形 54" o:spid="_x0000_s2630" style="position:absolute;left:4191;top:6477;width:1409;height:7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" fillcolor="white [3212]" strokecolor="white [3212]" strokeweight="1pt"/>
                    </v:group>
                    <v:line id="直接连接符 56" o:spid="_x0000_s2631" style="position:absolute;flip:y;visibility:visible;mso-wrap-style:square" from="4191,6362" to="5981,69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" strokecolor="black [3213]" strokeweight="1pt">
                      <v:stroke joinstyle="miter"/>
                    </v:line>
                  </v:group>
                  <v:oval id="椭圆 58" o:spid="_x0000_s2632" style="position:absolute;left:1081;top:3554;width:490;height:4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" fillcolor="white [3212]" strokecolor="black [3213]" strokeweight="1pt">
                    <v:stroke joinstyle="miter"/>
                  </v:oval>
                  <v:oval id="椭圆 58" o:spid="_x0000_s2633" style="position:absolute;left:3631;top:3554;width:490;height:4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" fillcolor="white [3212]" strokecolor="black [3213]" strokeweight="1pt">
                    <v:stroke joinstyle="miter"/>
                  </v:oval>
                </v:group>
                <v:shape id="文本框 17" o:spid="_x0000_s2634" type="#_x0000_t202" style="position:absolute;left:3606;top:463;width:3039;height:27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" filled="f" stroked="f" strokeweight=".5pt">
                  <v:textbox>
                    <w:txbxContent>
                      <w:p w14:paraId="52F10738" w14:textId="77777777" w:rsidR="00B033D6" w:rsidRPr="00EC38AC" w:rsidRDefault="00B033D6" w:rsidP="008E563E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 w:hint="eastAsia"/>
                            <w:i/>
                            <w:iCs/>
                            <w:sz w:val="18"/>
                            <w:szCs w:val="18"/>
                          </w:rPr>
                          <w:t>R</w:t>
                        </w:r>
                        <w:r w:rsidRPr="009B3A37">
                          <w:rPr>
                            <w:rFonts w:cs="Times New Roman"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  <w:r>
                          <w:rPr>
                            <w:rFonts w:cs="Times New Roman" w:hint="eastAsia"/>
                            <w:i/>
                            <w:iCs/>
                            <w:sz w:val="18"/>
                            <w:szCs w:val="1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文本框 17" o:spid="_x0000_s2635" type="#_x0000_t202" style="position:absolute;left:5563;top:3503;width:3040;height:27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" filled="f" stroked="f" strokeweight=".5pt">
                  <v:textbox>
                    <w:txbxContent>
                      <w:p w14:paraId="67319629" w14:textId="77777777" w:rsidR="00B033D6" w:rsidRPr="00EC38AC" w:rsidRDefault="00B033D6" w:rsidP="008E563E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 w:hint="eastAsia"/>
                            <w:i/>
                            <w:iCs/>
                            <w:sz w:val="18"/>
                            <w:szCs w:val="18"/>
                          </w:rPr>
                          <w:t>R</w:t>
                        </w:r>
                        <w:r>
                          <w:rPr>
                            <w:rFonts w:cs="Times New Roman" w:hint="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  <w:r>
                          <w:rPr>
                            <w:rFonts w:cs="Times New Roman" w:hint="eastAsia"/>
                            <w:i/>
                            <w:iCs/>
                            <w:sz w:val="18"/>
                            <w:szCs w:val="1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文本框 17" o:spid="_x0000_s2636" type="#_x0000_t202" style="position:absolute;left:3734;top:6156;width:3040;height:27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" filled="f" stroked="f" strokeweight=".5pt">
                  <v:textbox>
                    <w:txbxContent>
                      <w:p w14:paraId="52F675D9" w14:textId="77777777" w:rsidR="00B033D6" w:rsidRPr="00EF2C16" w:rsidRDefault="00B033D6" w:rsidP="008E563E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 w:rsidRPr="00EF2C16">
                          <w:rPr>
                            <w:rFonts w:cs="Times New Roman" w:hint="eastAsia"/>
                            <w:sz w:val="18"/>
                            <w:szCs w:val="18"/>
                          </w:rPr>
                          <w:t xml:space="preserve">K </w:t>
                        </w:r>
                      </w:p>
                    </w:txbxContent>
                  </v:textbox>
                </v:shape>
                <v:shape id="文本框 17" o:spid="_x0000_s2637" type="#_x0000_t202" style="position:absolute;left:103;top:3400;width:3039;height:27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" filled="f" stroked="f" strokeweight=".5pt">
                  <v:textbox>
                    <w:txbxContent>
                      <w:p w14:paraId="1D7DACDC" w14:textId="77777777" w:rsidR="00B033D6" w:rsidRPr="00EF2C16" w:rsidRDefault="00B033D6" w:rsidP="008E563E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 w:hint="eastAsia"/>
                            <w:sz w:val="18"/>
                            <w:szCs w:val="18"/>
                          </w:rPr>
                          <w:t>c</w:t>
                        </w:r>
                        <w:r w:rsidRPr="00EF2C16">
                          <w:rPr>
                            <w:rFonts w:cs="Times New Roman" w:hint="eastAsia"/>
                            <w:sz w:val="18"/>
                            <w:szCs w:val="1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文本框 17" o:spid="_x0000_s2638" type="#_x0000_t202" style="position:absolute;left:2704;top:3425;width:2574;height:27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" filled="f" stroked="f" strokeweight=".5pt">
                  <v:textbox>
                    <w:txbxContent>
                      <w:p w14:paraId="08CB228E" w14:textId="77777777" w:rsidR="00B033D6" w:rsidRPr="00EF2C16" w:rsidRDefault="00B033D6" w:rsidP="008E563E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 w:hint="eastAsia"/>
                            <w:sz w:val="18"/>
                            <w:szCs w:val="18"/>
                          </w:rPr>
                          <w:t>d</w:t>
                        </w:r>
                        <w:r w:rsidRPr="00EF2C16">
                          <w:rPr>
                            <w:rFonts w:cs="Times New Roman" w:hint="eastAsia"/>
                            <w:sz w:val="18"/>
                            <w:szCs w:val="1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文本框 17" o:spid="_x0000_s2639" type="#_x0000_t202" style="position:absolute;left:32;top:7723;width:9649;height:27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" filled="f" stroked="f" strokeweight=".5pt">
                  <v:textbox>
                    <w:txbxContent>
                      <w:p w14:paraId="3DF3A77D" w14:textId="77777777" w:rsidR="00B033D6" w:rsidRPr="006960AB" w:rsidRDefault="00B033D6" w:rsidP="006960AB">
                        <w:pPr>
                          <w:jc w:val="center"/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 w:rsidRPr="006960AB">
                          <w:rPr>
                            <w:rFonts w:cs="Times New Roman"/>
                            <w:sz w:val="18"/>
                            <w:szCs w:val="18"/>
                          </w:rPr>
                          <w:t>（</w:t>
                        </w:r>
                        <w:r w:rsidRPr="006960AB">
                          <w:rPr>
                            <w:rFonts w:cs="Times New Roman"/>
                            <w:sz w:val="18"/>
                            <w:szCs w:val="18"/>
                          </w:rPr>
                          <w:t>d</w:t>
                        </w:r>
                        <w:r w:rsidRPr="006960AB">
                          <w:rPr>
                            <w:rFonts w:cs="Times New Roman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8E563E" w:rsidRPr="00F66E96">
        <w:rPr>
          <w:rFonts w:hint="eastAsia"/>
          <w:bCs/>
          <w:color w:val="000000" w:themeColor="text1"/>
          <w:szCs w:val="21"/>
        </w:rPr>
        <w:t>（</w:t>
      </w:r>
      <w:r w:rsidR="008E563E" w:rsidRPr="00F66E96">
        <w:rPr>
          <w:rFonts w:hint="eastAsia"/>
          <w:bCs/>
          <w:color w:val="000000" w:themeColor="text1"/>
          <w:szCs w:val="21"/>
        </w:rPr>
        <w:t>3</w:t>
      </w:r>
      <w:r w:rsidR="008E563E" w:rsidRPr="00F66E96">
        <w:rPr>
          <w:rFonts w:hint="eastAsia"/>
          <w:bCs/>
          <w:color w:val="000000" w:themeColor="text1"/>
          <w:szCs w:val="21"/>
        </w:rPr>
        <w:t>）（</w:t>
      </w:r>
      <w:r w:rsidR="008E563E" w:rsidRPr="00F66E96">
        <w:rPr>
          <w:rFonts w:hint="eastAsia"/>
          <w:bCs/>
          <w:color w:val="000000" w:themeColor="text1"/>
          <w:szCs w:val="21"/>
        </w:rPr>
        <w:t>4</w:t>
      </w:r>
      <w:r w:rsidR="008E563E" w:rsidRPr="00F66E96">
        <w:rPr>
          <w:rFonts w:hint="eastAsia"/>
          <w:bCs/>
          <w:color w:val="000000" w:themeColor="text1"/>
          <w:szCs w:val="21"/>
        </w:rPr>
        <w:t>分）利用</w:t>
      </w:r>
      <w:r w:rsidR="008E563E" w:rsidRPr="00F66E96">
        <w:rPr>
          <w:rFonts w:hint="eastAsia"/>
          <w:bCs/>
          <w:color w:val="000000" w:themeColor="text1"/>
          <w:szCs w:val="21"/>
        </w:rPr>
        <w:t>cd</w:t>
      </w:r>
      <w:r w:rsidR="008E563E" w:rsidRPr="00F66E96">
        <w:rPr>
          <w:rFonts w:hint="eastAsia"/>
          <w:bCs/>
          <w:color w:val="000000" w:themeColor="text1"/>
          <w:szCs w:val="21"/>
        </w:rPr>
        <w:t>的输出电压给图</w:t>
      </w:r>
      <w:r w:rsidR="006960AB" w:rsidRPr="00F66E96">
        <w:rPr>
          <w:rFonts w:hint="eastAsia"/>
          <w:bCs/>
          <w:color w:val="000000" w:themeColor="text1"/>
          <w:szCs w:val="21"/>
        </w:rPr>
        <w:t>（</w:t>
      </w:r>
      <w:r w:rsidR="006960AB" w:rsidRPr="00F66E96">
        <w:rPr>
          <w:rFonts w:hint="eastAsia"/>
          <w:bCs/>
          <w:color w:val="000000" w:themeColor="text1"/>
          <w:szCs w:val="21"/>
        </w:rPr>
        <w:t>d</w:t>
      </w:r>
      <w:r w:rsidR="006960AB" w:rsidRPr="00F66E96">
        <w:rPr>
          <w:rFonts w:hint="eastAsia"/>
          <w:bCs/>
          <w:color w:val="000000" w:themeColor="text1"/>
          <w:szCs w:val="21"/>
        </w:rPr>
        <w:t>）所</w:t>
      </w:r>
      <w:r w:rsidR="008E563E" w:rsidRPr="00F66E96">
        <w:rPr>
          <w:rFonts w:hint="eastAsia"/>
          <w:bCs/>
          <w:color w:val="000000" w:themeColor="text1"/>
          <w:szCs w:val="21"/>
        </w:rPr>
        <w:t>示电路供电，</w:t>
      </w:r>
      <w:r w:rsidR="008E563E" w:rsidRPr="00F66E96">
        <w:rPr>
          <w:rFonts w:hint="eastAsia"/>
          <w:bCs/>
          <w:color w:val="000000" w:themeColor="text1"/>
          <w:szCs w:val="21"/>
        </w:rPr>
        <w:t>cd</w:t>
      </w:r>
      <w:r w:rsidR="008E563E" w:rsidRPr="00F66E96">
        <w:rPr>
          <w:rFonts w:hint="eastAsia"/>
          <w:bCs/>
          <w:color w:val="000000" w:themeColor="text1"/>
          <w:szCs w:val="21"/>
        </w:rPr>
        <w:t>端口作为电源，</w:t>
      </w:r>
      <w:r w:rsidR="009021A3">
        <w:rPr>
          <w:rFonts w:hint="eastAsia"/>
          <w:bCs/>
          <w:color w:val="000000" w:themeColor="text1"/>
          <w:szCs w:val="21"/>
        </w:rPr>
        <w:t>其</w:t>
      </w:r>
      <w:r w:rsidR="008E563E" w:rsidRPr="00F66E96">
        <w:rPr>
          <w:rFonts w:hint="eastAsia"/>
          <w:bCs/>
          <w:color w:val="000000" w:themeColor="text1"/>
          <w:szCs w:val="21"/>
        </w:rPr>
        <w:t>内阻</w:t>
      </w:r>
      <w:r w:rsidR="009021A3">
        <w:rPr>
          <w:rFonts w:hint="eastAsia"/>
          <w:bCs/>
          <w:color w:val="000000" w:themeColor="text1"/>
          <w:szCs w:val="21"/>
        </w:rPr>
        <w:t>恒定</w:t>
      </w:r>
      <w:r w:rsidR="008E563E" w:rsidRPr="00F66E96">
        <w:rPr>
          <w:rFonts w:hint="eastAsia"/>
          <w:bCs/>
          <w:color w:val="000000" w:themeColor="text1"/>
          <w:szCs w:val="21"/>
        </w:rPr>
        <w:t>为</w:t>
      </w:r>
      <w:r w:rsidR="008E563E" w:rsidRPr="00F66E96">
        <w:rPr>
          <w:rFonts w:hint="eastAsia"/>
          <w:bCs/>
          <w:i/>
          <w:iCs/>
          <w:color w:val="000000" w:themeColor="text1"/>
          <w:szCs w:val="21"/>
        </w:rPr>
        <w:t>r</w:t>
      </w:r>
      <w:r w:rsidR="008E563E" w:rsidRPr="00F66E96">
        <w:rPr>
          <w:rFonts w:hint="eastAsia"/>
          <w:bCs/>
          <w:color w:val="000000" w:themeColor="text1"/>
          <w:szCs w:val="21"/>
        </w:rPr>
        <w:t>。</w:t>
      </w:r>
      <w:r w:rsidR="008E563E" w:rsidRPr="00F66E96">
        <w:rPr>
          <w:color w:val="000000" w:themeColor="text1"/>
          <w:szCs w:val="21"/>
        </w:rPr>
        <w:t>当开关</w:t>
      </w:r>
      <w:r w:rsidR="008E563E" w:rsidRPr="00F66E96">
        <w:rPr>
          <w:color w:val="000000" w:themeColor="text1"/>
          <w:szCs w:val="21"/>
        </w:rPr>
        <w:t>K</w:t>
      </w:r>
      <w:r w:rsidR="008E563E" w:rsidRPr="00F66E96">
        <w:rPr>
          <w:color w:val="000000" w:themeColor="text1"/>
          <w:szCs w:val="21"/>
        </w:rPr>
        <w:t>断开时，内</w:t>
      </w:r>
      <w:r w:rsidR="008E563E" w:rsidRPr="00F66E96">
        <w:rPr>
          <w:rFonts w:hint="eastAsia"/>
          <w:color w:val="000000" w:themeColor="text1"/>
          <w:szCs w:val="21"/>
        </w:rPr>
        <w:t>阻</w:t>
      </w:r>
      <w:r w:rsidR="008E563E" w:rsidRPr="00F66E96">
        <w:rPr>
          <w:color w:val="000000" w:themeColor="text1"/>
          <w:szCs w:val="21"/>
        </w:rPr>
        <w:t>功率为</w:t>
      </w:r>
      <w:r w:rsidR="008E563E" w:rsidRPr="00F66E96">
        <w:rPr>
          <w:i/>
          <w:iCs/>
          <w:color w:val="000000" w:themeColor="text1"/>
          <w:szCs w:val="21"/>
        </w:rPr>
        <w:t>P</w:t>
      </w:r>
      <w:r w:rsidR="008E563E" w:rsidRPr="00F66E96">
        <w:rPr>
          <w:color w:val="000000" w:themeColor="text1"/>
          <w:szCs w:val="21"/>
          <w:vertAlign w:val="subscript"/>
        </w:rPr>
        <w:t>1</w:t>
      </w:r>
      <w:r w:rsidR="008E563E" w:rsidRPr="00F66E96">
        <w:rPr>
          <w:color w:val="000000" w:themeColor="text1"/>
          <w:szCs w:val="21"/>
        </w:rPr>
        <w:t>；</w:t>
      </w:r>
      <w:r w:rsidR="008E563E" w:rsidRPr="00F66E96">
        <w:rPr>
          <w:color w:val="000000" w:themeColor="text1"/>
          <w:szCs w:val="21"/>
        </w:rPr>
        <w:t>K</w:t>
      </w:r>
      <w:r w:rsidR="008E563E" w:rsidRPr="00F66E96">
        <w:rPr>
          <w:color w:val="000000" w:themeColor="text1"/>
          <w:szCs w:val="21"/>
        </w:rPr>
        <w:t>闭合时，内</w:t>
      </w:r>
      <w:r w:rsidR="008E563E" w:rsidRPr="00F66E96">
        <w:rPr>
          <w:rFonts w:hint="eastAsia"/>
          <w:color w:val="000000" w:themeColor="text1"/>
          <w:szCs w:val="21"/>
        </w:rPr>
        <w:t>阻</w:t>
      </w:r>
      <w:r w:rsidR="008E563E" w:rsidRPr="00F66E96">
        <w:rPr>
          <w:color w:val="000000" w:themeColor="text1"/>
          <w:szCs w:val="21"/>
        </w:rPr>
        <w:t>功率为</w:t>
      </w:r>
      <w:r w:rsidR="008E563E" w:rsidRPr="00F66E96">
        <w:rPr>
          <w:i/>
          <w:iCs/>
          <w:color w:val="000000" w:themeColor="text1"/>
          <w:szCs w:val="21"/>
        </w:rPr>
        <w:t>P</w:t>
      </w:r>
      <w:r w:rsidR="008E563E" w:rsidRPr="00F66E96">
        <w:rPr>
          <w:color w:val="000000" w:themeColor="text1"/>
          <w:szCs w:val="21"/>
          <w:vertAlign w:val="subscript"/>
        </w:rPr>
        <w:t>2</w:t>
      </w:r>
      <w:r w:rsidR="008E563E" w:rsidRPr="00F66E96">
        <w:rPr>
          <w:color w:val="000000" w:themeColor="text1"/>
          <w:szCs w:val="21"/>
        </w:rPr>
        <w:t>。若两种情况下</w:t>
      </w:r>
      <w:r w:rsidR="008E563E" w:rsidRPr="00F66E96">
        <w:rPr>
          <w:rFonts w:hint="eastAsia"/>
          <w:color w:val="000000" w:themeColor="text1"/>
          <w:szCs w:val="21"/>
        </w:rPr>
        <w:t>cd</w:t>
      </w:r>
      <w:r w:rsidR="008E563E" w:rsidRPr="00F66E96">
        <w:rPr>
          <w:color w:val="000000" w:themeColor="text1"/>
          <w:szCs w:val="21"/>
        </w:rPr>
        <w:t>的输出功率相等，则</w:t>
      </w:r>
      <w:r w:rsidR="008E563E" w:rsidRPr="00F66E96">
        <w:rPr>
          <w:rFonts w:hint="eastAsia"/>
          <w:color w:val="000000" w:themeColor="text1"/>
          <w:szCs w:val="21"/>
        </w:rPr>
        <w:t>（</w:t>
      </w:r>
      <w:r w:rsidR="008E563E" w:rsidRPr="00F66E96">
        <w:rPr>
          <w:rFonts w:hint="eastAsia"/>
          <w:color w:val="000000" w:themeColor="text1"/>
          <w:szCs w:val="21"/>
        </w:rPr>
        <w:t xml:space="preserve">     </w:t>
      </w:r>
      <w:r w:rsidR="008E563E" w:rsidRPr="00F66E96">
        <w:rPr>
          <w:rFonts w:hint="eastAsia"/>
          <w:color w:val="000000" w:themeColor="text1"/>
          <w:szCs w:val="21"/>
        </w:rPr>
        <w:t>）</w:t>
      </w:r>
    </w:p>
    <w:p w14:paraId="57D2D643" w14:textId="6F9A6D88" w:rsidR="008E563E" w:rsidRPr="00F66E96" w:rsidRDefault="008E563E" w:rsidP="00E74498">
      <w:pPr>
        <w:pStyle w:val="a3"/>
        <w:spacing w:line="288" w:lineRule="auto"/>
        <w:ind w:firstLineChars="450" w:firstLine="945"/>
        <w:rPr>
          <w:color w:val="000000" w:themeColor="text1"/>
        </w:rPr>
      </w:pPr>
      <w:r w:rsidRPr="00F66E96">
        <w:rPr>
          <w:rFonts w:hint="eastAsia"/>
          <w:color w:val="000000" w:themeColor="text1"/>
        </w:rPr>
        <w:t>A</w:t>
      </w:r>
      <w:r w:rsidRPr="00F66E96">
        <w:rPr>
          <w:rFonts w:hint="eastAsia"/>
          <w:color w:val="000000" w:themeColor="text1"/>
        </w:rPr>
        <w:t>．</w:t>
      </w:r>
      <w:r w:rsidRPr="00F66E96">
        <w:rPr>
          <w:i/>
          <w:iCs/>
          <w:color w:val="000000" w:themeColor="text1"/>
          <w:szCs w:val="21"/>
        </w:rPr>
        <w:t>P</w:t>
      </w:r>
      <w:r w:rsidRPr="00F66E96">
        <w:rPr>
          <w:color w:val="000000" w:themeColor="text1"/>
          <w:szCs w:val="21"/>
          <w:vertAlign w:val="subscript"/>
        </w:rPr>
        <w:t>1</w:t>
      </w:r>
      <w:r w:rsidR="00E74498" w:rsidRPr="00F66E96">
        <w:rPr>
          <w:rFonts w:hint="eastAsia"/>
          <w:color w:val="000000" w:themeColor="text1"/>
          <w:szCs w:val="21"/>
        </w:rPr>
        <w:t>＞</w:t>
      </w:r>
      <w:r w:rsidRPr="00F66E96">
        <w:rPr>
          <w:i/>
          <w:iCs/>
          <w:color w:val="000000" w:themeColor="text1"/>
          <w:szCs w:val="21"/>
        </w:rPr>
        <w:t>P</w:t>
      </w:r>
      <w:r w:rsidRPr="00F66E96">
        <w:rPr>
          <w:color w:val="000000" w:themeColor="text1"/>
          <w:szCs w:val="21"/>
          <w:vertAlign w:val="subscript"/>
        </w:rPr>
        <w:t>2</w:t>
      </w:r>
      <w:r w:rsidRPr="00F66E96">
        <w:rPr>
          <w:color w:val="000000" w:themeColor="text1"/>
          <w:szCs w:val="21"/>
        </w:rPr>
        <w:t>；</w:t>
      </w:r>
      <w:r w:rsidRPr="00F66E96">
        <w:rPr>
          <w:i/>
          <w:iCs/>
          <w:color w:val="000000" w:themeColor="text1"/>
          <w:szCs w:val="21"/>
        </w:rPr>
        <w:t>R</w:t>
      </w:r>
      <w:r w:rsidRPr="00F66E96">
        <w:rPr>
          <w:color w:val="000000" w:themeColor="text1"/>
          <w:szCs w:val="21"/>
          <w:vertAlign w:val="subscript"/>
        </w:rPr>
        <w:t>2</w:t>
      </w:r>
      <w:r w:rsidR="00E74498" w:rsidRPr="00F66E96">
        <w:rPr>
          <w:rFonts w:hint="eastAsia"/>
          <w:color w:val="000000" w:themeColor="text1"/>
          <w:szCs w:val="21"/>
        </w:rPr>
        <w:t>＜</w:t>
      </w:r>
      <w:r w:rsidRPr="00F66E96">
        <w:rPr>
          <w:i/>
          <w:iCs/>
          <w:color w:val="000000" w:themeColor="text1"/>
          <w:szCs w:val="21"/>
        </w:rPr>
        <w:t>r</w:t>
      </w:r>
      <w:r w:rsidR="00E74498" w:rsidRPr="00F66E96">
        <w:rPr>
          <w:color w:val="000000" w:themeColor="text1"/>
          <w:szCs w:val="21"/>
        </w:rPr>
        <w:tab/>
      </w:r>
      <w:r w:rsidR="00E74498" w:rsidRPr="00F66E96">
        <w:rPr>
          <w:color w:val="000000" w:themeColor="text1"/>
          <w:szCs w:val="21"/>
        </w:rPr>
        <w:tab/>
      </w:r>
      <w:r w:rsidR="00E74498" w:rsidRPr="00F66E96">
        <w:rPr>
          <w:color w:val="000000" w:themeColor="text1"/>
          <w:szCs w:val="21"/>
        </w:rPr>
        <w:tab/>
      </w:r>
      <w:r w:rsidRPr="00F66E96">
        <w:rPr>
          <w:rFonts w:hint="eastAsia"/>
          <w:color w:val="000000" w:themeColor="text1"/>
        </w:rPr>
        <w:t>B</w:t>
      </w:r>
      <w:r w:rsidRPr="00F66E96">
        <w:rPr>
          <w:rFonts w:hint="eastAsia"/>
          <w:color w:val="000000" w:themeColor="text1"/>
        </w:rPr>
        <w:t>．</w:t>
      </w:r>
      <w:r w:rsidRPr="00F66E96">
        <w:rPr>
          <w:i/>
          <w:iCs/>
          <w:color w:val="000000" w:themeColor="text1"/>
          <w:szCs w:val="21"/>
        </w:rPr>
        <w:t>P</w:t>
      </w:r>
      <w:r w:rsidRPr="00F66E96">
        <w:rPr>
          <w:color w:val="000000" w:themeColor="text1"/>
          <w:szCs w:val="21"/>
          <w:vertAlign w:val="subscript"/>
        </w:rPr>
        <w:t>1</w:t>
      </w:r>
      <w:r w:rsidR="00E74498" w:rsidRPr="00F66E96">
        <w:rPr>
          <w:rFonts w:hint="eastAsia"/>
          <w:color w:val="000000" w:themeColor="text1"/>
          <w:szCs w:val="21"/>
        </w:rPr>
        <w:t>＞</w:t>
      </w:r>
      <w:r w:rsidRPr="00F66E96">
        <w:rPr>
          <w:i/>
          <w:iCs/>
          <w:color w:val="000000" w:themeColor="text1"/>
          <w:szCs w:val="21"/>
        </w:rPr>
        <w:t>P</w:t>
      </w:r>
      <w:r w:rsidRPr="00F66E96">
        <w:rPr>
          <w:color w:val="000000" w:themeColor="text1"/>
          <w:szCs w:val="21"/>
          <w:vertAlign w:val="subscript"/>
        </w:rPr>
        <w:t>2</w:t>
      </w:r>
      <w:r w:rsidRPr="00F66E96">
        <w:rPr>
          <w:color w:val="000000" w:themeColor="text1"/>
          <w:szCs w:val="21"/>
        </w:rPr>
        <w:t>；</w:t>
      </w:r>
      <w:r w:rsidRPr="00F66E96">
        <w:rPr>
          <w:i/>
          <w:iCs/>
          <w:color w:val="000000" w:themeColor="text1"/>
          <w:szCs w:val="21"/>
        </w:rPr>
        <w:t>R</w:t>
      </w:r>
      <w:r w:rsidRPr="00F66E96">
        <w:rPr>
          <w:color w:val="000000" w:themeColor="text1"/>
          <w:szCs w:val="21"/>
          <w:vertAlign w:val="subscript"/>
        </w:rPr>
        <w:t>2</w:t>
      </w:r>
      <w:r w:rsidR="00E74498" w:rsidRPr="00F66E96">
        <w:rPr>
          <w:rFonts w:hint="eastAsia"/>
          <w:color w:val="000000" w:themeColor="text1"/>
          <w:szCs w:val="21"/>
        </w:rPr>
        <w:t>＞</w:t>
      </w:r>
      <w:r w:rsidRPr="00F66E96">
        <w:rPr>
          <w:i/>
          <w:iCs/>
          <w:color w:val="000000" w:themeColor="text1"/>
          <w:szCs w:val="21"/>
        </w:rPr>
        <w:t>r</w:t>
      </w:r>
    </w:p>
    <w:p w14:paraId="4E72A6C0" w14:textId="5882469E" w:rsidR="008E563E" w:rsidRPr="00F66E96" w:rsidRDefault="008E563E" w:rsidP="00E74498">
      <w:pPr>
        <w:pStyle w:val="a3"/>
        <w:spacing w:line="288" w:lineRule="auto"/>
        <w:ind w:firstLineChars="450" w:firstLine="945"/>
        <w:rPr>
          <w:iCs/>
          <w:color w:val="000000" w:themeColor="text1"/>
          <w:szCs w:val="21"/>
        </w:rPr>
      </w:pPr>
      <w:r w:rsidRPr="00F66E96">
        <w:rPr>
          <w:rFonts w:hint="eastAsia"/>
          <w:color w:val="000000" w:themeColor="text1"/>
        </w:rPr>
        <w:t>C</w:t>
      </w:r>
      <w:r w:rsidRPr="00F66E96">
        <w:rPr>
          <w:rFonts w:hint="eastAsia"/>
          <w:color w:val="000000" w:themeColor="text1"/>
        </w:rPr>
        <w:t>．</w:t>
      </w:r>
      <w:r w:rsidRPr="00F66E96">
        <w:rPr>
          <w:i/>
          <w:iCs/>
          <w:color w:val="000000" w:themeColor="text1"/>
          <w:szCs w:val="21"/>
        </w:rPr>
        <w:t>P</w:t>
      </w:r>
      <w:r w:rsidRPr="00F66E96">
        <w:rPr>
          <w:color w:val="000000" w:themeColor="text1"/>
          <w:szCs w:val="21"/>
          <w:vertAlign w:val="subscript"/>
        </w:rPr>
        <w:t>1</w:t>
      </w:r>
      <w:r w:rsidR="00E74498" w:rsidRPr="00F66E96">
        <w:rPr>
          <w:rFonts w:hint="eastAsia"/>
          <w:color w:val="000000" w:themeColor="text1"/>
          <w:szCs w:val="21"/>
        </w:rPr>
        <w:t>＜</w:t>
      </w:r>
      <w:r w:rsidRPr="00F66E96">
        <w:rPr>
          <w:i/>
          <w:iCs/>
          <w:color w:val="000000" w:themeColor="text1"/>
          <w:szCs w:val="21"/>
        </w:rPr>
        <w:t>P</w:t>
      </w:r>
      <w:r w:rsidRPr="00F66E96">
        <w:rPr>
          <w:color w:val="000000" w:themeColor="text1"/>
          <w:szCs w:val="21"/>
          <w:vertAlign w:val="subscript"/>
        </w:rPr>
        <w:t>2</w:t>
      </w:r>
      <w:r w:rsidRPr="00F66E96">
        <w:rPr>
          <w:color w:val="000000" w:themeColor="text1"/>
          <w:szCs w:val="21"/>
        </w:rPr>
        <w:t>；</w:t>
      </w:r>
      <w:r w:rsidRPr="00F66E96">
        <w:rPr>
          <w:i/>
          <w:iCs/>
          <w:color w:val="000000" w:themeColor="text1"/>
          <w:szCs w:val="21"/>
        </w:rPr>
        <w:t>R</w:t>
      </w:r>
      <w:r w:rsidRPr="00F66E96">
        <w:rPr>
          <w:color w:val="000000" w:themeColor="text1"/>
          <w:szCs w:val="21"/>
          <w:vertAlign w:val="subscript"/>
        </w:rPr>
        <w:t>2</w:t>
      </w:r>
      <w:r w:rsidR="00E74498" w:rsidRPr="00F66E96">
        <w:rPr>
          <w:rFonts w:hint="eastAsia"/>
          <w:color w:val="000000" w:themeColor="text1"/>
          <w:szCs w:val="21"/>
        </w:rPr>
        <w:t>＞</w:t>
      </w:r>
      <w:r w:rsidRPr="00F66E96">
        <w:rPr>
          <w:i/>
          <w:iCs/>
          <w:color w:val="000000" w:themeColor="text1"/>
          <w:szCs w:val="21"/>
        </w:rPr>
        <w:t>r</w:t>
      </w:r>
      <w:r w:rsidR="00E74498" w:rsidRPr="00F66E96">
        <w:rPr>
          <w:color w:val="000000" w:themeColor="text1"/>
          <w:szCs w:val="21"/>
        </w:rPr>
        <w:tab/>
      </w:r>
      <w:r w:rsidR="00E74498" w:rsidRPr="00F66E96">
        <w:rPr>
          <w:color w:val="000000" w:themeColor="text1"/>
          <w:szCs w:val="21"/>
        </w:rPr>
        <w:tab/>
      </w:r>
      <w:r w:rsidR="00E74498" w:rsidRPr="00F66E96">
        <w:rPr>
          <w:color w:val="000000" w:themeColor="text1"/>
          <w:szCs w:val="21"/>
        </w:rPr>
        <w:tab/>
      </w:r>
      <w:r w:rsidRPr="00F66E96">
        <w:rPr>
          <w:rFonts w:hint="eastAsia"/>
          <w:color w:val="000000" w:themeColor="text1"/>
        </w:rPr>
        <w:t>D</w:t>
      </w:r>
      <w:r w:rsidRPr="00F66E96">
        <w:rPr>
          <w:rFonts w:hint="eastAsia"/>
          <w:color w:val="000000" w:themeColor="text1"/>
        </w:rPr>
        <w:t>．</w:t>
      </w:r>
      <w:r w:rsidRPr="00F66E96">
        <w:rPr>
          <w:i/>
          <w:iCs/>
          <w:color w:val="000000" w:themeColor="text1"/>
          <w:szCs w:val="21"/>
        </w:rPr>
        <w:t>P</w:t>
      </w:r>
      <w:r w:rsidRPr="00F66E96">
        <w:rPr>
          <w:color w:val="000000" w:themeColor="text1"/>
          <w:szCs w:val="21"/>
          <w:vertAlign w:val="subscript"/>
        </w:rPr>
        <w:t>1</w:t>
      </w:r>
      <w:r w:rsidR="00E74498" w:rsidRPr="00F66E96">
        <w:rPr>
          <w:rFonts w:hint="eastAsia"/>
          <w:color w:val="000000" w:themeColor="text1"/>
          <w:szCs w:val="21"/>
        </w:rPr>
        <w:t>＜</w:t>
      </w:r>
      <w:r w:rsidRPr="00F66E96">
        <w:rPr>
          <w:i/>
          <w:iCs/>
          <w:color w:val="000000" w:themeColor="text1"/>
          <w:szCs w:val="21"/>
        </w:rPr>
        <w:t>P</w:t>
      </w:r>
      <w:r w:rsidRPr="00F66E96">
        <w:rPr>
          <w:color w:val="000000" w:themeColor="text1"/>
          <w:szCs w:val="21"/>
          <w:vertAlign w:val="subscript"/>
        </w:rPr>
        <w:t>2</w:t>
      </w:r>
      <w:r w:rsidRPr="00F66E96">
        <w:rPr>
          <w:color w:val="000000" w:themeColor="text1"/>
          <w:szCs w:val="21"/>
        </w:rPr>
        <w:t>；</w:t>
      </w:r>
      <w:r w:rsidRPr="00F66E96">
        <w:rPr>
          <w:i/>
          <w:iCs/>
          <w:color w:val="000000" w:themeColor="text1"/>
          <w:szCs w:val="21"/>
        </w:rPr>
        <w:t>R</w:t>
      </w:r>
      <w:r w:rsidRPr="00F66E96">
        <w:rPr>
          <w:color w:val="000000" w:themeColor="text1"/>
          <w:szCs w:val="21"/>
          <w:vertAlign w:val="subscript"/>
        </w:rPr>
        <w:t>2</w:t>
      </w:r>
      <w:r w:rsidR="00E74498" w:rsidRPr="00F66E96">
        <w:rPr>
          <w:rFonts w:hint="eastAsia"/>
          <w:color w:val="000000" w:themeColor="text1"/>
          <w:szCs w:val="21"/>
        </w:rPr>
        <w:t>＜</w:t>
      </w:r>
      <w:r w:rsidRPr="00F66E96">
        <w:rPr>
          <w:i/>
          <w:iCs/>
          <w:color w:val="000000" w:themeColor="text1"/>
          <w:szCs w:val="21"/>
        </w:rPr>
        <w:t>r</w:t>
      </w:r>
    </w:p>
    <w:p w14:paraId="1F73E87F" w14:textId="03694F3D" w:rsidR="008E563E" w:rsidRPr="00F66E96" w:rsidRDefault="008E563E" w:rsidP="00B033D6">
      <w:pPr>
        <w:adjustRightInd w:val="0"/>
        <w:spacing w:beforeLines="100" w:before="312" w:line="360" w:lineRule="auto"/>
        <w:jc w:val="center"/>
        <w:rPr>
          <w:rFonts w:eastAsia="黑体" w:cs="Times New Roman"/>
          <w:color w:val="000000" w:themeColor="text1"/>
          <w:sz w:val="28"/>
          <w14:ligatures w14:val="none"/>
        </w:rPr>
      </w:pPr>
      <w:r w:rsidRPr="00F66E96">
        <w:rPr>
          <w:rFonts w:eastAsia="黑体" w:cs="Times New Roman" w:hint="eastAsia"/>
          <w:color w:val="000000" w:themeColor="text1"/>
          <w:sz w:val="28"/>
          <w14:ligatures w14:val="none"/>
        </w:rPr>
        <w:t>五、相互作用的电荷（共</w:t>
      </w:r>
      <w:r w:rsidRPr="00F66E96">
        <w:rPr>
          <w:rFonts w:eastAsia="黑体" w:cs="Times New Roman"/>
          <w:color w:val="000000" w:themeColor="text1"/>
          <w:sz w:val="28"/>
          <w14:ligatures w14:val="none"/>
        </w:rPr>
        <w:t>16</w:t>
      </w:r>
      <w:r w:rsidRPr="00F66E96">
        <w:rPr>
          <w:rFonts w:eastAsia="黑体" w:cs="Times New Roman" w:hint="eastAsia"/>
          <w:color w:val="000000" w:themeColor="text1"/>
          <w:sz w:val="28"/>
          <w14:ligatures w14:val="none"/>
        </w:rPr>
        <w:t>分）</w:t>
      </w:r>
    </w:p>
    <w:p w14:paraId="0A3772DF" w14:textId="18452C7D" w:rsidR="008E563E" w:rsidRPr="00F66E96" w:rsidRDefault="00BC0529" w:rsidP="00F66E96">
      <w:pPr>
        <w:spacing w:line="360" w:lineRule="auto"/>
        <w:ind w:firstLineChars="200" w:firstLine="420"/>
        <w:rPr>
          <w:rFonts w:ascii="华文楷体" w:eastAsia="华文楷体" w:hAnsi="华文楷体" w:cs="Times New Roman" w:hint="eastAsia"/>
          <w:color w:val="000000" w:themeColor="text1"/>
        </w:rPr>
      </w:pPr>
      <w:r w:rsidRPr="00F66E96">
        <w:rPr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513856" behindDoc="0" locked="0" layoutInCell="1" allowOverlap="1" wp14:anchorId="73A3C816" wp14:editId="72FED0CC">
                <wp:simplePos x="0" y="0"/>
                <wp:positionH relativeFrom="margin">
                  <wp:posOffset>3559810</wp:posOffset>
                </wp:positionH>
                <wp:positionV relativeFrom="paragraph">
                  <wp:posOffset>68003</wp:posOffset>
                </wp:positionV>
                <wp:extent cx="1546225" cy="1103630"/>
                <wp:effectExtent l="0" t="0" r="0" b="1270"/>
                <wp:wrapSquare wrapText="bothSides"/>
                <wp:docPr id="688926205" name="组合 6889262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46225" cy="1103630"/>
                          <a:chOff x="243988" y="0"/>
                          <a:chExt cx="1546813" cy="1107640"/>
                        </a:xfrm>
                      </wpg:grpSpPr>
                      <wpg:grpSp>
                        <wpg:cNvPr id="688926206" name="组合 688926206"/>
                        <wpg:cNvGrpSpPr/>
                        <wpg:grpSpPr>
                          <a:xfrm>
                            <a:off x="293042" y="0"/>
                            <a:ext cx="1497759" cy="907627"/>
                            <a:chOff x="-10904" y="411481"/>
                            <a:chExt cx="1500504" cy="908799"/>
                          </a:xfrm>
                        </wpg:grpSpPr>
                        <wpg:grpSp>
                          <wpg:cNvPr id="688926207" name="组合 34"/>
                          <wpg:cNvGrpSpPr/>
                          <wpg:grpSpPr>
                            <a:xfrm>
                              <a:off x="-10904" y="411481"/>
                              <a:ext cx="1500504" cy="908799"/>
                              <a:chOff x="-67219" y="447948"/>
                              <a:chExt cx="1863160" cy="909637"/>
                            </a:xfrm>
                          </wpg:grpSpPr>
                          <wpg:grpSp>
                            <wpg:cNvPr id="705206560" name="组合 33"/>
                            <wpg:cNvGrpSpPr/>
                            <wpg:grpSpPr>
                              <a:xfrm>
                                <a:off x="241299" y="565478"/>
                                <a:ext cx="1353937" cy="552122"/>
                                <a:chOff x="-1" y="393263"/>
                                <a:chExt cx="1274293" cy="610037"/>
                              </a:xfrm>
                            </wpg:grpSpPr>
                            <wps:wsp>
                              <wps:cNvPr id="705206561" name="直接箭头连接符 32"/>
                              <wps:cNvCnPr/>
                              <wps:spPr>
                                <a:xfrm flipV="1">
                                  <a:off x="16698" y="393263"/>
                                  <a:ext cx="0" cy="597194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prstDash val="dash"/>
                                  <a:tailEnd type="stealth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05206562" name="直接箭头连接符 32"/>
                              <wps:cNvCnPr/>
                              <wps:spPr>
                                <a:xfrm>
                                  <a:off x="-1" y="1003300"/>
                                  <a:ext cx="1274293" cy="0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prstDash val="dash"/>
                                  <a:tailEnd type="stealth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705206563" name="文本框 17"/>
                            <wps:cNvSpPr txBox="1"/>
                            <wps:spPr>
                              <a:xfrm>
                                <a:off x="-27315" y="447948"/>
                                <a:ext cx="323959" cy="2774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221CD22" w14:textId="77777777" w:rsidR="00B033D6" w:rsidRPr="00EC38AC" w:rsidRDefault="00B033D6" w:rsidP="008E563E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05206564" name="文本框 17"/>
                            <wps:cNvSpPr txBox="1"/>
                            <wps:spPr>
                              <a:xfrm>
                                <a:off x="1478276" y="1080090"/>
                                <a:ext cx="317665" cy="2774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EC9C413" w14:textId="77777777" w:rsidR="00B033D6" w:rsidRPr="00EC38AC" w:rsidRDefault="00B033D6" w:rsidP="008E563E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05206565" name="文本框 17"/>
                            <wps:cNvSpPr txBox="1"/>
                            <wps:spPr>
                              <a:xfrm>
                                <a:off x="-67219" y="979753"/>
                                <a:ext cx="342898" cy="2774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4564286" w14:textId="77777777" w:rsidR="00B033D6" w:rsidRPr="00EC38AC" w:rsidRDefault="00B033D6" w:rsidP="008E563E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705206566" name="椭圆 705206566"/>
                          <wps:cNvSpPr/>
                          <wps:spPr>
                            <a:xfrm flipH="1">
                              <a:off x="221183" y="1055077"/>
                              <a:ext cx="60960" cy="60960"/>
                            </a:xfrm>
                            <a:prstGeom prst="ellipse">
                              <a:avLst/>
                            </a:prstGeom>
                            <a:solidFill>
                              <a:schemeClr val="bg1">
                                <a:lumMod val="65000"/>
                              </a:schemeClr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05206567" name="椭圆 705206567"/>
                          <wps:cNvSpPr/>
                          <wps:spPr>
                            <a:xfrm flipH="1">
                              <a:off x="732824" y="1052733"/>
                              <a:ext cx="60960" cy="60960"/>
                            </a:xfrm>
                            <a:prstGeom prst="ellipse">
                              <a:avLst/>
                            </a:prstGeom>
                            <a:solidFill>
                              <a:schemeClr val="bg1">
                                <a:lumMod val="65000"/>
                              </a:schemeClr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705206568" name="文本框 17"/>
                        <wps:cNvSpPr txBox="1"/>
                        <wps:spPr>
                          <a:xfrm>
                            <a:off x="243988" y="642766"/>
                            <a:ext cx="598507" cy="27719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1DB7A3B" w14:textId="77777777" w:rsidR="00B033D6" w:rsidRPr="00EC38AC" w:rsidRDefault="00B033D6" w:rsidP="008E563E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p</w:t>
                              </w:r>
                              <w:r w:rsidRPr="009B3A37">
                                <w:rPr>
                                  <w:rFonts w:cs="Times New Roman"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  <w:r w:rsidRPr="00331BE1">
                                <w:rPr>
                                  <w:rFonts w:cs="Times New Roman" w:hint="eastAsia"/>
                                  <w:iCs/>
                                  <w:sz w:val="18"/>
                                  <w:szCs w:val="18"/>
                                </w:rPr>
                                <w:t xml:space="preserve"> (</w:t>
                              </w:r>
                              <w:r w:rsidRPr="00331BE1"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>0</w:t>
                              </w:r>
                              <w:r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 w:rsidRPr="00331BE1">
                                <w:rPr>
                                  <w:rFonts w:cs="Times New Roman" w:hint="eastAsia"/>
                                  <w:iCs/>
                                  <w:sz w:val="18"/>
                                  <w:szCs w:val="18"/>
                                </w:rPr>
                                <w:t>,</w:t>
                              </w:r>
                              <w:r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 w:rsidRPr="00331BE1">
                                <w:rPr>
                                  <w:rFonts w:cs="Times New Roman" w:hint="eastAsia"/>
                                  <w:iCs/>
                                  <w:sz w:val="18"/>
                                  <w:szCs w:val="18"/>
                                </w:rPr>
                                <w:t>0</w:t>
                              </w:r>
                              <w:r w:rsidRPr="00331BE1"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05206569" name="文本框 17"/>
                        <wps:cNvSpPr txBox="1"/>
                        <wps:spPr>
                          <a:xfrm>
                            <a:off x="801571" y="640425"/>
                            <a:ext cx="598507" cy="27719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A22B9F6" w14:textId="77777777" w:rsidR="00B033D6" w:rsidRPr="00EC38AC" w:rsidRDefault="00B033D6" w:rsidP="008E563E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p</w:t>
                              </w:r>
                              <w:r>
                                <w:rPr>
                                  <w:rFonts w:cs="Times New Roman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  <w:r w:rsidRPr="00331BE1">
                                <w:rPr>
                                  <w:rFonts w:cs="Times New Roman" w:hint="eastAsia"/>
                                  <w:iCs/>
                                  <w:sz w:val="18"/>
                                  <w:szCs w:val="18"/>
                                </w:rPr>
                                <w:t xml:space="preserve"> (</w:t>
                              </w:r>
                              <w:r w:rsidRPr="00A31FB4"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 xml:space="preserve">R </w:t>
                              </w:r>
                              <w:r w:rsidRPr="00331BE1">
                                <w:rPr>
                                  <w:rFonts w:cs="Times New Roman" w:hint="eastAsia"/>
                                  <w:iCs/>
                                  <w:sz w:val="18"/>
                                  <w:szCs w:val="18"/>
                                </w:rPr>
                                <w:t>,</w:t>
                              </w:r>
                              <w:r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 w:rsidRPr="00331BE1">
                                <w:rPr>
                                  <w:rFonts w:cs="Times New Roman" w:hint="eastAsia"/>
                                  <w:iCs/>
                                  <w:sz w:val="18"/>
                                  <w:szCs w:val="18"/>
                                </w:rPr>
                                <w:t>0</w:t>
                              </w:r>
                              <w:r w:rsidRPr="00331BE1"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37" name="文本框 17"/>
                        <wps:cNvSpPr txBox="1"/>
                        <wps:spPr>
                          <a:xfrm>
                            <a:off x="325120" y="830441"/>
                            <a:ext cx="1405333" cy="27719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C883A87" w14:textId="77777777" w:rsidR="00B033D6" w:rsidRPr="008C4E01" w:rsidRDefault="00B033D6" w:rsidP="008C4E01">
                              <w:pPr>
                                <w:jc w:val="center"/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8C4E01"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>（</w:t>
                              </w:r>
                              <w:r w:rsidRPr="008C4E01"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>a</w:t>
                              </w:r>
                              <w:r w:rsidRPr="008C4E01"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3A3C816" id="组合 688926205" o:spid="_x0000_s2640" style="position:absolute;left:0;text-align:left;margin-left:280.3pt;margin-top:5.35pt;width:121.75pt;height:86.9pt;z-index:251513856;mso-position-horizontal-relative:margin;mso-position-vertical-relative:text;mso-width-relative:margin;mso-height-relative:margin" coordorigin="2439" coordsize="15468,110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">
                <v:group id="组合 688926206" o:spid="_x0000_s2641" style="position:absolute;left:2930;width:14978;height:9076" coordorigin="-109,4114" coordsize="15005,90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">
                  <v:group id="组合 34" o:spid="_x0000_s2642" style="position:absolute;left:-109;top:4114;width:15005;height:9088" coordorigin="-672,4479" coordsize="18631,90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">
                    <v:group id="组合 33" o:spid="_x0000_s2643" style="position:absolute;left:2412;top:5654;width:13540;height:5522" coordorigin=",3932" coordsize="12742,6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">
                      <v:shape id="直接箭头连接符 32" o:spid="_x0000_s2644" type="#_x0000_t32" style="position:absolute;left:166;top:3932;width:0;height:597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" strokecolor="black [3213]" strokeweight="1pt">
                        <v:stroke dashstyle="dash" endarrow="classic" endarrowwidth="narrow" joinstyle="miter"/>
                      </v:shape>
                      <v:shape id="直接箭头连接符 32" o:spid="_x0000_s2645" type="#_x0000_t32" style="position:absolute;top:10033;width:1274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" strokecolor="black [3213]" strokeweight="1pt">
                        <v:stroke dashstyle="dash" endarrow="classic" endarrowwidth="narrow" joinstyle="miter"/>
                      </v:shape>
                    </v:group>
                    <v:shape id="文本框 17" o:spid="_x0000_s2646" type="#_x0000_t202" style="position:absolute;left:-273;top:4479;width:3239;height:2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" filled="f" stroked="f" strokeweight=".5pt">
                      <v:textbox>
                        <w:txbxContent>
                          <w:p w14:paraId="4221CD22" w14:textId="77777777" w:rsidR="00B033D6" w:rsidRPr="00EC38AC" w:rsidRDefault="00B033D6" w:rsidP="008E563E">
                            <w:pPr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iCs/>
                                <w:sz w:val="18"/>
                                <w:szCs w:val="18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文本框 17" o:spid="_x0000_s2647" type="#_x0000_t202" style="position:absolute;left:14782;top:10800;width:3177;height:2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" filled="f" stroked="f" strokeweight=".5pt">
                      <v:textbox>
                        <w:txbxContent>
                          <w:p w14:paraId="6EC9C413" w14:textId="77777777" w:rsidR="00B033D6" w:rsidRPr="00EC38AC" w:rsidRDefault="00B033D6" w:rsidP="008E563E">
                            <w:pPr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iCs/>
                                <w:sz w:val="18"/>
                                <w:szCs w:val="18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文本框 17" o:spid="_x0000_s2648" type="#_x0000_t202" style="position:absolute;left:-672;top:9797;width:3428;height:2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" filled="f" stroked="f" strokeweight=".5pt">
                      <v:textbox>
                        <w:txbxContent>
                          <w:p w14:paraId="74564286" w14:textId="77777777" w:rsidR="00B033D6" w:rsidRPr="00EC38AC" w:rsidRDefault="00B033D6" w:rsidP="008E563E">
                            <w:pPr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oval id="椭圆 705206566" o:spid="_x0000_s2649" style="position:absolute;left:2211;top:10550;width:610;height:61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" fillcolor="#a5a5a5 [2092]" strokecolor="black [3213]" strokeweight="1pt">
                    <v:stroke joinstyle="miter"/>
                  </v:oval>
                  <v:oval id="椭圆 705206567" o:spid="_x0000_s2650" style="position:absolute;left:7328;top:10527;width:609;height:609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" fillcolor="#a5a5a5 [2092]" strokecolor="black [3213]" strokeweight="1pt">
                    <v:stroke joinstyle="miter"/>
                  </v:oval>
                </v:group>
                <v:shape id="文本框 17" o:spid="_x0000_s2651" type="#_x0000_t202" style="position:absolute;left:2439;top:6427;width:5985;height:2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" filled="f" stroked="f" strokeweight=".5pt">
                  <v:textbox>
                    <w:txbxContent>
                      <w:p w14:paraId="21DB7A3B" w14:textId="77777777" w:rsidR="00B033D6" w:rsidRPr="00EC38AC" w:rsidRDefault="00B033D6" w:rsidP="008E563E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/>
                            <w:i/>
                            <w:iCs/>
                            <w:sz w:val="18"/>
                            <w:szCs w:val="18"/>
                          </w:rPr>
                          <w:t>p</w:t>
                        </w:r>
                        <w:r w:rsidRPr="009B3A37">
                          <w:rPr>
                            <w:rFonts w:cs="Times New Roman"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  <w:r w:rsidRPr="00331BE1">
                          <w:rPr>
                            <w:rFonts w:cs="Times New Roman" w:hint="eastAsia"/>
                            <w:iCs/>
                            <w:sz w:val="18"/>
                            <w:szCs w:val="18"/>
                          </w:rPr>
                          <w:t xml:space="preserve"> (</w:t>
                        </w:r>
                        <w:r w:rsidRPr="00331BE1">
                          <w:rPr>
                            <w:rFonts w:cs="Times New Roman"/>
                            <w:iCs/>
                            <w:sz w:val="18"/>
                            <w:szCs w:val="18"/>
                          </w:rPr>
                          <w:t>0</w:t>
                        </w:r>
                        <w:r>
                          <w:rPr>
                            <w:rFonts w:cs="Times New Roman"/>
                            <w:iCs/>
                            <w:sz w:val="18"/>
                            <w:szCs w:val="18"/>
                          </w:rPr>
                          <w:t xml:space="preserve"> </w:t>
                        </w:r>
                        <w:r w:rsidRPr="00331BE1">
                          <w:rPr>
                            <w:rFonts w:cs="Times New Roman" w:hint="eastAsia"/>
                            <w:iCs/>
                            <w:sz w:val="18"/>
                            <w:szCs w:val="18"/>
                          </w:rPr>
                          <w:t>,</w:t>
                        </w:r>
                        <w:r>
                          <w:rPr>
                            <w:rFonts w:cs="Times New Roman"/>
                            <w:iCs/>
                            <w:sz w:val="18"/>
                            <w:szCs w:val="18"/>
                          </w:rPr>
                          <w:t xml:space="preserve"> </w:t>
                        </w:r>
                        <w:r w:rsidRPr="00331BE1">
                          <w:rPr>
                            <w:rFonts w:cs="Times New Roman" w:hint="eastAsia"/>
                            <w:iCs/>
                            <w:sz w:val="18"/>
                            <w:szCs w:val="18"/>
                          </w:rPr>
                          <w:t>0</w:t>
                        </w:r>
                        <w:r w:rsidRPr="00331BE1">
                          <w:rPr>
                            <w:rFonts w:cs="Times New Roman"/>
                            <w:iCs/>
                            <w:sz w:val="18"/>
                            <w:szCs w:val="18"/>
                          </w:rPr>
                          <w:t>)</w:t>
                        </w:r>
                      </w:p>
                    </w:txbxContent>
                  </v:textbox>
                </v:shape>
                <v:shape id="文本框 17" o:spid="_x0000_s2652" type="#_x0000_t202" style="position:absolute;left:8015;top:6404;width:5985;height:2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" filled="f" stroked="f" strokeweight=".5pt">
                  <v:textbox>
                    <w:txbxContent>
                      <w:p w14:paraId="4A22B9F6" w14:textId="77777777" w:rsidR="00B033D6" w:rsidRPr="00EC38AC" w:rsidRDefault="00B033D6" w:rsidP="008E563E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/>
                            <w:i/>
                            <w:iCs/>
                            <w:sz w:val="18"/>
                            <w:szCs w:val="18"/>
                          </w:rPr>
                          <w:t>p</w:t>
                        </w:r>
                        <w:r>
                          <w:rPr>
                            <w:rFonts w:cs="Times New Roman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  <w:r w:rsidRPr="00331BE1">
                          <w:rPr>
                            <w:rFonts w:cs="Times New Roman" w:hint="eastAsia"/>
                            <w:iCs/>
                            <w:sz w:val="18"/>
                            <w:szCs w:val="18"/>
                          </w:rPr>
                          <w:t xml:space="preserve"> (</w:t>
                        </w:r>
                        <w:r w:rsidRPr="00A31FB4">
                          <w:rPr>
                            <w:rFonts w:cs="Times New Roman"/>
                            <w:i/>
                            <w:iCs/>
                            <w:sz w:val="18"/>
                            <w:szCs w:val="18"/>
                          </w:rPr>
                          <w:t xml:space="preserve">R </w:t>
                        </w:r>
                        <w:r w:rsidRPr="00331BE1">
                          <w:rPr>
                            <w:rFonts w:cs="Times New Roman" w:hint="eastAsia"/>
                            <w:iCs/>
                            <w:sz w:val="18"/>
                            <w:szCs w:val="18"/>
                          </w:rPr>
                          <w:t>,</w:t>
                        </w:r>
                        <w:r>
                          <w:rPr>
                            <w:rFonts w:cs="Times New Roman"/>
                            <w:iCs/>
                            <w:sz w:val="18"/>
                            <w:szCs w:val="18"/>
                          </w:rPr>
                          <w:t xml:space="preserve"> </w:t>
                        </w:r>
                        <w:r w:rsidRPr="00331BE1">
                          <w:rPr>
                            <w:rFonts w:cs="Times New Roman" w:hint="eastAsia"/>
                            <w:iCs/>
                            <w:sz w:val="18"/>
                            <w:szCs w:val="18"/>
                          </w:rPr>
                          <w:t>0</w:t>
                        </w:r>
                        <w:r w:rsidRPr="00331BE1">
                          <w:rPr>
                            <w:rFonts w:cs="Times New Roman"/>
                            <w:iCs/>
                            <w:sz w:val="18"/>
                            <w:szCs w:val="18"/>
                          </w:rPr>
                          <w:t>)</w:t>
                        </w:r>
                      </w:p>
                    </w:txbxContent>
                  </v:textbox>
                </v:shape>
                <v:shape id="文本框 17" o:spid="_x0000_s2653" type="#_x0000_t202" style="position:absolute;left:3251;top:8304;width:14053;height:2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" filled="f" stroked="f" strokeweight=".5pt">
                  <v:textbox>
                    <w:txbxContent>
                      <w:p w14:paraId="3C883A87" w14:textId="77777777" w:rsidR="00B033D6" w:rsidRPr="008C4E01" w:rsidRDefault="00B033D6" w:rsidP="008C4E01">
                        <w:pPr>
                          <w:jc w:val="center"/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 w:rsidRPr="008C4E01">
                          <w:rPr>
                            <w:rFonts w:cs="Times New Roman"/>
                            <w:iCs/>
                            <w:sz w:val="18"/>
                            <w:szCs w:val="18"/>
                          </w:rPr>
                          <w:t>（</w:t>
                        </w:r>
                        <w:r w:rsidRPr="008C4E01">
                          <w:rPr>
                            <w:rFonts w:cs="Times New Roman"/>
                            <w:iCs/>
                            <w:sz w:val="18"/>
                            <w:szCs w:val="18"/>
                          </w:rPr>
                          <w:t>a</w:t>
                        </w:r>
                        <w:r w:rsidRPr="008C4E01">
                          <w:rPr>
                            <w:rFonts w:cs="Times New Roman"/>
                            <w:iCs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8E563E" w:rsidRPr="00F66E96">
        <w:rPr>
          <w:rFonts w:ascii="华文楷体" w:eastAsia="华文楷体" w:hAnsi="华文楷体" w:cs="Times New Roman" w:hint="eastAsia"/>
          <w:color w:val="000000" w:themeColor="text1"/>
        </w:rPr>
        <w:t>两电荷之间可以通过“场”来进行相互作用。如图</w:t>
      </w:r>
      <w:r w:rsidR="008C4E01" w:rsidRPr="00F66E96">
        <w:rPr>
          <w:rFonts w:ascii="华文楷体" w:eastAsia="华文楷体" w:hAnsi="华文楷体" w:cs="Times New Roman" w:hint="eastAsia"/>
          <w:color w:val="000000" w:themeColor="text1"/>
        </w:rPr>
        <w:t>（</w:t>
      </w:r>
      <w:r w:rsidR="008C4E01" w:rsidRPr="00F66E96">
        <w:rPr>
          <w:rFonts w:eastAsia="华文楷体" w:cs="Times New Roman"/>
          <w:color w:val="000000" w:themeColor="text1"/>
        </w:rPr>
        <w:t>a</w:t>
      </w:r>
      <w:r w:rsidR="008C4E01" w:rsidRPr="00F66E96">
        <w:rPr>
          <w:rFonts w:ascii="华文楷体" w:eastAsia="华文楷体" w:hAnsi="华文楷体" w:cs="Times New Roman" w:hint="eastAsia"/>
          <w:color w:val="000000" w:themeColor="text1"/>
        </w:rPr>
        <w:t>）</w:t>
      </w:r>
      <w:r w:rsidR="008E563E" w:rsidRPr="00F66E96">
        <w:rPr>
          <w:rFonts w:ascii="华文楷体" w:eastAsia="华文楷体" w:hAnsi="华文楷体" w:cs="Times New Roman" w:hint="eastAsia"/>
          <w:color w:val="000000" w:themeColor="text1"/>
        </w:rPr>
        <w:t>所示，在</w:t>
      </w:r>
      <w:r w:rsidR="00542A66" w:rsidRPr="00542A66">
        <w:rPr>
          <w:rFonts w:eastAsia="华文楷体" w:cs="Times New Roman" w:hint="eastAsia"/>
          <w:i/>
          <w:iCs/>
          <w:color w:val="000000" w:themeColor="text1"/>
        </w:rPr>
        <w:t>x</w:t>
      </w:r>
      <w:r w:rsidR="00542A66">
        <w:rPr>
          <w:rFonts w:eastAsia="华文楷体" w:cs="Times New Roman" w:hint="eastAsia"/>
          <w:i/>
          <w:iCs/>
          <w:color w:val="000000" w:themeColor="text1"/>
        </w:rPr>
        <w:t>O</w:t>
      </w:r>
      <w:r w:rsidR="00542A66" w:rsidRPr="00542A66">
        <w:rPr>
          <w:rFonts w:eastAsia="华文楷体" w:cs="Times New Roman" w:hint="eastAsia"/>
          <w:i/>
          <w:iCs/>
          <w:color w:val="000000" w:themeColor="text1"/>
        </w:rPr>
        <w:t>y</w:t>
      </w:r>
      <w:r w:rsidR="00542A66">
        <w:rPr>
          <w:rFonts w:ascii="华文楷体" w:eastAsia="华文楷体" w:hAnsi="华文楷体" w:cs="Times New Roman" w:hint="eastAsia"/>
          <w:color w:val="000000" w:themeColor="text1"/>
        </w:rPr>
        <w:t>平面内</w:t>
      </w:r>
      <w:r w:rsidR="008E563E" w:rsidRPr="00F66E96">
        <w:rPr>
          <w:rFonts w:ascii="华文楷体" w:eastAsia="华文楷体" w:hAnsi="华文楷体" w:cs="Times New Roman" w:hint="eastAsia"/>
          <w:color w:val="000000" w:themeColor="text1"/>
        </w:rPr>
        <w:t>有等量异种</w:t>
      </w:r>
      <w:r w:rsidR="00542A66">
        <w:rPr>
          <w:rFonts w:ascii="华文楷体" w:eastAsia="华文楷体" w:hAnsi="华文楷体" w:cs="Times New Roman" w:hint="eastAsia"/>
          <w:color w:val="000000" w:themeColor="text1"/>
        </w:rPr>
        <w:t>点</w:t>
      </w:r>
      <w:r w:rsidR="008E563E" w:rsidRPr="00F66E96">
        <w:rPr>
          <w:rFonts w:ascii="华文楷体" w:eastAsia="华文楷体" w:hAnsi="华文楷体" w:cs="Times New Roman" w:hint="eastAsia"/>
          <w:color w:val="000000" w:themeColor="text1"/>
        </w:rPr>
        <w:t>电荷</w:t>
      </w:r>
      <w:r w:rsidR="008E563E" w:rsidRPr="00F66E96">
        <w:rPr>
          <w:rFonts w:eastAsia="华文楷体" w:cs="Times New Roman"/>
          <w:i/>
          <w:color w:val="000000" w:themeColor="text1"/>
        </w:rPr>
        <w:t>p</w:t>
      </w:r>
      <w:r w:rsidR="008E563E" w:rsidRPr="00F66E96">
        <w:rPr>
          <w:rFonts w:eastAsia="华文楷体" w:cs="Times New Roman"/>
          <w:color w:val="000000" w:themeColor="text1"/>
          <w:vertAlign w:val="subscript"/>
        </w:rPr>
        <w:t>1</w:t>
      </w:r>
      <w:r w:rsidR="008E563E" w:rsidRPr="00F66E96">
        <w:rPr>
          <w:rFonts w:eastAsia="华文楷体" w:cs="Times New Roman" w:hint="eastAsia"/>
          <w:color w:val="000000" w:themeColor="text1"/>
        </w:rPr>
        <w:t>和</w:t>
      </w:r>
      <w:r w:rsidR="008E563E" w:rsidRPr="00F66E96">
        <w:rPr>
          <w:rFonts w:eastAsia="华文楷体" w:cs="Times New Roman"/>
          <w:i/>
          <w:color w:val="000000" w:themeColor="text1"/>
        </w:rPr>
        <w:t>p</w:t>
      </w:r>
      <w:r w:rsidR="008E563E" w:rsidRPr="00F66E96">
        <w:rPr>
          <w:rFonts w:eastAsia="华文楷体" w:cs="Times New Roman"/>
          <w:color w:val="000000" w:themeColor="text1"/>
          <w:vertAlign w:val="subscript"/>
        </w:rPr>
        <w:t>2</w:t>
      </w:r>
      <w:r w:rsidR="008E563E" w:rsidRPr="00F66E96">
        <w:rPr>
          <w:rFonts w:ascii="华文楷体" w:eastAsia="华文楷体" w:hAnsi="华文楷体" w:cs="Times New Roman" w:hint="eastAsia"/>
          <w:color w:val="000000" w:themeColor="text1"/>
        </w:rPr>
        <w:t>，</w:t>
      </w:r>
      <w:r w:rsidR="008E563E" w:rsidRPr="00F66E96">
        <w:rPr>
          <w:rFonts w:eastAsia="华文楷体" w:cs="Times New Roman"/>
          <w:i/>
          <w:color w:val="000000" w:themeColor="text1"/>
        </w:rPr>
        <w:t>p</w:t>
      </w:r>
      <w:r w:rsidR="008E563E" w:rsidRPr="00F66E96">
        <w:rPr>
          <w:rFonts w:eastAsia="华文楷体" w:cs="Times New Roman"/>
          <w:color w:val="000000" w:themeColor="text1"/>
          <w:vertAlign w:val="subscript"/>
        </w:rPr>
        <w:t>1</w:t>
      </w:r>
      <w:r w:rsidR="008E563E" w:rsidRPr="00F66E96">
        <w:rPr>
          <w:rFonts w:ascii="华文楷体" w:eastAsia="华文楷体" w:hAnsi="华文楷体" w:cs="Times New Roman" w:hint="eastAsia"/>
          <w:color w:val="000000" w:themeColor="text1"/>
        </w:rPr>
        <w:t>的电荷量为+</w:t>
      </w:r>
      <w:r w:rsidR="008E563E" w:rsidRPr="00F66E96">
        <w:rPr>
          <w:rFonts w:eastAsia="华文楷体" w:cs="Times New Roman"/>
          <w:i/>
          <w:color w:val="000000" w:themeColor="text1"/>
        </w:rPr>
        <w:t>q</w:t>
      </w:r>
      <w:r w:rsidR="008E563E" w:rsidRPr="00F66E96">
        <w:rPr>
          <w:rFonts w:ascii="华文楷体" w:eastAsia="华文楷体" w:hAnsi="华文楷体" w:cs="Times New Roman" w:hint="eastAsia"/>
          <w:color w:val="000000" w:themeColor="text1"/>
        </w:rPr>
        <w:t>，坐标为（</w:t>
      </w:r>
      <w:r w:rsidR="008E563E" w:rsidRPr="00F66E96">
        <w:rPr>
          <w:rFonts w:eastAsia="华文楷体" w:cs="Times New Roman"/>
          <w:color w:val="000000" w:themeColor="text1"/>
        </w:rPr>
        <w:t>0 , 0</w:t>
      </w:r>
      <w:r w:rsidR="008E563E" w:rsidRPr="00F66E96">
        <w:rPr>
          <w:rFonts w:ascii="华文楷体" w:eastAsia="华文楷体" w:hAnsi="华文楷体" w:cs="Times New Roman" w:hint="eastAsia"/>
          <w:color w:val="000000" w:themeColor="text1"/>
        </w:rPr>
        <w:t>），</w:t>
      </w:r>
      <w:r w:rsidR="008E563E" w:rsidRPr="00F66E96">
        <w:rPr>
          <w:rFonts w:eastAsia="华文楷体" w:cs="Times New Roman"/>
          <w:i/>
          <w:color w:val="000000" w:themeColor="text1"/>
        </w:rPr>
        <w:t>p</w:t>
      </w:r>
      <w:r w:rsidR="008E563E" w:rsidRPr="00F66E96">
        <w:rPr>
          <w:rFonts w:eastAsia="华文楷体" w:cs="Times New Roman"/>
          <w:color w:val="000000" w:themeColor="text1"/>
          <w:vertAlign w:val="subscript"/>
        </w:rPr>
        <w:t>2</w:t>
      </w:r>
      <w:r w:rsidR="008E563E" w:rsidRPr="00F66E96">
        <w:rPr>
          <w:rFonts w:ascii="华文楷体" w:eastAsia="华文楷体" w:hAnsi="华文楷体" w:cs="Times New Roman" w:hint="eastAsia"/>
          <w:color w:val="000000" w:themeColor="text1"/>
        </w:rPr>
        <w:t>的电荷量为</w:t>
      </w:r>
      <w:r w:rsidR="008E563E" w:rsidRPr="00F66E96">
        <w:rPr>
          <w:rFonts w:ascii="宋体" w:hAnsi="宋体" w:cs="Times New Roman"/>
          <w:color w:val="000000" w:themeColor="text1"/>
        </w:rPr>
        <w:t>-</w:t>
      </w:r>
      <w:r w:rsidR="008E563E" w:rsidRPr="00F66E96">
        <w:rPr>
          <w:rFonts w:eastAsia="华文楷体" w:cs="Times New Roman"/>
          <w:i/>
          <w:color w:val="000000" w:themeColor="text1"/>
        </w:rPr>
        <w:t>q</w:t>
      </w:r>
      <w:r w:rsidR="008E563E" w:rsidRPr="00F66E96">
        <w:rPr>
          <w:rFonts w:ascii="华文楷体" w:eastAsia="华文楷体" w:hAnsi="华文楷体" w:cs="Times New Roman" w:hint="eastAsia"/>
          <w:color w:val="000000" w:themeColor="text1"/>
        </w:rPr>
        <w:t>，坐标为（</w:t>
      </w:r>
      <w:r w:rsidR="008E563E" w:rsidRPr="00F66E96">
        <w:rPr>
          <w:rFonts w:eastAsia="华文楷体" w:cs="Times New Roman"/>
          <w:i/>
          <w:color w:val="000000" w:themeColor="text1"/>
        </w:rPr>
        <w:t xml:space="preserve">R </w:t>
      </w:r>
      <w:r w:rsidR="008E563E" w:rsidRPr="00F66E96">
        <w:rPr>
          <w:rFonts w:eastAsia="华文楷体" w:cs="Times New Roman"/>
          <w:color w:val="000000" w:themeColor="text1"/>
        </w:rPr>
        <w:t>, 0</w:t>
      </w:r>
      <w:r w:rsidR="008E563E" w:rsidRPr="00F66E96">
        <w:rPr>
          <w:rFonts w:ascii="华文楷体" w:eastAsia="华文楷体" w:hAnsi="华文楷体" w:cs="Times New Roman" w:hint="eastAsia"/>
          <w:color w:val="000000" w:themeColor="text1"/>
        </w:rPr>
        <w:t>）。</w:t>
      </w:r>
    </w:p>
    <w:p w14:paraId="6BD71489" w14:textId="77777777" w:rsidR="00F66E96" w:rsidRPr="00542A66" w:rsidRDefault="00F66E96" w:rsidP="00F66E96">
      <w:pPr>
        <w:spacing w:line="360" w:lineRule="auto"/>
        <w:ind w:firstLineChars="200" w:firstLine="420"/>
        <w:rPr>
          <w:rFonts w:ascii="华文楷体" w:eastAsia="华文楷体" w:hAnsi="华文楷体" w:cs="Times New Roman" w:hint="eastAsia"/>
          <w:color w:val="000000" w:themeColor="text1"/>
        </w:rPr>
      </w:pPr>
    </w:p>
    <w:p w14:paraId="0C3E89C4" w14:textId="15BEC0DC" w:rsidR="008E563E" w:rsidRPr="00F66E96" w:rsidRDefault="008E563E" w:rsidP="00F66E96">
      <w:pPr>
        <w:widowControl/>
        <w:shd w:val="clear" w:color="auto" w:fill="FFFFFF"/>
        <w:spacing w:line="360" w:lineRule="auto"/>
        <w:ind w:left="420" w:hangingChars="200" w:hanging="420"/>
        <w:rPr>
          <w:rFonts w:cs="宋体"/>
          <w:color w:val="000000" w:themeColor="text1"/>
          <w:szCs w:val="21"/>
          <w14:ligatures w14:val="none"/>
        </w:rPr>
      </w:pPr>
      <w:r w:rsidRPr="00F66E96">
        <w:rPr>
          <w:rFonts w:cs="宋体" w:hint="eastAsia"/>
          <w:color w:val="000000" w:themeColor="text1"/>
          <w:szCs w:val="21"/>
          <w14:ligatures w14:val="none"/>
        </w:rPr>
        <w:t>1</w:t>
      </w:r>
      <w:r w:rsidR="00F90D35" w:rsidRPr="00F66E96">
        <w:rPr>
          <w:rFonts w:cs="宋体"/>
          <w:color w:val="000000" w:themeColor="text1"/>
          <w:szCs w:val="21"/>
          <w14:ligatures w14:val="none"/>
        </w:rPr>
        <w:t>5</w:t>
      </w:r>
      <w:r w:rsidR="00F90D35" w:rsidRPr="00F66E96">
        <w:rPr>
          <w:rFonts w:cs="宋体" w:hint="eastAsia"/>
          <w:color w:val="000000" w:themeColor="text1"/>
          <w:szCs w:val="21"/>
          <w14:ligatures w14:val="none"/>
        </w:rPr>
        <w:t>．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（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3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分）若</w:t>
      </w:r>
      <w:r w:rsidR="00542A66">
        <w:rPr>
          <w:rFonts w:cs="宋体" w:hint="eastAsia"/>
          <w:color w:val="000000" w:themeColor="text1"/>
          <w:szCs w:val="21"/>
          <w14:ligatures w14:val="none"/>
        </w:rPr>
        <w:t>平面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内坐标</w:t>
      </w:r>
      <w:r w:rsidRPr="00F66E96">
        <w:rPr>
          <w:rFonts w:cs="宋体"/>
          <w:color w:val="000000" w:themeColor="text1"/>
          <w:szCs w:val="21"/>
          <w14:ligatures w14:val="none"/>
        </w:rPr>
        <w:t>（</w:t>
      </w:r>
      <w:r w:rsidRPr="00F66E96">
        <w:rPr>
          <w:rFonts w:cs="宋体"/>
          <w:color w:val="000000" w:themeColor="text1"/>
          <w:szCs w:val="21"/>
          <w14:ligatures w14:val="none"/>
        </w:rPr>
        <w:t>0.25</w:t>
      </w:r>
      <w:r w:rsidRPr="00F66E96">
        <w:rPr>
          <w:rFonts w:cs="宋体"/>
          <w:i/>
          <w:color w:val="000000" w:themeColor="text1"/>
          <w:szCs w:val="21"/>
          <w14:ligatures w14:val="none"/>
        </w:rPr>
        <w:t>R</w:t>
      </w:r>
      <w:r w:rsidRPr="00F66E96">
        <w:rPr>
          <w:rFonts w:cs="宋体"/>
          <w:color w:val="000000" w:themeColor="text1"/>
          <w:szCs w:val="21"/>
          <w14:ligatures w14:val="none"/>
        </w:rPr>
        <w:t xml:space="preserve"> , 0</w:t>
      </w:r>
      <w:r w:rsidRPr="00F66E96">
        <w:rPr>
          <w:rFonts w:cs="宋体"/>
          <w:color w:val="000000" w:themeColor="text1"/>
          <w:szCs w:val="21"/>
          <w14:ligatures w14:val="none"/>
        </w:rPr>
        <w:t>）处的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电势为</w:t>
      </w:r>
      <w:r w:rsidRPr="00F66E96">
        <w:rPr>
          <w:rFonts w:cs="宋体"/>
          <w:i/>
          <w:color w:val="000000" w:themeColor="text1"/>
          <w:szCs w:val="21"/>
          <w14:ligatures w14:val="none"/>
        </w:rPr>
        <w:t>φ</w:t>
      </w:r>
      <w:r w:rsidRPr="00F66E96">
        <w:rPr>
          <w:rFonts w:cs="宋体"/>
          <w:color w:val="000000" w:themeColor="text1"/>
          <w:szCs w:val="21"/>
          <w:vertAlign w:val="subscript"/>
          <w14:ligatures w14:val="none"/>
        </w:rPr>
        <w:t>A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，坐标</w:t>
      </w:r>
      <w:r w:rsidRPr="00F66E96">
        <w:rPr>
          <w:rFonts w:cs="宋体"/>
          <w:color w:val="000000" w:themeColor="text1"/>
          <w:szCs w:val="21"/>
          <w14:ligatures w14:val="none"/>
        </w:rPr>
        <w:t>（</w:t>
      </w:r>
      <w:r w:rsidRPr="00F66E96">
        <w:rPr>
          <w:rFonts w:cs="宋体"/>
          <w:color w:val="000000" w:themeColor="text1"/>
          <w:szCs w:val="21"/>
          <w14:ligatures w14:val="none"/>
        </w:rPr>
        <w:t>0.75</w:t>
      </w:r>
      <w:r w:rsidRPr="00F66E96">
        <w:rPr>
          <w:rFonts w:cs="宋体"/>
          <w:i/>
          <w:color w:val="000000" w:themeColor="text1"/>
          <w:szCs w:val="21"/>
          <w14:ligatures w14:val="none"/>
        </w:rPr>
        <w:t>R</w:t>
      </w:r>
      <w:r w:rsidRPr="00F66E96">
        <w:rPr>
          <w:rFonts w:cs="宋体"/>
          <w:color w:val="000000" w:themeColor="text1"/>
          <w:szCs w:val="21"/>
          <w14:ligatures w14:val="none"/>
        </w:rPr>
        <w:t xml:space="preserve"> , 0</w:t>
      </w:r>
      <w:r w:rsidRPr="00F66E96">
        <w:rPr>
          <w:rFonts w:cs="宋体"/>
          <w:color w:val="000000" w:themeColor="text1"/>
          <w:szCs w:val="21"/>
          <w14:ligatures w14:val="none"/>
        </w:rPr>
        <w:t>）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处</w:t>
      </w:r>
      <w:r w:rsidRPr="00F66E96">
        <w:rPr>
          <w:rFonts w:cs="宋体"/>
          <w:color w:val="000000" w:themeColor="text1"/>
          <w:szCs w:val="21"/>
          <w14:ligatures w14:val="none"/>
        </w:rPr>
        <w:t>的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电势为</w:t>
      </w:r>
      <w:r w:rsidRPr="00F66E96">
        <w:rPr>
          <w:rFonts w:cs="宋体"/>
          <w:i/>
          <w:color w:val="000000" w:themeColor="text1"/>
          <w:szCs w:val="21"/>
          <w14:ligatures w14:val="none"/>
        </w:rPr>
        <w:t>φ</w:t>
      </w:r>
      <w:r w:rsidRPr="00F66E96">
        <w:rPr>
          <w:rFonts w:cs="宋体"/>
          <w:color w:val="000000" w:themeColor="text1"/>
          <w:szCs w:val="21"/>
          <w:vertAlign w:val="subscript"/>
          <w14:ligatures w14:val="none"/>
        </w:rPr>
        <w:t>B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。则（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 xml:space="preserve"> </w:t>
      </w:r>
      <w:r w:rsidRPr="00F66E96">
        <w:rPr>
          <w:rFonts w:cs="宋体"/>
          <w:color w:val="000000" w:themeColor="text1"/>
          <w:szCs w:val="21"/>
          <w14:ligatures w14:val="none"/>
        </w:rPr>
        <w:t xml:space="preserve">    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）</w:t>
      </w:r>
    </w:p>
    <w:p w14:paraId="36A20829" w14:textId="5BA17E42" w:rsidR="008E563E" w:rsidRPr="00F66E96" w:rsidRDefault="008E563E" w:rsidP="00F66E96">
      <w:pPr>
        <w:pStyle w:val="a3"/>
        <w:spacing w:line="360" w:lineRule="auto"/>
        <w:rPr>
          <w:color w:val="000000" w:themeColor="text1"/>
        </w:rPr>
      </w:pPr>
      <w:r w:rsidRPr="00F66E96">
        <w:rPr>
          <w:rFonts w:hint="eastAsia"/>
          <w:color w:val="000000" w:themeColor="text1"/>
        </w:rPr>
        <w:lastRenderedPageBreak/>
        <w:t>A</w:t>
      </w:r>
      <w:r w:rsidRPr="00F66E96">
        <w:rPr>
          <w:rFonts w:hint="eastAsia"/>
          <w:color w:val="000000" w:themeColor="text1"/>
        </w:rPr>
        <w:t>．</w:t>
      </w:r>
      <w:r w:rsidRPr="00F66E96">
        <w:rPr>
          <w:i/>
          <w:color w:val="000000" w:themeColor="text1"/>
        </w:rPr>
        <w:t>φ</w:t>
      </w:r>
      <w:r w:rsidRPr="00F66E96">
        <w:rPr>
          <w:color w:val="000000" w:themeColor="text1"/>
          <w:vertAlign w:val="subscript"/>
        </w:rPr>
        <w:t>A</w:t>
      </w:r>
      <w:r w:rsidR="00E74498" w:rsidRPr="00F66E96">
        <w:rPr>
          <w:rFonts w:hint="eastAsia"/>
          <w:color w:val="000000" w:themeColor="text1"/>
        </w:rPr>
        <w:t>＞</w:t>
      </w:r>
      <w:r w:rsidRPr="00F66E96">
        <w:rPr>
          <w:i/>
          <w:color w:val="000000" w:themeColor="text1"/>
        </w:rPr>
        <w:t>φ</w:t>
      </w:r>
      <w:r w:rsidRPr="00F66E96">
        <w:rPr>
          <w:color w:val="000000" w:themeColor="text1"/>
          <w:vertAlign w:val="subscript"/>
        </w:rPr>
        <w:t>B</w:t>
      </w:r>
      <w:r w:rsidR="00E74498" w:rsidRPr="00F66E96">
        <w:rPr>
          <w:color w:val="000000" w:themeColor="text1"/>
        </w:rPr>
        <w:tab/>
      </w:r>
      <w:r w:rsidR="00E74498" w:rsidRPr="00F66E96">
        <w:rPr>
          <w:color w:val="000000" w:themeColor="text1"/>
        </w:rPr>
        <w:tab/>
      </w:r>
      <w:r w:rsidR="00E74498" w:rsidRPr="00F66E96">
        <w:rPr>
          <w:color w:val="000000" w:themeColor="text1"/>
        </w:rPr>
        <w:tab/>
      </w:r>
      <w:r w:rsidRPr="00F66E96">
        <w:rPr>
          <w:rFonts w:hint="eastAsia"/>
          <w:color w:val="000000" w:themeColor="text1"/>
        </w:rPr>
        <w:t>B</w:t>
      </w:r>
      <w:r w:rsidRPr="00F66E96">
        <w:rPr>
          <w:rFonts w:hint="eastAsia"/>
          <w:color w:val="000000" w:themeColor="text1"/>
        </w:rPr>
        <w:t>．</w:t>
      </w:r>
      <w:r w:rsidRPr="00F66E96">
        <w:rPr>
          <w:i/>
          <w:color w:val="000000" w:themeColor="text1"/>
        </w:rPr>
        <w:t>φ</w:t>
      </w:r>
      <w:r w:rsidRPr="00F66E96">
        <w:rPr>
          <w:color w:val="000000" w:themeColor="text1"/>
          <w:vertAlign w:val="subscript"/>
        </w:rPr>
        <w:t>A</w:t>
      </w:r>
      <w:r w:rsidR="00E74498" w:rsidRPr="00F66E96">
        <w:rPr>
          <w:rFonts w:hint="eastAsia"/>
          <w:color w:val="000000" w:themeColor="text1"/>
        </w:rPr>
        <w:t>＝</w:t>
      </w:r>
      <w:r w:rsidRPr="00F66E96">
        <w:rPr>
          <w:i/>
          <w:color w:val="000000" w:themeColor="text1"/>
        </w:rPr>
        <w:t>φ</w:t>
      </w:r>
      <w:r w:rsidRPr="00F66E96">
        <w:rPr>
          <w:color w:val="000000" w:themeColor="text1"/>
          <w:vertAlign w:val="subscript"/>
        </w:rPr>
        <w:t>B</w:t>
      </w:r>
      <w:r w:rsidR="00E74498" w:rsidRPr="00F66E96">
        <w:rPr>
          <w:color w:val="000000" w:themeColor="text1"/>
        </w:rPr>
        <w:tab/>
      </w:r>
      <w:r w:rsidR="00E74498" w:rsidRPr="00F66E96">
        <w:rPr>
          <w:color w:val="000000" w:themeColor="text1"/>
        </w:rPr>
        <w:tab/>
      </w:r>
      <w:r w:rsidR="00E74498" w:rsidRPr="00F66E96">
        <w:rPr>
          <w:color w:val="000000" w:themeColor="text1"/>
        </w:rPr>
        <w:tab/>
      </w:r>
      <w:r w:rsidRPr="00F66E96">
        <w:rPr>
          <w:color w:val="000000" w:themeColor="text1"/>
        </w:rPr>
        <w:t>C</w:t>
      </w:r>
      <w:r w:rsidRPr="00F66E96">
        <w:rPr>
          <w:rFonts w:hint="eastAsia"/>
          <w:color w:val="000000" w:themeColor="text1"/>
        </w:rPr>
        <w:t>．</w:t>
      </w:r>
      <w:r w:rsidRPr="00F66E96">
        <w:rPr>
          <w:i/>
          <w:color w:val="000000" w:themeColor="text1"/>
        </w:rPr>
        <w:t>φ</w:t>
      </w:r>
      <w:r w:rsidRPr="00F66E96">
        <w:rPr>
          <w:color w:val="000000" w:themeColor="text1"/>
          <w:vertAlign w:val="subscript"/>
        </w:rPr>
        <w:t>A</w:t>
      </w:r>
      <w:r w:rsidR="00E74498" w:rsidRPr="00F66E96">
        <w:rPr>
          <w:rFonts w:hint="eastAsia"/>
          <w:color w:val="000000" w:themeColor="text1"/>
        </w:rPr>
        <w:t>＜</w:t>
      </w:r>
      <w:r w:rsidRPr="00F66E96">
        <w:rPr>
          <w:i/>
          <w:color w:val="000000" w:themeColor="text1"/>
        </w:rPr>
        <w:t>φ</w:t>
      </w:r>
      <w:r w:rsidRPr="00F66E96">
        <w:rPr>
          <w:color w:val="000000" w:themeColor="text1"/>
          <w:vertAlign w:val="subscript"/>
        </w:rPr>
        <w:t>B</w:t>
      </w:r>
    </w:p>
    <w:p w14:paraId="011FE17E" w14:textId="6696A864" w:rsidR="008E563E" w:rsidRPr="00F66E96" w:rsidRDefault="00F90D35" w:rsidP="00F66E96">
      <w:pPr>
        <w:widowControl/>
        <w:shd w:val="clear" w:color="auto" w:fill="FFFFFF"/>
        <w:spacing w:line="360" w:lineRule="auto"/>
        <w:ind w:left="420" w:hangingChars="200" w:hanging="420"/>
        <w:rPr>
          <w:rFonts w:cs="宋体"/>
          <w:color w:val="000000" w:themeColor="text1"/>
          <w:szCs w:val="21"/>
          <w14:ligatures w14:val="none"/>
        </w:rPr>
      </w:pPr>
      <w:r w:rsidRPr="00F66E96">
        <w:rPr>
          <w:rFonts w:cs="宋体"/>
          <w:color w:val="000000" w:themeColor="text1"/>
          <w:szCs w:val="21"/>
          <w14:ligatures w14:val="none"/>
        </w:rPr>
        <w:t>16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．</w:t>
      </w:r>
      <w:r w:rsidR="008E563E" w:rsidRPr="00F66E96">
        <w:rPr>
          <w:rFonts w:cs="宋体" w:hint="eastAsia"/>
          <w:color w:val="000000" w:themeColor="text1"/>
          <w:szCs w:val="21"/>
          <w14:ligatures w14:val="none"/>
        </w:rPr>
        <w:t>（</w:t>
      </w:r>
      <w:r w:rsidR="008E563E" w:rsidRPr="00F66E96">
        <w:rPr>
          <w:rFonts w:cs="宋体"/>
          <w:color w:val="000000" w:themeColor="text1"/>
          <w:szCs w:val="21"/>
          <w14:ligatures w14:val="none"/>
        </w:rPr>
        <w:t>4</w:t>
      </w:r>
      <w:r w:rsidR="008E563E" w:rsidRPr="00F66E96">
        <w:rPr>
          <w:rFonts w:cs="宋体" w:hint="eastAsia"/>
          <w:color w:val="000000" w:themeColor="text1"/>
          <w:szCs w:val="21"/>
          <w14:ligatures w14:val="none"/>
        </w:rPr>
        <w:t>分）若将试探电子从</w:t>
      </w:r>
      <w:r w:rsidR="008E563E" w:rsidRPr="00F66E96">
        <w:rPr>
          <w:rFonts w:cs="宋体"/>
          <w:color w:val="000000" w:themeColor="text1"/>
          <w:szCs w:val="21"/>
          <w14:ligatures w14:val="none"/>
        </w:rPr>
        <w:t>（</w:t>
      </w:r>
      <w:r w:rsidR="008E563E" w:rsidRPr="00F66E96">
        <w:rPr>
          <w:rFonts w:cs="宋体"/>
          <w:color w:val="000000" w:themeColor="text1"/>
          <w:szCs w:val="21"/>
          <w14:ligatures w14:val="none"/>
        </w:rPr>
        <w:t>0.25</w:t>
      </w:r>
      <w:r w:rsidR="008E563E" w:rsidRPr="00F66E96">
        <w:rPr>
          <w:rFonts w:cs="宋体"/>
          <w:i/>
          <w:color w:val="000000" w:themeColor="text1"/>
          <w:szCs w:val="21"/>
          <w14:ligatures w14:val="none"/>
        </w:rPr>
        <w:t>R</w:t>
      </w:r>
      <w:r w:rsidR="008E563E" w:rsidRPr="00F66E96">
        <w:rPr>
          <w:rFonts w:cs="宋体"/>
          <w:color w:val="000000" w:themeColor="text1"/>
          <w:szCs w:val="21"/>
          <w14:ligatures w14:val="none"/>
        </w:rPr>
        <w:t xml:space="preserve"> , 0</w:t>
      </w:r>
      <w:r w:rsidR="008E563E" w:rsidRPr="00F66E96">
        <w:rPr>
          <w:rFonts w:cs="宋体"/>
          <w:color w:val="000000" w:themeColor="text1"/>
          <w:szCs w:val="21"/>
          <w14:ligatures w14:val="none"/>
        </w:rPr>
        <w:t>）处</w:t>
      </w:r>
      <w:r w:rsidR="008E563E" w:rsidRPr="00F66E96">
        <w:rPr>
          <w:rFonts w:cs="宋体" w:hint="eastAsia"/>
          <w:color w:val="000000" w:themeColor="text1"/>
          <w:szCs w:val="21"/>
          <w14:ligatures w14:val="none"/>
        </w:rPr>
        <w:t>沿</w:t>
      </w:r>
      <w:r w:rsidR="008E563E" w:rsidRPr="00F66E96">
        <w:rPr>
          <w:rFonts w:cs="宋体" w:hint="eastAsia"/>
          <w:i/>
          <w:color w:val="000000" w:themeColor="text1"/>
          <w:szCs w:val="21"/>
          <w14:ligatures w14:val="none"/>
        </w:rPr>
        <w:t>x</w:t>
      </w:r>
      <w:r w:rsidR="008E563E" w:rsidRPr="00F66E96">
        <w:rPr>
          <w:rFonts w:cs="宋体" w:hint="eastAsia"/>
          <w:color w:val="000000" w:themeColor="text1"/>
          <w:szCs w:val="21"/>
          <w14:ligatures w14:val="none"/>
        </w:rPr>
        <w:t>轴</w:t>
      </w:r>
      <w:r w:rsidR="00935EFC" w:rsidRPr="00F66E96">
        <w:rPr>
          <w:rFonts w:cs="宋体" w:hint="eastAsia"/>
          <w:color w:val="000000" w:themeColor="text1"/>
          <w:szCs w:val="21"/>
          <w14:ligatures w14:val="none"/>
        </w:rPr>
        <w:t>移</w:t>
      </w:r>
      <w:r w:rsidR="008E563E" w:rsidRPr="00F66E96">
        <w:rPr>
          <w:rFonts w:cs="宋体" w:hint="eastAsia"/>
          <w:color w:val="000000" w:themeColor="text1"/>
          <w:szCs w:val="21"/>
          <w14:ligatures w14:val="none"/>
        </w:rPr>
        <w:t>动到</w:t>
      </w:r>
      <w:r w:rsidR="008E563E" w:rsidRPr="00F66E96">
        <w:rPr>
          <w:rFonts w:cs="宋体"/>
          <w:color w:val="000000" w:themeColor="text1"/>
          <w:szCs w:val="21"/>
          <w14:ligatures w14:val="none"/>
        </w:rPr>
        <w:t>（</w:t>
      </w:r>
      <w:r w:rsidR="008E563E" w:rsidRPr="00F66E96">
        <w:rPr>
          <w:rFonts w:cs="宋体"/>
          <w:color w:val="000000" w:themeColor="text1"/>
          <w:szCs w:val="21"/>
          <w14:ligatures w14:val="none"/>
        </w:rPr>
        <w:t>0.75</w:t>
      </w:r>
      <w:r w:rsidR="008E563E" w:rsidRPr="00F66E96">
        <w:rPr>
          <w:rFonts w:cs="宋体"/>
          <w:i/>
          <w:color w:val="000000" w:themeColor="text1"/>
          <w:szCs w:val="21"/>
          <w14:ligatures w14:val="none"/>
        </w:rPr>
        <w:t>R</w:t>
      </w:r>
      <w:r w:rsidR="008E563E" w:rsidRPr="00F66E96">
        <w:rPr>
          <w:rFonts w:cs="宋体"/>
          <w:color w:val="000000" w:themeColor="text1"/>
          <w:szCs w:val="21"/>
          <w14:ligatures w14:val="none"/>
        </w:rPr>
        <w:t xml:space="preserve"> , 0</w:t>
      </w:r>
      <w:r w:rsidR="008E563E" w:rsidRPr="00F66E96">
        <w:rPr>
          <w:rFonts w:cs="宋体"/>
          <w:color w:val="000000" w:themeColor="text1"/>
          <w:szCs w:val="21"/>
          <w14:ligatures w14:val="none"/>
        </w:rPr>
        <w:t>）</w:t>
      </w:r>
      <w:r w:rsidR="008E563E" w:rsidRPr="00F66E96">
        <w:rPr>
          <w:rFonts w:cs="宋体" w:hint="eastAsia"/>
          <w:color w:val="000000" w:themeColor="text1"/>
          <w:szCs w:val="21"/>
          <w14:ligatures w14:val="none"/>
        </w:rPr>
        <w:t>处，</w:t>
      </w:r>
      <w:r w:rsidR="00542A66">
        <w:rPr>
          <w:rFonts w:cs="宋体" w:hint="eastAsia"/>
          <w:color w:val="000000" w:themeColor="text1"/>
          <w:szCs w:val="21"/>
          <w14:ligatures w14:val="none"/>
        </w:rPr>
        <w:t>选</w:t>
      </w:r>
      <w:r w:rsidR="00935EFC" w:rsidRPr="00F66E96">
        <w:rPr>
          <w:rFonts w:cs="宋体" w:hint="eastAsia"/>
          <w:color w:val="000000" w:themeColor="text1"/>
          <w:szCs w:val="21"/>
          <w14:ligatures w14:val="none"/>
        </w:rPr>
        <w:t>无穷远处电</w:t>
      </w:r>
      <w:r w:rsidR="00935EFC" w:rsidRPr="00F66E96">
        <w:rPr>
          <w:rFonts w:cs="宋体" w:hint="eastAsia"/>
          <w:color w:val="000000" w:themeColor="text1"/>
          <w:spacing w:val="-4"/>
          <w:szCs w:val="21"/>
          <w14:ligatures w14:val="none"/>
        </w:rPr>
        <w:t>势为零。</w:t>
      </w:r>
      <w:r w:rsidR="008E563E" w:rsidRPr="00F66E96">
        <w:rPr>
          <w:rFonts w:cs="宋体" w:hint="eastAsia"/>
          <w:color w:val="000000" w:themeColor="text1"/>
          <w:spacing w:val="-4"/>
          <w:szCs w:val="21"/>
          <w14:ligatures w14:val="none"/>
        </w:rPr>
        <w:t>不考虑电子</w:t>
      </w:r>
      <w:r w:rsidR="00935EFC" w:rsidRPr="00F66E96">
        <w:rPr>
          <w:rFonts w:cs="宋体" w:hint="eastAsia"/>
          <w:color w:val="000000" w:themeColor="text1"/>
          <w:spacing w:val="-4"/>
          <w:szCs w:val="21"/>
          <w14:ligatures w14:val="none"/>
        </w:rPr>
        <w:t>对电场</w:t>
      </w:r>
      <w:r w:rsidR="008E563E" w:rsidRPr="00F66E96">
        <w:rPr>
          <w:rFonts w:cs="宋体" w:hint="eastAsia"/>
          <w:color w:val="000000" w:themeColor="text1"/>
          <w:spacing w:val="-4"/>
          <w:szCs w:val="21"/>
          <w14:ligatures w14:val="none"/>
        </w:rPr>
        <w:t>的影响，</w:t>
      </w:r>
      <w:r w:rsidR="00542A66">
        <w:rPr>
          <w:rFonts w:cs="宋体" w:hint="eastAsia"/>
          <w:color w:val="000000" w:themeColor="text1"/>
          <w:spacing w:val="-4"/>
          <w:szCs w:val="21"/>
          <w14:ligatures w14:val="none"/>
        </w:rPr>
        <w:t>则</w:t>
      </w:r>
      <w:r w:rsidR="008E563E" w:rsidRPr="00F66E96">
        <w:rPr>
          <w:rFonts w:cs="宋体" w:hint="eastAsia"/>
          <w:color w:val="000000" w:themeColor="text1"/>
          <w:spacing w:val="-4"/>
          <w:szCs w:val="21"/>
          <w14:ligatures w14:val="none"/>
        </w:rPr>
        <w:t>电子电势能</w:t>
      </w:r>
      <w:r w:rsidR="008E563E" w:rsidRPr="00F66E96">
        <w:rPr>
          <w:rFonts w:cs="宋体" w:hint="eastAsia"/>
          <w:i/>
          <w:color w:val="000000" w:themeColor="text1"/>
          <w:spacing w:val="-4"/>
          <w:szCs w:val="21"/>
          <w14:ligatures w14:val="none"/>
        </w:rPr>
        <w:t>E</w:t>
      </w:r>
      <w:r w:rsidR="008E563E" w:rsidRPr="00F66E96">
        <w:rPr>
          <w:rFonts w:cs="宋体" w:hint="eastAsia"/>
          <w:color w:val="000000" w:themeColor="text1"/>
          <w:spacing w:val="-4"/>
          <w:szCs w:val="21"/>
          <w:vertAlign w:val="subscript"/>
          <w14:ligatures w14:val="none"/>
        </w:rPr>
        <w:t>p</w:t>
      </w:r>
      <w:r w:rsidR="008E563E" w:rsidRPr="00F66E96">
        <w:rPr>
          <w:rFonts w:cs="宋体" w:hint="eastAsia"/>
          <w:color w:val="000000" w:themeColor="text1"/>
          <w:spacing w:val="-4"/>
          <w:szCs w:val="21"/>
          <w14:ligatures w14:val="none"/>
        </w:rPr>
        <w:t>随坐标</w:t>
      </w:r>
      <w:r w:rsidR="008E563E" w:rsidRPr="00F66E96">
        <w:rPr>
          <w:rFonts w:cs="宋体"/>
          <w:i/>
          <w:color w:val="000000" w:themeColor="text1"/>
          <w:spacing w:val="-4"/>
          <w:szCs w:val="21"/>
          <w14:ligatures w14:val="none"/>
        </w:rPr>
        <w:t>x</w:t>
      </w:r>
      <w:r w:rsidR="008E563E" w:rsidRPr="00F66E96">
        <w:rPr>
          <w:rFonts w:cs="宋体" w:hint="eastAsia"/>
          <w:color w:val="000000" w:themeColor="text1"/>
          <w:spacing w:val="-4"/>
          <w:szCs w:val="21"/>
          <w14:ligatures w14:val="none"/>
        </w:rPr>
        <w:t>的变化图像可能为</w:t>
      </w:r>
      <w:r w:rsidR="008E563E" w:rsidRPr="00F66E96">
        <w:rPr>
          <w:rFonts w:cs="宋体" w:hint="eastAsia"/>
          <w:color w:val="000000" w:themeColor="text1"/>
          <w:szCs w:val="21"/>
          <w14:ligatures w14:val="none"/>
        </w:rPr>
        <w:t>（</w:t>
      </w:r>
      <w:r w:rsidR="008E563E" w:rsidRPr="00F66E96">
        <w:rPr>
          <w:rFonts w:cs="宋体" w:hint="eastAsia"/>
          <w:color w:val="000000" w:themeColor="text1"/>
          <w:szCs w:val="21"/>
          <w14:ligatures w14:val="none"/>
        </w:rPr>
        <w:t xml:space="preserve"> </w:t>
      </w:r>
      <w:r w:rsidR="008E563E" w:rsidRPr="00F66E96">
        <w:rPr>
          <w:rFonts w:cs="宋体"/>
          <w:color w:val="000000" w:themeColor="text1"/>
          <w:szCs w:val="21"/>
          <w14:ligatures w14:val="none"/>
        </w:rPr>
        <w:t xml:space="preserve">    </w:t>
      </w:r>
      <w:r w:rsidR="008E563E" w:rsidRPr="00F66E96">
        <w:rPr>
          <w:rFonts w:cs="宋体" w:hint="eastAsia"/>
          <w:color w:val="000000" w:themeColor="text1"/>
          <w:szCs w:val="21"/>
          <w14:ligatures w14:val="none"/>
        </w:rPr>
        <w:t>）</w:t>
      </w:r>
    </w:p>
    <w:p w14:paraId="703C8E23" w14:textId="71D86E11" w:rsidR="00F90D35" w:rsidRPr="00F66E96" w:rsidRDefault="00F90D35" w:rsidP="00E74498">
      <w:pPr>
        <w:pStyle w:val="a3"/>
        <w:ind w:firstLineChars="0" w:firstLine="0"/>
        <w:jc w:val="center"/>
        <w:rPr>
          <w:color w:val="000000" w:themeColor="text1"/>
        </w:rPr>
      </w:pPr>
      <w:r w:rsidRPr="00F66E96">
        <w:rPr>
          <w:noProof/>
          <w:color w:val="000000" w:themeColor="text1"/>
        </w:rPr>
        <mc:AlternateContent>
          <mc:Choice Requires="wpg">
            <w:drawing>
              <wp:inline distT="0" distB="0" distL="0" distR="0" wp14:anchorId="4A2EAC69" wp14:editId="7B990FBB">
                <wp:extent cx="5169535" cy="1345565"/>
                <wp:effectExtent l="0" t="0" r="0" b="6985"/>
                <wp:docPr id="2121856312" name="组合 21218563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69535" cy="1345565"/>
                          <a:chOff x="0" y="0"/>
                          <a:chExt cx="5169535" cy="1345565"/>
                        </a:xfrm>
                      </wpg:grpSpPr>
                      <wpg:grpSp>
                        <wpg:cNvPr id="2121856307" name="组合 2121856307"/>
                        <wpg:cNvGrpSpPr/>
                        <wpg:grpSpPr>
                          <a:xfrm>
                            <a:off x="251459" y="278130"/>
                            <a:ext cx="527815" cy="492679"/>
                            <a:chOff x="-2" y="0"/>
                            <a:chExt cx="857251" cy="2084070"/>
                          </a:xfrm>
                        </wpg:grpSpPr>
                        <wps:wsp>
                          <wps:cNvPr id="2121856305" name="任意多边形 2121856305"/>
                          <wps:cNvSpPr/>
                          <wps:spPr>
                            <a:xfrm>
                              <a:off x="-2" y="0"/>
                              <a:ext cx="428793" cy="1043941"/>
                            </a:xfrm>
                            <a:custGeom>
                              <a:avLst/>
                              <a:gdLst>
                                <a:gd name="connsiteX0" fmla="*/ 0 w 430530"/>
                                <a:gd name="connsiteY0" fmla="*/ 0 h 1043940"/>
                                <a:gd name="connsiteX1" fmla="*/ 186690 w 430530"/>
                                <a:gd name="connsiteY1" fmla="*/ 723900 h 1043940"/>
                                <a:gd name="connsiteX2" fmla="*/ 430530 w 430530"/>
                                <a:gd name="connsiteY2" fmla="*/ 1043940 h 104394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430530" h="1043940">
                                  <a:moveTo>
                                    <a:pt x="0" y="0"/>
                                  </a:moveTo>
                                  <a:cubicBezTo>
                                    <a:pt x="57467" y="274955"/>
                                    <a:pt x="114935" y="549910"/>
                                    <a:pt x="186690" y="723900"/>
                                  </a:cubicBezTo>
                                  <a:cubicBezTo>
                                    <a:pt x="258445" y="897890"/>
                                    <a:pt x="344487" y="970915"/>
                                    <a:pt x="430530" y="1043940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21856306" name="任意多边形 2121856306"/>
                          <wps:cNvSpPr/>
                          <wps:spPr>
                            <a:xfrm rot="10800000">
                              <a:off x="428790" y="1040129"/>
                              <a:ext cx="428459" cy="1043941"/>
                            </a:xfrm>
                            <a:custGeom>
                              <a:avLst/>
                              <a:gdLst>
                                <a:gd name="connsiteX0" fmla="*/ 0 w 430530"/>
                                <a:gd name="connsiteY0" fmla="*/ 0 h 1043940"/>
                                <a:gd name="connsiteX1" fmla="*/ 186690 w 430530"/>
                                <a:gd name="connsiteY1" fmla="*/ 723900 h 1043940"/>
                                <a:gd name="connsiteX2" fmla="*/ 430530 w 430530"/>
                                <a:gd name="connsiteY2" fmla="*/ 1043940 h 104394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430530" h="1043940">
                                  <a:moveTo>
                                    <a:pt x="0" y="0"/>
                                  </a:moveTo>
                                  <a:cubicBezTo>
                                    <a:pt x="57467" y="274955"/>
                                    <a:pt x="114935" y="549910"/>
                                    <a:pt x="186690" y="723900"/>
                                  </a:cubicBezTo>
                                  <a:cubicBezTo>
                                    <a:pt x="258445" y="897890"/>
                                    <a:pt x="344487" y="970915"/>
                                    <a:pt x="430530" y="1043940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2121856309" name="组合 2121856309"/>
                        <wpg:cNvGrpSpPr/>
                        <wpg:grpSpPr>
                          <a:xfrm flipH="1">
                            <a:off x="2872739" y="270510"/>
                            <a:ext cx="527815" cy="492679"/>
                            <a:chOff x="2" y="0"/>
                            <a:chExt cx="857250" cy="2084070"/>
                          </a:xfrm>
                        </wpg:grpSpPr>
                        <wps:wsp>
                          <wps:cNvPr id="2121856310" name="任意多边形 2121856310"/>
                          <wps:cNvSpPr/>
                          <wps:spPr>
                            <a:xfrm>
                              <a:off x="2" y="0"/>
                              <a:ext cx="390603" cy="1043941"/>
                            </a:xfrm>
                            <a:custGeom>
                              <a:avLst/>
                              <a:gdLst>
                                <a:gd name="connsiteX0" fmla="*/ 0 w 430530"/>
                                <a:gd name="connsiteY0" fmla="*/ 0 h 1043940"/>
                                <a:gd name="connsiteX1" fmla="*/ 186690 w 430530"/>
                                <a:gd name="connsiteY1" fmla="*/ 723900 h 1043940"/>
                                <a:gd name="connsiteX2" fmla="*/ 430530 w 430530"/>
                                <a:gd name="connsiteY2" fmla="*/ 1043940 h 104394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430530" h="1043940">
                                  <a:moveTo>
                                    <a:pt x="0" y="0"/>
                                  </a:moveTo>
                                  <a:cubicBezTo>
                                    <a:pt x="57467" y="274955"/>
                                    <a:pt x="114935" y="549910"/>
                                    <a:pt x="186690" y="723900"/>
                                  </a:cubicBezTo>
                                  <a:cubicBezTo>
                                    <a:pt x="258445" y="897890"/>
                                    <a:pt x="344487" y="970915"/>
                                    <a:pt x="430530" y="1043940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21856311" name="任意多边形 2121856311"/>
                          <wps:cNvSpPr/>
                          <wps:spPr>
                            <a:xfrm rot="10800000">
                              <a:off x="390603" y="1040129"/>
                              <a:ext cx="466649" cy="1043941"/>
                            </a:xfrm>
                            <a:custGeom>
                              <a:avLst/>
                              <a:gdLst>
                                <a:gd name="connsiteX0" fmla="*/ 0 w 430530"/>
                                <a:gd name="connsiteY0" fmla="*/ 0 h 1043940"/>
                                <a:gd name="connsiteX1" fmla="*/ 186690 w 430530"/>
                                <a:gd name="connsiteY1" fmla="*/ 723900 h 1043940"/>
                                <a:gd name="connsiteX2" fmla="*/ 430530 w 430530"/>
                                <a:gd name="connsiteY2" fmla="*/ 1043940 h 104394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430530" h="1043940">
                                  <a:moveTo>
                                    <a:pt x="0" y="0"/>
                                  </a:moveTo>
                                  <a:cubicBezTo>
                                    <a:pt x="57467" y="274955"/>
                                    <a:pt x="114935" y="549910"/>
                                    <a:pt x="186690" y="723900"/>
                                  </a:cubicBezTo>
                                  <a:cubicBezTo>
                                    <a:pt x="258445" y="897890"/>
                                    <a:pt x="344487" y="970915"/>
                                    <a:pt x="430530" y="1043940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705206570" name="组合 705206570"/>
                        <wpg:cNvGrpSpPr/>
                        <wpg:grpSpPr>
                          <a:xfrm>
                            <a:off x="0" y="0"/>
                            <a:ext cx="5169535" cy="1345565"/>
                            <a:chOff x="0" y="0"/>
                            <a:chExt cx="5169989" cy="1345988"/>
                          </a:xfrm>
                        </wpg:grpSpPr>
                        <wps:wsp>
                          <wps:cNvPr id="705206571" name="文本框 705206571"/>
                          <wps:cNvSpPr txBox="1"/>
                          <wps:spPr>
                            <a:xfrm>
                              <a:off x="139700" y="1066800"/>
                              <a:ext cx="863600" cy="2749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0E0E788" w14:textId="77777777" w:rsidR="00B033D6" w:rsidRPr="00A148F8" w:rsidRDefault="00B033D6" w:rsidP="00F90D35">
                                <w:pPr>
                                  <w:jc w:val="center"/>
                                  <w:rPr>
                                    <w:rFonts w:cs="Times New Roman"/>
                                  </w:rPr>
                                </w:pPr>
                                <w:r w:rsidRPr="00A148F8">
                                  <w:rPr>
                                    <w:rFonts w:cs="Times New Roman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705206572" name="组合 705206572"/>
                          <wpg:cNvGrpSpPr/>
                          <wpg:grpSpPr>
                            <a:xfrm>
                              <a:off x="0" y="4233"/>
                              <a:ext cx="1211822" cy="1179140"/>
                              <a:chOff x="0" y="0"/>
                              <a:chExt cx="1211822" cy="1179140"/>
                            </a:xfrm>
                          </wpg:grpSpPr>
                          <wps:wsp>
                            <wps:cNvPr id="705206573" name="直接连接符 705206573"/>
                            <wps:cNvCnPr/>
                            <wps:spPr>
                              <a:xfrm flipH="1" flipV="1">
                                <a:off x="788504" y="510209"/>
                                <a:ext cx="0" cy="42480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705206574" name="组合 705206574"/>
                            <wpg:cNvGrpSpPr/>
                            <wpg:grpSpPr>
                              <a:xfrm>
                                <a:off x="0" y="0"/>
                                <a:ext cx="1211822" cy="1179140"/>
                                <a:chOff x="0" y="0"/>
                                <a:chExt cx="1211822" cy="1179140"/>
                              </a:xfrm>
                            </wpg:grpSpPr>
                            <wpg:grpSp>
                              <wpg:cNvPr id="705206576" name="组合 705206576"/>
                              <wpg:cNvGrpSpPr/>
                              <wpg:grpSpPr>
                                <a:xfrm>
                                  <a:off x="0" y="0"/>
                                  <a:ext cx="1195705" cy="796290"/>
                                  <a:chOff x="-67490" y="-63272"/>
                                  <a:chExt cx="1523317" cy="1014039"/>
                                </a:xfrm>
                              </wpg:grpSpPr>
                              <wpg:grpSp>
                                <wpg:cNvPr id="705206577" name="组合 705206577"/>
                                <wpg:cNvGrpSpPr/>
                                <wpg:grpSpPr>
                                  <a:xfrm rot="10800000" flipH="1">
                                    <a:off x="254000" y="122767"/>
                                    <a:ext cx="964610" cy="828000"/>
                                    <a:chOff x="0" y="-318337"/>
                                    <a:chExt cx="1612088" cy="1383657"/>
                                  </a:xfrm>
                                </wpg:grpSpPr>
                                <wps:wsp>
                                  <wps:cNvPr id="705206578" name="直接箭头连接符 705206578"/>
                                  <wps:cNvCnPr/>
                                  <wps:spPr>
                                    <a:xfrm rot="10800000" flipH="1">
                                      <a:off x="0" y="266644"/>
                                      <a:ext cx="1612088" cy="0"/>
                                    </a:xfrm>
                                    <a:prstGeom prst="straightConnector1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  <a:tailEnd type="stealth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05206579" name="直接箭头连接符 705206579"/>
                                  <wps:cNvCnPr/>
                                  <wps:spPr>
                                    <a:xfrm flipH="1">
                                      <a:off x="0" y="-318337"/>
                                      <a:ext cx="0" cy="1383657"/>
                                    </a:xfrm>
                                    <a:prstGeom prst="straightConnector1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  <a:tailEnd type="stealth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705206580" name="文本框 17"/>
                                <wps:cNvSpPr txBox="1"/>
                                <wps:spPr>
                                  <a:xfrm>
                                    <a:off x="1127563" y="399308"/>
                                    <a:ext cx="328264" cy="39410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63C70E4" w14:textId="77777777" w:rsidR="00B033D6" w:rsidRPr="00EC38AC" w:rsidRDefault="00B033D6" w:rsidP="00F90D35">
                                      <w:pPr>
                                        <w:rPr>
                                          <w:rFonts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05206582" name="文本框 17"/>
                                <wps:cNvSpPr txBox="1"/>
                                <wps:spPr>
                                  <a:xfrm>
                                    <a:off x="-59053" y="-63272"/>
                                    <a:ext cx="397631" cy="358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910E024" w14:textId="77777777" w:rsidR="00B033D6" w:rsidRPr="00EC38AC" w:rsidRDefault="00B033D6" w:rsidP="00F90D35">
                                      <w:pPr>
                                        <w:rPr>
                                          <w:rFonts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E</w:t>
                                      </w:r>
                                      <w:r w:rsidRPr="008C4D8C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05206583" name="文本框 17"/>
                                <wps:cNvSpPr txBox="1"/>
                                <wps:spPr>
                                  <a:xfrm>
                                    <a:off x="-67490" y="416184"/>
                                    <a:ext cx="397843" cy="35573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73D4AB9" w14:textId="77777777" w:rsidR="00B033D6" w:rsidRPr="00EC38AC" w:rsidRDefault="00B033D6" w:rsidP="00F90D35">
                                      <w:pPr>
                                        <w:rPr>
                                          <w:rFonts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705206587" name="文本框 17"/>
                              <wps:cNvSpPr txBox="1"/>
                              <wps:spPr>
                                <a:xfrm>
                                  <a:off x="43069" y="897835"/>
                                  <a:ext cx="493643" cy="2813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D7CE2CD" w14:textId="77777777" w:rsidR="00B033D6" w:rsidRPr="00EC38AC" w:rsidRDefault="00B033D6" w:rsidP="00F90D35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2B5F82">
                                      <w:rPr>
                                        <w:rFonts w:cs="Times New Roman"/>
                                        <w:iCs/>
                                        <w:sz w:val="18"/>
                                        <w:szCs w:val="18"/>
                                      </w:rPr>
                                      <w:t>0.25</w:t>
                                    </w:r>
                                    <w:r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705206588" name="组合 705206588"/>
                              <wpg:cNvGrpSpPr/>
                              <wpg:grpSpPr>
                                <a:xfrm>
                                  <a:off x="182217" y="901148"/>
                                  <a:ext cx="828000" cy="43070"/>
                                  <a:chOff x="0" y="0"/>
                                  <a:chExt cx="828000" cy="43070"/>
                                </a:xfrm>
                              </wpg:grpSpPr>
                              <wps:wsp>
                                <wps:cNvPr id="705206589" name="直接箭头连接符 705206589"/>
                                <wps:cNvCnPr/>
                                <wps:spPr>
                                  <a:xfrm rot="10800000" flipH="1">
                                    <a:off x="0" y="43069"/>
                                    <a:ext cx="828000" cy="0"/>
                                  </a:xfrm>
                                  <a:prstGeom prst="straightConnector1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  <a:tailEnd type="stealth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05206590" name="直接连接符 705206590"/>
                                <wps:cNvCnPr/>
                                <wps:spPr>
                                  <a:xfrm>
                                    <a:off x="69574" y="0"/>
                                    <a:ext cx="0" cy="43070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05206591" name="直接连接符 705206591"/>
                                <wps:cNvCnPr/>
                                <wps:spPr>
                                  <a:xfrm>
                                    <a:off x="606287" y="0"/>
                                    <a:ext cx="0" cy="42545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539639424" name="文本框 17"/>
                              <wps:cNvSpPr txBox="1"/>
                              <wps:spPr>
                                <a:xfrm>
                                  <a:off x="559904" y="897835"/>
                                  <a:ext cx="473737" cy="2813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558BA95" w14:textId="77777777" w:rsidR="00B033D6" w:rsidRPr="00EC38AC" w:rsidRDefault="00B033D6" w:rsidP="00F90D35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2B5F82">
                                      <w:rPr>
                                        <w:rFonts w:cs="Times New Roman"/>
                                        <w:iCs/>
                                        <w:sz w:val="18"/>
                                        <w:szCs w:val="18"/>
                                      </w:rPr>
                                      <w:t>0.</w:t>
                                    </w:r>
                                    <w:r>
                                      <w:rPr>
                                        <w:rFonts w:cs="Times New Roman"/>
                                        <w:iCs/>
                                        <w:sz w:val="18"/>
                                        <w:szCs w:val="18"/>
                                      </w:rPr>
                                      <w:t>7</w:t>
                                    </w:r>
                                    <w:r w:rsidRPr="002B5F82">
                                      <w:rPr>
                                        <w:rFonts w:cs="Times New Roman"/>
                                        <w:iCs/>
                                        <w:sz w:val="18"/>
                                        <w:szCs w:val="18"/>
                                      </w:rPr>
                                      <w:t>5</w:t>
                                    </w:r>
                                    <w:r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39639425" name="文本框 17"/>
                              <wps:cNvSpPr txBox="1"/>
                              <wps:spPr>
                                <a:xfrm>
                                  <a:off x="954156" y="791817"/>
                                  <a:ext cx="257666" cy="30947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DDC2E24" w14:textId="77777777" w:rsidR="00B033D6" w:rsidRPr="00EC38AC" w:rsidRDefault="00B033D6" w:rsidP="00F90D35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539639426" name="组合 539639426"/>
                          <wpg:cNvGrpSpPr/>
                          <wpg:grpSpPr>
                            <a:xfrm>
                              <a:off x="1282700" y="4233"/>
                              <a:ext cx="1211580" cy="1178560"/>
                              <a:chOff x="0" y="0"/>
                              <a:chExt cx="1211822" cy="1179140"/>
                            </a:xfrm>
                          </wpg:grpSpPr>
                          <wpg:grpSp>
                            <wpg:cNvPr id="539639427" name="组合 539639427"/>
                            <wpg:cNvGrpSpPr/>
                            <wpg:grpSpPr>
                              <a:xfrm>
                                <a:off x="255104" y="261730"/>
                                <a:ext cx="534035" cy="497840"/>
                                <a:chOff x="0" y="0"/>
                                <a:chExt cx="679789" cy="633945"/>
                              </a:xfrm>
                            </wpg:grpSpPr>
                            <wps:wsp>
                              <wps:cNvPr id="539639428" name="任意多边形 539639428"/>
                              <wps:cNvSpPr/>
                              <wps:spPr>
                                <a:xfrm>
                                  <a:off x="341586" y="317331"/>
                                  <a:ext cx="338203" cy="316614"/>
                                </a:xfrm>
                                <a:custGeom>
                                  <a:avLst/>
                                  <a:gdLst>
                                    <a:gd name="connsiteX0" fmla="*/ 0 w 504497"/>
                                    <a:gd name="connsiteY0" fmla="*/ 0 h 582833"/>
                                    <a:gd name="connsiteX1" fmla="*/ 123497 w 504497"/>
                                    <a:gd name="connsiteY1" fmla="*/ 383628 h 582833"/>
                                    <a:gd name="connsiteX2" fmla="*/ 270642 w 504497"/>
                                    <a:gd name="connsiteY2" fmla="*/ 538655 h 582833"/>
                                    <a:gd name="connsiteX3" fmla="*/ 404649 w 504497"/>
                                    <a:gd name="connsiteY3" fmla="*/ 578069 h 582833"/>
                                    <a:gd name="connsiteX4" fmla="*/ 504497 w 504497"/>
                                    <a:gd name="connsiteY4" fmla="*/ 580697 h 582833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</a:cxnLst>
                                  <a:rect l="l" t="t" r="r" b="b"/>
                                  <a:pathLst>
                                    <a:path w="504497" h="582833">
                                      <a:moveTo>
                                        <a:pt x="0" y="0"/>
                                      </a:moveTo>
                                      <a:cubicBezTo>
                                        <a:pt x="39195" y="146926"/>
                                        <a:pt x="78390" y="293852"/>
                                        <a:pt x="123497" y="383628"/>
                                      </a:cubicBezTo>
                                      <a:cubicBezTo>
                                        <a:pt x="168604" y="473404"/>
                                        <a:pt x="223783" y="506248"/>
                                        <a:pt x="270642" y="538655"/>
                                      </a:cubicBezTo>
                                      <a:cubicBezTo>
                                        <a:pt x="317501" y="571062"/>
                                        <a:pt x="365673" y="571062"/>
                                        <a:pt x="404649" y="578069"/>
                                      </a:cubicBezTo>
                                      <a:cubicBezTo>
                                        <a:pt x="443625" y="585076"/>
                                        <a:pt x="474061" y="582886"/>
                                        <a:pt x="504497" y="580697"/>
                                      </a:cubicBezTo>
                                    </a:path>
                                  </a:pathLst>
                                </a:cu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39639429" name="任意多边形 539639429"/>
                              <wps:cNvSpPr/>
                              <wps:spPr>
                                <a:xfrm flipH="1" flipV="1">
                                  <a:off x="0" y="0"/>
                                  <a:ext cx="338203" cy="316614"/>
                                </a:xfrm>
                                <a:custGeom>
                                  <a:avLst/>
                                  <a:gdLst>
                                    <a:gd name="connsiteX0" fmla="*/ 0 w 504497"/>
                                    <a:gd name="connsiteY0" fmla="*/ 0 h 582833"/>
                                    <a:gd name="connsiteX1" fmla="*/ 123497 w 504497"/>
                                    <a:gd name="connsiteY1" fmla="*/ 383628 h 582833"/>
                                    <a:gd name="connsiteX2" fmla="*/ 270642 w 504497"/>
                                    <a:gd name="connsiteY2" fmla="*/ 538655 h 582833"/>
                                    <a:gd name="connsiteX3" fmla="*/ 404649 w 504497"/>
                                    <a:gd name="connsiteY3" fmla="*/ 578069 h 582833"/>
                                    <a:gd name="connsiteX4" fmla="*/ 504497 w 504497"/>
                                    <a:gd name="connsiteY4" fmla="*/ 580697 h 582833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</a:cxnLst>
                                  <a:rect l="l" t="t" r="r" b="b"/>
                                  <a:pathLst>
                                    <a:path w="504497" h="582833">
                                      <a:moveTo>
                                        <a:pt x="0" y="0"/>
                                      </a:moveTo>
                                      <a:cubicBezTo>
                                        <a:pt x="39195" y="146926"/>
                                        <a:pt x="78390" y="293852"/>
                                        <a:pt x="123497" y="383628"/>
                                      </a:cubicBezTo>
                                      <a:cubicBezTo>
                                        <a:pt x="168604" y="473404"/>
                                        <a:pt x="223783" y="506248"/>
                                        <a:pt x="270642" y="538655"/>
                                      </a:cubicBezTo>
                                      <a:cubicBezTo>
                                        <a:pt x="317501" y="571062"/>
                                        <a:pt x="365673" y="571062"/>
                                        <a:pt x="404649" y="578069"/>
                                      </a:cubicBezTo>
                                      <a:cubicBezTo>
                                        <a:pt x="443625" y="585076"/>
                                        <a:pt x="474061" y="582886"/>
                                        <a:pt x="504497" y="580697"/>
                                      </a:cubicBezTo>
                                    </a:path>
                                  </a:pathLst>
                                </a:cu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539639430" name="组合 539639430"/>
                            <wpg:cNvGrpSpPr/>
                            <wpg:grpSpPr>
                              <a:xfrm>
                                <a:off x="0" y="0"/>
                                <a:ext cx="1211822" cy="1179140"/>
                                <a:chOff x="0" y="0"/>
                                <a:chExt cx="1211822" cy="1179140"/>
                              </a:xfrm>
                            </wpg:grpSpPr>
                            <wps:wsp>
                              <wps:cNvPr id="539639431" name="直接连接符 539639431"/>
                              <wps:cNvCnPr/>
                              <wps:spPr>
                                <a:xfrm flipH="1" flipV="1">
                                  <a:off x="788504" y="510209"/>
                                  <a:ext cx="0" cy="42480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539639432" name="组合 539639432"/>
                              <wpg:cNvGrpSpPr/>
                              <wpg:grpSpPr>
                                <a:xfrm>
                                  <a:off x="0" y="0"/>
                                  <a:ext cx="1211822" cy="1179140"/>
                                  <a:chOff x="0" y="0"/>
                                  <a:chExt cx="1211822" cy="1179140"/>
                                </a:xfrm>
                              </wpg:grpSpPr>
                              <wpg:grpSp>
                                <wpg:cNvPr id="539639433" name="组合 539639433"/>
                                <wpg:cNvGrpSpPr/>
                                <wpg:grpSpPr>
                                  <a:xfrm>
                                    <a:off x="0" y="0"/>
                                    <a:ext cx="1195705" cy="796290"/>
                                    <a:chOff x="-67490" y="-63272"/>
                                    <a:chExt cx="1523317" cy="1014039"/>
                                  </a:xfrm>
                                </wpg:grpSpPr>
                                <wpg:grpSp>
                                  <wpg:cNvPr id="539639434" name="组合 539639434"/>
                                  <wpg:cNvGrpSpPr/>
                                  <wpg:grpSpPr>
                                    <a:xfrm rot="10800000" flipH="1">
                                      <a:off x="254000" y="122767"/>
                                      <a:ext cx="964610" cy="828000"/>
                                      <a:chOff x="0" y="-318337"/>
                                      <a:chExt cx="1612088" cy="1383657"/>
                                    </a:xfrm>
                                  </wpg:grpSpPr>
                                  <wps:wsp>
                                    <wps:cNvPr id="539639435" name="直接箭头连接符 539639435"/>
                                    <wps:cNvCnPr/>
                                    <wps:spPr>
                                      <a:xfrm rot="10800000" flipH="1">
                                        <a:off x="0" y="266644"/>
                                        <a:ext cx="1612088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  <a:tailEnd type="stealth" w="sm" len="med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39639436" name="直接箭头连接符 539639436"/>
                                    <wps:cNvCnPr/>
                                    <wps:spPr>
                                      <a:xfrm flipH="1">
                                        <a:off x="0" y="-318337"/>
                                        <a:ext cx="0" cy="1383657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  <a:tailEnd type="stealth" w="sm" len="med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539639438" name="文本框 17"/>
                                  <wps:cNvSpPr txBox="1"/>
                                  <wps:spPr>
                                    <a:xfrm>
                                      <a:off x="1127563" y="399308"/>
                                      <a:ext cx="328264" cy="39410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658A87AF" w14:textId="77777777" w:rsidR="00B033D6" w:rsidRPr="00EC38AC" w:rsidRDefault="00B033D6" w:rsidP="00F90D35">
                                        <w:pPr>
                                          <w:rPr>
                                            <w:rFonts w:cs="Times New Roman"/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cs="Times New Roman"/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x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539639439" name="文本框 17"/>
                                  <wps:cNvSpPr txBox="1"/>
                                  <wps:spPr>
                                    <a:xfrm>
                                      <a:off x="-59053" y="-63272"/>
                                      <a:ext cx="397631" cy="358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7E3C126B" w14:textId="77777777" w:rsidR="00B033D6" w:rsidRPr="00EC38AC" w:rsidRDefault="00B033D6" w:rsidP="00F90D35">
                                        <w:pPr>
                                          <w:rPr>
                                            <w:rFonts w:cs="Times New Roman"/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cs="Times New Roman"/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E</w:t>
                                        </w:r>
                                        <w:r w:rsidRPr="008C4D8C">
                                          <w:rPr>
                                            <w:rFonts w:cs="Times New Roman"/>
                                            <w:iCs/>
                                            <w:sz w:val="18"/>
                                            <w:szCs w:val="18"/>
                                            <w:vertAlign w:val="subscript"/>
                                          </w:rPr>
                                          <w:t>p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539639440" name="文本框 17"/>
                                  <wps:cNvSpPr txBox="1"/>
                                  <wps:spPr>
                                    <a:xfrm>
                                      <a:off x="-67490" y="416184"/>
                                      <a:ext cx="397843" cy="35573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5C56FEA" w14:textId="77777777" w:rsidR="00B033D6" w:rsidRPr="00EC38AC" w:rsidRDefault="00B033D6" w:rsidP="00F90D35">
                                        <w:pPr>
                                          <w:rPr>
                                            <w:rFonts w:cs="Times New Roman"/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cs="Times New Roman"/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539639441" name="文本框 17"/>
                                <wps:cNvSpPr txBox="1"/>
                                <wps:spPr>
                                  <a:xfrm>
                                    <a:off x="43069" y="897835"/>
                                    <a:ext cx="493643" cy="2813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04C0D6A" w14:textId="77777777" w:rsidR="00B033D6" w:rsidRPr="00EC38AC" w:rsidRDefault="00B033D6" w:rsidP="00F90D35">
                                      <w:pPr>
                                        <w:rPr>
                                          <w:rFonts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2B5F82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</w:rPr>
                                        <w:t>0.25</w:t>
                                      </w:r>
                                      <w:r>
                                        <w:rPr>
                                          <w:rFonts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539639442" name="组合 539639442"/>
                                <wpg:cNvGrpSpPr/>
                                <wpg:grpSpPr>
                                  <a:xfrm>
                                    <a:off x="182217" y="901148"/>
                                    <a:ext cx="828000" cy="43070"/>
                                    <a:chOff x="0" y="0"/>
                                    <a:chExt cx="828000" cy="43070"/>
                                  </a:xfrm>
                                </wpg:grpSpPr>
                                <wps:wsp>
                                  <wps:cNvPr id="539639443" name="直接箭头连接符 539639443"/>
                                  <wps:cNvCnPr/>
                                  <wps:spPr>
                                    <a:xfrm rot="10800000" flipH="1">
                                      <a:off x="0" y="43069"/>
                                      <a:ext cx="828000" cy="0"/>
                                    </a:xfrm>
                                    <a:prstGeom prst="straightConnector1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  <a:tailEnd type="stealth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539639444" name="直接连接符 539639444"/>
                                  <wps:cNvCnPr/>
                                  <wps:spPr>
                                    <a:xfrm>
                                      <a:off x="69574" y="0"/>
                                      <a:ext cx="0" cy="43070"/>
                                    </a:xfrm>
                                    <a:prstGeom prst="line">
                                      <a:avLst/>
                                    </a:prstGeom>
                                    <a:ln w="190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539639445" name="直接连接符 539639445"/>
                                  <wps:cNvCnPr/>
                                  <wps:spPr>
                                    <a:xfrm>
                                      <a:off x="606287" y="0"/>
                                      <a:ext cx="0" cy="42545"/>
                                    </a:xfrm>
                                    <a:prstGeom prst="line">
                                      <a:avLst/>
                                    </a:prstGeom>
                                    <a:ln w="190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539639446" name="文本框 17"/>
                                <wps:cNvSpPr txBox="1"/>
                                <wps:spPr>
                                  <a:xfrm>
                                    <a:off x="559904" y="897835"/>
                                    <a:ext cx="473737" cy="2813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D76C0DC" w14:textId="77777777" w:rsidR="00B033D6" w:rsidRPr="00EC38AC" w:rsidRDefault="00B033D6" w:rsidP="00F90D35">
                                      <w:pPr>
                                        <w:rPr>
                                          <w:rFonts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2B5F82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</w:rPr>
                                        <w:t>0.</w:t>
                                      </w:r>
                                      <w:r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</w:rPr>
                                        <w:t>7</w:t>
                                      </w:r>
                                      <w:r w:rsidRPr="002B5F82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</w:rPr>
                                        <w:t>5</w:t>
                                      </w:r>
                                      <w:r>
                                        <w:rPr>
                                          <w:rFonts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39639447" name="文本框 17"/>
                                <wps:cNvSpPr txBox="1"/>
                                <wps:spPr>
                                  <a:xfrm>
                                    <a:off x="954156" y="791817"/>
                                    <a:ext cx="257666" cy="30947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156CB1D" w14:textId="77777777" w:rsidR="00B033D6" w:rsidRPr="00EC38AC" w:rsidRDefault="00B033D6" w:rsidP="00F90D35">
                                      <w:pPr>
                                        <w:rPr>
                                          <w:rFonts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g:grpSp>
                          <wpg:cNvPr id="539639448" name="组合 539639448"/>
                          <wpg:cNvGrpSpPr/>
                          <wpg:grpSpPr>
                            <a:xfrm>
                              <a:off x="3958167" y="0"/>
                              <a:ext cx="1211822" cy="1179140"/>
                              <a:chOff x="0" y="0"/>
                              <a:chExt cx="1211822" cy="1179140"/>
                            </a:xfrm>
                          </wpg:grpSpPr>
                          <wpg:grpSp>
                            <wpg:cNvPr id="539639449" name="组合 539639449"/>
                            <wpg:cNvGrpSpPr/>
                            <wpg:grpSpPr>
                              <a:xfrm flipH="1">
                                <a:off x="248478" y="271669"/>
                                <a:ext cx="534035" cy="497840"/>
                                <a:chOff x="0" y="0"/>
                                <a:chExt cx="679789" cy="639807"/>
                              </a:xfrm>
                            </wpg:grpSpPr>
                            <wps:wsp>
                              <wps:cNvPr id="539639450" name="任意多边形 539639450"/>
                              <wps:cNvSpPr/>
                              <wps:spPr>
                                <a:xfrm>
                                  <a:off x="341586" y="323193"/>
                                  <a:ext cx="338203" cy="316614"/>
                                </a:xfrm>
                                <a:custGeom>
                                  <a:avLst/>
                                  <a:gdLst>
                                    <a:gd name="connsiteX0" fmla="*/ 0 w 504497"/>
                                    <a:gd name="connsiteY0" fmla="*/ 0 h 582833"/>
                                    <a:gd name="connsiteX1" fmla="*/ 123497 w 504497"/>
                                    <a:gd name="connsiteY1" fmla="*/ 383628 h 582833"/>
                                    <a:gd name="connsiteX2" fmla="*/ 270642 w 504497"/>
                                    <a:gd name="connsiteY2" fmla="*/ 538655 h 582833"/>
                                    <a:gd name="connsiteX3" fmla="*/ 404649 w 504497"/>
                                    <a:gd name="connsiteY3" fmla="*/ 578069 h 582833"/>
                                    <a:gd name="connsiteX4" fmla="*/ 504497 w 504497"/>
                                    <a:gd name="connsiteY4" fmla="*/ 580697 h 582833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</a:cxnLst>
                                  <a:rect l="l" t="t" r="r" b="b"/>
                                  <a:pathLst>
                                    <a:path w="504497" h="582833">
                                      <a:moveTo>
                                        <a:pt x="0" y="0"/>
                                      </a:moveTo>
                                      <a:cubicBezTo>
                                        <a:pt x="39195" y="146926"/>
                                        <a:pt x="78390" y="293852"/>
                                        <a:pt x="123497" y="383628"/>
                                      </a:cubicBezTo>
                                      <a:cubicBezTo>
                                        <a:pt x="168604" y="473404"/>
                                        <a:pt x="223783" y="506248"/>
                                        <a:pt x="270642" y="538655"/>
                                      </a:cubicBezTo>
                                      <a:cubicBezTo>
                                        <a:pt x="317501" y="571062"/>
                                        <a:pt x="365673" y="571062"/>
                                        <a:pt x="404649" y="578069"/>
                                      </a:cubicBezTo>
                                      <a:cubicBezTo>
                                        <a:pt x="443625" y="585076"/>
                                        <a:pt x="474061" y="582886"/>
                                        <a:pt x="504497" y="580697"/>
                                      </a:cubicBezTo>
                                    </a:path>
                                  </a:pathLst>
                                </a:cu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39639451" name="任意多边形 539639451"/>
                              <wps:cNvSpPr/>
                              <wps:spPr>
                                <a:xfrm flipH="1" flipV="1">
                                  <a:off x="0" y="0"/>
                                  <a:ext cx="338203" cy="316614"/>
                                </a:xfrm>
                                <a:custGeom>
                                  <a:avLst/>
                                  <a:gdLst>
                                    <a:gd name="connsiteX0" fmla="*/ 0 w 504497"/>
                                    <a:gd name="connsiteY0" fmla="*/ 0 h 582833"/>
                                    <a:gd name="connsiteX1" fmla="*/ 123497 w 504497"/>
                                    <a:gd name="connsiteY1" fmla="*/ 383628 h 582833"/>
                                    <a:gd name="connsiteX2" fmla="*/ 270642 w 504497"/>
                                    <a:gd name="connsiteY2" fmla="*/ 538655 h 582833"/>
                                    <a:gd name="connsiteX3" fmla="*/ 404649 w 504497"/>
                                    <a:gd name="connsiteY3" fmla="*/ 578069 h 582833"/>
                                    <a:gd name="connsiteX4" fmla="*/ 504497 w 504497"/>
                                    <a:gd name="connsiteY4" fmla="*/ 580697 h 582833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</a:cxnLst>
                                  <a:rect l="l" t="t" r="r" b="b"/>
                                  <a:pathLst>
                                    <a:path w="504497" h="582833">
                                      <a:moveTo>
                                        <a:pt x="0" y="0"/>
                                      </a:moveTo>
                                      <a:cubicBezTo>
                                        <a:pt x="39195" y="146926"/>
                                        <a:pt x="78390" y="293852"/>
                                        <a:pt x="123497" y="383628"/>
                                      </a:cubicBezTo>
                                      <a:cubicBezTo>
                                        <a:pt x="168604" y="473404"/>
                                        <a:pt x="223783" y="506248"/>
                                        <a:pt x="270642" y="538655"/>
                                      </a:cubicBezTo>
                                      <a:cubicBezTo>
                                        <a:pt x="317501" y="571062"/>
                                        <a:pt x="365673" y="571062"/>
                                        <a:pt x="404649" y="578069"/>
                                      </a:cubicBezTo>
                                      <a:cubicBezTo>
                                        <a:pt x="443625" y="585076"/>
                                        <a:pt x="474061" y="582886"/>
                                        <a:pt x="504497" y="580697"/>
                                      </a:cubicBezTo>
                                    </a:path>
                                  </a:pathLst>
                                </a:cu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539639452" name="组合 539639452"/>
                            <wpg:cNvGrpSpPr/>
                            <wpg:grpSpPr>
                              <a:xfrm>
                                <a:off x="0" y="0"/>
                                <a:ext cx="1211822" cy="1179140"/>
                                <a:chOff x="0" y="0"/>
                                <a:chExt cx="1211822" cy="1179140"/>
                              </a:xfrm>
                            </wpg:grpSpPr>
                            <wps:wsp>
                              <wps:cNvPr id="539639453" name="直接连接符 539639453"/>
                              <wps:cNvCnPr/>
                              <wps:spPr>
                                <a:xfrm flipH="1" flipV="1">
                                  <a:off x="785801" y="274982"/>
                                  <a:ext cx="0" cy="659568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539639454" name="组合 539639454"/>
                              <wpg:cNvGrpSpPr/>
                              <wpg:grpSpPr>
                                <a:xfrm>
                                  <a:off x="0" y="0"/>
                                  <a:ext cx="1211822" cy="1179140"/>
                                  <a:chOff x="0" y="0"/>
                                  <a:chExt cx="1211822" cy="1179140"/>
                                </a:xfrm>
                              </wpg:grpSpPr>
                              <wpg:grpSp>
                                <wpg:cNvPr id="539639455" name="组合 539639455"/>
                                <wpg:cNvGrpSpPr/>
                                <wpg:grpSpPr>
                                  <a:xfrm>
                                    <a:off x="0" y="0"/>
                                    <a:ext cx="1195705" cy="796290"/>
                                    <a:chOff x="-67490" y="-63272"/>
                                    <a:chExt cx="1523317" cy="1014039"/>
                                  </a:xfrm>
                                </wpg:grpSpPr>
                                <wpg:grpSp>
                                  <wpg:cNvPr id="64" name="组合 64"/>
                                  <wpg:cNvGrpSpPr/>
                                  <wpg:grpSpPr>
                                    <a:xfrm rot="10800000" flipH="1">
                                      <a:off x="254000" y="122767"/>
                                      <a:ext cx="964610" cy="828000"/>
                                      <a:chOff x="0" y="-318337"/>
                                      <a:chExt cx="1612088" cy="1383657"/>
                                    </a:xfrm>
                                  </wpg:grpSpPr>
                                  <wps:wsp>
                                    <wps:cNvPr id="65" name="直接箭头连接符 65"/>
                                    <wps:cNvCnPr/>
                                    <wps:spPr>
                                      <a:xfrm rot="10800000" flipH="1">
                                        <a:off x="0" y="266644"/>
                                        <a:ext cx="1612088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  <a:tailEnd type="stealth" w="sm" len="med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66" name="直接箭头连接符 66"/>
                                    <wps:cNvCnPr/>
                                    <wps:spPr>
                                      <a:xfrm flipH="1">
                                        <a:off x="0" y="-318337"/>
                                        <a:ext cx="0" cy="1383657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  <a:tailEnd type="stealth" w="sm" len="med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67" name="文本框 17"/>
                                  <wps:cNvSpPr txBox="1"/>
                                  <wps:spPr>
                                    <a:xfrm>
                                      <a:off x="1127563" y="399308"/>
                                      <a:ext cx="328264" cy="39410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62F04B60" w14:textId="77777777" w:rsidR="00B033D6" w:rsidRPr="00EC38AC" w:rsidRDefault="00B033D6" w:rsidP="00F90D35">
                                        <w:pPr>
                                          <w:rPr>
                                            <w:rFonts w:cs="Times New Roman"/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cs="Times New Roman"/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x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8" name="文本框 17"/>
                                  <wps:cNvSpPr txBox="1"/>
                                  <wps:spPr>
                                    <a:xfrm>
                                      <a:off x="-59053" y="-63272"/>
                                      <a:ext cx="397631" cy="358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ADF2312" w14:textId="77777777" w:rsidR="00B033D6" w:rsidRPr="00EC38AC" w:rsidRDefault="00B033D6" w:rsidP="00F90D35">
                                        <w:pPr>
                                          <w:rPr>
                                            <w:rFonts w:cs="Times New Roman"/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cs="Times New Roman"/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E</w:t>
                                        </w:r>
                                        <w:r w:rsidRPr="008C4D8C">
                                          <w:rPr>
                                            <w:rFonts w:cs="Times New Roman"/>
                                            <w:iCs/>
                                            <w:sz w:val="18"/>
                                            <w:szCs w:val="18"/>
                                            <w:vertAlign w:val="subscript"/>
                                          </w:rPr>
                                          <w:t>p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9" name="文本框 17"/>
                                  <wps:cNvSpPr txBox="1"/>
                                  <wps:spPr>
                                    <a:xfrm>
                                      <a:off x="-67490" y="416184"/>
                                      <a:ext cx="397843" cy="35573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19940DFE" w14:textId="77777777" w:rsidR="00B033D6" w:rsidRPr="00EC38AC" w:rsidRDefault="00B033D6" w:rsidP="00F90D35">
                                        <w:pPr>
                                          <w:rPr>
                                            <w:rFonts w:cs="Times New Roman"/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cs="Times New Roman"/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71" name="文本框 17"/>
                                <wps:cNvSpPr txBox="1"/>
                                <wps:spPr>
                                  <a:xfrm>
                                    <a:off x="43069" y="897835"/>
                                    <a:ext cx="493643" cy="2813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E1B4421" w14:textId="77777777" w:rsidR="00B033D6" w:rsidRPr="00EC38AC" w:rsidRDefault="00B033D6" w:rsidP="00F90D35">
                                      <w:pPr>
                                        <w:rPr>
                                          <w:rFonts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2B5F82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</w:rPr>
                                        <w:t>0.25</w:t>
                                      </w:r>
                                      <w:r>
                                        <w:rPr>
                                          <w:rFonts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72" name="组合 72"/>
                                <wpg:cNvGrpSpPr/>
                                <wpg:grpSpPr>
                                  <a:xfrm>
                                    <a:off x="182217" y="901148"/>
                                    <a:ext cx="828000" cy="43070"/>
                                    <a:chOff x="0" y="0"/>
                                    <a:chExt cx="828000" cy="43070"/>
                                  </a:xfrm>
                                </wpg:grpSpPr>
                                <wps:wsp>
                                  <wps:cNvPr id="73" name="直接箭头连接符 73"/>
                                  <wps:cNvCnPr/>
                                  <wps:spPr>
                                    <a:xfrm rot="10800000" flipH="1">
                                      <a:off x="0" y="43069"/>
                                      <a:ext cx="828000" cy="0"/>
                                    </a:xfrm>
                                    <a:prstGeom prst="straightConnector1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  <a:tailEnd type="stealth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4" name="直接连接符 74"/>
                                  <wps:cNvCnPr/>
                                  <wps:spPr>
                                    <a:xfrm>
                                      <a:off x="69574" y="0"/>
                                      <a:ext cx="0" cy="43070"/>
                                    </a:xfrm>
                                    <a:prstGeom prst="line">
                                      <a:avLst/>
                                    </a:prstGeom>
                                    <a:ln w="190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5" name="直接连接符 75"/>
                                  <wps:cNvCnPr/>
                                  <wps:spPr>
                                    <a:xfrm>
                                      <a:off x="606287" y="0"/>
                                      <a:ext cx="0" cy="42545"/>
                                    </a:xfrm>
                                    <a:prstGeom prst="line">
                                      <a:avLst/>
                                    </a:prstGeom>
                                    <a:ln w="190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76" name="文本框 17"/>
                                <wps:cNvSpPr txBox="1"/>
                                <wps:spPr>
                                  <a:xfrm>
                                    <a:off x="559904" y="897835"/>
                                    <a:ext cx="473737" cy="2813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F967C6C" w14:textId="77777777" w:rsidR="00B033D6" w:rsidRPr="00EC38AC" w:rsidRDefault="00B033D6" w:rsidP="00F90D35">
                                      <w:pPr>
                                        <w:rPr>
                                          <w:rFonts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2B5F82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</w:rPr>
                                        <w:t>0.</w:t>
                                      </w:r>
                                      <w:r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</w:rPr>
                                        <w:t>7</w:t>
                                      </w:r>
                                      <w:r w:rsidRPr="002B5F82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</w:rPr>
                                        <w:t>5</w:t>
                                      </w:r>
                                      <w:r>
                                        <w:rPr>
                                          <w:rFonts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7" name="文本框 17"/>
                                <wps:cNvSpPr txBox="1"/>
                                <wps:spPr>
                                  <a:xfrm>
                                    <a:off x="954156" y="791817"/>
                                    <a:ext cx="257666" cy="30947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B4CB21E" w14:textId="77777777" w:rsidR="00B033D6" w:rsidRPr="00EC38AC" w:rsidRDefault="00B033D6" w:rsidP="00F90D35">
                                      <w:pPr>
                                        <w:rPr>
                                          <w:rFonts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g:grpSp>
                          <wpg:cNvPr id="82" name="组合 82"/>
                          <wpg:cNvGrpSpPr/>
                          <wpg:grpSpPr>
                            <a:xfrm>
                              <a:off x="2616200" y="4233"/>
                              <a:ext cx="1211580" cy="1178560"/>
                              <a:chOff x="0" y="0"/>
                              <a:chExt cx="1211822" cy="1179140"/>
                            </a:xfrm>
                          </wpg:grpSpPr>
                          <wps:wsp>
                            <wps:cNvPr id="83" name="直接连接符 83"/>
                            <wps:cNvCnPr/>
                            <wps:spPr>
                              <a:xfrm flipV="1">
                                <a:off x="788347" y="267448"/>
                                <a:ext cx="0" cy="667102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84" name="组合 84"/>
                            <wpg:cNvGrpSpPr/>
                            <wpg:grpSpPr>
                              <a:xfrm>
                                <a:off x="0" y="0"/>
                                <a:ext cx="1211822" cy="1179140"/>
                                <a:chOff x="0" y="0"/>
                                <a:chExt cx="1211822" cy="1179140"/>
                              </a:xfrm>
                            </wpg:grpSpPr>
                            <wpg:grpSp>
                              <wpg:cNvPr id="85" name="组合 85"/>
                              <wpg:cNvGrpSpPr/>
                              <wpg:grpSpPr>
                                <a:xfrm>
                                  <a:off x="0" y="0"/>
                                  <a:ext cx="1195705" cy="796290"/>
                                  <a:chOff x="-67490" y="-63272"/>
                                  <a:chExt cx="1523317" cy="1014039"/>
                                </a:xfrm>
                              </wpg:grpSpPr>
                              <wpg:grpSp>
                                <wpg:cNvPr id="86" name="组合 86"/>
                                <wpg:cNvGrpSpPr/>
                                <wpg:grpSpPr>
                                  <a:xfrm rot="10800000" flipH="1">
                                    <a:off x="254000" y="122767"/>
                                    <a:ext cx="964610" cy="828000"/>
                                    <a:chOff x="0" y="-318337"/>
                                    <a:chExt cx="1612088" cy="1383657"/>
                                  </a:xfrm>
                                </wpg:grpSpPr>
                                <wps:wsp>
                                  <wps:cNvPr id="87" name="直接箭头连接符 87"/>
                                  <wps:cNvCnPr/>
                                  <wps:spPr>
                                    <a:xfrm rot="10800000" flipH="1">
                                      <a:off x="0" y="266644"/>
                                      <a:ext cx="1612088" cy="0"/>
                                    </a:xfrm>
                                    <a:prstGeom prst="straightConnector1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  <a:tailEnd type="stealth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88" name="直接箭头连接符 88"/>
                                  <wps:cNvCnPr/>
                                  <wps:spPr>
                                    <a:xfrm flipH="1">
                                      <a:off x="0" y="-318337"/>
                                      <a:ext cx="0" cy="1383657"/>
                                    </a:xfrm>
                                    <a:prstGeom prst="straightConnector1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  <a:tailEnd type="stealth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89" name="文本框 17"/>
                                <wps:cNvSpPr txBox="1"/>
                                <wps:spPr>
                                  <a:xfrm>
                                    <a:off x="1127563" y="399308"/>
                                    <a:ext cx="328264" cy="39410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A68208C" w14:textId="77777777" w:rsidR="00B033D6" w:rsidRPr="00EC38AC" w:rsidRDefault="00B033D6" w:rsidP="00F90D35">
                                      <w:pPr>
                                        <w:rPr>
                                          <w:rFonts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0" name="文本框 17"/>
                                <wps:cNvSpPr txBox="1"/>
                                <wps:spPr>
                                  <a:xfrm>
                                    <a:off x="-59053" y="-63272"/>
                                    <a:ext cx="397631" cy="358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739897A" w14:textId="77777777" w:rsidR="00B033D6" w:rsidRPr="00EC38AC" w:rsidRDefault="00B033D6" w:rsidP="00F90D35">
                                      <w:pPr>
                                        <w:rPr>
                                          <w:rFonts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E</w:t>
                                      </w:r>
                                      <w:r w:rsidRPr="008C4D8C">
                                        <w:rPr>
                                          <w:rFonts w:cs="Times New Roman"/>
                                          <w:iCs/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1" name="文本框 17"/>
                                <wps:cNvSpPr txBox="1"/>
                                <wps:spPr>
                                  <a:xfrm>
                                    <a:off x="-67490" y="416184"/>
                                    <a:ext cx="397843" cy="35573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FA379E2" w14:textId="77777777" w:rsidR="00B033D6" w:rsidRPr="00EC38AC" w:rsidRDefault="00B033D6" w:rsidP="00F90D35">
                                      <w:pPr>
                                        <w:rPr>
                                          <w:rFonts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92" name="文本框 17"/>
                              <wps:cNvSpPr txBox="1"/>
                              <wps:spPr>
                                <a:xfrm>
                                  <a:off x="43069" y="897835"/>
                                  <a:ext cx="493643" cy="2813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450E148" w14:textId="77777777" w:rsidR="00B033D6" w:rsidRPr="00EC38AC" w:rsidRDefault="00B033D6" w:rsidP="00F90D35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2B5F82">
                                      <w:rPr>
                                        <w:rFonts w:cs="Times New Roman"/>
                                        <w:iCs/>
                                        <w:sz w:val="18"/>
                                        <w:szCs w:val="18"/>
                                      </w:rPr>
                                      <w:t>0.25</w:t>
                                    </w:r>
                                    <w:r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93" name="组合 93"/>
                              <wpg:cNvGrpSpPr/>
                              <wpg:grpSpPr>
                                <a:xfrm>
                                  <a:off x="182217" y="901148"/>
                                  <a:ext cx="828000" cy="43070"/>
                                  <a:chOff x="0" y="0"/>
                                  <a:chExt cx="828000" cy="43070"/>
                                </a:xfrm>
                              </wpg:grpSpPr>
                              <wps:wsp>
                                <wps:cNvPr id="94" name="直接箭头连接符 94"/>
                                <wps:cNvCnPr/>
                                <wps:spPr>
                                  <a:xfrm rot="10800000" flipH="1">
                                    <a:off x="0" y="43069"/>
                                    <a:ext cx="828000" cy="0"/>
                                  </a:xfrm>
                                  <a:prstGeom prst="straightConnector1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  <a:tailEnd type="stealth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5" name="直接连接符 95"/>
                                <wps:cNvCnPr/>
                                <wps:spPr>
                                  <a:xfrm>
                                    <a:off x="69574" y="0"/>
                                    <a:ext cx="0" cy="43070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7" name="直接连接符 97"/>
                                <wps:cNvCnPr/>
                                <wps:spPr>
                                  <a:xfrm>
                                    <a:off x="606287" y="0"/>
                                    <a:ext cx="0" cy="42545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98" name="文本框 17"/>
                              <wps:cNvSpPr txBox="1"/>
                              <wps:spPr>
                                <a:xfrm>
                                  <a:off x="559904" y="897835"/>
                                  <a:ext cx="473737" cy="2813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CF7EF8E" w14:textId="77777777" w:rsidR="00B033D6" w:rsidRPr="00EC38AC" w:rsidRDefault="00B033D6" w:rsidP="00F90D35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2B5F82">
                                      <w:rPr>
                                        <w:rFonts w:cs="Times New Roman"/>
                                        <w:iCs/>
                                        <w:sz w:val="18"/>
                                        <w:szCs w:val="18"/>
                                      </w:rPr>
                                      <w:t>0.</w:t>
                                    </w:r>
                                    <w:r>
                                      <w:rPr>
                                        <w:rFonts w:cs="Times New Roman"/>
                                        <w:iCs/>
                                        <w:sz w:val="18"/>
                                        <w:szCs w:val="18"/>
                                      </w:rPr>
                                      <w:t>7</w:t>
                                    </w:r>
                                    <w:r w:rsidRPr="002B5F82">
                                      <w:rPr>
                                        <w:rFonts w:cs="Times New Roman"/>
                                        <w:iCs/>
                                        <w:sz w:val="18"/>
                                        <w:szCs w:val="18"/>
                                      </w:rPr>
                                      <w:t>5</w:t>
                                    </w:r>
                                    <w:r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9" name="文本框 17"/>
                              <wps:cNvSpPr txBox="1"/>
                              <wps:spPr>
                                <a:xfrm>
                                  <a:off x="954156" y="791817"/>
                                  <a:ext cx="257666" cy="30947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CCCCD3A" w14:textId="77777777" w:rsidR="00B033D6" w:rsidRPr="00EC38AC" w:rsidRDefault="00B033D6" w:rsidP="00F90D35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100" name="文本框 100"/>
                          <wps:cNvSpPr txBox="1"/>
                          <wps:spPr>
                            <a:xfrm>
                              <a:off x="1456267" y="1071033"/>
                              <a:ext cx="763270" cy="2749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6576251" w14:textId="77777777" w:rsidR="00B033D6" w:rsidRPr="00A148F8" w:rsidRDefault="00B033D6" w:rsidP="00F90D35">
                                <w:pPr>
                                  <w:jc w:val="center"/>
                                  <w:rPr>
                                    <w:rFonts w:cs="Times New Roman"/>
                                  </w:rPr>
                                </w:pPr>
                                <w:r>
                                  <w:rPr>
                                    <w:rFonts w:cs="Times New Roman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" name="文本框 102"/>
                          <wps:cNvSpPr txBox="1"/>
                          <wps:spPr>
                            <a:xfrm>
                              <a:off x="2798234" y="1071033"/>
                              <a:ext cx="735965" cy="2749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749BF60" w14:textId="77777777" w:rsidR="00B033D6" w:rsidRPr="00A148F8" w:rsidRDefault="00B033D6" w:rsidP="00F90D35">
                                <w:pPr>
                                  <w:jc w:val="center"/>
                                  <w:rPr>
                                    <w:rFonts w:cs="Times New Roman"/>
                                  </w:rPr>
                                </w:pPr>
                                <w:r>
                                  <w:rPr>
                                    <w:rFonts w:cs="Times New Roman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3" name="文本框 103"/>
                          <wps:cNvSpPr txBox="1"/>
                          <wps:spPr>
                            <a:xfrm>
                              <a:off x="4140200" y="1071033"/>
                              <a:ext cx="803910" cy="2749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580FEF8" w14:textId="77777777" w:rsidR="00B033D6" w:rsidRPr="00A148F8" w:rsidRDefault="00B033D6" w:rsidP="00F90D35">
                                <w:pPr>
                                  <w:jc w:val="center"/>
                                  <w:rPr>
                                    <w:rFonts w:cs="Times New Roman"/>
                                  </w:rPr>
                                </w:pPr>
                                <w:r>
                                  <w:rPr>
                                    <w:rFonts w:cs="Times New Roman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4A2EAC69" id="组合 2121856312" o:spid="_x0000_s2654" style="width:407.05pt;height:105.95pt;mso-position-horizontal-relative:char;mso-position-vertical-relative:line" coordsize="51695,134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">
                <v:group id="组合 2121856307" o:spid="_x0000_s2655" style="position:absolute;left:2514;top:2781;width:5278;height:4927" coordorigin="" coordsize="8572,208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">
                  <v:shape id="任意多边形 2121856305" o:spid="_x0000_s2656" style="position:absolute;width:4287;height:10439;visibility:visible;mso-wrap-style:square;v-text-anchor:middle" coordsize="430530,10439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" path="m,c57467,274955,114935,549910,186690,723900v71755,173990,157797,247015,243840,320040e" filled="f" strokecolor="black [3213]" strokeweight="1pt">
                    <v:stroke joinstyle="miter"/>
                    <v:path arrowok="t" o:connecttype="custom" o:connectlocs="0,0;185937,723901;428793,1043941" o:connectangles="0,0,0"/>
                  </v:shape>
                  <v:shape id="任意多边形 2121856306" o:spid="_x0000_s2657" style="position:absolute;left:4287;top:10401;width:4285;height:10439;rotation:180;visibility:visible;mso-wrap-style:square;v-text-anchor:middle" coordsize="430530,10439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" path="m,c57467,274955,114935,549910,186690,723900v71755,173990,157797,247015,243840,320040e" filled="f" strokecolor="black [3213]" strokeweight="1pt">
                    <v:stroke joinstyle="miter"/>
                    <v:path arrowok="t" o:connecttype="custom" o:connectlocs="0,0;185792,723901;428459,1043941" o:connectangles="0,0,0"/>
                  </v:shape>
                </v:group>
                <v:group id="组合 2121856309" o:spid="_x0000_s2658" style="position:absolute;left:28727;top:2705;width:5278;height:4926;flip:x" coordorigin="" coordsize="8572,208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">
                  <v:shape id="任意多边形 2121856310" o:spid="_x0000_s2659" style="position:absolute;width:3906;height:10439;visibility:visible;mso-wrap-style:square;v-text-anchor:middle" coordsize="430530,10439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" path="m,c57467,274955,114935,549910,186690,723900v71755,173990,157797,247015,243840,320040e" filled="f" strokecolor="black [3213]" strokeweight="1pt">
                    <v:stroke joinstyle="miter"/>
                    <v:path arrowok="t" o:connecttype="custom" o:connectlocs="0,0;169377,723901;390603,1043941" o:connectangles="0,0,0"/>
                  </v:shape>
                  <v:shape id="任意多边形 2121856311" o:spid="_x0000_s2660" style="position:absolute;left:3906;top:10401;width:4666;height:10439;rotation:180;visibility:visible;mso-wrap-style:square;v-text-anchor:middle" coordsize="430530,10439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" path="m,c57467,274955,114935,549910,186690,723900v71755,173990,157797,247015,243840,320040e" filled="f" strokecolor="black [3213]" strokeweight="1pt">
                    <v:stroke joinstyle="miter"/>
                    <v:path arrowok="t" o:connecttype="custom" o:connectlocs="0,0;202352,723901;466649,1043941" o:connectangles="0,0,0"/>
                  </v:shape>
                </v:group>
                <v:group id="组合 705206570" o:spid="_x0000_s2661" style="position:absolute;width:51695;height:13455" coordsize="51699,134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">
                  <v:shape id="文本框 705206571" o:spid="_x0000_s2662" type="#_x0000_t202" style="position:absolute;left:1397;top:10668;width:8636;height:27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" filled="f" stroked="f" strokeweight=".5pt">
                    <v:textbox>
                      <w:txbxContent>
                        <w:p w14:paraId="40E0E788" w14:textId="77777777" w:rsidR="00B033D6" w:rsidRPr="00A148F8" w:rsidRDefault="00B033D6" w:rsidP="00F90D35">
                          <w:pPr>
                            <w:jc w:val="center"/>
                            <w:rPr>
                              <w:rFonts w:cs="Times New Roman"/>
                            </w:rPr>
                          </w:pPr>
                          <w:r w:rsidRPr="00A148F8">
                            <w:rPr>
                              <w:rFonts w:cs="Times New Roman"/>
                            </w:rPr>
                            <w:t>A</w:t>
                          </w:r>
                        </w:p>
                      </w:txbxContent>
                    </v:textbox>
                  </v:shape>
                  <v:group id="组合 705206572" o:spid="_x0000_s2663" style="position:absolute;top:42;width:12118;height:11791" coordsize="12118,117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">
                    <v:line id="直接连接符 705206573" o:spid="_x0000_s2664" style="position:absolute;flip:x y;visibility:visible;mso-wrap-style:square" from="7885,5102" to="7885,9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" strokecolor="black [3213]">
                      <v:stroke dashstyle="dash" joinstyle="miter"/>
                    </v:line>
                    <v:group id="组合 705206574" o:spid="_x0000_s2665" style="position:absolute;width:12118;height:11791" coordsize="12118,117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">
                      <v:group id="组合 705206576" o:spid="_x0000_s2666" style="position:absolute;width:11957;height:7962" coordorigin="-674,-632" coordsize="15233,10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">
                        <v:group id="组合 705206577" o:spid="_x0000_s2667" style="position:absolute;left:2540;top:1227;width:9646;height:8280;rotation:180;flip:x" coordorigin=",-3183" coordsize="16120,138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">
                          <v:shape id="直接箭头连接符 705206578" o:spid="_x0000_s2668" type="#_x0000_t32" style="position:absolute;top:2666;width:16120;height:0;rotation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" strokecolor="black [3213]" strokeweight="1pt">
                            <v:stroke endarrow="classic" endarrowwidth="narrow" joinstyle="miter"/>
                          </v:shape>
                          <v:shape id="直接箭头连接符 705206579" o:spid="_x0000_s2669" type="#_x0000_t32" style="position:absolute;top:-3183;width:0;height:1383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" strokecolor="black [3213]" strokeweight="1pt">
                            <v:stroke endarrow="classic" endarrowwidth="narrow" joinstyle="miter"/>
                          </v:shape>
                        </v:group>
                        <v:shape id="文本框 17" o:spid="_x0000_s2670" type="#_x0000_t202" style="position:absolute;left:11275;top:3993;width:3283;height:39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" filled="f" stroked="f" strokeweight=".5pt">
                          <v:textbox>
                            <w:txbxContent>
                              <w:p w14:paraId="363C70E4" w14:textId="77777777" w:rsidR="00B033D6" w:rsidRPr="00EC38AC" w:rsidRDefault="00B033D6" w:rsidP="00F90D35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文本框 17" o:spid="_x0000_s2671" type="#_x0000_t202" style="position:absolute;left:-590;top:-632;width:3975;height:35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" filled="f" stroked="f" strokeweight=".5pt">
                          <v:textbox>
                            <w:txbxContent>
                              <w:p w14:paraId="3910E024" w14:textId="77777777" w:rsidR="00B033D6" w:rsidRPr="00EC38AC" w:rsidRDefault="00B033D6" w:rsidP="00F90D35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E</w:t>
                                </w:r>
                                <w:r w:rsidRPr="008C4D8C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  <w:t>p</w:t>
                                </w:r>
                              </w:p>
                            </w:txbxContent>
                          </v:textbox>
                        </v:shape>
                        <v:shape id="文本框 17" o:spid="_x0000_s2672" type="#_x0000_t202" style="position:absolute;left:-674;top:4161;width:3977;height:35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" filled="f" stroked="f" strokeweight=".5pt">
                          <v:textbox>
                            <w:txbxContent>
                              <w:p w14:paraId="073D4AB9" w14:textId="77777777" w:rsidR="00B033D6" w:rsidRPr="00EC38AC" w:rsidRDefault="00B033D6" w:rsidP="00F90D35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</v:group>
                      <v:shape id="文本框 17" o:spid="_x0000_s2673" type="#_x0000_t202" style="position:absolute;left:430;top:8978;width:4937;height:28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" filled="f" stroked="f" strokeweight=".5pt">
                        <v:textbox>
                          <w:txbxContent>
                            <w:p w14:paraId="1D7CE2CD" w14:textId="77777777" w:rsidR="00B033D6" w:rsidRPr="00EC38AC" w:rsidRDefault="00B033D6" w:rsidP="00F90D35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2B5F82"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>0.25</w:t>
                              </w:r>
                              <w: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group id="组合 705206588" o:spid="_x0000_s2674" style="position:absolute;left:1822;top:9011;width:8280;height:431" coordsize="8280,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">
                        <v:shape id="直接箭头连接符 705206589" o:spid="_x0000_s2675" type="#_x0000_t32" style="position:absolute;top:430;width:8280;height:0;rotation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" strokecolor="black [3213]">
                          <v:stroke endarrow="classic" endarrowwidth="narrow" joinstyle="miter"/>
                        </v:shape>
                        <v:line id="直接连接符 705206590" o:spid="_x0000_s2676" style="position:absolute;visibility:visible;mso-wrap-style:square" from="695,0" to="695,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" strokecolor="black [3213]" strokeweight="1.5pt">
                          <v:stroke joinstyle="miter"/>
                        </v:line>
                        <v:line id="直接连接符 705206591" o:spid="_x0000_s2677" style="position:absolute;visibility:visible;mso-wrap-style:square" from="6062,0" to="6062,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" strokecolor="black [3213]" strokeweight="1.5pt">
                          <v:stroke joinstyle="miter"/>
                        </v:line>
                      </v:group>
                      <v:shape id="文本框 17" o:spid="_x0000_s2678" type="#_x0000_t202" style="position:absolute;left:5599;top:8978;width:4737;height:28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" filled="f" stroked="f" strokeweight=".5pt">
                        <v:textbox>
                          <w:txbxContent>
                            <w:p w14:paraId="6558BA95" w14:textId="77777777" w:rsidR="00B033D6" w:rsidRPr="00EC38AC" w:rsidRDefault="00B033D6" w:rsidP="00F90D35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2B5F82"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>0.</w:t>
                              </w:r>
                              <w:r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>7</w:t>
                              </w:r>
                              <w:r w:rsidRPr="002B5F82"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>5</w:t>
                              </w:r>
                              <w: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shape id="文本框 17" o:spid="_x0000_s2679" type="#_x0000_t202" style="position:absolute;left:9541;top:7918;width:2577;height:30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" filled="f" stroked="f" strokeweight=".5pt">
                        <v:textbox>
                          <w:txbxContent>
                            <w:p w14:paraId="0DDC2E24" w14:textId="77777777" w:rsidR="00B033D6" w:rsidRPr="00EC38AC" w:rsidRDefault="00B033D6" w:rsidP="00F90D35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</v:group>
                  </v:group>
                  <v:group id="组合 539639426" o:spid="_x0000_s2680" style="position:absolute;left:12827;top:42;width:12115;height:11785" coordsize="12118,117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">
                    <v:group id="组合 539639427" o:spid="_x0000_s2681" style="position:absolute;left:2551;top:2617;width:5340;height:4978" coordsize="6797,63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">
                      <v:shape id="任意多边形 539639428" o:spid="_x0000_s2682" style="position:absolute;left:3415;top:3173;width:3382;height:3166;visibility:visible;mso-wrap-style:square;v-text-anchor:middle" coordsize="504497,5828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" path="m,c39195,146926,78390,293852,123497,383628v45107,89776,100286,122620,147145,155027c317501,571062,365673,571062,404649,578069v38976,7007,69412,4817,99848,2628e" filled="f" strokecolor="black [3213]" strokeweight="1pt">
                        <v:stroke joinstyle="miter"/>
                        <v:path arrowok="t" o:connecttype="custom" o:connectlocs="0,0;82790,208399;181432,292615;271267,314026;338203,315454" o:connectangles="0,0,0,0,0"/>
                      </v:shape>
                      <v:shape id="任意多边形 539639429" o:spid="_x0000_s2683" style="position:absolute;width:3382;height:3166;flip:x y;visibility:visible;mso-wrap-style:square;v-text-anchor:middle" coordsize="504497,5828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" path="m,c39195,146926,78390,293852,123497,383628v45107,89776,100286,122620,147145,155027c317501,571062,365673,571062,404649,578069v38976,7007,69412,4817,99848,2628e" filled="f" strokecolor="black [3213]" strokeweight="1pt">
                        <v:stroke joinstyle="miter"/>
                        <v:path arrowok="t" o:connecttype="custom" o:connectlocs="0,0;82790,208399;181432,292615;271267,314026;338203,315454" o:connectangles="0,0,0,0,0"/>
                      </v:shape>
                    </v:group>
                    <v:group id="组合 539639430" o:spid="_x0000_s2684" style="position:absolute;width:12118;height:11791" coordsize="12118,117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">
                      <v:line id="直接连接符 539639431" o:spid="_x0000_s2685" style="position:absolute;flip:x y;visibility:visible;mso-wrap-style:square" from="7885,5102" to="7885,9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" strokecolor="black [3213]">
                        <v:stroke dashstyle="dash" joinstyle="miter"/>
                      </v:line>
                      <v:group id="组合 539639432" o:spid="_x0000_s2686" style="position:absolute;width:12118;height:11791" coordsize="12118,117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">
                        <v:group id="组合 539639433" o:spid="_x0000_s2687" style="position:absolute;width:11957;height:7962" coordorigin="-674,-632" coordsize="15233,10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">
                          <v:group id="组合 539639434" o:spid="_x0000_s2688" style="position:absolute;left:2540;top:1227;width:9646;height:8280;rotation:180;flip:x" coordorigin=",-3183" coordsize="16120,138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">
                            <v:shape id="直接箭头连接符 539639435" o:spid="_x0000_s2689" type="#_x0000_t32" style="position:absolute;top:2666;width:16120;height:0;rotation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" strokecolor="black [3213]" strokeweight="1pt">
                              <v:stroke endarrow="classic" endarrowwidth="narrow" joinstyle="miter"/>
                            </v:shape>
                            <v:shape id="直接箭头连接符 539639436" o:spid="_x0000_s2690" type="#_x0000_t32" style="position:absolute;top:-3183;width:0;height:1383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" strokecolor="black [3213]" strokeweight="1pt">
                              <v:stroke endarrow="classic" endarrowwidth="narrow" joinstyle="miter"/>
                            </v:shape>
                          </v:group>
                          <v:shape id="文本框 17" o:spid="_x0000_s2691" type="#_x0000_t202" style="position:absolute;left:11275;top:3993;width:3283;height:39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" filled="f" stroked="f" strokeweight=".5pt">
                            <v:textbox>
                              <w:txbxContent>
                                <w:p w14:paraId="658A87AF" w14:textId="77777777" w:rsidR="00B033D6" w:rsidRPr="00EC38AC" w:rsidRDefault="00B033D6" w:rsidP="00F90D35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  <v:shape id="文本框 17" o:spid="_x0000_s2692" type="#_x0000_t202" style="position:absolute;left:-590;top:-632;width:3975;height:35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" filled="f" stroked="f" strokeweight=".5pt">
                            <v:textbox>
                              <w:txbxContent>
                                <w:p w14:paraId="7E3C126B" w14:textId="77777777" w:rsidR="00B033D6" w:rsidRPr="00EC38AC" w:rsidRDefault="00B033D6" w:rsidP="00F90D35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E</w:t>
                                  </w:r>
                                  <w:r w:rsidRPr="008C4D8C">
                                    <w:rPr>
                                      <w:rFonts w:cs="Times New Roman"/>
                                      <w:iCs/>
                                      <w:sz w:val="18"/>
                                      <w:szCs w:val="18"/>
                                      <w:vertAlign w:val="subscript"/>
                                    </w:rPr>
                                    <w:t>p</w:t>
                                  </w:r>
                                </w:p>
                              </w:txbxContent>
                            </v:textbox>
                          </v:shape>
                          <v:shape id="文本框 17" o:spid="_x0000_s2693" type="#_x0000_t202" style="position:absolute;left:-674;top:4161;width:3977;height:35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" filled="f" stroked="f" strokeweight=".5pt">
                            <v:textbox>
                              <w:txbxContent>
                                <w:p w14:paraId="25C56FEA" w14:textId="77777777" w:rsidR="00B033D6" w:rsidRPr="00EC38AC" w:rsidRDefault="00B033D6" w:rsidP="00F90D35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文本框 17" o:spid="_x0000_s2694" type="#_x0000_t202" style="position:absolute;left:430;top:8978;width:4937;height:28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" filled="f" stroked="f" strokeweight=".5pt">
                          <v:textbox>
                            <w:txbxContent>
                              <w:p w14:paraId="504C0D6A" w14:textId="77777777" w:rsidR="00B033D6" w:rsidRPr="00EC38AC" w:rsidRDefault="00B033D6" w:rsidP="00F90D35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2B5F82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0.25</w:t>
                                </w: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group id="组合 539639442" o:spid="_x0000_s2695" style="position:absolute;left:1822;top:9011;width:8280;height:431" coordsize="8280,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">
                          <v:shape id="直接箭头连接符 539639443" o:spid="_x0000_s2696" type="#_x0000_t32" style="position:absolute;top:430;width:8280;height:0;rotation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" strokecolor="black [3213]">
                            <v:stroke endarrow="classic" endarrowwidth="narrow" joinstyle="miter"/>
                          </v:shape>
                          <v:line id="直接连接符 539639444" o:spid="_x0000_s2697" style="position:absolute;visibility:visible;mso-wrap-style:square" from="695,0" to="695,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" strokecolor="black [3213]" strokeweight="1.5pt">
                            <v:stroke joinstyle="miter"/>
                          </v:line>
                          <v:line id="直接连接符 539639445" o:spid="_x0000_s2698" style="position:absolute;visibility:visible;mso-wrap-style:square" from="6062,0" to="6062,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" strokecolor="black [3213]" strokeweight="1.5pt">
                            <v:stroke joinstyle="miter"/>
                          </v:line>
                        </v:group>
                        <v:shape id="文本框 17" o:spid="_x0000_s2699" type="#_x0000_t202" style="position:absolute;left:5599;top:8978;width:4737;height:28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" filled="f" stroked="f" strokeweight=".5pt">
                          <v:textbox>
                            <w:txbxContent>
                              <w:p w14:paraId="1D76C0DC" w14:textId="77777777" w:rsidR="00B033D6" w:rsidRPr="00EC38AC" w:rsidRDefault="00B033D6" w:rsidP="00F90D35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2B5F82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0.</w:t>
                                </w:r>
                                <w:r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7</w:t>
                                </w:r>
                                <w:r w:rsidRPr="002B5F82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5</w:t>
                                </w: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文本框 17" o:spid="_x0000_s2700" type="#_x0000_t202" style="position:absolute;left:9541;top:7918;width:2577;height:30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" filled="f" stroked="f" strokeweight=".5pt">
                          <v:textbox>
                            <w:txbxContent>
                              <w:p w14:paraId="5156CB1D" w14:textId="77777777" w:rsidR="00B033D6" w:rsidRPr="00EC38AC" w:rsidRDefault="00B033D6" w:rsidP="00F90D35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  <v:group id="组合 539639448" o:spid="_x0000_s2701" style="position:absolute;left:39581;width:12118;height:11791" coordsize="12118,117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">
                    <v:group id="组合 539639449" o:spid="_x0000_s2702" style="position:absolute;left:2484;top:2716;width:5341;height:4979;flip:x" coordsize="6797,63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">
                      <v:shape id="任意多边形 539639450" o:spid="_x0000_s2703" style="position:absolute;left:3415;top:3231;width:3382;height:3167;visibility:visible;mso-wrap-style:square;v-text-anchor:middle" coordsize="504497,5828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" path="m,c39195,146926,78390,293852,123497,383628v45107,89776,100286,122620,147145,155027c317501,571062,365673,571062,404649,578069v38976,7007,69412,4817,99848,2628e" filled="f" strokecolor="black [3213]" strokeweight="1pt">
                        <v:stroke joinstyle="miter"/>
                        <v:path arrowok="t" o:connecttype="custom" o:connectlocs="0,0;82790,208399;181432,292615;271267,314026;338203,315454" o:connectangles="0,0,0,0,0"/>
                      </v:shape>
                      <v:shape id="任意多边形 539639451" o:spid="_x0000_s2704" style="position:absolute;width:3382;height:3166;flip:x y;visibility:visible;mso-wrap-style:square;v-text-anchor:middle" coordsize="504497,5828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" path="m,c39195,146926,78390,293852,123497,383628v45107,89776,100286,122620,147145,155027c317501,571062,365673,571062,404649,578069v38976,7007,69412,4817,99848,2628e" filled="f" strokecolor="black [3213]" strokeweight="1pt">
                        <v:stroke joinstyle="miter"/>
                        <v:path arrowok="t" o:connecttype="custom" o:connectlocs="0,0;82790,208399;181432,292615;271267,314026;338203,315454" o:connectangles="0,0,0,0,0"/>
                      </v:shape>
                    </v:group>
                    <v:group id="组合 539639452" o:spid="_x0000_s2705" style="position:absolute;width:12118;height:11791" coordsize="12118,117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">
                      <v:line id="直接连接符 539639453" o:spid="_x0000_s2706" style="position:absolute;flip:x y;visibility:visible;mso-wrap-style:square" from="7858,2749" to="7858,93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" strokecolor="black [3213]">
                        <v:stroke dashstyle="dash" joinstyle="miter"/>
                      </v:line>
                      <v:group id="组合 539639454" o:spid="_x0000_s2707" style="position:absolute;width:12118;height:11791" coordsize="12118,117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">
                        <v:group id="组合 539639455" o:spid="_x0000_s2708" style="position:absolute;width:11957;height:7962" coordorigin="-674,-632" coordsize="15233,10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">
                          <v:group id="组合 64" o:spid="_x0000_s2709" style="position:absolute;left:2540;top:1227;width:9646;height:8280;rotation:180;flip:x" coordorigin=",-3183" coordsize="16120,138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">
                            <v:shape id="直接箭头连接符 65" o:spid="_x0000_s2710" type="#_x0000_t32" style="position:absolute;top:2666;width:16120;height:0;rotation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" strokecolor="black [3213]" strokeweight="1pt">
                              <v:stroke endarrow="classic" endarrowwidth="narrow" joinstyle="miter"/>
                            </v:shape>
                            <v:shape id="直接箭头连接符 66" o:spid="_x0000_s2711" type="#_x0000_t32" style="position:absolute;top:-3183;width:0;height:1383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" strokecolor="black [3213]" strokeweight="1pt">
                              <v:stroke endarrow="classic" endarrowwidth="narrow" joinstyle="miter"/>
                            </v:shape>
                          </v:group>
                          <v:shape id="文本框 17" o:spid="_x0000_s2712" type="#_x0000_t202" style="position:absolute;left:11275;top:3993;width:3283;height:39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" filled="f" stroked="f" strokeweight=".5pt">
                            <v:textbox>
                              <w:txbxContent>
                                <w:p w14:paraId="62F04B60" w14:textId="77777777" w:rsidR="00B033D6" w:rsidRPr="00EC38AC" w:rsidRDefault="00B033D6" w:rsidP="00F90D35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  <v:shape id="文本框 17" o:spid="_x0000_s2713" type="#_x0000_t202" style="position:absolute;left:-590;top:-632;width:3975;height:35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2X0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" filled="f" stroked="f" strokeweight=".5pt">
                            <v:textbox>
                              <w:txbxContent>
                                <w:p w14:paraId="0ADF2312" w14:textId="77777777" w:rsidR="00B033D6" w:rsidRPr="00EC38AC" w:rsidRDefault="00B033D6" w:rsidP="00F90D35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E</w:t>
                                  </w:r>
                                  <w:r w:rsidRPr="008C4D8C">
                                    <w:rPr>
                                      <w:rFonts w:cs="Times New Roman"/>
                                      <w:iCs/>
                                      <w:sz w:val="18"/>
                                      <w:szCs w:val="18"/>
                                      <w:vertAlign w:val="subscript"/>
                                    </w:rPr>
                                    <w:t>p</w:t>
                                  </w:r>
                                </w:p>
                              </w:txbxContent>
                            </v:textbox>
                          </v:shape>
                          <v:shape id="文本框 17" o:spid="_x0000_s2714" type="#_x0000_t202" style="position:absolute;left:-674;top:4161;width:3977;height:35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" filled="f" stroked="f" strokeweight=".5pt">
                            <v:textbox>
                              <w:txbxContent>
                                <w:p w14:paraId="19940DFE" w14:textId="77777777" w:rsidR="00B033D6" w:rsidRPr="00EC38AC" w:rsidRDefault="00B033D6" w:rsidP="00F90D35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文本框 17" o:spid="_x0000_s2715" type="#_x0000_t202" style="position:absolute;left:430;top:8978;width:4937;height:28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" filled="f" stroked="f" strokeweight=".5pt">
                          <v:textbox>
                            <w:txbxContent>
                              <w:p w14:paraId="1E1B4421" w14:textId="77777777" w:rsidR="00B033D6" w:rsidRPr="00EC38AC" w:rsidRDefault="00B033D6" w:rsidP="00F90D35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2B5F82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0.25</w:t>
                                </w: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group id="组合 72" o:spid="_x0000_s2716" style="position:absolute;left:1822;top:9011;width:8280;height:431" coordsize="8280,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        <v:shape id="直接箭头连接符 73" o:spid="_x0000_s2717" type="#_x0000_t32" style="position:absolute;top:430;width:8280;height:0;rotation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" strokecolor="black [3213]">
                            <v:stroke endarrow="classic" endarrowwidth="narrow" joinstyle="miter"/>
                          </v:shape>
                          <v:line id="直接连接符 74" o:spid="_x0000_s2718" style="position:absolute;visibility:visible;mso-wrap-style:square" from="695,0" to="695,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" strokecolor="black [3213]" strokeweight="1.5pt">
                            <v:stroke joinstyle="miter"/>
                          </v:line>
                          <v:line id="直接连接符 75" o:spid="_x0000_s2719" style="position:absolute;visibility:visible;mso-wrap-style:square" from="6062,0" to="6062,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" strokecolor="black [3213]" strokeweight="1.5pt">
                            <v:stroke joinstyle="miter"/>
                          </v:line>
                        </v:group>
                        <v:shape id="文本框 17" o:spid="_x0000_s2720" type="#_x0000_t202" style="position:absolute;left:5599;top:8978;width:4737;height:28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" filled="f" stroked="f" strokeweight=".5pt">
                          <v:textbox>
                            <w:txbxContent>
                              <w:p w14:paraId="0F967C6C" w14:textId="77777777" w:rsidR="00B033D6" w:rsidRPr="00EC38AC" w:rsidRDefault="00B033D6" w:rsidP="00F90D35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2B5F82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0.</w:t>
                                </w:r>
                                <w:r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7</w:t>
                                </w:r>
                                <w:r w:rsidRPr="002B5F82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5</w:t>
                                </w: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文本框 17" o:spid="_x0000_s2721" type="#_x0000_t202" style="position:absolute;left:9541;top:7918;width:2577;height:30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" filled="f" stroked="f" strokeweight=".5pt">
                          <v:textbox>
                            <w:txbxContent>
                              <w:p w14:paraId="1B4CB21E" w14:textId="77777777" w:rsidR="00B033D6" w:rsidRPr="00EC38AC" w:rsidRDefault="00B033D6" w:rsidP="00F90D35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  <v:group id="组合 82" o:spid="_x0000_s2722" style="position:absolute;left:26162;top:42;width:12115;height:11785" coordsize="12118,117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">
                    <v:line id="直接连接符 83" o:spid="_x0000_s2723" style="position:absolute;flip:y;visibility:visible;mso-wrap-style:square" from="7883,2674" to="7883,93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" strokecolor="black [3213]">
                      <v:stroke dashstyle="dash" joinstyle="miter"/>
                    </v:line>
                    <v:group id="组合 84" o:spid="_x0000_s2724" style="position:absolute;width:12118;height:11791" coordsize="12118,117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">
                      <v:group id="组合 85" o:spid="_x0000_s2725" style="position:absolute;width:11957;height:7962" coordorigin="-674,-632" coordsize="15233,10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">
                        <v:group id="组合 86" o:spid="_x0000_s2726" style="position:absolute;left:2540;top:1227;width:9646;height:8280;rotation:180;flip:x" coordorigin=",-3183" coordsize="16120,138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">
                          <v:shape id="直接箭头连接符 87" o:spid="_x0000_s2727" type="#_x0000_t32" style="position:absolute;top:2666;width:16120;height:0;rotation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" strokecolor="black [3213]" strokeweight="1pt">
                            <v:stroke endarrow="classic" endarrowwidth="narrow" joinstyle="miter"/>
                          </v:shape>
                          <v:shape id="直接箭头连接符 88" o:spid="_x0000_s2728" type="#_x0000_t32" style="position:absolute;top:-3183;width:0;height:1383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" strokecolor="black [3213]" strokeweight="1pt">
                            <v:stroke endarrow="classic" endarrowwidth="narrow" joinstyle="miter"/>
                          </v:shape>
                        </v:group>
                        <v:shape id="文本框 17" o:spid="_x0000_s2729" type="#_x0000_t202" style="position:absolute;left:11275;top:3993;width:3283;height:39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" filled="f" stroked="f" strokeweight=".5pt">
                          <v:textbox>
                            <w:txbxContent>
                              <w:p w14:paraId="5A68208C" w14:textId="77777777" w:rsidR="00B033D6" w:rsidRPr="00EC38AC" w:rsidRDefault="00B033D6" w:rsidP="00F90D35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文本框 17" o:spid="_x0000_s2730" type="#_x0000_t202" style="position:absolute;left:-590;top:-632;width:3975;height:35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" filled="f" stroked="f" strokeweight=".5pt">
                          <v:textbox>
                            <w:txbxContent>
                              <w:p w14:paraId="3739897A" w14:textId="77777777" w:rsidR="00B033D6" w:rsidRPr="00EC38AC" w:rsidRDefault="00B033D6" w:rsidP="00F90D35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E</w:t>
                                </w:r>
                                <w:r w:rsidRPr="008C4D8C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  <w:t>p</w:t>
                                </w:r>
                              </w:p>
                            </w:txbxContent>
                          </v:textbox>
                        </v:shape>
                        <v:shape id="文本框 17" o:spid="_x0000_s2731" type="#_x0000_t202" style="position:absolute;left:-674;top:4161;width:3977;height:35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" filled="f" stroked="f" strokeweight=".5pt">
                          <v:textbox>
                            <w:txbxContent>
                              <w:p w14:paraId="1FA379E2" w14:textId="77777777" w:rsidR="00B033D6" w:rsidRPr="00EC38AC" w:rsidRDefault="00B033D6" w:rsidP="00F90D35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</v:group>
                      <v:shape id="文本框 17" o:spid="_x0000_s2732" type="#_x0000_t202" style="position:absolute;left:430;top:8978;width:4937;height:28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" filled="f" stroked="f" strokeweight=".5pt">
                        <v:textbox>
                          <w:txbxContent>
                            <w:p w14:paraId="3450E148" w14:textId="77777777" w:rsidR="00B033D6" w:rsidRPr="00EC38AC" w:rsidRDefault="00B033D6" w:rsidP="00F90D35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2B5F82"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>0.25</w:t>
                              </w:r>
                              <w: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group id="组合 93" o:spid="_x0000_s2733" style="position:absolute;left:1822;top:9011;width:8280;height:431" coordsize="8280,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F83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zMbw9yX8ALn8BQAA//8DAFBLAQItABQABgAIAAAAIQDb4fbL7gAAAIUBAAATAAAAAAAAAAAA&#10;AAAAAAAAAABbQ29udGVudF9UeXBlc10ueG1sUEsBAi0AFAAGAAgAAAAhAFr0LFu/AAAAFQEAAAsA&#10;AAAAAAAAAAAAAAAAHwEAAF9yZWxzLy5yZWxzUEsBAi0AFAAGAAgAAAAhAHA8XzfEAAAA2wAAAA8A&#10;AAAAAAAAAAAAAAAABwIAAGRycy9kb3ducmV2LnhtbFBLBQYAAAAAAwADALcAAAD4AgAAAAA=&#10;">
                        <v:shape id="直接箭头连接符 94" o:spid="_x0000_s2734" type="#_x0000_t32" style="position:absolute;top:430;width:8280;height:0;rotation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" strokecolor="black [3213]">
                          <v:stroke endarrow="classic" endarrowwidth="narrow" joinstyle="miter"/>
                        </v:shape>
                        <v:line id="直接连接符 95" o:spid="_x0000_s2735" style="position:absolute;visibility:visible;mso-wrap-style:square" from="695,0" to="695,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" strokecolor="black [3213]" strokeweight="1.5pt">
                          <v:stroke joinstyle="miter"/>
                        </v:line>
                        <v:line id="直接连接符 97" o:spid="_x0000_s2736" style="position:absolute;visibility:visible;mso-wrap-style:square" from="6062,0" to="6062,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" strokecolor="black [3213]" strokeweight="1.5pt">
                          <v:stroke joinstyle="miter"/>
                        </v:line>
                      </v:group>
                      <v:shape id="文本框 17" o:spid="_x0000_s2737" type="#_x0000_t202" style="position:absolute;left:5599;top:8978;width:4737;height:28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" filled="f" stroked="f" strokeweight=".5pt">
                        <v:textbox>
                          <w:txbxContent>
                            <w:p w14:paraId="1CF7EF8E" w14:textId="77777777" w:rsidR="00B033D6" w:rsidRPr="00EC38AC" w:rsidRDefault="00B033D6" w:rsidP="00F90D35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2B5F82"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>0.</w:t>
                              </w:r>
                              <w:r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>7</w:t>
                              </w:r>
                              <w:r w:rsidRPr="002B5F82"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>5</w:t>
                              </w:r>
                              <w: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shape id="文本框 17" o:spid="_x0000_s2738" type="#_x0000_t202" style="position:absolute;left:9541;top:7918;width:2577;height:30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" filled="f" stroked="f" strokeweight=".5pt">
                        <v:textbox>
                          <w:txbxContent>
                            <w:p w14:paraId="1CCCCD3A" w14:textId="77777777" w:rsidR="00B033D6" w:rsidRPr="00EC38AC" w:rsidRDefault="00B033D6" w:rsidP="00F90D35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文本框 100" o:spid="_x0000_s2739" type="#_x0000_t202" style="position:absolute;left:14562;top:10710;width:7633;height:27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" filled="f" stroked="f" strokeweight=".5pt">
                    <v:textbox>
                      <w:txbxContent>
                        <w:p w14:paraId="66576251" w14:textId="77777777" w:rsidR="00B033D6" w:rsidRPr="00A148F8" w:rsidRDefault="00B033D6" w:rsidP="00F90D35">
                          <w:pPr>
                            <w:jc w:val="center"/>
                            <w:rPr>
                              <w:rFonts w:cs="Times New Roman"/>
                            </w:rPr>
                          </w:pPr>
                          <w:r>
                            <w:rPr>
                              <w:rFonts w:cs="Times New Roman"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本框 102" o:spid="_x0000_s2740" type="#_x0000_t202" style="position:absolute;left:27982;top:10710;width:7359;height:27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" filled="f" stroked="f" strokeweight=".5pt">
                    <v:textbox>
                      <w:txbxContent>
                        <w:p w14:paraId="2749BF60" w14:textId="77777777" w:rsidR="00B033D6" w:rsidRPr="00A148F8" w:rsidRDefault="00B033D6" w:rsidP="00F90D35">
                          <w:pPr>
                            <w:jc w:val="center"/>
                            <w:rPr>
                              <w:rFonts w:cs="Times New Roman"/>
                            </w:rPr>
                          </w:pPr>
                          <w:r>
                            <w:rPr>
                              <w:rFonts w:cs="Times New Roman"/>
                            </w:rPr>
                            <w:t>C</w:t>
                          </w:r>
                        </w:p>
                      </w:txbxContent>
                    </v:textbox>
                  </v:shape>
                  <v:shape id="文本框 103" o:spid="_x0000_s2741" type="#_x0000_t202" style="position:absolute;left:41402;top:10710;width:8039;height:27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RpR0xAAAANw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GgJ/8+EC+TmCgAA//8DAFBLAQItABQABgAIAAAAIQDb4fbL7gAAAIUBAAATAAAAAAAAAAAA&#10;AAAAAAAAAABbQ29udGVudF9UeXBlc10ueG1sUEsBAi0AFAAGAAgAAAAhAFr0LFu/AAAAFQEAAAsA&#10;AAAAAAAAAAAAAAAAHwEAAF9yZWxzLy5yZWxzUEsBAi0AFAAGAAgAAAAhAJlGlHTEAAAA3AAAAA8A&#10;AAAAAAAAAAAAAAAABwIAAGRycy9kb3ducmV2LnhtbFBLBQYAAAAAAwADALcAAAD4AgAAAAA=&#10;" filled="f" stroked="f" strokeweight=".5pt">
                    <v:textbox>
                      <w:txbxContent>
                        <w:p w14:paraId="4580FEF8" w14:textId="77777777" w:rsidR="00B033D6" w:rsidRPr="00A148F8" w:rsidRDefault="00B033D6" w:rsidP="00F90D35">
                          <w:pPr>
                            <w:jc w:val="center"/>
                            <w:rPr>
                              <w:rFonts w:cs="Times New Roman"/>
                            </w:rPr>
                          </w:pPr>
                          <w:r>
                            <w:rPr>
                              <w:rFonts w:cs="Times New Roman"/>
                            </w:rPr>
                            <w:t>D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5E25BA8A" w14:textId="226BA7FB" w:rsidR="008E563E" w:rsidRPr="00F66E96" w:rsidRDefault="00E74498" w:rsidP="00E74498">
      <w:pPr>
        <w:pStyle w:val="a3"/>
        <w:spacing w:line="348" w:lineRule="auto"/>
        <w:ind w:left="420" w:hangingChars="200" w:hanging="420"/>
        <w:rPr>
          <w:color w:val="000000" w:themeColor="text1"/>
        </w:rPr>
      </w:pPr>
      <w:r w:rsidRPr="00F66E96">
        <w:rPr>
          <w:noProof/>
          <w:color w:val="000000" w:themeColor="text1"/>
          <w14:ligatures w14:val="standardContextual"/>
        </w:rPr>
        <mc:AlternateContent>
          <mc:Choice Requires="wpg">
            <w:drawing>
              <wp:anchor distT="0" distB="0" distL="114300" distR="114300" simplePos="0" relativeHeight="251512832" behindDoc="0" locked="0" layoutInCell="1" allowOverlap="1" wp14:anchorId="39FD8619" wp14:editId="32DA125A">
                <wp:simplePos x="0" y="0"/>
                <wp:positionH relativeFrom="margin">
                  <wp:posOffset>3697051</wp:posOffset>
                </wp:positionH>
                <wp:positionV relativeFrom="paragraph">
                  <wp:posOffset>96532</wp:posOffset>
                </wp:positionV>
                <wp:extent cx="1518920" cy="1115695"/>
                <wp:effectExtent l="0" t="0" r="0" b="0"/>
                <wp:wrapSquare wrapText="bothSides"/>
                <wp:docPr id="104" name="组合 1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18920" cy="1115695"/>
                          <a:chOff x="295981" y="0"/>
                          <a:chExt cx="1520119" cy="1117111"/>
                        </a:xfrm>
                      </wpg:grpSpPr>
                      <wpg:grpSp>
                        <wpg:cNvPr id="105" name="组合 105"/>
                        <wpg:cNvGrpSpPr/>
                        <wpg:grpSpPr>
                          <a:xfrm>
                            <a:off x="302126" y="0"/>
                            <a:ext cx="1513974" cy="895579"/>
                            <a:chOff x="-1803" y="411481"/>
                            <a:chExt cx="1516748" cy="896735"/>
                          </a:xfrm>
                        </wpg:grpSpPr>
                        <wpg:grpSp>
                          <wpg:cNvPr id="106" name="组合 34"/>
                          <wpg:cNvGrpSpPr/>
                          <wpg:grpSpPr>
                            <a:xfrm>
                              <a:off x="-1803" y="411481"/>
                              <a:ext cx="1516748" cy="896735"/>
                              <a:chOff x="-55919" y="447948"/>
                              <a:chExt cx="1883330" cy="897562"/>
                            </a:xfrm>
                          </wpg:grpSpPr>
                          <wpg:grpSp>
                            <wpg:cNvPr id="107" name="组合 33"/>
                            <wpg:cNvGrpSpPr/>
                            <wpg:grpSpPr>
                              <a:xfrm>
                                <a:off x="241299" y="565478"/>
                                <a:ext cx="1353937" cy="552122"/>
                                <a:chOff x="-1" y="393263"/>
                                <a:chExt cx="1274293" cy="610037"/>
                              </a:xfrm>
                            </wpg:grpSpPr>
                            <wps:wsp>
                              <wps:cNvPr id="108" name="直接箭头连接符 32"/>
                              <wps:cNvCnPr/>
                              <wps:spPr>
                                <a:xfrm flipV="1">
                                  <a:off x="16698" y="393263"/>
                                  <a:ext cx="0" cy="597194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prstDash val="dash"/>
                                  <a:tailEnd type="stealth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9" name="直接箭头连接符 32"/>
                              <wps:cNvCnPr/>
                              <wps:spPr>
                                <a:xfrm>
                                  <a:off x="-1" y="1003300"/>
                                  <a:ext cx="1274293" cy="0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prstDash val="dash"/>
                                  <a:tailEnd type="stealth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0" name="直接箭头连接符 32"/>
                              <wps:cNvCnPr/>
                              <wps:spPr>
                                <a:xfrm>
                                  <a:off x="625239" y="1003300"/>
                                  <a:ext cx="323262" cy="0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prstDash val="solid"/>
                                  <a:headEnd type="non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1" name="直接箭头连接符 32"/>
                              <wps:cNvCnPr/>
                              <wps:spPr>
                                <a:xfrm flipH="1" flipV="1">
                                  <a:off x="16698" y="668320"/>
                                  <a:ext cx="0" cy="296112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prstDash val="solid"/>
                                  <a:headEnd type="non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12" name="文本框 17"/>
                            <wps:cNvSpPr txBox="1"/>
                            <wps:spPr>
                              <a:xfrm>
                                <a:off x="-27315" y="447948"/>
                                <a:ext cx="323959" cy="2774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A899141" w14:textId="77777777" w:rsidR="00B033D6" w:rsidRPr="00EC38AC" w:rsidRDefault="00B033D6" w:rsidP="008E563E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3" name="文本框 17"/>
                            <wps:cNvSpPr txBox="1"/>
                            <wps:spPr>
                              <a:xfrm>
                                <a:off x="1509746" y="1068015"/>
                                <a:ext cx="317665" cy="2774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EFE539B" w14:textId="77777777" w:rsidR="00B033D6" w:rsidRPr="00EC38AC" w:rsidRDefault="00B033D6" w:rsidP="008E563E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4" name="文本框 17"/>
                            <wps:cNvSpPr txBox="1"/>
                            <wps:spPr>
                              <a:xfrm>
                                <a:off x="-55919" y="973178"/>
                                <a:ext cx="342899" cy="2774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BC22872" w14:textId="77777777" w:rsidR="00B033D6" w:rsidRPr="00EC38AC" w:rsidRDefault="00B033D6" w:rsidP="008E563E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5" name="文本框 17"/>
                            <wps:cNvSpPr txBox="1"/>
                            <wps:spPr>
                              <a:xfrm>
                                <a:off x="1085581" y="868222"/>
                                <a:ext cx="364348" cy="2774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1DCC51E" w14:textId="77777777" w:rsidR="00B033D6" w:rsidRPr="00A31FB4" w:rsidRDefault="00B033D6" w:rsidP="008E563E">
                                  <w:pPr>
                                    <w:rPr>
                                      <w:rFonts w:ascii="Book Antiqua" w:hAnsi="Book Antiqua" w:cs="Times New Roman"/>
                                      <w:sz w:val="18"/>
                                      <w:szCs w:val="18"/>
                                    </w:rPr>
                                  </w:pPr>
                                  <w:r w:rsidRPr="00A31FB4">
                                    <w:rPr>
                                      <w:rFonts w:ascii="Book Antiqua" w:hAnsi="Book Antiqua"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6" name="文本框 17"/>
                            <wps:cNvSpPr txBox="1"/>
                            <wps:spPr>
                              <a:xfrm>
                                <a:off x="-20998" y="682346"/>
                                <a:ext cx="364348" cy="2774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AC7DFFB" w14:textId="77777777" w:rsidR="00B033D6" w:rsidRPr="0072696E" w:rsidRDefault="00B033D6" w:rsidP="008E563E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 w:rsidRPr="0072696E"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17" name="椭圆 117"/>
                          <wps:cNvSpPr/>
                          <wps:spPr>
                            <a:xfrm flipH="1">
                              <a:off x="221183" y="1055077"/>
                              <a:ext cx="60960" cy="60960"/>
                            </a:xfrm>
                            <a:prstGeom prst="ellipse">
                              <a:avLst/>
                            </a:prstGeom>
                            <a:solidFill>
                              <a:schemeClr val="bg1">
                                <a:lumMod val="65000"/>
                              </a:schemeClr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8" name="椭圆 118"/>
                          <wps:cNvSpPr/>
                          <wps:spPr>
                            <a:xfrm flipH="1">
                              <a:off x="732824" y="1052733"/>
                              <a:ext cx="60960" cy="60960"/>
                            </a:xfrm>
                            <a:prstGeom prst="ellipse">
                              <a:avLst/>
                            </a:prstGeom>
                            <a:solidFill>
                              <a:schemeClr val="bg1">
                                <a:lumMod val="65000"/>
                              </a:schemeClr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19" name="文本框 17"/>
                        <wps:cNvSpPr txBox="1"/>
                        <wps:spPr>
                          <a:xfrm>
                            <a:off x="295981" y="644441"/>
                            <a:ext cx="598507" cy="27719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4D704E3" w14:textId="77777777" w:rsidR="00B033D6" w:rsidRPr="00EC38AC" w:rsidRDefault="00B033D6" w:rsidP="008E563E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p</w:t>
                              </w:r>
                              <w:r w:rsidRPr="009B3A37">
                                <w:rPr>
                                  <w:rFonts w:cs="Times New Roman"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  <w:r w:rsidRPr="00331BE1">
                                <w:rPr>
                                  <w:rFonts w:cs="Times New Roman" w:hint="eastAsia"/>
                                  <w:iCs/>
                                  <w:sz w:val="18"/>
                                  <w:szCs w:val="18"/>
                                </w:rPr>
                                <w:t xml:space="preserve"> (</w:t>
                              </w:r>
                              <w:r w:rsidRPr="00331BE1"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>0</w:t>
                              </w:r>
                              <w:r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 w:rsidRPr="00331BE1">
                                <w:rPr>
                                  <w:rFonts w:cs="Times New Roman" w:hint="eastAsia"/>
                                  <w:iCs/>
                                  <w:sz w:val="18"/>
                                  <w:szCs w:val="18"/>
                                </w:rPr>
                                <w:t>,</w:t>
                              </w:r>
                              <w:r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 w:rsidRPr="00331BE1">
                                <w:rPr>
                                  <w:rFonts w:cs="Times New Roman" w:hint="eastAsia"/>
                                  <w:iCs/>
                                  <w:sz w:val="18"/>
                                  <w:szCs w:val="18"/>
                                </w:rPr>
                                <w:t>0</w:t>
                              </w:r>
                              <w:r w:rsidRPr="00331BE1"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00558496" name="文本框 17"/>
                        <wps:cNvSpPr txBox="1"/>
                        <wps:spPr>
                          <a:xfrm>
                            <a:off x="797560" y="645160"/>
                            <a:ext cx="598507" cy="27719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4190BB2" w14:textId="77777777" w:rsidR="00B033D6" w:rsidRPr="00EC38AC" w:rsidRDefault="00B033D6" w:rsidP="008E563E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p</w:t>
                              </w:r>
                              <w:r>
                                <w:rPr>
                                  <w:rFonts w:cs="Times New Roman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  <w:r w:rsidRPr="00331BE1">
                                <w:rPr>
                                  <w:rFonts w:cs="Times New Roman" w:hint="eastAsia"/>
                                  <w:iCs/>
                                  <w:sz w:val="18"/>
                                  <w:szCs w:val="18"/>
                                </w:rPr>
                                <w:t xml:space="preserve"> (</w:t>
                              </w:r>
                              <w:r w:rsidRPr="00A31FB4"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 xml:space="preserve">R </w:t>
                              </w:r>
                              <w:r w:rsidRPr="00331BE1">
                                <w:rPr>
                                  <w:rFonts w:cs="Times New Roman" w:hint="eastAsia"/>
                                  <w:iCs/>
                                  <w:sz w:val="18"/>
                                  <w:szCs w:val="18"/>
                                </w:rPr>
                                <w:t>,</w:t>
                              </w:r>
                              <w:r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 w:rsidRPr="00331BE1">
                                <w:rPr>
                                  <w:rFonts w:cs="Times New Roman" w:hint="eastAsia"/>
                                  <w:iCs/>
                                  <w:sz w:val="18"/>
                                  <w:szCs w:val="18"/>
                                </w:rPr>
                                <w:t>0</w:t>
                              </w:r>
                              <w:r w:rsidRPr="00331BE1"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38" name="文本框 17"/>
                        <wps:cNvSpPr txBox="1"/>
                        <wps:spPr>
                          <a:xfrm>
                            <a:off x="339731" y="839912"/>
                            <a:ext cx="1431249" cy="27719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C2C0572" w14:textId="77777777" w:rsidR="00B033D6" w:rsidRPr="008C4E01" w:rsidRDefault="00B033D6" w:rsidP="008C4E01">
                              <w:pPr>
                                <w:jc w:val="center"/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8C4E01"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>（</w:t>
                              </w:r>
                              <w:r w:rsidRPr="008C4E01"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>b</w:t>
                              </w:r>
                              <w:r w:rsidRPr="008C4E01"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9FD8619" id="组合 104" o:spid="_x0000_s2742" style="position:absolute;left:0;text-align:left;margin-left:291.1pt;margin-top:7.6pt;width:119.6pt;height:87.85pt;z-index:251512832;mso-position-horizontal-relative:margin;mso-position-vertical-relative:text;mso-width-relative:margin;mso-height-relative:margin" coordorigin="2959" coordsize="15201,111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">
                <v:group id="组合 105" o:spid="_x0000_s2743" style="position:absolute;left:3021;width:15140;height:8955" coordorigin="-18,4114" coordsize="15167,89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">
                  <v:group id="组合 34" o:spid="_x0000_s2744" style="position:absolute;left:-18;top:4114;width:15167;height:8968" coordorigin="-559,4479" coordsize="18833,8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">
                    <v:group id="组合 33" o:spid="_x0000_s2745" style="position:absolute;left:2412;top:5654;width:13540;height:5522" coordorigin=",3932" coordsize="12742,6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">
                      <v:shape id="直接箭头连接符 32" o:spid="_x0000_s2746" type="#_x0000_t32" style="position:absolute;left:166;top:3932;width:0;height:597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" strokecolor="black [3213]" strokeweight="1pt">
                        <v:stroke dashstyle="dash" endarrow="classic" endarrowwidth="narrow" joinstyle="miter"/>
                      </v:shape>
                      <v:shape id="直接箭头连接符 32" o:spid="_x0000_s2747" type="#_x0000_t32" style="position:absolute;top:10033;width:1274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" strokecolor="black [3213]" strokeweight="1pt">
                        <v:stroke dashstyle="dash" endarrow="classic" endarrowwidth="narrow" joinstyle="miter"/>
                      </v:shape>
                      <v:shape id="直接箭头连接符 32" o:spid="_x0000_s2748" type="#_x0000_t32" style="position:absolute;left:6252;top:10033;width:323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" strokecolor="black [3213]" strokeweight="1pt">
                        <v:stroke endarrow="block" joinstyle="miter"/>
                      </v:shape>
                      <v:shape id="直接箭头连接符 32" o:spid="_x0000_s2749" type="#_x0000_t32" style="position:absolute;left:166;top:6683;width:0;height:2961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" strokecolor="black [3213]" strokeweight="1pt">
                        <v:stroke endarrow="block" joinstyle="miter"/>
                      </v:shape>
                    </v:group>
                    <v:shape id="文本框 17" o:spid="_x0000_s2750" type="#_x0000_t202" style="position:absolute;left:-273;top:4479;width:3239;height:2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" filled="f" stroked="f" strokeweight=".5pt">
                      <v:textbox>
                        <w:txbxContent>
                          <w:p w14:paraId="3A899141" w14:textId="77777777" w:rsidR="00B033D6" w:rsidRPr="00EC38AC" w:rsidRDefault="00B033D6" w:rsidP="008E563E">
                            <w:pPr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iCs/>
                                <w:sz w:val="18"/>
                                <w:szCs w:val="18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文本框 17" o:spid="_x0000_s2751" type="#_x0000_t202" style="position:absolute;left:15097;top:10680;width:3177;height:2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wKpxAAAANwAAAAPAAAAZHJzL2Rvd25yZXYueG1sRE9La8JA&#10;EL4X/A/LCN7qJkq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ByfAqnEAAAA3AAAAA8A&#10;AAAAAAAAAAAAAAAABwIAAGRycy9kb3ducmV2LnhtbFBLBQYAAAAAAwADALcAAAD4AgAAAAA=&#10;" filled="f" stroked="f" strokeweight=".5pt">
                      <v:textbox>
                        <w:txbxContent>
                          <w:p w14:paraId="7EFE539B" w14:textId="77777777" w:rsidR="00B033D6" w:rsidRPr="00EC38AC" w:rsidRDefault="00B033D6" w:rsidP="008E563E">
                            <w:pPr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iCs/>
                                <w:sz w:val="18"/>
                                <w:szCs w:val="18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文本框 17" o:spid="_x0000_s2752" type="#_x0000_t202" style="position:absolute;left:-559;top:9731;width:3428;height:2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prdxAAAANwAAAAPAAAAZHJzL2Rvd25yZXYueG1sRE9La8JA&#10;EL4X/A/LCN7qJmK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JN2mt3EAAAA3AAAAA8A&#10;AAAAAAAAAAAAAAAABwIAAGRycy9kb3ducmV2LnhtbFBLBQYAAAAAAwADALcAAAD4AgAAAAA=&#10;" filled="f" stroked="f" strokeweight=".5pt">
                      <v:textbox>
                        <w:txbxContent>
                          <w:p w14:paraId="3BC22872" w14:textId="77777777" w:rsidR="00B033D6" w:rsidRPr="00EC38AC" w:rsidRDefault="00B033D6" w:rsidP="008E563E">
                            <w:pPr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文本框 17" o:spid="_x0000_s2753" type="#_x0000_t202" style="position:absolute;left:10855;top:8682;width:3644;height:2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" filled="f" stroked="f" strokeweight=".5pt">
                      <v:textbox>
                        <w:txbxContent>
                          <w:p w14:paraId="01DCC51E" w14:textId="77777777" w:rsidR="00B033D6" w:rsidRPr="00A31FB4" w:rsidRDefault="00B033D6" w:rsidP="008E563E">
                            <w:pPr>
                              <w:rPr>
                                <w:rFonts w:ascii="Book Antiqua" w:hAnsi="Book Antiqua" w:cs="Times New Roman"/>
                                <w:sz w:val="18"/>
                                <w:szCs w:val="18"/>
                              </w:rPr>
                            </w:pPr>
                            <w:r w:rsidRPr="00A31FB4">
                              <w:rPr>
                                <w:rFonts w:ascii="Book Antiqua" w:hAnsi="Book Antiqua" w:cs="Times New Roman"/>
                                <w:i/>
                                <w:iCs/>
                                <w:sz w:val="18"/>
                                <w:szCs w:val="18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文本框 17" o:spid="_x0000_s2754" type="#_x0000_t202" style="position:absolute;left:-209;top:6823;width:3642;height:2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" filled="f" stroked="f" strokeweight=".5pt">
                      <v:textbox>
                        <w:txbxContent>
                          <w:p w14:paraId="6AC7DFFB" w14:textId="77777777" w:rsidR="00B033D6" w:rsidRPr="0072696E" w:rsidRDefault="00B033D6" w:rsidP="008E563E">
                            <w:pPr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 w:rsidRPr="0072696E">
                              <w:rPr>
                                <w:rFonts w:cs="Times New Roman"/>
                                <w:i/>
                                <w:iCs/>
                                <w:sz w:val="18"/>
                                <w:szCs w:val="18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v:group>
                  <v:oval id="椭圆 117" o:spid="_x0000_s2755" style="position:absolute;left:2211;top:10550;width:610;height:61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" fillcolor="#a5a5a5 [2092]" strokecolor="black [3213]" strokeweight="1pt">
                    <v:stroke joinstyle="miter"/>
                  </v:oval>
                  <v:oval id="椭圆 118" o:spid="_x0000_s2756" style="position:absolute;left:7328;top:10527;width:609;height:609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" fillcolor="#a5a5a5 [2092]" strokecolor="black [3213]" strokeweight="1pt">
                    <v:stroke joinstyle="miter"/>
                  </v:oval>
                </v:group>
                <v:shape id="文本框 17" o:spid="_x0000_s2757" type="#_x0000_t202" style="position:absolute;left:2959;top:6444;width:5985;height:2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" filled="f" stroked="f" strokeweight=".5pt">
                  <v:textbox>
                    <w:txbxContent>
                      <w:p w14:paraId="44D704E3" w14:textId="77777777" w:rsidR="00B033D6" w:rsidRPr="00EC38AC" w:rsidRDefault="00B033D6" w:rsidP="008E563E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/>
                            <w:i/>
                            <w:iCs/>
                            <w:sz w:val="18"/>
                            <w:szCs w:val="18"/>
                          </w:rPr>
                          <w:t>p</w:t>
                        </w:r>
                        <w:r w:rsidRPr="009B3A37">
                          <w:rPr>
                            <w:rFonts w:cs="Times New Roman"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  <w:r w:rsidRPr="00331BE1">
                          <w:rPr>
                            <w:rFonts w:cs="Times New Roman" w:hint="eastAsia"/>
                            <w:iCs/>
                            <w:sz w:val="18"/>
                            <w:szCs w:val="18"/>
                          </w:rPr>
                          <w:t xml:space="preserve"> (</w:t>
                        </w:r>
                        <w:r w:rsidRPr="00331BE1">
                          <w:rPr>
                            <w:rFonts w:cs="Times New Roman"/>
                            <w:iCs/>
                            <w:sz w:val="18"/>
                            <w:szCs w:val="18"/>
                          </w:rPr>
                          <w:t>0</w:t>
                        </w:r>
                        <w:r>
                          <w:rPr>
                            <w:rFonts w:cs="Times New Roman"/>
                            <w:iCs/>
                            <w:sz w:val="18"/>
                            <w:szCs w:val="18"/>
                          </w:rPr>
                          <w:t xml:space="preserve"> </w:t>
                        </w:r>
                        <w:r w:rsidRPr="00331BE1">
                          <w:rPr>
                            <w:rFonts w:cs="Times New Roman" w:hint="eastAsia"/>
                            <w:iCs/>
                            <w:sz w:val="18"/>
                            <w:szCs w:val="18"/>
                          </w:rPr>
                          <w:t>,</w:t>
                        </w:r>
                        <w:r>
                          <w:rPr>
                            <w:rFonts w:cs="Times New Roman"/>
                            <w:iCs/>
                            <w:sz w:val="18"/>
                            <w:szCs w:val="18"/>
                          </w:rPr>
                          <w:t xml:space="preserve"> </w:t>
                        </w:r>
                        <w:r w:rsidRPr="00331BE1">
                          <w:rPr>
                            <w:rFonts w:cs="Times New Roman" w:hint="eastAsia"/>
                            <w:iCs/>
                            <w:sz w:val="18"/>
                            <w:szCs w:val="18"/>
                          </w:rPr>
                          <w:t>0</w:t>
                        </w:r>
                        <w:r w:rsidRPr="00331BE1">
                          <w:rPr>
                            <w:rFonts w:cs="Times New Roman"/>
                            <w:iCs/>
                            <w:sz w:val="18"/>
                            <w:szCs w:val="18"/>
                          </w:rPr>
                          <w:t>)</w:t>
                        </w:r>
                      </w:p>
                    </w:txbxContent>
                  </v:textbox>
                </v:shape>
                <v:shape id="文本框 17" o:spid="_x0000_s2758" type="#_x0000_t202" style="position:absolute;left:7975;top:6451;width:5985;height:2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" filled="f" stroked="f" strokeweight=".5pt">
                  <v:textbox>
                    <w:txbxContent>
                      <w:p w14:paraId="34190BB2" w14:textId="77777777" w:rsidR="00B033D6" w:rsidRPr="00EC38AC" w:rsidRDefault="00B033D6" w:rsidP="008E563E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/>
                            <w:i/>
                            <w:iCs/>
                            <w:sz w:val="18"/>
                            <w:szCs w:val="18"/>
                          </w:rPr>
                          <w:t>p</w:t>
                        </w:r>
                        <w:r>
                          <w:rPr>
                            <w:rFonts w:cs="Times New Roman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  <w:r w:rsidRPr="00331BE1">
                          <w:rPr>
                            <w:rFonts w:cs="Times New Roman" w:hint="eastAsia"/>
                            <w:iCs/>
                            <w:sz w:val="18"/>
                            <w:szCs w:val="18"/>
                          </w:rPr>
                          <w:t xml:space="preserve"> (</w:t>
                        </w:r>
                        <w:r w:rsidRPr="00A31FB4">
                          <w:rPr>
                            <w:rFonts w:cs="Times New Roman"/>
                            <w:i/>
                            <w:iCs/>
                            <w:sz w:val="18"/>
                            <w:szCs w:val="18"/>
                          </w:rPr>
                          <w:t xml:space="preserve">R </w:t>
                        </w:r>
                        <w:r w:rsidRPr="00331BE1">
                          <w:rPr>
                            <w:rFonts w:cs="Times New Roman" w:hint="eastAsia"/>
                            <w:iCs/>
                            <w:sz w:val="18"/>
                            <w:szCs w:val="18"/>
                          </w:rPr>
                          <w:t>,</w:t>
                        </w:r>
                        <w:r>
                          <w:rPr>
                            <w:rFonts w:cs="Times New Roman"/>
                            <w:iCs/>
                            <w:sz w:val="18"/>
                            <w:szCs w:val="18"/>
                          </w:rPr>
                          <w:t xml:space="preserve"> </w:t>
                        </w:r>
                        <w:r w:rsidRPr="00331BE1">
                          <w:rPr>
                            <w:rFonts w:cs="Times New Roman" w:hint="eastAsia"/>
                            <w:iCs/>
                            <w:sz w:val="18"/>
                            <w:szCs w:val="18"/>
                          </w:rPr>
                          <w:t>0</w:t>
                        </w:r>
                        <w:r w:rsidRPr="00331BE1">
                          <w:rPr>
                            <w:rFonts w:cs="Times New Roman"/>
                            <w:iCs/>
                            <w:sz w:val="18"/>
                            <w:szCs w:val="18"/>
                          </w:rPr>
                          <w:t>)</w:t>
                        </w:r>
                      </w:p>
                    </w:txbxContent>
                  </v:textbox>
                </v:shape>
                <v:shape id="文本框 17" o:spid="_x0000_s2759" type="#_x0000_t202" style="position:absolute;left:3397;top:8399;width:14312;height:2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" filled="f" stroked="f" strokeweight=".5pt">
                  <v:textbox>
                    <w:txbxContent>
                      <w:p w14:paraId="6C2C0572" w14:textId="77777777" w:rsidR="00B033D6" w:rsidRPr="008C4E01" w:rsidRDefault="00B033D6" w:rsidP="008C4E01">
                        <w:pPr>
                          <w:jc w:val="center"/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 w:rsidRPr="008C4E01">
                          <w:rPr>
                            <w:rFonts w:cs="Times New Roman"/>
                            <w:iCs/>
                            <w:sz w:val="18"/>
                            <w:szCs w:val="18"/>
                          </w:rPr>
                          <w:t>（</w:t>
                        </w:r>
                        <w:r w:rsidRPr="008C4E01">
                          <w:rPr>
                            <w:rFonts w:cs="Times New Roman"/>
                            <w:iCs/>
                            <w:sz w:val="18"/>
                            <w:szCs w:val="18"/>
                          </w:rPr>
                          <w:t>b</w:t>
                        </w:r>
                        <w:r w:rsidRPr="008C4E01">
                          <w:rPr>
                            <w:rFonts w:cs="Times New Roman"/>
                            <w:iCs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F90D35" w:rsidRPr="00F66E96">
        <w:rPr>
          <w:color w:val="000000" w:themeColor="text1"/>
        </w:rPr>
        <w:t>17</w:t>
      </w:r>
      <w:r w:rsidR="00F90D35" w:rsidRPr="00F66E96">
        <w:rPr>
          <w:rFonts w:hint="eastAsia"/>
          <w:color w:val="000000" w:themeColor="text1"/>
        </w:rPr>
        <w:t>．</w:t>
      </w:r>
      <w:r w:rsidR="008E563E" w:rsidRPr="00F66E96">
        <w:rPr>
          <w:rFonts w:hint="eastAsia"/>
          <w:color w:val="000000" w:themeColor="text1"/>
        </w:rPr>
        <w:t>如图</w:t>
      </w:r>
      <w:r w:rsidR="008C4E01" w:rsidRPr="00F66E96">
        <w:rPr>
          <w:rFonts w:hint="eastAsia"/>
          <w:color w:val="000000" w:themeColor="text1"/>
        </w:rPr>
        <w:t>（</w:t>
      </w:r>
      <w:r w:rsidR="008C4E01" w:rsidRPr="00F66E96">
        <w:rPr>
          <w:rFonts w:hint="eastAsia"/>
          <w:color w:val="000000" w:themeColor="text1"/>
        </w:rPr>
        <w:t>b</w:t>
      </w:r>
      <w:r w:rsidR="008C4E01" w:rsidRPr="00F66E96">
        <w:rPr>
          <w:rFonts w:hint="eastAsia"/>
          <w:color w:val="000000" w:themeColor="text1"/>
        </w:rPr>
        <w:t>）所示</w:t>
      </w:r>
      <w:r w:rsidR="008E563E" w:rsidRPr="00F66E96">
        <w:rPr>
          <w:rFonts w:hint="eastAsia"/>
          <w:color w:val="000000" w:themeColor="text1"/>
        </w:rPr>
        <w:t>，某时刻</w:t>
      </w:r>
      <w:r w:rsidR="008E563E" w:rsidRPr="00F66E96">
        <w:rPr>
          <w:rFonts w:hint="eastAsia"/>
          <w:i/>
          <w:color w:val="000000" w:themeColor="text1"/>
        </w:rPr>
        <w:t>p</w:t>
      </w:r>
      <w:r w:rsidR="008E563E" w:rsidRPr="00F66E96">
        <w:rPr>
          <w:color w:val="000000" w:themeColor="text1"/>
          <w:vertAlign w:val="subscript"/>
        </w:rPr>
        <w:t>1</w:t>
      </w:r>
      <w:r w:rsidR="008E563E" w:rsidRPr="00F66E96">
        <w:rPr>
          <w:rFonts w:hint="eastAsia"/>
          <w:color w:val="000000" w:themeColor="text1"/>
        </w:rPr>
        <w:t>和</w:t>
      </w:r>
      <w:r w:rsidR="008E563E" w:rsidRPr="00F66E96">
        <w:rPr>
          <w:rFonts w:hint="eastAsia"/>
          <w:i/>
          <w:color w:val="000000" w:themeColor="text1"/>
        </w:rPr>
        <w:t>p</w:t>
      </w:r>
      <w:r w:rsidR="008E563E" w:rsidRPr="00F66E96">
        <w:rPr>
          <w:color w:val="000000" w:themeColor="text1"/>
          <w:vertAlign w:val="subscript"/>
        </w:rPr>
        <w:t>2</w:t>
      </w:r>
      <w:r w:rsidR="008E563E" w:rsidRPr="00F66E96">
        <w:rPr>
          <w:rFonts w:hint="eastAsia"/>
          <w:color w:val="000000" w:themeColor="text1"/>
        </w:rPr>
        <w:t>分别具有沿着两个坐标轴的速率</w:t>
      </w:r>
      <w:r w:rsidR="008E563E" w:rsidRPr="00F66E96">
        <w:rPr>
          <w:i/>
          <w:color w:val="000000" w:themeColor="text1"/>
        </w:rPr>
        <w:t>v</w:t>
      </w:r>
      <w:r w:rsidR="008E563E" w:rsidRPr="00F66E96">
        <w:rPr>
          <w:rFonts w:hint="eastAsia"/>
          <w:color w:val="000000" w:themeColor="text1"/>
        </w:rPr>
        <w:t>，由于运动的电荷会产生磁场，该时刻</w:t>
      </w:r>
      <w:r w:rsidR="008E563E" w:rsidRPr="00F66E96">
        <w:rPr>
          <w:rFonts w:hint="eastAsia"/>
          <w:i/>
          <w:color w:val="000000" w:themeColor="text1"/>
        </w:rPr>
        <w:t>p</w:t>
      </w:r>
      <w:r w:rsidR="008E563E" w:rsidRPr="00F66E96">
        <w:rPr>
          <w:color w:val="000000" w:themeColor="text1"/>
          <w:vertAlign w:val="subscript"/>
        </w:rPr>
        <w:t>2</w:t>
      </w:r>
      <w:r w:rsidR="008E563E" w:rsidRPr="00F66E96">
        <w:rPr>
          <w:rFonts w:hint="eastAsia"/>
          <w:color w:val="000000" w:themeColor="text1"/>
        </w:rPr>
        <w:t>所在位置的磁感应强度为</w:t>
      </w:r>
      <w:r w:rsidR="008E563E" w:rsidRPr="00F66E96">
        <w:rPr>
          <w:rFonts w:hint="eastAsia"/>
          <w:i/>
          <w:color w:val="000000" w:themeColor="text1"/>
        </w:rPr>
        <w:t>B</w:t>
      </w:r>
      <w:r w:rsidR="008E563E" w:rsidRPr="00F66E96">
        <w:rPr>
          <w:rFonts w:hint="eastAsia"/>
          <w:color w:val="000000" w:themeColor="text1"/>
          <w:szCs w:val="21"/>
        </w:rPr>
        <w:t>，静电力</w:t>
      </w:r>
      <w:r w:rsidR="009C1DFA" w:rsidRPr="00F66E96">
        <w:rPr>
          <w:rFonts w:hint="eastAsia"/>
          <w:color w:val="000000" w:themeColor="text1"/>
          <w:szCs w:val="21"/>
        </w:rPr>
        <w:t>常</w:t>
      </w:r>
      <w:r w:rsidR="008E563E" w:rsidRPr="00F66E96">
        <w:rPr>
          <w:rFonts w:hint="eastAsia"/>
          <w:color w:val="000000" w:themeColor="text1"/>
          <w:szCs w:val="21"/>
        </w:rPr>
        <w:t>量</w:t>
      </w:r>
      <w:r w:rsidR="009C1DFA" w:rsidRPr="00F66E96">
        <w:rPr>
          <w:rFonts w:hint="eastAsia"/>
          <w:color w:val="000000" w:themeColor="text1"/>
          <w:szCs w:val="21"/>
        </w:rPr>
        <w:t>为</w:t>
      </w:r>
      <w:r w:rsidR="008E563E" w:rsidRPr="00F66E96">
        <w:rPr>
          <w:rFonts w:hint="eastAsia"/>
          <w:i/>
          <w:color w:val="000000" w:themeColor="text1"/>
          <w:szCs w:val="21"/>
        </w:rPr>
        <w:t>k</w:t>
      </w:r>
      <w:r w:rsidR="008E563E" w:rsidRPr="00F66E96">
        <w:rPr>
          <w:rFonts w:hint="eastAsia"/>
          <w:color w:val="000000" w:themeColor="text1"/>
          <w:szCs w:val="21"/>
        </w:rPr>
        <w:t>。</w:t>
      </w:r>
    </w:p>
    <w:p w14:paraId="68723AA3" w14:textId="77777777" w:rsidR="008E563E" w:rsidRPr="00F66E96" w:rsidRDefault="008E563E" w:rsidP="00BC0529">
      <w:pPr>
        <w:widowControl/>
        <w:shd w:val="clear" w:color="auto" w:fill="FFFFFF"/>
        <w:spacing w:line="348" w:lineRule="auto"/>
        <w:ind w:leftChars="200" w:left="945" w:hangingChars="250" w:hanging="525"/>
        <w:rPr>
          <w:rFonts w:cs="宋体"/>
          <w:i/>
          <w:color w:val="000000" w:themeColor="text1"/>
          <w:szCs w:val="21"/>
          <w14:ligatures w14:val="none"/>
        </w:rPr>
      </w:pPr>
      <w:r w:rsidRPr="00F66E96">
        <w:rPr>
          <w:rFonts w:cs="宋体" w:hint="eastAsia"/>
          <w:color w:val="000000" w:themeColor="text1"/>
          <w:szCs w:val="21"/>
          <w14:ligatures w14:val="none"/>
        </w:rPr>
        <w:t>（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1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）（</w:t>
      </w:r>
      <w:r w:rsidRPr="00F66E96">
        <w:rPr>
          <w:rFonts w:cs="宋体"/>
          <w:color w:val="000000" w:themeColor="text1"/>
          <w:szCs w:val="21"/>
          <w14:ligatures w14:val="none"/>
        </w:rPr>
        <w:t>5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分）（</w:t>
      </w:r>
      <w:r w:rsidR="003F19B7" w:rsidRPr="00F66E96">
        <w:rPr>
          <w:rFonts w:cs="宋体" w:hint="eastAsia"/>
          <w:color w:val="000000" w:themeColor="text1"/>
          <w:szCs w:val="21"/>
          <w14:ligatures w14:val="none"/>
        </w:rPr>
        <w:t>计算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）</w:t>
      </w:r>
      <w:r w:rsidR="00593FA8" w:rsidRPr="00F66E96">
        <w:rPr>
          <w:rFonts w:cs="宋体" w:hint="eastAsia"/>
          <w:color w:val="000000" w:themeColor="text1"/>
          <w:szCs w:val="21"/>
          <w14:ligatures w14:val="none"/>
        </w:rPr>
        <w:t>求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该时刻</w:t>
      </w:r>
      <w:r w:rsidRPr="00F66E96">
        <w:rPr>
          <w:rFonts w:cs="宋体" w:hint="eastAsia"/>
          <w:i/>
          <w:color w:val="000000" w:themeColor="text1"/>
          <w:szCs w:val="21"/>
          <w14:ligatures w14:val="none"/>
        </w:rPr>
        <w:t>p</w:t>
      </w:r>
      <w:r w:rsidRPr="00F66E96">
        <w:rPr>
          <w:rFonts w:cs="宋体"/>
          <w:color w:val="000000" w:themeColor="text1"/>
          <w:szCs w:val="21"/>
          <w:vertAlign w:val="subscript"/>
          <w14:ligatures w14:val="none"/>
        </w:rPr>
        <w:t>1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对</w:t>
      </w:r>
      <w:r w:rsidR="003F19B7" w:rsidRPr="00F66E96">
        <w:rPr>
          <w:rFonts w:cs="宋体" w:hint="eastAsia"/>
          <w:i/>
          <w:color w:val="000000" w:themeColor="text1"/>
          <w:szCs w:val="21"/>
          <w14:ligatures w14:val="none"/>
        </w:rPr>
        <w:t>p</w:t>
      </w:r>
      <w:r w:rsidR="003F19B7" w:rsidRPr="00F66E96">
        <w:rPr>
          <w:rFonts w:cs="宋体"/>
          <w:color w:val="000000" w:themeColor="text1"/>
          <w:szCs w:val="21"/>
          <w:vertAlign w:val="subscript"/>
          <w14:ligatures w14:val="none"/>
        </w:rPr>
        <w:t>2</w:t>
      </w:r>
      <w:r w:rsidR="003F19B7" w:rsidRPr="00F66E96">
        <w:rPr>
          <w:rFonts w:cs="宋体" w:hint="eastAsia"/>
          <w:color w:val="000000" w:themeColor="text1"/>
          <w:szCs w:val="21"/>
          <w14:ligatures w14:val="none"/>
        </w:rPr>
        <w:t>的总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作用力大小</w:t>
      </w:r>
      <w:r w:rsidRPr="00F66E96">
        <w:rPr>
          <w:rFonts w:cs="宋体" w:hint="eastAsia"/>
          <w:i/>
          <w:color w:val="000000" w:themeColor="text1"/>
          <w:szCs w:val="21"/>
          <w14:ligatures w14:val="none"/>
        </w:rPr>
        <w:t>F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。</w:t>
      </w:r>
    </w:p>
    <w:p w14:paraId="01407EBF" w14:textId="77777777" w:rsidR="008E563E" w:rsidRPr="00F66E96" w:rsidRDefault="008E563E" w:rsidP="008E563E">
      <w:pPr>
        <w:pStyle w:val="a3"/>
        <w:ind w:firstLineChars="0" w:firstLine="0"/>
        <w:rPr>
          <w:color w:val="000000" w:themeColor="text1"/>
        </w:rPr>
      </w:pPr>
    </w:p>
    <w:p w14:paraId="224B1EB6" w14:textId="77777777" w:rsidR="00F90D35" w:rsidRPr="00F66E96" w:rsidRDefault="00F90D35" w:rsidP="008E563E">
      <w:pPr>
        <w:pStyle w:val="a3"/>
        <w:ind w:firstLineChars="0" w:firstLine="0"/>
        <w:rPr>
          <w:color w:val="000000" w:themeColor="text1"/>
        </w:rPr>
      </w:pPr>
    </w:p>
    <w:p w14:paraId="3D00130F" w14:textId="63DEFF5F" w:rsidR="00F90D35" w:rsidRPr="00F66E96" w:rsidRDefault="00F90D35" w:rsidP="008E563E">
      <w:pPr>
        <w:pStyle w:val="a3"/>
        <w:ind w:firstLineChars="0" w:firstLine="0"/>
        <w:rPr>
          <w:color w:val="000000" w:themeColor="text1"/>
        </w:rPr>
      </w:pPr>
    </w:p>
    <w:p w14:paraId="7CF7B8E6" w14:textId="0076ABC4" w:rsidR="00F66E96" w:rsidRPr="00F66E96" w:rsidRDefault="00F66E96" w:rsidP="008E563E">
      <w:pPr>
        <w:pStyle w:val="a3"/>
        <w:ind w:firstLineChars="0" w:firstLine="0"/>
        <w:rPr>
          <w:color w:val="000000" w:themeColor="text1"/>
        </w:rPr>
      </w:pPr>
    </w:p>
    <w:p w14:paraId="63A837D2" w14:textId="77777777" w:rsidR="00F66E96" w:rsidRPr="00F66E96" w:rsidRDefault="00F66E96" w:rsidP="008E563E">
      <w:pPr>
        <w:pStyle w:val="a3"/>
        <w:ind w:firstLineChars="0" w:firstLine="0"/>
        <w:rPr>
          <w:color w:val="000000" w:themeColor="text1"/>
        </w:rPr>
      </w:pPr>
    </w:p>
    <w:p w14:paraId="46E7F460" w14:textId="386EE8DB" w:rsidR="008E563E" w:rsidRPr="00F66E96" w:rsidRDefault="008E563E" w:rsidP="00BC0529">
      <w:pPr>
        <w:widowControl/>
        <w:shd w:val="clear" w:color="auto" w:fill="FFFFFF"/>
        <w:spacing w:line="348" w:lineRule="auto"/>
        <w:ind w:leftChars="200" w:left="945" w:hangingChars="250" w:hanging="525"/>
        <w:rPr>
          <w:rFonts w:cs="宋体"/>
          <w:color w:val="000000" w:themeColor="text1"/>
          <w:szCs w:val="21"/>
          <w14:ligatures w14:val="none"/>
        </w:rPr>
      </w:pPr>
      <w:r w:rsidRPr="00F66E96">
        <w:rPr>
          <w:rFonts w:cs="宋体" w:hint="eastAsia"/>
          <w:color w:val="000000" w:themeColor="text1"/>
          <w:szCs w:val="21"/>
          <w14:ligatures w14:val="none"/>
        </w:rPr>
        <w:t>（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2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）（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4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分）</w:t>
      </w:r>
      <w:r w:rsidR="009C1DFA" w:rsidRPr="00F66E96">
        <w:rPr>
          <w:rFonts w:cs="宋体" w:hint="eastAsia"/>
          <w:color w:val="000000" w:themeColor="text1"/>
          <w:szCs w:val="21"/>
          <w14:ligatures w14:val="none"/>
        </w:rPr>
        <w:t>该时刻</w:t>
      </w:r>
      <w:r w:rsidR="00860B5A" w:rsidRPr="00F66E96">
        <w:rPr>
          <w:rFonts w:cs="宋体" w:hint="eastAsia"/>
          <w:color w:val="000000" w:themeColor="text1"/>
          <w:szCs w:val="21"/>
          <w14:ligatures w14:val="none"/>
        </w:rPr>
        <w:t>坐标（</w:t>
      </w:r>
      <w:r w:rsidR="00860B5A" w:rsidRPr="00F66E96">
        <w:rPr>
          <w:rFonts w:cs="宋体"/>
          <w:i/>
          <w:color w:val="000000" w:themeColor="text1"/>
          <w:szCs w:val="21"/>
          <w14:ligatures w14:val="none"/>
        </w:rPr>
        <w:t>R</w:t>
      </w:r>
      <w:r w:rsidR="00860B5A" w:rsidRPr="00F66E96">
        <w:rPr>
          <w:rFonts w:cs="宋体"/>
          <w:color w:val="000000" w:themeColor="text1"/>
          <w:szCs w:val="21"/>
          <w14:ligatures w14:val="none"/>
        </w:rPr>
        <w:t xml:space="preserve"> , 0</w:t>
      </w:r>
      <w:r w:rsidR="00860B5A" w:rsidRPr="00F66E96">
        <w:rPr>
          <w:rFonts w:cs="宋体" w:hint="eastAsia"/>
          <w:color w:val="000000" w:themeColor="text1"/>
          <w:szCs w:val="21"/>
          <w14:ligatures w14:val="none"/>
        </w:rPr>
        <w:t>）处的磁感应强度</w:t>
      </w:r>
      <w:r w:rsidR="00F66E96" w:rsidRPr="00F66E96">
        <w:rPr>
          <w:color w:val="000000" w:themeColor="text1"/>
          <w:position w:val="-24"/>
        </w:rPr>
        <w:object w:dxaOrig="920" w:dyaOrig="620" w14:anchorId="25E203E3">
          <v:shape id="_x0000_i1033" type="#_x0000_t75" style="width:46.05pt;height:31.3pt" o:ole="">
            <v:imagedata r:id="rId24" o:title=""/>
          </v:shape>
          <o:OLEObject Type="Embed" ProgID="Equation.DSMT4" ShapeID="_x0000_i1033" DrawAspect="Content" ObjectID="_1798956906" r:id="rId25"/>
        </w:object>
      </w:r>
      <w:r w:rsidR="00BC28DD" w:rsidRPr="00F66E96">
        <w:rPr>
          <w:rFonts w:cs="宋体" w:hint="eastAsia"/>
          <w:color w:val="000000" w:themeColor="text1"/>
          <w:szCs w:val="21"/>
          <w14:ligatures w14:val="none"/>
        </w:rPr>
        <w:t>，</w:t>
      </w:r>
      <w:r w:rsidR="009C1DFA" w:rsidRPr="00F66E96">
        <w:rPr>
          <w:rFonts w:cs="宋体" w:hint="eastAsia"/>
          <w:color w:val="000000" w:themeColor="text1"/>
          <w:szCs w:val="21"/>
          <w14:ligatures w14:val="none"/>
        </w:rPr>
        <w:t>其中</w:t>
      </w:r>
      <w:r w:rsidR="009C1DFA" w:rsidRPr="00F66E96">
        <w:rPr>
          <w:rFonts w:cs="宋体" w:hint="eastAsia"/>
          <w:i/>
          <w:color w:val="000000" w:themeColor="text1"/>
          <w:szCs w:val="21"/>
          <w14:ligatures w14:val="none"/>
        </w:rPr>
        <w:t>c</w:t>
      </w:r>
      <w:r w:rsidR="009C1DFA" w:rsidRPr="00F66E96">
        <w:rPr>
          <w:rFonts w:cs="宋体" w:hint="eastAsia"/>
          <w:color w:val="000000" w:themeColor="text1"/>
          <w:szCs w:val="21"/>
          <w14:ligatures w14:val="none"/>
        </w:rPr>
        <w:t>为光速，</w:t>
      </w:r>
      <w:r w:rsidR="009C1DFA" w:rsidRPr="00F66E96">
        <w:rPr>
          <w:rFonts w:cs="宋体" w:hint="eastAsia"/>
          <w:i/>
          <w:color w:val="000000" w:themeColor="text1"/>
          <w:szCs w:val="21"/>
          <w14:ligatures w14:val="none"/>
        </w:rPr>
        <w:t>k</w:t>
      </w:r>
      <w:r w:rsidR="009C1DFA" w:rsidRPr="00F66E96">
        <w:rPr>
          <w:rFonts w:cs="宋体" w:hint="eastAsia"/>
          <w:color w:val="000000" w:themeColor="text1"/>
          <w:szCs w:val="21"/>
          <w14:ligatures w14:val="none"/>
        </w:rPr>
        <w:t>为静电力常量</w:t>
      </w:r>
      <w:r w:rsidR="00C62F50" w:rsidRPr="00F66E96">
        <w:rPr>
          <w:rFonts w:cs="宋体" w:hint="eastAsia"/>
          <w:color w:val="000000" w:themeColor="text1"/>
          <w:szCs w:val="21"/>
          <w14:ligatures w14:val="none"/>
        </w:rPr>
        <w:t>。</w:t>
      </w:r>
      <w:r w:rsidR="00C62F50" w:rsidRPr="00F66E96">
        <w:rPr>
          <w:rFonts w:cs="宋体"/>
          <w:color w:val="000000" w:themeColor="text1"/>
          <w:szCs w:val="21"/>
          <w14:ligatures w14:val="none"/>
        </w:rPr>
        <w:t>根据单位制的知识</w:t>
      </w:r>
      <w:r w:rsidR="00C62F50" w:rsidRPr="00F66E96">
        <w:rPr>
          <w:rFonts w:cs="宋体" w:hint="eastAsia"/>
          <w:color w:val="000000" w:themeColor="text1"/>
          <w:szCs w:val="21"/>
          <w14:ligatures w14:val="none"/>
        </w:rPr>
        <w:t>可知</w:t>
      </w:r>
      <w:r w:rsidR="00F90D35" w:rsidRPr="00F66E96">
        <w:rPr>
          <w:rFonts w:cs="宋体" w:hint="eastAsia"/>
          <w:color w:val="000000" w:themeColor="text1"/>
          <w:szCs w:val="21"/>
          <w14:ligatures w14:val="none"/>
        </w:rPr>
        <w:t>指</w:t>
      </w:r>
      <w:r w:rsidR="00BC28DD" w:rsidRPr="00F66E96">
        <w:rPr>
          <w:rFonts w:cs="宋体" w:hint="eastAsia"/>
          <w:color w:val="000000" w:themeColor="text1"/>
          <w:szCs w:val="21"/>
          <w14:ligatures w14:val="none"/>
        </w:rPr>
        <w:t>数</w:t>
      </w:r>
      <w:r w:rsidR="00BC28DD" w:rsidRPr="00F66E96">
        <w:rPr>
          <w:rFonts w:cs="宋体"/>
          <w:color w:val="000000" w:themeColor="text1"/>
          <w:szCs w:val="21"/>
          <w14:ligatures w14:val="none"/>
        </w:rPr>
        <w:t>λ</w:t>
      </w:r>
      <w:r w:rsidR="00BC28DD" w:rsidRPr="00F66E96">
        <w:rPr>
          <w:rFonts w:cs="宋体" w:hint="eastAsia"/>
          <w:color w:val="000000" w:themeColor="text1"/>
          <w:szCs w:val="21"/>
          <w14:ligatures w14:val="none"/>
        </w:rPr>
        <w:t>的值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为（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 xml:space="preserve"> </w:t>
      </w:r>
      <w:r w:rsidRPr="00F66E96">
        <w:rPr>
          <w:rFonts w:cs="宋体"/>
          <w:color w:val="000000" w:themeColor="text1"/>
          <w:szCs w:val="21"/>
          <w14:ligatures w14:val="none"/>
        </w:rPr>
        <w:t xml:space="preserve">    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）</w:t>
      </w:r>
    </w:p>
    <w:p w14:paraId="4B96DD1E" w14:textId="3F449FE4" w:rsidR="008E563E" w:rsidRPr="00F66E96" w:rsidRDefault="008E563E" w:rsidP="00E74498">
      <w:pPr>
        <w:pStyle w:val="a3"/>
        <w:spacing w:line="360" w:lineRule="auto"/>
        <w:ind w:firstLineChars="450" w:firstLine="945"/>
        <w:rPr>
          <w:color w:val="000000" w:themeColor="text1"/>
        </w:rPr>
      </w:pPr>
      <w:r w:rsidRPr="00F66E96">
        <w:rPr>
          <w:rFonts w:hint="eastAsia"/>
          <w:color w:val="000000" w:themeColor="text1"/>
        </w:rPr>
        <w:t>A</w:t>
      </w:r>
      <w:r w:rsidRPr="00F66E96">
        <w:rPr>
          <w:rFonts w:hint="eastAsia"/>
          <w:color w:val="000000" w:themeColor="text1"/>
        </w:rPr>
        <w:t>．</w:t>
      </w:r>
      <w:r w:rsidR="00BC28DD" w:rsidRPr="00F66E96">
        <w:rPr>
          <w:color w:val="000000" w:themeColor="text1"/>
        </w:rPr>
        <w:t>0</w:t>
      </w:r>
      <w:r w:rsidR="00E74498" w:rsidRPr="00F66E96">
        <w:rPr>
          <w:color w:val="000000" w:themeColor="text1"/>
        </w:rPr>
        <w:tab/>
      </w:r>
      <w:r w:rsidR="00E74498" w:rsidRPr="00F66E96">
        <w:rPr>
          <w:color w:val="000000" w:themeColor="text1"/>
        </w:rPr>
        <w:tab/>
      </w:r>
      <w:r w:rsidR="00E74498" w:rsidRPr="00F66E96">
        <w:rPr>
          <w:color w:val="000000" w:themeColor="text1"/>
        </w:rPr>
        <w:tab/>
      </w:r>
      <w:r w:rsidRPr="00F66E96">
        <w:rPr>
          <w:color w:val="000000" w:themeColor="text1"/>
        </w:rPr>
        <w:t>B</w:t>
      </w:r>
      <w:r w:rsidRPr="00F66E96">
        <w:rPr>
          <w:rFonts w:hint="eastAsia"/>
          <w:color w:val="000000" w:themeColor="text1"/>
        </w:rPr>
        <w:t>．</w:t>
      </w:r>
      <w:r w:rsidR="00BC28DD" w:rsidRPr="00F66E96">
        <w:rPr>
          <w:color w:val="000000" w:themeColor="text1"/>
        </w:rPr>
        <w:t>0.5</w:t>
      </w:r>
      <w:r w:rsidR="00E74498" w:rsidRPr="00F66E96">
        <w:rPr>
          <w:color w:val="000000" w:themeColor="text1"/>
        </w:rPr>
        <w:tab/>
      </w:r>
      <w:r w:rsidR="00E74498" w:rsidRPr="00F66E96">
        <w:rPr>
          <w:color w:val="000000" w:themeColor="text1"/>
        </w:rPr>
        <w:tab/>
      </w:r>
      <w:r w:rsidR="00E74498" w:rsidRPr="00F66E96">
        <w:rPr>
          <w:color w:val="000000" w:themeColor="text1"/>
        </w:rPr>
        <w:tab/>
      </w:r>
      <w:r w:rsidR="00E74498" w:rsidRPr="00F66E96">
        <w:rPr>
          <w:color w:val="000000" w:themeColor="text1"/>
        </w:rPr>
        <w:tab/>
      </w:r>
      <w:r w:rsidRPr="00F66E96">
        <w:rPr>
          <w:color w:val="000000" w:themeColor="text1"/>
        </w:rPr>
        <w:t>C</w:t>
      </w:r>
      <w:r w:rsidRPr="00F66E96">
        <w:rPr>
          <w:rFonts w:hint="eastAsia"/>
          <w:color w:val="000000" w:themeColor="text1"/>
        </w:rPr>
        <w:t>．</w:t>
      </w:r>
      <w:r w:rsidR="00BC28DD" w:rsidRPr="00F66E96">
        <w:rPr>
          <w:color w:val="000000" w:themeColor="text1"/>
        </w:rPr>
        <w:t>1</w:t>
      </w:r>
      <w:r w:rsidR="00E74498" w:rsidRPr="00F66E96">
        <w:rPr>
          <w:color w:val="000000" w:themeColor="text1"/>
        </w:rPr>
        <w:tab/>
      </w:r>
      <w:r w:rsidR="00E74498" w:rsidRPr="00F66E96">
        <w:rPr>
          <w:color w:val="000000" w:themeColor="text1"/>
        </w:rPr>
        <w:tab/>
      </w:r>
      <w:r w:rsidR="00E74498" w:rsidRPr="00F66E96">
        <w:rPr>
          <w:color w:val="000000" w:themeColor="text1"/>
        </w:rPr>
        <w:tab/>
      </w:r>
      <w:r w:rsidR="00E74498" w:rsidRPr="00F66E96">
        <w:rPr>
          <w:color w:val="000000" w:themeColor="text1"/>
        </w:rPr>
        <w:tab/>
      </w:r>
      <w:r w:rsidRPr="00F66E96">
        <w:rPr>
          <w:color w:val="000000" w:themeColor="text1"/>
        </w:rPr>
        <w:t>D</w:t>
      </w:r>
      <w:r w:rsidRPr="00F66E96">
        <w:rPr>
          <w:rFonts w:hint="eastAsia"/>
          <w:color w:val="000000" w:themeColor="text1"/>
        </w:rPr>
        <w:t>．</w:t>
      </w:r>
      <w:r w:rsidR="00BC28DD" w:rsidRPr="00F66E96">
        <w:rPr>
          <w:color w:val="000000" w:themeColor="text1"/>
        </w:rPr>
        <w:t>2</w:t>
      </w:r>
    </w:p>
    <w:p w14:paraId="24091540" w14:textId="77777777" w:rsidR="008E563E" w:rsidRPr="00F66E96" w:rsidRDefault="008E563E" w:rsidP="00B033D6">
      <w:pPr>
        <w:adjustRightInd w:val="0"/>
        <w:spacing w:beforeLines="100" w:before="312" w:line="360" w:lineRule="auto"/>
        <w:jc w:val="center"/>
        <w:rPr>
          <w:rFonts w:eastAsia="黑体" w:cs="Times New Roman"/>
          <w:color w:val="000000" w:themeColor="text1"/>
          <w:sz w:val="28"/>
          <w14:ligatures w14:val="none"/>
        </w:rPr>
      </w:pPr>
      <w:r w:rsidRPr="00F66E96">
        <w:rPr>
          <w:rFonts w:eastAsia="黑体" w:cs="Times New Roman" w:hint="eastAsia"/>
          <w:color w:val="000000" w:themeColor="text1"/>
          <w:sz w:val="28"/>
          <w14:ligatures w14:val="none"/>
        </w:rPr>
        <w:t>六、疯狂过山车（共</w:t>
      </w:r>
      <w:r w:rsidRPr="00F66E96">
        <w:rPr>
          <w:rFonts w:eastAsia="黑体" w:cs="Times New Roman"/>
          <w:color w:val="000000" w:themeColor="text1"/>
          <w:sz w:val="28"/>
          <w14:ligatures w14:val="none"/>
        </w:rPr>
        <w:t>2</w:t>
      </w:r>
      <w:r w:rsidR="00B63DF2" w:rsidRPr="00F66E96">
        <w:rPr>
          <w:rFonts w:eastAsia="黑体" w:cs="Times New Roman"/>
          <w:color w:val="000000" w:themeColor="text1"/>
          <w:sz w:val="28"/>
          <w14:ligatures w14:val="none"/>
        </w:rPr>
        <w:t>1</w:t>
      </w:r>
      <w:r w:rsidRPr="00F66E96">
        <w:rPr>
          <w:rFonts w:eastAsia="黑体" w:cs="Times New Roman" w:hint="eastAsia"/>
          <w:color w:val="000000" w:themeColor="text1"/>
          <w:sz w:val="28"/>
          <w14:ligatures w14:val="none"/>
        </w:rPr>
        <w:t>分）</w:t>
      </w:r>
    </w:p>
    <w:p w14:paraId="6D0B02CA" w14:textId="7067E7EC" w:rsidR="008E563E" w:rsidRPr="00F66E96" w:rsidRDefault="008E563E" w:rsidP="00E74498">
      <w:pPr>
        <w:spacing w:line="300" w:lineRule="auto"/>
        <w:ind w:firstLineChars="200" w:firstLine="420"/>
        <w:rPr>
          <w:rFonts w:eastAsia="华文楷体" w:cs="Times New Roman"/>
          <w:color w:val="000000" w:themeColor="text1"/>
        </w:rPr>
      </w:pPr>
      <w:r w:rsidRPr="00F66E96">
        <w:rPr>
          <w:rFonts w:eastAsia="华文楷体" w:cs="Times New Roman" w:hint="eastAsia"/>
          <w:color w:val="000000" w:themeColor="text1"/>
        </w:rPr>
        <w:t>图（</w:t>
      </w:r>
      <w:r w:rsidRPr="00F66E96">
        <w:rPr>
          <w:rFonts w:eastAsia="华文楷体" w:cs="Times New Roman" w:hint="eastAsia"/>
          <w:color w:val="000000" w:themeColor="text1"/>
        </w:rPr>
        <w:t>a</w:t>
      </w:r>
      <w:r w:rsidR="003511F4" w:rsidRPr="00F66E96">
        <w:rPr>
          <w:rFonts w:eastAsia="华文楷体" w:cs="Times New Roman" w:hint="eastAsia"/>
          <w:color w:val="000000" w:themeColor="text1"/>
        </w:rPr>
        <w:t>）是游乐园常见的“疯狂过山车”项目，该系统结构</w:t>
      </w:r>
      <w:r w:rsidRPr="00F66E96">
        <w:rPr>
          <w:rFonts w:eastAsia="华文楷体" w:cs="Times New Roman" w:hint="eastAsia"/>
          <w:color w:val="000000" w:themeColor="text1"/>
        </w:rPr>
        <w:t>可以简化成图（</w:t>
      </w:r>
      <w:r w:rsidRPr="00F66E96">
        <w:rPr>
          <w:rFonts w:eastAsia="华文楷体" w:cs="Times New Roman" w:hint="eastAsia"/>
          <w:color w:val="000000" w:themeColor="text1"/>
        </w:rPr>
        <w:t>b</w:t>
      </w:r>
      <w:r w:rsidRPr="00F66E96">
        <w:rPr>
          <w:rFonts w:eastAsia="华文楷体" w:cs="Times New Roman" w:hint="eastAsia"/>
          <w:color w:val="000000" w:themeColor="text1"/>
        </w:rPr>
        <w:t>）的</w:t>
      </w:r>
      <w:r w:rsidRPr="00F66E96">
        <w:rPr>
          <w:rFonts w:ascii="华文楷体" w:eastAsia="华文楷体" w:hAnsi="华文楷体" w:cs="Times New Roman"/>
          <w:color w:val="000000" w:themeColor="text1"/>
        </w:rPr>
        <w:t>“</w:t>
      </w:r>
      <w:r w:rsidRPr="00F66E96">
        <w:rPr>
          <w:rFonts w:ascii="华文楷体" w:eastAsia="华文楷体" w:hAnsi="华文楷体" w:cs="Times New Roman" w:hint="eastAsia"/>
          <w:color w:val="000000" w:themeColor="text1"/>
        </w:rPr>
        <w:t>单</w:t>
      </w:r>
      <w:r w:rsidR="00E60C7D" w:rsidRPr="00F66E96">
        <w:rPr>
          <w:rFonts w:ascii="华文楷体" w:eastAsia="华文楷体" w:hAnsi="华文楷体" w:cs="Times New Roman" w:hint="eastAsia"/>
          <w:color w:val="000000" w:themeColor="text1"/>
        </w:rPr>
        <w:t>棒</w:t>
      </w:r>
      <w:r w:rsidRPr="00F66E96">
        <w:rPr>
          <w:rFonts w:ascii="华文楷体" w:eastAsia="华文楷体" w:hAnsi="华文楷体" w:cs="Times New Roman"/>
          <w:color w:val="000000" w:themeColor="text1"/>
        </w:rPr>
        <w:t>”</w:t>
      </w:r>
      <w:r w:rsidRPr="00F66E96">
        <w:rPr>
          <w:rFonts w:ascii="华文楷体" w:eastAsia="华文楷体" w:hAnsi="华文楷体" w:cs="Times New Roman" w:hint="eastAsia"/>
          <w:color w:val="000000" w:themeColor="text1"/>
        </w:rPr>
        <w:t>模型</w:t>
      </w:r>
      <w:r w:rsidRPr="00F66E96">
        <w:rPr>
          <w:rFonts w:eastAsia="华文楷体" w:cs="Times New Roman"/>
          <w:color w:val="000000" w:themeColor="text1"/>
        </w:rPr>
        <w:t>。导体棒在</w:t>
      </w:r>
      <w:r w:rsidRPr="00F66E96">
        <w:rPr>
          <w:rFonts w:eastAsia="华文楷体" w:cs="Times New Roman"/>
          <w:color w:val="000000" w:themeColor="text1"/>
        </w:rPr>
        <w:t>ab</w:t>
      </w:r>
      <w:r w:rsidRPr="00F66E96">
        <w:rPr>
          <w:rFonts w:eastAsia="华文楷体" w:cs="Times New Roman"/>
          <w:color w:val="000000" w:themeColor="text1"/>
        </w:rPr>
        <w:t>处由静止释放，</w:t>
      </w:r>
      <w:r w:rsidR="001A639C">
        <w:rPr>
          <w:rFonts w:eastAsia="华文楷体" w:cs="Times New Roman" w:hint="eastAsia"/>
          <w:color w:val="000000" w:themeColor="text1"/>
        </w:rPr>
        <w:t>先经直轨道到达</w:t>
      </w:r>
      <w:r w:rsidRPr="00F66E96">
        <w:rPr>
          <w:rFonts w:eastAsia="华文楷体" w:cs="Times New Roman" w:hint="eastAsia"/>
          <w:color w:val="000000" w:themeColor="text1"/>
        </w:rPr>
        <w:t>cd</w:t>
      </w:r>
      <w:r w:rsidRPr="00F66E96">
        <w:rPr>
          <w:rFonts w:eastAsia="华文楷体" w:cs="Times New Roman"/>
          <w:color w:val="000000" w:themeColor="text1"/>
        </w:rPr>
        <w:t>处</w:t>
      </w:r>
      <w:r w:rsidR="001A639C">
        <w:rPr>
          <w:rFonts w:eastAsia="华文楷体" w:cs="Times New Roman" w:hint="eastAsia"/>
          <w:color w:val="000000" w:themeColor="text1"/>
        </w:rPr>
        <w:t>，然</w:t>
      </w:r>
      <w:r w:rsidRPr="00F66E96">
        <w:rPr>
          <w:rFonts w:eastAsia="华文楷体" w:cs="Times New Roman"/>
          <w:color w:val="000000" w:themeColor="text1"/>
        </w:rPr>
        <w:t>后沿切线进入光滑圆弧</w:t>
      </w:r>
      <w:r w:rsidR="00542A66">
        <w:rPr>
          <w:rFonts w:eastAsia="华文楷体" w:cs="Times New Roman" w:hint="eastAsia"/>
          <w:color w:val="000000" w:themeColor="text1"/>
        </w:rPr>
        <w:t>轨道</w:t>
      </w:r>
      <w:r w:rsidRPr="00F66E96">
        <w:rPr>
          <w:rFonts w:eastAsia="华文楷体" w:cs="Times New Roman"/>
          <w:color w:val="000000" w:themeColor="text1"/>
        </w:rPr>
        <w:t>，圆弧</w:t>
      </w:r>
      <w:r w:rsidR="00542A66">
        <w:rPr>
          <w:rFonts w:eastAsia="华文楷体" w:cs="Times New Roman" w:hint="eastAsia"/>
          <w:color w:val="000000" w:themeColor="text1"/>
        </w:rPr>
        <w:t>轨道</w:t>
      </w:r>
      <w:r w:rsidRPr="00F66E96">
        <w:rPr>
          <w:rFonts w:eastAsia="华文楷体" w:cs="Times New Roman"/>
          <w:color w:val="000000" w:themeColor="text1"/>
        </w:rPr>
        <w:t>的底端</w:t>
      </w:r>
      <w:r w:rsidRPr="00F66E96">
        <w:rPr>
          <w:rFonts w:eastAsia="华文楷体" w:cs="Times New Roman" w:hint="eastAsia"/>
          <w:color w:val="000000" w:themeColor="text1"/>
        </w:rPr>
        <w:t>ef</w:t>
      </w:r>
      <w:r w:rsidRPr="00F66E96">
        <w:rPr>
          <w:rFonts w:eastAsia="华文楷体" w:cs="Times New Roman"/>
          <w:color w:val="000000" w:themeColor="text1"/>
        </w:rPr>
        <w:t>又与</w:t>
      </w:r>
      <w:r w:rsidRPr="00F66E96">
        <w:rPr>
          <w:rFonts w:eastAsia="华文楷体" w:cs="Times New Roman" w:hint="eastAsia"/>
          <w:color w:val="000000" w:themeColor="text1"/>
        </w:rPr>
        <w:t>足够长的</w:t>
      </w:r>
      <w:r w:rsidRPr="00F66E96">
        <w:rPr>
          <w:rFonts w:eastAsia="华文楷体" w:cs="Times New Roman"/>
          <w:color w:val="000000" w:themeColor="text1"/>
        </w:rPr>
        <w:t>光滑水平导轨相切。</w:t>
      </w:r>
      <w:r w:rsidR="00CC5DF0" w:rsidRPr="00F66E96">
        <w:rPr>
          <w:rFonts w:eastAsia="华文楷体" w:cs="Times New Roman" w:hint="eastAsia"/>
          <w:color w:val="000000" w:themeColor="text1"/>
        </w:rPr>
        <w:t>图中</w:t>
      </w:r>
      <w:r w:rsidR="002C4807" w:rsidRPr="00F66E96">
        <w:rPr>
          <w:rFonts w:eastAsia="华文楷体" w:cs="Times New Roman" w:hint="eastAsia"/>
          <w:color w:val="000000" w:themeColor="text1"/>
        </w:rPr>
        <w:t>两导轨之间</w:t>
      </w:r>
      <w:r w:rsidR="00CC5DF0" w:rsidRPr="00F66E96">
        <w:rPr>
          <w:rFonts w:eastAsia="华文楷体" w:cs="Times New Roman" w:hint="eastAsia"/>
          <w:color w:val="000000" w:themeColor="text1"/>
        </w:rPr>
        <w:t>的阴影区域</w:t>
      </w:r>
      <w:r w:rsidR="005652C8" w:rsidRPr="00F66E96">
        <w:rPr>
          <w:rFonts w:eastAsia="华文楷体" w:cs="Times New Roman" w:hint="eastAsia"/>
          <w:color w:val="000000" w:themeColor="text1"/>
        </w:rPr>
        <w:t>是</w:t>
      </w:r>
      <w:r w:rsidR="002C4807" w:rsidRPr="00F66E96">
        <w:rPr>
          <w:rFonts w:eastAsia="华文楷体" w:cs="Times New Roman" w:hint="eastAsia"/>
          <w:color w:val="000000" w:themeColor="text1"/>
        </w:rPr>
        <w:t>一个正方形，其</w:t>
      </w:r>
      <w:r w:rsidRPr="00F66E96">
        <w:rPr>
          <w:rFonts w:eastAsia="华文楷体" w:cs="Times New Roman"/>
          <w:color w:val="000000" w:themeColor="text1"/>
        </w:rPr>
        <w:t>内有竖直向下的</w:t>
      </w:r>
      <w:r w:rsidR="005652C8" w:rsidRPr="00F66E96">
        <w:rPr>
          <w:rFonts w:eastAsia="华文楷体" w:cs="Times New Roman"/>
          <w:color w:val="000000" w:themeColor="text1"/>
        </w:rPr>
        <w:t>匀强磁场</w:t>
      </w:r>
      <w:r w:rsidRPr="00F66E96">
        <w:rPr>
          <w:rFonts w:eastAsia="华文楷体" w:cs="Times New Roman"/>
          <w:color w:val="000000" w:themeColor="text1"/>
        </w:rPr>
        <w:t>。</w:t>
      </w:r>
      <w:r w:rsidR="00F06859" w:rsidRPr="00F66E96">
        <w:rPr>
          <w:rFonts w:eastAsia="华文楷体" w:cs="Times New Roman" w:hint="eastAsia"/>
          <w:color w:val="000000" w:themeColor="text1"/>
        </w:rPr>
        <w:t>（重力加速度</w:t>
      </w:r>
      <w:r w:rsidR="00F06859" w:rsidRPr="00F66E96">
        <w:rPr>
          <w:rFonts w:eastAsia="华文楷体" w:cs="Times New Roman" w:hint="eastAsia"/>
          <w:i/>
          <w:color w:val="000000" w:themeColor="text1"/>
        </w:rPr>
        <w:t>g</w:t>
      </w:r>
      <w:r w:rsidR="00E766F7" w:rsidRPr="00F66E96">
        <w:rPr>
          <w:rFonts w:eastAsia="华文楷体" w:cs="Times New Roman" w:hint="eastAsia"/>
          <w:color w:val="000000" w:themeColor="text1"/>
        </w:rPr>
        <w:t>取</w:t>
      </w:r>
      <w:r w:rsidR="00F06859" w:rsidRPr="00F66E96">
        <w:rPr>
          <w:rFonts w:eastAsia="华文楷体" w:cs="Times New Roman"/>
          <w:color w:val="000000" w:themeColor="text1"/>
        </w:rPr>
        <w:t>10</w:t>
      </w:r>
      <w:r w:rsidR="00542A66">
        <w:rPr>
          <w:rFonts w:eastAsia="华文楷体" w:cs="Times New Roman" w:hint="eastAsia"/>
          <w:color w:val="000000" w:themeColor="text1"/>
        </w:rPr>
        <w:t xml:space="preserve"> </w:t>
      </w:r>
      <w:r w:rsidR="00F06859" w:rsidRPr="00F66E96">
        <w:rPr>
          <w:rFonts w:eastAsia="华文楷体" w:cs="Times New Roman"/>
          <w:color w:val="000000" w:themeColor="text1"/>
        </w:rPr>
        <w:t>m/s</w:t>
      </w:r>
      <w:r w:rsidR="00F06859" w:rsidRPr="00F66E96">
        <w:rPr>
          <w:rFonts w:eastAsia="华文楷体" w:cs="Times New Roman"/>
          <w:color w:val="000000" w:themeColor="text1"/>
          <w:vertAlign w:val="superscript"/>
        </w:rPr>
        <w:t>2</w:t>
      </w:r>
      <w:r w:rsidR="00F06859" w:rsidRPr="00F66E96">
        <w:rPr>
          <w:rFonts w:eastAsia="华文楷体" w:cs="Times New Roman" w:hint="eastAsia"/>
          <w:color w:val="000000" w:themeColor="text1"/>
        </w:rPr>
        <w:t>）</w:t>
      </w:r>
    </w:p>
    <w:p w14:paraId="2129BB66" w14:textId="2E6ACFAE" w:rsidR="00E81665" w:rsidRPr="00F66E96" w:rsidRDefault="00E81665" w:rsidP="00E74498">
      <w:pPr>
        <w:spacing w:line="0" w:lineRule="atLeast"/>
        <w:jc w:val="center"/>
        <w:rPr>
          <w:rFonts w:cs="Times New Roman"/>
          <w:color w:val="000000" w:themeColor="text1"/>
        </w:rPr>
      </w:pPr>
      <w:r w:rsidRPr="00F66E96">
        <w:rPr>
          <w:rFonts w:cs="Times New Roman"/>
          <w:noProof/>
          <w:color w:val="000000" w:themeColor="text1"/>
          <w14:ligatures w14:val="none"/>
        </w:rPr>
        <mc:AlternateContent>
          <mc:Choice Requires="wpg">
            <w:drawing>
              <wp:inline distT="0" distB="0" distL="0" distR="0" wp14:anchorId="15FA0F71" wp14:editId="60DA3066">
                <wp:extent cx="5216876" cy="1669774"/>
                <wp:effectExtent l="0" t="0" r="22225" b="6985"/>
                <wp:docPr id="1718480579" name="组合 17184805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16876" cy="1669774"/>
                          <a:chOff x="-45436" y="0"/>
                          <a:chExt cx="5216876" cy="1669774"/>
                        </a:xfrm>
                      </wpg:grpSpPr>
                      <wps:wsp>
                        <wps:cNvPr id="1718480577" name="任意多边形 1718480577"/>
                        <wps:cNvSpPr/>
                        <wps:spPr>
                          <a:xfrm>
                            <a:off x="3401291" y="945573"/>
                            <a:ext cx="1502410" cy="426720"/>
                          </a:xfrm>
                          <a:custGeom>
                            <a:avLst/>
                            <a:gdLst>
                              <a:gd name="connsiteX0" fmla="*/ 637032 w 1502664"/>
                              <a:gd name="connsiteY0" fmla="*/ 0 h 426720"/>
                              <a:gd name="connsiteX1" fmla="*/ 1502664 w 1502664"/>
                              <a:gd name="connsiteY1" fmla="*/ 0 h 426720"/>
                              <a:gd name="connsiteX2" fmla="*/ 847344 w 1502664"/>
                              <a:gd name="connsiteY2" fmla="*/ 423672 h 426720"/>
                              <a:gd name="connsiteX3" fmla="*/ 0 w 1502664"/>
                              <a:gd name="connsiteY3" fmla="*/ 426720 h 426720"/>
                              <a:gd name="connsiteX4" fmla="*/ 637032 w 1502664"/>
                              <a:gd name="connsiteY4" fmla="*/ 0 h 42672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502664" h="426720">
                                <a:moveTo>
                                  <a:pt x="637032" y="0"/>
                                </a:moveTo>
                                <a:lnTo>
                                  <a:pt x="1502664" y="0"/>
                                </a:lnTo>
                                <a:lnTo>
                                  <a:pt x="847344" y="423672"/>
                                </a:lnTo>
                                <a:lnTo>
                                  <a:pt x="0" y="426720"/>
                                </a:lnTo>
                                <a:lnTo>
                                  <a:pt x="637032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bg1">
                              <a:lumMod val="8500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100558497" name="组合 2100558497"/>
                        <wpg:cNvGrpSpPr/>
                        <wpg:grpSpPr>
                          <a:xfrm>
                            <a:off x="-45436" y="0"/>
                            <a:ext cx="5216876" cy="1669774"/>
                            <a:chOff x="-45436" y="0"/>
                            <a:chExt cx="5216876" cy="1669774"/>
                          </a:xfrm>
                        </wpg:grpSpPr>
                        <wpg:grpSp>
                          <wpg:cNvPr id="2100558498" name="组合 2100558498"/>
                          <wpg:cNvGrpSpPr/>
                          <wpg:grpSpPr>
                            <a:xfrm>
                              <a:off x="-45436" y="0"/>
                              <a:ext cx="1070610" cy="1669729"/>
                              <a:chOff x="-45436" y="0"/>
                              <a:chExt cx="1070610" cy="1669729"/>
                            </a:xfrm>
                          </wpg:grpSpPr>
                          <pic:pic xmlns:pic="http://schemas.openxmlformats.org/drawingml/2006/picture">
                            <pic:nvPicPr>
                              <pic:cNvPr id="2100558499" name="图片 2100558499" descr="C:\Users\Administrator\Documents\WeChat Files\tan304829788\FileStorage\Temp\1729517147765.png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5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 flipH="1">
                                <a:off x="0" y="0"/>
                                <a:ext cx="959836" cy="146012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s:wsp>
                            <wps:cNvPr id="2100558500" name="文本框 2100558500"/>
                            <wps:cNvSpPr txBox="1"/>
                            <wps:spPr>
                              <a:xfrm>
                                <a:off x="-45436" y="1437648"/>
                                <a:ext cx="1070610" cy="23208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066674A" w14:textId="77777777" w:rsidR="00B033D6" w:rsidRPr="0036319F" w:rsidRDefault="00B033D6" w:rsidP="008E563E">
                                  <w:pPr>
                                    <w:jc w:val="center"/>
                                    <w:rPr>
                                      <w:rFonts w:cs="Times New Roman"/>
                                    </w:rPr>
                                  </w:pPr>
                                  <w:r w:rsidRPr="0036319F">
                                    <w:rPr>
                                      <w:rFonts w:cs="Times New Roman"/>
                                    </w:rPr>
                                    <w:t>（</w:t>
                                  </w:r>
                                  <w:r w:rsidRPr="0036319F">
                                    <w:rPr>
                                      <w:rFonts w:cs="Times New Roman"/>
                                    </w:rPr>
                                    <w:t>a</w:t>
                                  </w:r>
                                  <w:r w:rsidRPr="0036319F">
                                    <w:rPr>
                                      <w:rFonts w:cs="Times New Roman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0" rIns="9144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2100558501" name="组合 2100558501"/>
                          <wpg:cNvGrpSpPr/>
                          <wpg:grpSpPr>
                            <a:xfrm>
                              <a:off x="1308047" y="82550"/>
                              <a:ext cx="3863393" cy="1587224"/>
                              <a:chOff x="-53" y="0"/>
                              <a:chExt cx="3863393" cy="1587224"/>
                            </a:xfrm>
                          </wpg:grpSpPr>
                          <wpg:grpSp>
                            <wpg:cNvPr id="2100558502" name="组合 2100558502"/>
                            <wpg:cNvGrpSpPr/>
                            <wpg:grpSpPr>
                              <a:xfrm>
                                <a:off x="0" y="0"/>
                                <a:ext cx="3863340" cy="1480915"/>
                                <a:chOff x="0" y="0"/>
                                <a:chExt cx="3864407" cy="1483362"/>
                              </a:xfrm>
                            </wpg:grpSpPr>
                            <wpg:grpSp>
                              <wpg:cNvPr id="2100558503" name="组合 2100558503"/>
                              <wpg:cNvGrpSpPr/>
                              <wpg:grpSpPr>
                                <a:xfrm>
                                  <a:off x="0" y="0"/>
                                  <a:ext cx="3864407" cy="1483362"/>
                                  <a:chOff x="0" y="0"/>
                                  <a:chExt cx="3865026" cy="1483539"/>
                                </a:xfrm>
                              </wpg:grpSpPr>
                              <wpg:grpSp>
                                <wpg:cNvPr id="2100558504" name="组合 2100558504"/>
                                <wpg:cNvGrpSpPr/>
                                <wpg:grpSpPr>
                                  <a:xfrm>
                                    <a:off x="0" y="0"/>
                                    <a:ext cx="3865026" cy="1483539"/>
                                    <a:chOff x="1" y="-25224"/>
                                    <a:chExt cx="3865120" cy="1484137"/>
                                  </a:xfrm>
                                </wpg:grpSpPr>
                                <wpg:grpSp>
                                  <wpg:cNvPr id="2100558505" name="组合 2100558505"/>
                                  <wpg:cNvGrpSpPr/>
                                  <wpg:grpSpPr>
                                    <a:xfrm>
                                      <a:off x="1" y="-25224"/>
                                      <a:ext cx="3865120" cy="1484137"/>
                                      <a:chOff x="1" y="-25224"/>
                                      <a:chExt cx="3865120" cy="1484137"/>
                                    </a:xfrm>
                                  </wpg:grpSpPr>
                                  <wpg:grpSp>
                                    <wpg:cNvPr id="2100558506" name="组合 2100558506"/>
                                    <wpg:cNvGrpSpPr/>
                                    <wpg:grpSpPr>
                                      <a:xfrm>
                                        <a:off x="1" y="0"/>
                                        <a:ext cx="3865120" cy="1268158"/>
                                        <a:chOff x="1" y="0"/>
                                        <a:chExt cx="4179025" cy="1371600"/>
                                      </a:xfrm>
                                    </wpg:grpSpPr>
                                    <wpg:grpSp>
                                      <wpg:cNvPr id="2100558507" name="组合 2100558507"/>
                                      <wpg:cNvGrpSpPr/>
                                      <wpg:grpSpPr>
                                        <a:xfrm>
                                          <a:off x="1" y="457200"/>
                                          <a:ext cx="3766892" cy="914400"/>
                                          <a:chOff x="-59266" y="21167"/>
                                          <a:chExt cx="3766892" cy="914400"/>
                                        </a:xfrm>
                                      </wpg:grpSpPr>
                                      <wps:wsp>
                                        <wps:cNvPr id="2100558508" name="弧形 2100558508"/>
                                        <wps:cNvSpPr/>
                                        <wps:spPr>
                                          <a:xfrm>
                                            <a:off x="732367" y="21167"/>
                                            <a:ext cx="914400" cy="914400"/>
                                          </a:xfrm>
                                          <a:prstGeom prst="arc">
                                            <a:avLst>
                                              <a:gd name="adj1" fmla="val 5400000"/>
                                              <a:gd name="adj2" fmla="val 7839809"/>
                                            </a:avLst>
                                          </a:prstGeom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2100558509" name="直接连接符 2100558509"/>
                                        <wps:cNvCnPr/>
                                        <wps:spPr>
                                          <a:xfrm flipH="1" flipV="1">
                                            <a:off x="1193799" y="478368"/>
                                            <a:ext cx="0" cy="45275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  <a:prstDash val="dash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2100558510" name="直接连接符 2100558510"/>
                                        <wps:cNvCnPr/>
                                        <wps:spPr>
                                          <a:xfrm>
                                            <a:off x="-42333" y="29633"/>
                                            <a:ext cx="938511" cy="799676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2100558512" name="直接连接符 2100558512"/>
                                        <wps:cNvCnPr/>
                                        <wps:spPr>
                                          <a:xfrm flipV="1">
                                            <a:off x="893004" y="444499"/>
                                            <a:ext cx="300796" cy="376767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  <a:prstDash val="dash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2100558513" name="直接连接符 2100558513"/>
                                        <wps:cNvCnPr/>
                                        <wps:spPr>
                                          <a:xfrm flipV="1">
                                            <a:off x="-50800" y="820895"/>
                                            <a:ext cx="933917" cy="37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  <a:prstDash val="dash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2100558514" name="直接连接符 2100558514"/>
                                        <wps:cNvCnPr/>
                                        <wps:spPr>
                                          <a:xfrm>
                                            <a:off x="1180509" y="935355"/>
                                            <a:ext cx="2527117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2100558515" name="直接连接符 2100558515"/>
                                        <wps:cNvCnPr/>
                                        <wps:spPr>
                                          <a:xfrm flipV="1">
                                            <a:off x="-59266" y="186267"/>
                                            <a:ext cx="186268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  <a:prstDash val="dash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g:grpSp>
                                      <wpg:cNvPr id="2100558516" name="组合 2100558516"/>
                                      <wpg:cNvGrpSpPr/>
                                      <wpg:grpSpPr>
                                        <a:xfrm>
                                          <a:off x="736600" y="0"/>
                                          <a:ext cx="3442426" cy="914400"/>
                                          <a:chOff x="-42333" y="21167"/>
                                          <a:chExt cx="3443112" cy="914400"/>
                                        </a:xfrm>
                                      </wpg:grpSpPr>
                                      <wps:wsp>
                                        <wps:cNvPr id="2100558517" name="弧形 2100558517"/>
                                        <wps:cNvSpPr/>
                                        <wps:spPr>
                                          <a:xfrm>
                                            <a:off x="732367" y="21167"/>
                                            <a:ext cx="914400" cy="914400"/>
                                          </a:xfrm>
                                          <a:prstGeom prst="arc">
                                            <a:avLst>
                                              <a:gd name="adj1" fmla="val 5400000"/>
                                              <a:gd name="adj2" fmla="val 7839809"/>
                                            </a:avLst>
                                          </a:prstGeom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2100558518" name="直接连接符 2100558518"/>
                                        <wps:cNvCnPr/>
                                        <wps:spPr>
                                          <a:xfrm flipH="1" flipV="1">
                                            <a:off x="1184869" y="444479"/>
                                            <a:ext cx="102" cy="490832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  <a:prstDash val="dash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2100558519" name="直接连接符 2100558519"/>
                                        <wps:cNvCnPr/>
                                        <wps:spPr>
                                          <a:xfrm>
                                            <a:off x="-42333" y="29633"/>
                                            <a:ext cx="938511" cy="799676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2100558520" name="直接连接符 2100558520"/>
                                        <wps:cNvCnPr/>
                                        <wps:spPr>
                                          <a:xfrm flipV="1">
                                            <a:off x="893004" y="444499"/>
                                            <a:ext cx="300796" cy="376767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  <a:prstDash val="dash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2100558521" name="直接连接符 2100558521"/>
                                        <wps:cNvCnPr/>
                                        <wps:spPr>
                                          <a:xfrm flipV="1">
                                            <a:off x="1180751" y="935355"/>
                                            <a:ext cx="2220028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s:wsp>
                                      <wps:cNvPr id="2100558522" name="圆柱形 2100558522"/>
                                      <wps:cNvSpPr/>
                                      <wps:spPr>
                                        <a:xfrm rot="3360000" flipH="1" flipV="1">
                                          <a:off x="522816" y="-112183"/>
                                          <a:ext cx="46800" cy="990000"/>
                                        </a:xfrm>
                                        <a:prstGeom prst="can">
                                          <a:avLst>
                                            <a:gd name="adj" fmla="val 93659"/>
                                          </a:avLst>
                                        </a:prstGeom>
                                        <a:solidFill>
                                          <a:schemeClr val="bg1">
                                            <a:lumMod val="85000"/>
                                          </a:schemeClr>
                                        </a:solidFill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g:grpSp>
                                      <wpg:cNvPr id="2100558523" name="组合 2100558523"/>
                                      <wpg:cNvGrpSpPr/>
                                      <wpg:grpSpPr>
                                        <a:xfrm>
                                          <a:off x="25400" y="8467"/>
                                          <a:ext cx="3873625" cy="1363133"/>
                                          <a:chOff x="0" y="0"/>
                                          <a:chExt cx="3873625" cy="1363133"/>
                                        </a:xfrm>
                                      </wpg:grpSpPr>
                                      <wps:wsp>
                                        <wps:cNvPr id="2100558524" name="直接连接符 2100558524"/>
                                        <wps:cNvCnPr/>
                                        <wps:spPr>
                                          <a:xfrm flipV="1">
                                            <a:off x="1227436" y="905934"/>
                                            <a:ext cx="715419" cy="456497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  <a:prstDash val="dash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2100558525" name="直接连接符 2100558525"/>
                                        <wps:cNvCnPr/>
                                        <wps:spPr>
                                          <a:xfrm flipV="1">
                                            <a:off x="1227702" y="421373"/>
                                            <a:ext cx="719385" cy="44972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  <a:prstDash val="dash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2100558526" name="直接连接符 2100558526"/>
                                        <wps:cNvCnPr/>
                                        <wps:spPr>
                                          <a:xfrm flipV="1">
                                            <a:off x="0" y="0"/>
                                            <a:ext cx="711200" cy="460587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  <a:prstDash val="solid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2100558527" name="直接箭头连接符 2100558527"/>
                                        <wps:cNvCnPr/>
                                        <wps:spPr>
                                          <a:xfrm>
                                            <a:off x="45409" y="611692"/>
                                            <a:ext cx="0" cy="643467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  <a:headEnd type="stealth" w="sm" len="med"/>
                                            <a:tailEnd type="stealth" w="sm" len="med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37" name="直接连接符 137"/>
                                        <wps:cNvCnPr/>
                                        <wps:spPr>
                                          <a:xfrm flipV="1">
                                            <a:off x="3158205" y="894181"/>
                                            <a:ext cx="715420" cy="45649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  <a:prstDash val="dash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38" name="直接连接符 138"/>
                                        <wps:cNvCnPr/>
                                        <wps:spPr>
                                          <a:xfrm flipV="1">
                                            <a:off x="2221770" y="906635"/>
                                            <a:ext cx="715419" cy="45649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  <a:prstDash val="dash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s:wsp>
                                      <wps:cNvPr id="139" name="圆柱形 139"/>
                                      <wps:cNvSpPr/>
                                      <wps:spPr>
                                        <a:xfrm rot="3360000" flipH="1" flipV="1">
                                          <a:off x="2959282" y="649814"/>
                                          <a:ext cx="46800" cy="990000"/>
                                        </a:xfrm>
                                        <a:prstGeom prst="can">
                                          <a:avLst>
                                            <a:gd name="adj" fmla="val 93659"/>
                                          </a:avLst>
                                        </a:prstGeom>
                                        <a:solidFill>
                                          <a:schemeClr val="bg1"/>
                                        </a:solidFill>
                                        <a:ln>
                                          <a:solidFill>
                                            <a:schemeClr val="tx1"/>
                                          </a:solidFill>
                                          <a:prstDash val="sysDash"/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42" name="平行四边形 142"/>
                                      <wps:cNvSpPr/>
                                      <wps:spPr>
                                        <a:xfrm rot="19670044" flipH="1">
                                          <a:off x="211667" y="169333"/>
                                          <a:ext cx="384810" cy="120650"/>
                                        </a:xfrm>
                                        <a:prstGeom prst="parallelogram">
                                          <a:avLst>
                                            <a:gd name="adj" fmla="val 39499"/>
                                          </a:avLst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43" name="文本框 17"/>
                                    <wps:cNvSpPr txBox="1"/>
                                    <wps:spPr>
                                      <a:xfrm>
                                        <a:off x="3170309" y="506852"/>
                                        <a:ext cx="359378" cy="2772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18B354C" w14:textId="77777777" w:rsidR="00B033D6" w:rsidRPr="00EC38AC" w:rsidRDefault="00B033D6" w:rsidP="008E563E">
                                          <w:pPr>
                                            <w:rPr>
                                              <w:rFonts w:cs="Times New Roman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rFonts w:cs="Times New Roman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B</w:t>
                                          </w:r>
                                          <w:r>
                                            <w:rPr>
                                              <w:rFonts w:cs="Times New Roman" w:hint="eastAsia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4" name="文本框 17"/>
                                    <wps:cNvSpPr txBox="1"/>
                                    <wps:spPr>
                                      <a:xfrm>
                                        <a:off x="39" y="747158"/>
                                        <a:ext cx="324072" cy="2772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209233A" w14:textId="77777777" w:rsidR="00B033D6" w:rsidRPr="00EC38AC" w:rsidRDefault="00B033D6" w:rsidP="008E563E">
                                          <w:pPr>
                                            <w:rPr>
                                              <w:rFonts w:cs="Times New Roman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rFonts w:cs="Times New Roman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H</w:t>
                                          </w:r>
                                          <w:r>
                                            <w:rPr>
                                              <w:rFonts w:cs="Times New Roman" w:hint="eastAsia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5" name="文本框 17"/>
                                    <wps:cNvSpPr txBox="1"/>
                                    <wps:spPr>
                                      <a:xfrm>
                                        <a:off x="526512" y="938812"/>
                                        <a:ext cx="324072" cy="2772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A0C531B" w14:textId="77777777" w:rsidR="00B033D6" w:rsidRPr="00EC38AC" w:rsidRDefault="00B033D6" w:rsidP="008E563E">
                                          <w:pPr>
                                            <w:rPr>
                                              <w:rFonts w:cs="Times New Roman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rFonts w:cs="Times New Roman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θ</w:t>
                                          </w:r>
                                          <w:r>
                                            <w:rPr>
                                              <w:rFonts w:cs="Times New Roman" w:hint="eastAsia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6" name="文本框 17"/>
                                    <wps:cNvSpPr txBox="1"/>
                                    <wps:spPr>
                                      <a:xfrm>
                                        <a:off x="960621" y="871848"/>
                                        <a:ext cx="324072" cy="2772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10396F5" w14:textId="77777777" w:rsidR="00B033D6" w:rsidRPr="00EC38AC" w:rsidRDefault="00B033D6" w:rsidP="008E563E">
                                          <w:pPr>
                                            <w:rPr>
                                              <w:rFonts w:cs="Times New Roman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rFonts w:cs="Times New Roman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θ</w:t>
                                          </w:r>
                                          <w:r>
                                            <w:rPr>
                                              <w:rFonts w:cs="Times New Roman" w:hint="eastAsia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7" name="文本框 17"/>
                                    <wps:cNvSpPr txBox="1"/>
                                    <wps:spPr>
                                      <a:xfrm>
                                        <a:off x="138353" y="-25224"/>
                                        <a:ext cx="324072" cy="2772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5760B1E" w14:textId="77777777" w:rsidR="00B033D6" w:rsidRPr="00EC38AC" w:rsidRDefault="00B033D6" w:rsidP="008E563E">
                                          <w:pPr>
                                            <w:rPr>
                                              <w:rFonts w:cs="Times New Roman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rFonts w:cs="Times New Roman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R</w:t>
                                          </w:r>
                                          <w:r>
                                            <w:rPr>
                                              <w:rFonts w:cs="Times New Roman" w:hint="eastAsia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8" name="文本框 17"/>
                                    <wps:cNvSpPr txBox="1"/>
                                    <wps:spPr>
                                      <a:xfrm>
                                        <a:off x="76241" y="525407"/>
                                        <a:ext cx="324072" cy="2772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FEAC033" w14:textId="77777777" w:rsidR="00B033D6" w:rsidRPr="00B04988" w:rsidRDefault="00B033D6" w:rsidP="008E563E">
                                          <w:pPr>
                                            <w:rPr>
                                              <w:rFonts w:cs="Times New Roman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B04988">
                                            <w:rPr>
                                              <w:rFonts w:cs="Times New Roman"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a</w:t>
                                          </w:r>
                                          <w:r w:rsidRPr="00B04988">
                                            <w:rPr>
                                              <w:rFonts w:cs="Times New Roman" w:hint="eastAsia"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9" name="文本框 17"/>
                                    <wps:cNvSpPr txBox="1"/>
                                    <wps:spPr>
                                      <a:xfrm>
                                        <a:off x="819290" y="-12972"/>
                                        <a:ext cx="324072" cy="2772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823F26C" w14:textId="77777777" w:rsidR="00B033D6" w:rsidRPr="00B04988" w:rsidRDefault="00B033D6" w:rsidP="008E563E">
                                          <w:pPr>
                                            <w:rPr>
                                              <w:rFonts w:cs="Times New Roman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rFonts w:cs="Times New Roman"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b</w:t>
                                          </w:r>
                                          <w:r w:rsidRPr="00B04988">
                                            <w:rPr>
                                              <w:rFonts w:cs="Times New Roman" w:hint="eastAsia"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50" name="文本框 17"/>
                                    <wps:cNvSpPr txBox="1"/>
                                    <wps:spPr>
                                      <a:xfrm>
                                        <a:off x="1500246" y="587345"/>
                                        <a:ext cx="324072" cy="2772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C513A0E" w14:textId="77777777" w:rsidR="00B033D6" w:rsidRPr="00B04988" w:rsidRDefault="00B033D6" w:rsidP="008E563E">
                                          <w:pPr>
                                            <w:rPr>
                                              <w:rFonts w:cs="Times New Roman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rFonts w:cs="Times New Roman"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d</w:t>
                                          </w:r>
                                          <w:r w:rsidRPr="00B04988">
                                            <w:rPr>
                                              <w:rFonts w:cs="Times New Roman" w:hint="eastAsia"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51" name="文本框 17"/>
                                    <wps:cNvSpPr txBox="1"/>
                                    <wps:spPr>
                                      <a:xfrm>
                                        <a:off x="732176" y="1079888"/>
                                        <a:ext cx="324072" cy="2772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EE6C381" w14:textId="77777777" w:rsidR="00B033D6" w:rsidRPr="00B04988" w:rsidRDefault="00B033D6" w:rsidP="008E563E">
                                          <w:pPr>
                                            <w:rPr>
                                              <w:rFonts w:cs="Times New Roman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rFonts w:cs="Times New Roman"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c</w:t>
                                          </w:r>
                                          <w:r w:rsidRPr="00B04988">
                                            <w:rPr>
                                              <w:rFonts w:cs="Times New Roman" w:hint="eastAsia"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52" name="文本框 17"/>
                                    <wps:cNvSpPr txBox="1"/>
                                    <wps:spPr>
                                      <a:xfrm>
                                        <a:off x="1022695" y="1181674"/>
                                        <a:ext cx="324072" cy="2772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CEC23E2" w14:textId="77777777" w:rsidR="00B033D6" w:rsidRPr="00B04988" w:rsidRDefault="00B033D6" w:rsidP="008E563E">
                                          <w:pPr>
                                            <w:rPr>
                                              <w:rFonts w:cs="Times New Roman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rFonts w:cs="Times New Roman"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e</w:t>
                                          </w:r>
                                          <w:r w:rsidRPr="00B04988">
                                            <w:rPr>
                                              <w:rFonts w:cs="Times New Roman" w:hint="eastAsia"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53" name="文本框 17"/>
                                    <wps:cNvSpPr txBox="1"/>
                                    <wps:spPr>
                                      <a:xfrm>
                                        <a:off x="1755110" y="627921"/>
                                        <a:ext cx="324072" cy="2772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C3F8E08" w14:textId="77777777" w:rsidR="00B033D6" w:rsidRPr="00B04988" w:rsidRDefault="00B033D6" w:rsidP="008E563E">
                                          <w:pPr>
                                            <w:rPr>
                                              <w:rFonts w:cs="Times New Roman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rFonts w:cs="Times New Roman"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f</w:t>
                                          </w:r>
                                          <w:r w:rsidRPr="00B04988">
                                            <w:rPr>
                                              <w:rFonts w:cs="Times New Roman" w:hint="eastAsia"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58" name="组合 158"/>
                                  <wpg:cNvGrpSpPr/>
                                  <wpg:grpSpPr>
                                    <a:xfrm>
                                      <a:off x="725055" y="900546"/>
                                      <a:ext cx="433861" cy="260716"/>
                                      <a:chOff x="0" y="0"/>
                                      <a:chExt cx="433861" cy="260716"/>
                                    </a:xfrm>
                                  </wpg:grpSpPr>
                                  <wps:wsp>
                                    <wps:cNvPr id="159" name="任意多边形 159"/>
                                    <wps:cNvSpPr/>
                                    <wps:spPr>
                                      <a:xfrm>
                                        <a:off x="355600" y="0"/>
                                        <a:ext cx="78261" cy="45719"/>
                                      </a:xfrm>
                                      <a:custGeom>
                                        <a:avLst/>
                                        <a:gdLst>
                                          <a:gd name="connsiteX0" fmla="*/ 0 w 161637"/>
                                          <a:gd name="connsiteY0" fmla="*/ 0 h 83127"/>
                                          <a:gd name="connsiteX1" fmla="*/ 64655 w 161637"/>
                                          <a:gd name="connsiteY1" fmla="*/ 69273 h 83127"/>
                                          <a:gd name="connsiteX2" fmla="*/ 161637 w 161637"/>
                                          <a:gd name="connsiteY2" fmla="*/ 83127 h 83127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161637" h="83127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8858" y="27709"/>
                                              <a:pt x="37716" y="55419"/>
                                              <a:pt x="64655" y="69273"/>
                                            </a:cubicBezTo>
                                            <a:cubicBezTo>
                                              <a:pt x="91594" y="83127"/>
                                              <a:pt x="126615" y="83127"/>
                                              <a:pt x="161637" y="83127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60" name="任意多边形 160"/>
                                    <wps:cNvSpPr/>
                                    <wps:spPr>
                                      <a:xfrm>
                                        <a:off x="0" y="163944"/>
                                        <a:ext cx="45719" cy="96772"/>
                                      </a:xfrm>
                                      <a:custGeom>
                                        <a:avLst/>
                                        <a:gdLst>
                                          <a:gd name="connsiteX0" fmla="*/ 76440 w 76440"/>
                                          <a:gd name="connsiteY0" fmla="*/ 0 h 161637"/>
                                          <a:gd name="connsiteX1" fmla="*/ 11786 w 76440"/>
                                          <a:gd name="connsiteY1" fmla="*/ 64655 h 161637"/>
                                          <a:gd name="connsiteX2" fmla="*/ 240 w 76440"/>
                                          <a:gd name="connsiteY2" fmla="*/ 161637 h 161637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76440" h="161637">
                                            <a:moveTo>
                                              <a:pt x="76440" y="0"/>
                                            </a:moveTo>
                                            <a:cubicBezTo>
                                              <a:pt x="50463" y="18858"/>
                                              <a:pt x="24486" y="37716"/>
                                              <a:pt x="11786" y="64655"/>
                                            </a:cubicBezTo>
                                            <a:cubicBezTo>
                                              <a:pt x="-914" y="91594"/>
                                              <a:pt x="-337" y="126615"/>
                                              <a:pt x="240" y="161637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161" name="椭圆 161"/>
                                <wps:cNvSpPr/>
                                <wps:spPr>
                                  <a:xfrm>
                                    <a:off x="1799304" y="412954"/>
                                    <a:ext cx="36000" cy="360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62" name="椭圆 162"/>
                                <wps:cNvSpPr/>
                                <wps:spPr>
                                  <a:xfrm>
                                    <a:off x="1138084" y="823451"/>
                                    <a:ext cx="36000" cy="360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63" name="组合 163"/>
                              <wpg:cNvGrpSpPr/>
                              <wpg:grpSpPr>
                                <a:xfrm>
                                  <a:off x="2429721" y="630766"/>
                                  <a:ext cx="338667" cy="589280"/>
                                  <a:chOff x="842221" y="0"/>
                                  <a:chExt cx="338667" cy="589280"/>
                                </a:xfrm>
                              </wpg:grpSpPr>
                              <wps:wsp>
                                <wps:cNvPr id="164" name="直接箭头连接符 164"/>
                                <wps:cNvCnPr/>
                                <wps:spPr>
                                  <a:xfrm flipH="1">
                                    <a:off x="1180888" y="0"/>
                                    <a:ext cx="0" cy="373380"/>
                                  </a:xfrm>
                                  <a:prstGeom prst="straightConnector1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  <a:headEnd type="none" w="sm" len="med"/>
                                    <a:tailEnd type="stealth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5" name="直接箭头连接符 165"/>
                                <wps:cNvCnPr/>
                                <wps:spPr>
                                  <a:xfrm flipH="1">
                                    <a:off x="842221" y="215900"/>
                                    <a:ext cx="0" cy="373380"/>
                                  </a:xfrm>
                                  <a:prstGeom prst="straightConnector1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  <a:headEnd type="none" w="sm" len="med"/>
                                    <a:tailEnd type="stealth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166" name="组合 166"/>
                              <wpg:cNvGrpSpPr/>
                              <wpg:grpSpPr>
                                <a:xfrm>
                                  <a:off x="2878455" y="630766"/>
                                  <a:ext cx="338667" cy="589280"/>
                                  <a:chOff x="842221" y="0"/>
                                  <a:chExt cx="338667" cy="589280"/>
                                </a:xfrm>
                              </wpg:grpSpPr>
                              <wps:wsp>
                                <wps:cNvPr id="167" name="直接箭头连接符 167"/>
                                <wps:cNvCnPr/>
                                <wps:spPr>
                                  <a:xfrm flipH="1">
                                    <a:off x="1180888" y="0"/>
                                    <a:ext cx="0" cy="373380"/>
                                  </a:xfrm>
                                  <a:prstGeom prst="straightConnector1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  <a:headEnd type="none" w="sm" len="med"/>
                                    <a:tailEnd type="stealth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8" name="直接箭头连接符 168"/>
                                <wps:cNvCnPr/>
                                <wps:spPr>
                                  <a:xfrm flipH="1">
                                    <a:off x="842221" y="215900"/>
                                    <a:ext cx="0" cy="373380"/>
                                  </a:xfrm>
                                  <a:prstGeom prst="straightConnector1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  <a:headEnd type="none" w="sm" len="med"/>
                                    <a:tailEnd type="stealth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s:wsp>
                            <wps:cNvPr id="169" name="文本框 169"/>
                            <wps:cNvSpPr txBox="1"/>
                            <wps:spPr>
                              <a:xfrm>
                                <a:off x="-53" y="1379242"/>
                                <a:ext cx="3829050" cy="20798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3774C4C" w14:textId="77777777" w:rsidR="00B033D6" w:rsidRPr="0036319F" w:rsidRDefault="00B033D6" w:rsidP="008E563E">
                                  <w:pPr>
                                    <w:jc w:val="center"/>
                                    <w:rPr>
                                      <w:rFonts w:cs="Times New Roman"/>
                                    </w:rPr>
                                  </w:pPr>
                                  <w:r w:rsidRPr="0036319F">
                                    <w:rPr>
                                      <w:rFonts w:cs="Times New Roman"/>
                                    </w:rPr>
                                    <w:t>（</w:t>
                                  </w:r>
                                  <w:r>
                                    <w:rPr>
                                      <w:rFonts w:cs="Times New Roman"/>
                                    </w:rPr>
                                    <w:t>b</w:t>
                                  </w:r>
                                  <w:r w:rsidRPr="0036319F">
                                    <w:rPr>
                                      <w:rFonts w:cs="Times New Roman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0" rIns="9144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15FA0F71" id="组合 1718480579" o:spid="_x0000_s2760" style="width:410.8pt;height:131.5pt;mso-position-horizontal-relative:char;mso-position-vertical-relative:line" coordorigin="-454" coordsize="52168,166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">
                <v:shape id="任意多边形 1718480577" o:spid="_x0000_s2761" style="position:absolute;left:34012;top:9455;width:15025;height:4267;visibility:visible;mso-wrap-style:square;v-text-anchor:middle" coordsize="1502664,426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" path="m637032,r865632,l847344,423672,,426720,637032,xe" fillcolor="#d8d8d8 [2732]" stroked="f" strokeweight="1pt">
                  <v:stroke joinstyle="miter"/>
                  <v:path arrowok="t" o:connecttype="custom" o:connectlocs="636924,0;1502410,0;847201,423672;0,426720;636924,0" o:connectangles="0,0,0,0,0"/>
                </v:shape>
                <v:group id="组合 2100558497" o:spid="_x0000_s2762" style="position:absolute;left:-454;width:52168;height:16697" coordorigin="-454" coordsize="52168,166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">
                  <v:group id="组合 2100558498" o:spid="_x0000_s2763" style="position:absolute;left:-454;width:10705;height:16697" coordorigin="-454" coordsize="10706,166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">
                    <v:shape id="图片 2100558499" o:spid="_x0000_s2764" type="#_x0000_t75" style="position:absolute;width:9598;height:14601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">
                      <v:imagedata r:id="rId16" o:title="1729517147765"/>
                    </v:shape>
                    <v:shape id="文本框 2100558500" o:spid="_x0000_s2765" type="#_x0000_t202" style="position:absolute;left:-454;top:14376;width:10705;height:23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" filled="f" stroked="f" strokeweight=".5pt">
                      <v:textbox inset=",0,,0">
                        <w:txbxContent>
                          <w:p w14:paraId="1066674A" w14:textId="77777777" w:rsidR="00B033D6" w:rsidRPr="0036319F" w:rsidRDefault="00B033D6" w:rsidP="008E563E">
                            <w:pPr>
                              <w:jc w:val="center"/>
                              <w:rPr>
                                <w:rFonts w:cs="Times New Roman"/>
                              </w:rPr>
                            </w:pPr>
                            <w:r w:rsidRPr="0036319F">
                              <w:rPr>
                                <w:rFonts w:cs="Times New Roman"/>
                              </w:rPr>
                              <w:t>（</w:t>
                            </w:r>
                            <w:r w:rsidRPr="0036319F">
                              <w:rPr>
                                <w:rFonts w:cs="Times New Roman"/>
                              </w:rPr>
                              <w:t>a</w:t>
                            </w:r>
                            <w:r w:rsidRPr="0036319F">
                              <w:rPr>
                                <w:rFonts w:cs="Times New Roman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</v:group>
                  <v:group id="组合 2100558501" o:spid="_x0000_s2766" style="position:absolute;left:13080;top:825;width:38634;height:15872" coordorigin="" coordsize="38633,158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">
                    <v:group id="组合 2100558502" o:spid="_x0000_s2767" style="position:absolute;width:38633;height:14809" coordsize="38644,148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">
                      <v:group id="组合 2100558503" o:spid="_x0000_s2768" style="position:absolute;width:38644;height:14833" coordsize="38650,148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">
                        <v:group id="组合 2100558504" o:spid="_x0000_s2769" style="position:absolute;width:38650;height:14835" coordorigin=",-252" coordsize="38651,148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">
                          <v:group id="组合 2100558505" o:spid="_x0000_s2770" style="position:absolute;top:-252;width:38651;height:14841" coordorigin=",-252" coordsize="38651,148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">
                            <v:group id="组合 2100558506" o:spid="_x0000_s2771" style="position:absolute;width:38651;height:12681" coordorigin="" coordsize="41790,13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">
                              <v:group id="组合 2100558507" o:spid="_x0000_s2772" style="position:absolute;top:4572;width:37668;height:9144" coordorigin="-592,211" coordsize="37668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">
                                <v:shape id="弧形 2100558508" o:spid="_x0000_s2773" style="position:absolute;left:7323;top:211;width:9144;height:9144;visibility:visible;mso-wrap-style:square;v-text-anchor:middle" coordsize="914400,914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" path="m457200,914400nsc347890,914400,242198,875237,159282,804009l457200,457200r,457200xem457200,914400nfc347890,914400,242198,875237,159282,804009e" filled="f" strokecolor="black [3213]" strokeweight="1pt">
                                  <v:stroke joinstyle="miter"/>
                                  <v:path arrowok="t" o:connecttype="custom" o:connectlocs="457200,914400;159282,804009" o:connectangles="0,0"/>
                                </v:shape>
                                <v:line id="直接连接符 2100558509" o:spid="_x0000_s2774" style="position:absolute;flip:x y;visibility:visible;mso-wrap-style:square" from="11937,4783" to="11937,9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" strokecolor="black [3213]">
                                  <v:stroke dashstyle="dash" joinstyle="miter"/>
                                </v:line>
                                <v:line id="直接连接符 2100558510" o:spid="_x0000_s2775" style="position:absolute;visibility:visible;mso-wrap-style:square" from="-423,296" to="8961,82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" strokecolor="black [3213]" strokeweight="1pt">
                                  <v:stroke joinstyle="miter"/>
                                </v:line>
                                <v:line id="直接连接符 2100558512" o:spid="_x0000_s2776" style="position:absolute;flip:y;visibility:visible;mso-wrap-style:square" from="8930,4444" to="11938,8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" strokecolor="black [3213]">
                                  <v:stroke dashstyle="dash" joinstyle="miter"/>
                                </v:line>
                                <v:line id="直接连接符 2100558513" o:spid="_x0000_s2777" style="position:absolute;flip:y;visibility:visible;mso-wrap-style:square" from="-508,8208" to="8831,8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" strokecolor="black [3213]">
                                  <v:stroke dashstyle="dash" joinstyle="miter"/>
                                </v:line>
                                <v:line id="直接连接符 2100558514" o:spid="_x0000_s2778" style="position:absolute;visibility:visible;mso-wrap-style:square" from="11805,9353" to="37076,93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" strokecolor="black [3213]" strokeweight="1pt">
                                  <v:stroke joinstyle="miter"/>
                                </v:line>
                                <v:line id="直接连接符 2100558515" o:spid="_x0000_s2779" style="position:absolute;flip:y;visibility:visible;mso-wrap-style:square" from="-592,1862" to="1270,18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" strokecolor="black [3213]">
                                  <v:stroke dashstyle="dash" joinstyle="miter"/>
                                </v:line>
                              </v:group>
                              <v:group id="组合 2100558516" o:spid="_x0000_s2780" style="position:absolute;left:7366;width:34424;height:9144" coordorigin="-423,211" coordsize="34431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">
                                <v:shape id="弧形 2100558517" o:spid="_x0000_s2781" style="position:absolute;left:7323;top:211;width:9144;height:9144;visibility:visible;mso-wrap-style:square;v-text-anchor:middle" coordsize="914400,914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" path="m457200,914400nsc347890,914400,242198,875237,159282,804009l457200,457200r,457200xem457200,914400nfc347890,914400,242198,875237,159282,804009e" filled="f" strokecolor="black [3213]" strokeweight="1pt">
                                  <v:stroke joinstyle="miter"/>
                                  <v:path arrowok="t" o:connecttype="custom" o:connectlocs="457200,914400;159282,804009" o:connectangles="0,0"/>
                                </v:shape>
                                <v:line id="直接连接符 2100558518" o:spid="_x0000_s2782" style="position:absolute;flip:x y;visibility:visible;mso-wrap-style:square" from="11848,4444" to="11849,93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" strokecolor="black [3213]">
                                  <v:stroke dashstyle="dash" joinstyle="miter"/>
                                </v:line>
                                <v:line id="直接连接符 2100558519" o:spid="_x0000_s2783" style="position:absolute;visibility:visible;mso-wrap-style:square" from="-423,296" to="8961,82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" strokecolor="black [3213]" strokeweight="1pt">
                                  <v:stroke joinstyle="miter"/>
                                </v:line>
                                <v:line id="直接连接符 2100558520" o:spid="_x0000_s2784" style="position:absolute;flip:y;visibility:visible;mso-wrap-style:square" from="8930,4444" to="11938,8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" strokecolor="black [3213]">
                                  <v:stroke dashstyle="dash" joinstyle="miter"/>
                                </v:line>
                                <v:line id="直接连接符 2100558521" o:spid="_x0000_s2785" style="position:absolute;flip:y;visibility:visible;mso-wrap-style:square" from="11807,9353" to="34007,93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" strokecolor="black [3213]" strokeweight="1pt">
                                  <v:stroke joinstyle="miter"/>
                                </v:line>
                              </v:group>
                              <v:shape id="圆柱形 2100558522" o:spid="_x0000_s2786" type="#_x0000_t22" style="position:absolute;left:5228;top:-1122;width:468;height:9900;rotation:56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" adj="956" fillcolor="#d8d8d8 [2732]" strokecolor="black [3213]" strokeweight="1pt">
                                <v:stroke joinstyle="miter"/>
                              </v:shape>
                              <v:group id="组合 2100558523" o:spid="_x0000_s2787" style="position:absolute;left:254;top:84;width:38736;height:13632" coordsize="38736,136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">
                                <v:line id="直接连接符 2100558524" o:spid="_x0000_s2788" style="position:absolute;flip:y;visibility:visible;mso-wrap-style:square" from="12274,9059" to="19428,13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" strokecolor="black [3213]">
                                  <v:stroke dashstyle="dash" joinstyle="miter"/>
                                </v:line>
                                <v:line id="直接连接符 2100558525" o:spid="_x0000_s2789" style="position:absolute;flip:y;visibility:visible;mso-wrap-style:square" from="12277,4213" to="19470,87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" strokecolor="black [3213]">
                                  <v:stroke dashstyle="dash" joinstyle="miter"/>
                                </v:line>
                                <v:line id="直接连接符 2100558526" o:spid="_x0000_s2790" style="position:absolute;flip:y;visibility:visible;mso-wrap-style:square" from="0,0" to="7112,4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" strokecolor="black [3213]" strokeweight="1pt">
                                  <v:stroke joinstyle="miter"/>
                                </v:line>
                                <v:shape id="直接箭头连接符 2100558527" o:spid="_x0000_s2791" type="#_x0000_t32" style="position:absolute;left:454;top:6116;width:0;height:643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" strokecolor="black [3213]">
                                  <v:stroke startarrow="classic" startarrowwidth="narrow" endarrow="classic" endarrowwidth="narrow" joinstyle="miter"/>
                                </v:shape>
                                <v:line id="直接连接符 137" o:spid="_x0000_s2792" style="position:absolute;flip:y;visibility:visible;mso-wrap-style:square" from="31582,8941" to="38736,135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" strokecolor="black [3213]">
                                  <v:stroke dashstyle="dash" joinstyle="miter"/>
                                </v:line>
                                <v:line id="直接连接符 138" o:spid="_x0000_s2793" style="position:absolute;flip:y;visibility:visible;mso-wrap-style:square" from="22217,9066" to="29371,136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" strokecolor="black [3213]">
                                  <v:stroke dashstyle="dash" joinstyle="miter"/>
                                </v:line>
                              </v:group>
                              <v:shape id="圆柱形 139" o:spid="_x0000_s2794" type="#_x0000_t22" style="position:absolute;left:29592;top:6498;width:468;height:9900;rotation:56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" adj="956" fillcolor="white [3212]" strokecolor="black [3213]" strokeweight="1pt">
                                <v:stroke dashstyle="3 1" joinstyle="miter"/>
                              </v:shape>
                              <v:shape id="平行四边形 142" o:spid="_x0000_s2795" type="#_x0000_t7" style="position:absolute;left:2116;top:1693;width:3848;height:1206;rotation:2108027fd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" adj="2675" fillcolor="white [3212]" strokecolor="black [3213]" strokeweight="1pt"/>
                            </v:group>
                            <v:shape id="文本框 17" o:spid="_x0000_s2796" type="#_x0000_t202" style="position:absolute;left:31703;top:5068;width:3593;height:2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518B354C" w14:textId="77777777" w:rsidR="00B033D6" w:rsidRPr="00EC38AC" w:rsidRDefault="00B033D6" w:rsidP="008E563E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  <w:r>
                                      <w:rPr>
                                        <w:rFonts w:cs="Times New Roman"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文本框 17" o:spid="_x0000_s2797" type="#_x0000_t202" style="position:absolute;top:7471;width:3241;height:2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6209233A" w14:textId="77777777" w:rsidR="00B033D6" w:rsidRPr="00EC38AC" w:rsidRDefault="00B033D6" w:rsidP="008E563E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H</w:t>
                                    </w:r>
                                    <w:r>
                                      <w:rPr>
                                        <w:rFonts w:cs="Times New Roman"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文本框 17" o:spid="_x0000_s2798" type="#_x0000_t202" style="position:absolute;left:5265;top:9388;width:3240;height:2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7A0C531B" w14:textId="77777777" w:rsidR="00B033D6" w:rsidRPr="00EC38AC" w:rsidRDefault="00B033D6" w:rsidP="008E563E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θ</w:t>
                                    </w:r>
                                    <w:r>
                                      <w:rPr>
                                        <w:rFonts w:cs="Times New Roman"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文本框 17" o:spid="_x0000_s2799" type="#_x0000_t202" style="position:absolute;left:9606;top:8718;width:3240;height:2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" filled="f" stroked="f" strokeweight=".5pt">
                              <v:textbox>
                                <w:txbxContent>
                                  <w:p w14:paraId="510396F5" w14:textId="77777777" w:rsidR="00B033D6" w:rsidRPr="00EC38AC" w:rsidRDefault="00B033D6" w:rsidP="008E563E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θ</w:t>
                                    </w:r>
                                    <w:r>
                                      <w:rPr>
                                        <w:rFonts w:cs="Times New Roman"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文本框 17" o:spid="_x0000_s2800" type="#_x0000_t202" style="position:absolute;left:1383;top:-252;width:3241;height:2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05760B1E" w14:textId="77777777" w:rsidR="00B033D6" w:rsidRPr="00EC38AC" w:rsidRDefault="00B033D6" w:rsidP="008E563E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R</w:t>
                                    </w:r>
                                    <w:r>
                                      <w:rPr>
                                        <w:rFonts w:cs="Times New Roman"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文本框 17" o:spid="_x0000_s2801" type="#_x0000_t202" style="position:absolute;left:762;top:5254;width:3241;height:2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1FEAC033" w14:textId="77777777" w:rsidR="00B033D6" w:rsidRPr="00B04988" w:rsidRDefault="00B033D6" w:rsidP="008E563E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B04988">
                                      <w:rPr>
                                        <w:rFonts w:cs="Times New Roman"/>
                                        <w:iCs/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  <w:r w:rsidRPr="00B04988">
                                      <w:rPr>
                                        <w:rFonts w:cs="Times New Roman" w:hint="eastAsia"/>
                                        <w:iCs/>
                                        <w:sz w:val="18"/>
                                        <w:szCs w:val="18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文本框 17" o:spid="_x0000_s2802" type="#_x0000_t202" style="position:absolute;left:8192;top:-129;width:3241;height:27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1823F26C" w14:textId="77777777" w:rsidR="00B033D6" w:rsidRPr="00B04988" w:rsidRDefault="00B033D6" w:rsidP="008E563E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Cs/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  <w:r w:rsidRPr="00B04988">
                                      <w:rPr>
                                        <w:rFonts w:cs="Times New Roman" w:hint="eastAsia"/>
                                        <w:iCs/>
                                        <w:sz w:val="18"/>
                                        <w:szCs w:val="18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文本框 17" o:spid="_x0000_s2803" type="#_x0000_t202" style="position:absolute;left:15002;top:5873;width:3241;height:2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4C513A0E" w14:textId="77777777" w:rsidR="00B033D6" w:rsidRPr="00B04988" w:rsidRDefault="00B033D6" w:rsidP="008E563E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Cs/>
                                        <w:sz w:val="18"/>
                                        <w:szCs w:val="18"/>
                                      </w:rPr>
                                      <w:t>d</w:t>
                                    </w:r>
                                    <w:r w:rsidRPr="00B04988">
                                      <w:rPr>
                                        <w:rFonts w:cs="Times New Roman" w:hint="eastAsia"/>
                                        <w:iCs/>
                                        <w:sz w:val="18"/>
                                        <w:szCs w:val="18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文本框 17" o:spid="_x0000_s2804" type="#_x0000_t202" style="position:absolute;left:7321;top:10798;width:3241;height:27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4EE6C381" w14:textId="77777777" w:rsidR="00B033D6" w:rsidRPr="00B04988" w:rsidRDefault="00B033D6" w:rsidP="008E563E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Cs/>
                                        <w:sz w:val="18"/>
                                        <w:szCs w:val="18"/>
                                      </w:rPr>
                                      <w:t>c</w:t>
                                    </w:r>
                                    <w:r w:rsidRPr="00B04988">
                                      <w:rPr>
                                        <w:rFonts w:cs="Times New Roman" w:hint="eastAsia"/>
                                        <w:iCs/>
                                        <w:sz w:val="18"/>
                                        <w:szCs w:val="18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文本框 17" o:spid="_x0000_s2805" type="#_x0000_t202" style="position:absolute;left:10226;top:11816;width:3241;height:27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0CEC23E2" w14:textId="77777777" w:rsidR="00B033D6" w:rsidRPr="00B04988" w:rsidRDefault="00B033D6" w:rsidP="008E563E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Cs/>
                                        <w:sz w:val="18"/>
                                        <w:szCs w:val="18"/>
                                      </w:rPr>
                                      <w:t>e</w:t>
                                    </w:r>
                                    <w:r w:rsidRPr="00B04988">
                                      <w:rPr>
                                        <w:rFonts w:cs="Times New Roman" w:hint="eastAsia"/>
                                        <w:iCs/>
                                        <w:sz w:val="18"/>
                                        <w:szCs w:val="18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文本框 17" o:spid="_x0000_s2806" type="#_x0000_t202" style="position:absolute;left:17551;top:6279;width:3240;height:2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7C3F8E08" w14:textId="77777777" w:rsidR="00B033D6" w:rsidRPr="00B04988" w:rsidRDefault="00B033D6" w:rsidP="008E563E">
                                    <w:pPr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Cs/>
                                        <w:sz w:val="18"/>
                                        <w:szCs w:val="18"/>
                                      </w:rPr>
                                      <w:t>f</w:t>
                                    </w:r>
                                    <w:r w:rsidRPr="00B04988">
                                      <w:rPr>
                                        <w:rFonts w:cs="Times New Roman" w:hint="eastAsia"/>
                                        <w:iCs/>
                                        <w:sz w:val="18"/>
                                        <w:szCs w:val="18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group id="组合 158" o:spid="_x0000_s2807" style="position:absolute;left:7250;top:9005;width:4339;height:2607" coordsize="433861,260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blHxgAAANw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V0Irz8gEOv8FAAD//wMAUEsBAi0AFAAGAAgAAAAhANvh9svuAAAAhQEAABMAAAAAAAAA&#10;AAAAAAAAAAAAAFtDb250ZW50X1R5cGVzXS54bWxQSwECLQAUAAYACAAAACEAWvQsW78AAAAVAQAA&#10;CwAAAAAAAAAAAAAAAAAfAQAAX3JlbHMvLnJlbHNQSwECLQAUAAYACAAAACEApgG5R8YAAADcAAAA&#10;DwAAAAAAAAAAAAAAAAAHAgAAZHJzL2Rvd25yZXYueG1sUEsFBgAAAAADAAMAtwAAAPoCAAAAAA==&#10;">
                            <v:shape id="任意多边形 159" o:spid="_x0000_s2808" style="position:absolute;left:355600;width:78261;height:45719;visibility:visible;mso-wrap-style:square;v-text-anchor:middle" coordsize="161637,831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" path="m,c18858,27709,37716,55419,64655,69273v26939,13854,61960,13854,96982,13854e" filled="f" strokecolor="black [3213]">
                              <v:stroke joinstyle="miter"/>
                              <v:path arrowok="t" o:connecttype="custom" o:connectlocs="0,0;31304,38099;78261,45719" o:connectangles="0,0,0"/>
                            </v:shape>
                            <v:shape id="任意多边形 160" o:spid="_x0000_s2809" style="position:absolute;top:163944;width:45719;height:96772;visibility:visible;mso-wrap-style:square;v-text-anchor:middle" coordsize="76440,1616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" path="m76440,c50463,18858,24486,37716,11786,64655,-914,91594,-337,126615,240,161637e" filled="f" strokecolor="black [3213]">
                              <v:stroke joinstyle="miter"/>
                              <v:path arrowok="t" o:connecttype="custom" o:connectlocs="45719,0;7049,38709;144,96772" o:connectangles="0,0,0"/>
                            </v:shape>
                          </v:group>
                        </v:group>
                        <v:oval id="椭圆 161" o:spid="_x0000_s2810" style="position:absolute;left:17993;top:4129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" fillcolor="black [3213]" strokecolor="black [3213]" strokeweight="1pt">
                          <v:stroke joinstyle="miter"/>
                        </v:oval>
                        <v:oval id="椭圆 162" o:spid="_x0000_s2811" style="position:absolute;left:11380;top:8234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" fillcolor="black [3213]" strokecolor="black [3213]" strokeweight="1pt">
                          <v:stroke joinstyle="miter"/>
                        </v:oval>
                      </v:group>
                      <v:group id="组合 163" o:spid="_x0000_s2812" style="position:absolute;left:24297;top:6307;width:3386;height:5893" coordorigin="8422" coordsize="3386,58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">
                        <v:shape id="直接箭头连接符 164" o:spid="_x0000_s2813" type="#_x0000_t32" style="position:absolute;left:11808;width:0;height:373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" strokecolor="black [3213]">
                          <v:stroke startarrowwidth="narrow" endarrow="classic" endarrowwidth="narrow" joinstyle="miter"/>
                        </v:shape>
                        <v:shape id="直接箭头连接符 165" o:spid="_x0000_s2814" type="#_x0000_t32" style="position:absolute;left:8422;top:2159;width:0;height:373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" strokecolor="black [3213]">
                          <v:stroke startarrowwidth="narrow" endarrow="classic" endarrowwidth="narrow" joinstyle="miter"/>
                        </v:shape>
                      </v:group>
                      <v:group id="组合 166" o:spid="_x0000_s2815" style="position:absolute;left:28784;top:6307;width:3387;height:5893" coordorigin="8422" coordsize="3386,58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">
                        <v:shape id="直接箭头连接符 167" o:spid="_x0000_s2816" type="#_x0000_t32" style="position:absolute;left:11808;width:0;height:373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" strokecolor="black [3213]">
                          <v:stroke startarrowwidth="narrow" endarrow="classic" endarrowwidth="narrow" joinstyle="miter"/>
                        </v:shape>
                        <v:shape id="直接箭头连接符 168" o:spid="_x0000_s2817" type="#_x0000_t32" style="position:absolute;left:8422;top:2159;width:0;height:373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" strokecolor="black [3213]">
                          <v:stroke startarrowwidth="narrow" endarrow="classic" endarrowwidth="narrow" joinstyle="miter"/>
                        </v:shape>
                      </v:group>
                    </v:group>
                    <v:shape id="文本框 169" o:spid="_x0000_s2818" type="#_x0000_t202" style="position:absolute;top:13792;width:38289;height:2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" filled="f" stroked="f" strokeweight=".5pt">
                      <v:textbox inset=",0,,0">
                        <w:txbxContent>
                          <w:p w14:paraId="73774C4C" w14:textId="77777777" w:rsidR="00B033D6" w:rsidRPr="0036319F" w:rsidRDefault="00B033D6" w:rsidP="008E563E">
                            <w:pPr>
                              <w:jc w:val="center"/>
                              <w:rPr>
                                <w:rFonts w:cs="Times New Roman"/>
                              </w:rPr>
                            </w:pPr>
                            <w:r w:rsidRPr="0036319F">
                              <w:rPr>
                                <w:rFonts w:cs="Times New Roman"/>
                              </w:rPr>
                              <w:t>（</w:t>
                            </w:r>
                            <w:r>
                              <w:rPr>
                                <w:rFonts w:cs="Times New Roman"/>
                              </w:rPr>
                              <w:t>b</w:t>
                            </w:r>
                            <w:r w:rsidRPr="0036319F">
                              <w:rPr>
                                <w:rFonts w:cs="Times New Roman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14:paraId="5906F5CB" w14:textId="765E871C" w:rsidR="008E563E" w:rsidRPr="00F66E96" w:rsidRDefault="008E563E" w:rsidP="00E74498">
      <w:pPr>
        <w:pStyle w:val="a3"/>
        <w:spacing w:line="300" w:lineRule="auto"/>
        <w:ind w:left="420" w:hangingChars="200" w:hanging="420"/>
        <w:rPr>
          <w:color w:val="000000" w:themeColor="text1"/>
        </w:rPr>
      </w:pPr>
      <w:r w:rsidRPr="00F66E96">
        <w:rPr>
          <w:rFonts w:hint="eastAsia"/>
          <w:color w:val="000000" w:themeColor="text1"/>
        </w:rPr>
        <w:lastRenderedPageBreak/>
        <w:t>1</w:t>
      </w:r>
      <w:r w:rsidR="00432A0E" w:rsidRPr="00F66E96">
        <w:rPr>
          <w:color w:val="000000" w:themeColor="text1"/>
        </w:rPr>
        <w:t>8</w:t>
      </w:r>
      <w:r w:rsidR="00432A0E" w:rsidRPr="00F66E96">
        <w:rPr>
          <w:rFonts w:hint="eastAsia"/>
          <w:color w:val="000000" w:themeColor="text1"/>
        </w:rPr>
        <w:t>．</w:t>
      </w:r>
      <w:r w:rsidRPr="00F66E96">
        <w:rPr>
          <w:rFonts w:hint="eastAsia"/>
          <w:color w:val="000000" w:themeColor="text1"/>
        </w:rPr>
        <w:t>若</w:t>
      </w:r>
      <w:r w:rsidR="00C00D93">
        <w:rPr>
          <w:rFonts w:hint="eastAsia"/>
          <w:color w:val="000000" w:themeColor="text1"/>
        </w:rPr>
        <w:t>导体棒在</w:t>
      </w:r>
      <w:r w:rsidR="00542A66">
        <w:rPr>
          <w:rFonts w:hint="eastAsia"/>
          <w:color w:val="000000" w:themeColor="text1"/>
        </w:rPr>
        <w:t>直</w:t>
      </w:r>
      <w:r w:rsidRPr="00F66E96">
        <w:rPr>
          <w:rFonts w:hint="eastAsia"/>
          <w:color w:val="000000" w:themeColor="text1"/>
        </w:rPr>
        <w:t>轨道</w:t>
      </w:r>
      <w:r w:rsidRPr="00F66E96">
        <w:rPr>
          <w:rFonts w:hint="eastAsia"/>
          <w:color w:val="000000" w:themeColor="text1"/>
        </w:rPr>
        <w:t>a</w:t>
      </w:r>
      <w:r w:rsidR="00C00D93">
        <w:rPr>
          <w:rFonts w:hint="eastAsia"/>
          <w:color w:val="000000" w:themeColor="text1"/>
        </w:rPr>
        <w:t>c(b</w:t>
      </w:r>
      <w:r w:rsidR="00C00D93" w:rsidRPr="00F66E96">
        <w:rPr>
          <w:rFonts w:hint="eastAsia"/>
          <w:color w:val="000000" w:themeColor="text1"/>
        </w:rPr>
        <w:t>d</w:t>
      </w:r>
      <w:r w:rsidR="00C00D93">
        <w:rPr>
          <w:rFonts w:hint="eastAsia"/>
          <w:color w:val="000000" w:themeColor="text1"/>
        </w:rPr>
        <w:t>)</w:t>
      </w:r>
      <w:r w:rsidR="00C00D93">
        <w:rPr>
          <w:rFonts w:hint="eastAsia"/>
          <w:color w:val="000000" w:themeColor="text1"/>
        </w:rPr>
        <w:t>上</w:t>
      </w:r>
      <w:r w:rsidRPr="00F66E96">
        <w:rPr>
          <w:rFonts w:hint="eastAsia"/>
          <w:color w:val="000000" w:themeColor="text1"/>
        </w:rPr>
        <w:t>的</w:t>
      </w:r>
      <w:r w:rsidR="00E766F7" w:rsidRPr="00F66E96">
        <w:rPr>
          <w:rFonts w:hint="eastAsia"/>
          <w:color w:val="000000" w:themeColor="text1"/>
        </w:rPr>
        <w:t>动摩擦因数</w:t>
      </w:r>
      <w:r w:rsidRPr="00F66E96">
        <w:rPr>
          <w:i/>
          <w:color w:val="000000" w:themeColor="text1"/>
        </w:rPr>
        <w:t>μ</w:t>
      </w:r>
      <w:r w:rsidR="00E74498" w:rsidRPr="00F66E96">
        <w:rPr>
          <w:rFonts w:hint="eastAsia"/>
          <w:color w:val="000000" w:themeColor="text1"/>
        </w:rPr>
        <w:t>＝</w:t>
      </w:r>
      <w:r w:rsidRPr="00F66E96">
        <w:rPr>
          <w:color w:val="000000" w:themeColor="text1"/>
        </w:rPr>
        <w:t>0.5</w:t>
      </w:r>
      <w:r w:rsidRPr="00F66E96">
        <w:rPr>
          <w:color w:val="000000" w:themeColor="text1"/>
        </w:rPr>
        <w:t>，</w:t>
      </w:r>
      <w:r w:rsidRPr="00F66E96">
        <w:rPr>
          <w:rFonts w:hint="eastAsia"/>
          <w:color w:val="000000" w:themeColor="text1"/>
        </w:rPr>
        <w:t>圆弧轨道</w:t>
      </w:r>
      <w:r w:rsidRPr="00F66E96">
        <w:rPr>
          <w:rFonts w:hint="eastAsia"/>
          <w:color w:val="000000" w:themeColor="text1"/>
        </w:rPr>
        <w:t>c</w:t>
      </w:r>
      <w:r w:rsidR="00C00D93">
        <w:rPr>
          <w:rFonts w:hint="eastAsia"/>
          <w:color w:val="000000" w:themeColor="text1"/>
        </w:rPr>
        <w:t>e(d</w:t>
      </w:r>
      <w:r w:rsidR="00C00D93" w:rsidRPr="00F66E96">
        <w:rPr>
          <w:rFonts w:hint="eastAsia"/>
          <w:color w:val="000000" w:themeColor="text1"/>
        </w:rPr>
        <w:t>f</w:t>
      </w:r>
      <w:r w:rsidR="00C00D93">
        <w:rPr>
          <w:rFonts w:hint="eastAsia"/>
          <w:color w:val="000000" w:themeColor="text1"/>
        </w:rPr>
        <w:t>)</w:t>
      </w:r>
      <w:r w:rsidRPr="00F66E96">
        <w:rPr>
          <w:rFonts w:hint="eastAsia"/>
          <w:color w:val="000000" w:themeColor="text1"/>
        </w:rPr>
        <w:t>的半径</w:t>
      </w:r>
      <w:r w:rsidRPr="00F66E96">
        <w:rPr>
          <w:rFonts w:hint="eastAsia"/>
          <w:i/>
          <w:color w:val="000000" w:themeColor="text1"/>
        </w:rPr>
        <w:t>r</w:t>
      </w:r>
      <w:r w:rsidR="00E74498" w:rsidRPr="00F66E96">
        <w:rPr>
          <w:rFonts w:hint="eastAsia"/>
          <w:color w:val="000000" w:themeColor="text1"/>
        </w:rPr>
        <w:t>＝</w:t>
      </w:r>
      <w:r w:rsidRPr="00F66E96">
        <w:rPr>
          <w:color w:val="000000" w:themeColor="text1"/>
        </w:rPr>
        <w:t>2</w:t>
      </w:r>
      <w:r w:rsidR="00E74498" w:rsidRPr="00F66E96">
        <w:rPr>
          <w:color w:val="000000" w:themeColor="text1"/>
        </w:rPr>
        <w:t xml:space="preserve"> </w:t>
      </w:r>
      <w:r w:rsidRPr="00F66E96">
        <w:rPr>
          <w:rFonts w:hint="eastAsia"/>
          <w:color w:val="000000" w:themeColor="text1"/>
        </w:rPr>
        <w:t>m</w:t>
      </w:r>
      <w:r w:rsidRPr="00F66E96">
        <w:rPr>
          <w:rFonts w:hint="eastAsia"/>
          <w:color w:val="000000" w:themeColor="text1"/>
        </w:rPr>
        <w:t>，</w:t>
      </w:r>
      <w:r w:rsidRPr="00F66E96">
        <w:rPr>
          <w:color w:val="000000" w:themeColor="text1"/>
        </w:rPr>
        <w:t>角度</w:t>
      </w:r>
      <w:r w:rsidRPr="00F66E96">
        <w:rPr>
          <w:i/>
          <w:color w:val="000000" w:themeColor="text1"/>
        </w:rPr>
        <w:t>θ</w:t>
      </w:r>
      <w:r w:rsidR="00E74498" w:rsidRPr="00F66E96">
        <w:rPr>
          <w:rFonts w:hint="eastAsia"/>
          <w:color w:val="000000" w:themeColor="text1"/>
        </w:rPr>
        <w:t>＝</w:t>
      </w:r>
      <w:r w:rsidRPr="00F66E96">
        <w:rPr>
          <w:color w:val="000000" w:themeColor="text1"/>
        </w:rPr>
        <w:t>37°</w:t>
      </w:r>
      <w:r w:rsidRPr="00F66E96">
        <w:rPr>
          <w:rFonts w:hint="eastAsia"/>
          <w:color w:val="000000" w:themeColor="text1"/>
        </w:rPr>
        <w:t>，释放</w:t>
      </w:r>
      <w:r w:rsidR="00A2075D" w:rsidRPr="00F66E96">
        <w:rPr>
          <w:rFonts w:hint="eastAsia"/>
          <w:color w:val="000000" w:themeColor="text1"/>
        </w:rPr>
        <w:t>高度</w:t>
      </w:r>
      <w:r w:rsidRPr="00F66E96">
        <w:rPr>
          <w:rFonts w:hint="eastAsia"/>
          <w:i/>
          <w:color w:val="000000" w:themeColor="text1"/>
        </w:rPr>
        <w:t>H</w:t>
      </w:r>
      <w:r w:rsidR="00E74498" w:rsidRPr="00F66E96">
        <w:rPr>
          <w:rFonts w:hint="eastAsia"/>
          <w:color w:val="000000" w:themeColor="text1"/>
        </w:rPr>
        <w:t>＝</w:t>
      </w:r>
      <w:r w:rsidRPr="00F66E96">
        <w:rPr>
          <w:color w:val="000000" w:themeColor="text1"/>
        </w:rPr>
        <w:t>3</w:t>
      </w:r>
      <w:r w:rsidR="00E74498" w:rsidRPr="00F66E96">
        <w:rPr>
          <w:color w:val="000000" w:themeColor="text1"/>
        </w:rPr>
        <w:t xml:space="preserve"> </w:t>
      </w:r>
      <w:r w:rsidRPr="00F66E96">
        <w:rPr>
          <w:rFonts w:hint="eastAsia"/>
          <w:color w:val="000000" w:themeColor="text1"/>
        </w:rPr>
        <w:t>m</w:t>
      </w:r>
      <w:r w:rsidR="005652C8" w:rsidRPr="00F66E96">
        <w:rPr>
          <w:rFonts w:hint="eastAsia"/>
          <w:color w:val="000000" w:themeColor="text1"/>
        </w:rPr>
        <w:t>，</w:t>
      </w:r>
      <w:r w:rsidR="005652C8" w:rsidRPr="00F66E96">
        <w:rPr>
          <w:color w:val="000000" w:themeColor="text1"/>
        </w:rPr>
        <w:t>导体棒质量</w:t>
      </w:r>
      <w:r w:rsidR="005652C8" w:rsidRPr="00F66E96">
        <w:rPr>
          <w:i/>
          <w:color w:val="000000" w:themeColor="text1"/>
        </w:rPr>
        <w:t>m</w:t>
      </w:r>
      <w:r w:rsidR="00E74498" w:rsidRPr="00F66E96">
        <w:rPr>
          <w:rFonts w:hint="eastAsia"/>
          <w:color w:val="000000" w:themeColor="text1"/>
        </w:rPr>
        <w:t>＝</w:t>
      </w:r>
      <w:r w:rsidR="005652C8" w:rsidRPr="00F66E96">
        <w:rPr>
          <w:color w:val="000000" w:themeColor="text1"/>
        </w:rPr>
        <w:t>1</w:t>
      </w:r>
      <w:r w:rsidR="00E74498" w:rsidRPr="00F66E96">
        <w:rPr>
          <w:color w:val="000000" w:themeColor="text1"/>
        </w:rPr>
        <w:t xml:space="preserve"> </w:t>
      </w:r>
      <w:r w:rsidR="005652C8" w:rsidRPr="00F66E96">
        <w:rPr>
          <w:color w:val="000000" w:themeColor="text1"/>
        </w:rPr>
        <w:t>kg</w:t>
      </w:r>
      <w:r w:rsidRPr="00F66E96">
        <w:rPr>
          <w:rFonts w:hint="eastAsia"/>
          <w:color w:val="000000" w:themeColor="text1"/>
        </w:rPr>
        <w:t>。则：</w:t>
      </w:r>
    </w:p>
    <w:p w14:paraId="3E4D8DAD" w14:textId="4AA7320C" w:rsidR="00432A0E" w:rsidRPr="006C2CE4" w:rsidRDefault="008E563E" w:rsidP="006C2CE4">
      <w:pPr>
        <w:widowControl/>
        <w:shd w:val="clear" w:color="auto" w:fill="FFFFFF"/>
        <w:spacing w:line="300" w:lineRule="auto"/>
        <w:ind w:leftChars="200" w:left="945" w:hangingChars="250" w:hanging="525"/>
        <w:rPr>
          <w:rFonts w:cs="宋体"/>
          <w:color w:val="000000" w:themeColor="text1"/>
          <w:szCs w:val="21"/>
          <w14:ligatures w14:val="none"/>
        </w:rPr>
      </w:pPr>
      <w:r w:rsidRPr="006C2CE4">
        <w:rPr>
          <w:rFonts w:cs="宋体" w:hint="eastAsia"/>
          <w:color w:val="000000" w:themeColor="text1"/>
          <w:szCs w:val="21"/>
          <w14:ligatures w14:val="none"/>
        </w:rPr>
        <w:t>（</w:t>
      </w:r>
      <w:r w:rsidRPr="006C2CE4">
        <w:rPr>
          <w:rFonts w:cs="宋体" w:hint="eastAsia"/>
          <w:color w:val="000000" w:themeColor="text1"/>
          <w:szCs w:val="21"/>
          <w14:ligatures w14:val="none"/>
        </w:rPr>
        <w:t>1</w:t>
      </w:r>
      <w:r w:rsidRPr="006C2CE4">
        <w:rPr>
          <w:rFonts w:cs="宋体" w:hint="eastAsia"/>
          <w:color w:val="000000" w:themeColor="text1"/>
          <w:szCs w:val="21"/>
          <w14:ligatures w14:val="none"/>
        </w:rPr>
        <w:t>）</w:t>
      </w:r>
      <w:bookmarkStart w:id="8" w:name="_Hlk187234306"/>
      <w:r w:rsidRPr="006C2CE4">
        <w:rPr>
          <w:rFonts w:cs="宋体" w:hint="eastAsia"/>
          <w:color w:val="000000" w:themeColor="text1"/>
          <w:szCs w:val="21"/>
          <w14:ligatures w14:val="none"/>
        </w:rPr>
        <w:t>（</w:t>
      </w:r>
      <w:r w:rsidRPr="006C2CE4">
        <w:rPr>
          <w:rFonts w:cs="宋体" w:hint="eastAsia"/>
          <w:color w:val="000000" w:themeColor="text1"/>
          <w:szCs w:val="21"/>
          <w14:ligatures w14:val="none"/>
        </w:rPr>
        <w:t>4</w:t>
      </w:r>
      <w:r w:rsidRPr="006C2CE4">
        <w:rPr>
          <w:rFonts w:cs="宋体" w:hint="eastAsia"/>
          <w:color w:val="000000" w:themeColor="text1"/>
          <w:szCs w:val="21"/>
          <w14:ligatures w14:val="none"/>
        </w:rPr>
        <w:t>分）</w:t>
      </w:r>
      <w:bookmarkEnd w:id="8"/>
      <w:r w:rsidRPr="006C2CE4">
        <w:rPr>
          <w:rFonts w:cs="宋体" w:hint="eastAsia"/>
          <w:color w:val="000000" w:themeColor="text1"/>
          <w:szCs w:val="21"/>
          <w14:ligatures w14:val="none"/>
        </w:rPr>
        <w:t>导体棒在</w:t>
      </w:r>
      <w:r w:rsidR="00542A66">
        <w:rPr>
          <w:rFonts w:cs="宋体" w:hint="eastAsia"/>
          <w:color w:val="000000" w:themeColor="text1"/>
          <w:szCs w:val="21"/>
          <w14:ligatures w14:val="none"/>
        </w:rPr>
        <w:t>直</w:t>
      </w:r>
      <w:r w:rsidRPr="006C2CE4">
        <w:rPr>
          <w:rFonts w:cs="宋体" w:hint="eastAsia"/>
          <w:color w:val="000000" w:themeColor="text1"/>
          <w:szCs w:val="21"/>
          <w14:ligatures w14:val="none"/>
        </w:rPr>
        <w:t>轨道</w:t>
      </w:r>
      <w:r w:rsidR="00542A66" w:rsidRPr="00542A66">
        <w:rPr>
          <w:rFonts w:hint="eastAsia"/>
          <w:color w:val="000000" w:themeColor="text1"/>
        </w:rPr>
        <w:t>ac(bd)</w:t>
      </w:r>
      <w:r w:rsidRPr="006C2CE4">
        <w:rPr>
          <w:rFonts w:cs="宋体" w:hint="eastAsia"/>
          <w:color w:val="000000" w:themeColor="text1"/>
          <w:szCs w:val="21"/>
          <w14:ligatures w14:val="none"/>
        </w:rPr>
        <w:t>上运动的加速度大小</w:t>
      </w:r>
      <w:r w:rsidRPr="006C2CE4">
        <w:rPr>
          <w:rFonts w:cs="宋体" w:hint="eastAsia"/>
          <w:i/>
          <w:color w:val="000000" w:themeColor="text1"/>
          <w:szCs w:val="21"/>
          <w14:ligatures w14:val="none"/>
        </w:rPr>
        <w:t>a</w:t>
      </w:r>
      <w:r w:rsidR="00E74498" w:rsidRPr="006C2CE4">
        <w:rPr>
          <w:rFonts w:cs="宋体" w:hint="eastAsia"/>
          <w:color w:val="000000" w:themeColor="text1"/>
          <w:szCs w:val="21"/>
          <w14:ligatures w14:val="none"/>
        </w:rPr>
        <w:t>＝</w:t>
      </w:r>
      <w:r w:rsidRPr="006C2CE4">
        <w:rPr>
          <w:rFonts w:cs="宋体"/>
          <w:color w:val="000000" w:themeColor="text1"/>
          <w:szCs w:val="21"/>
          <w14:ligatures w14:val="none"/>
        </w:rPr>
        <w:t>_________m/s</w:t>
      </w:r>
      <w:r w:rsidRPr="006C2CE4">
        <w:rPr>
          <w:rFonts w:cs="宋体"/>
          <w:color w:val="000000" w:themeColor="text1"/>
          <w:szCs w:val="21"/>
          <w:vertAlign w:val="superscript"/>
          <w14:ligatures w14:val="none"/>
        </w:rPr>
        <w:t>2</w:t>
      </w:r>
      <w:r w:rsidRPr="006C2CE4">
        <w:rPr>
          <w:rFonts w:cs="宋体" w:hint="eastAsia"/>
          <w:color w:val="000000" w:themeColor="text1"/>
          <w:szCs w:val="21"/>
          <w14:ligatures w14:val="none"/>
        </w:rPr>
        <w:t>，</w:t>
      </w:r>
      <w:r w:rsidRPr="006C2CE4">
        <w:rPr>
          <w:rFonts w:cs="宋体" w:hint="eastAsia"/>
          <w:color w:val="000000" w:themeColor="text1"/>
          <w:szCs w:val="21"/>
          <w14:ligatures w14:val="none"/>
        </w:rPr>
        <w:t>1</w:t>
      </w:r>
      <w:r w:rsidR="00E74498" w:rsidRPr="006C2CE4">
        <w:rPr>
          <w:rFonts w:cs="宋体"/>
          <w:color w:val="000000" w:themeColor="text1"/>
          <w:szCs w:val="21"/>
          <w14:ligatures w14:val="none"/>
        </w:rPr>
        <w:t xml:space="preserve"> </w:t>
      </w:r>
      <w:r w:rsidRPr="006C2CE4">
        <w:rPr>
          <w:rFonts w:cs="宋体" w:hint="eastAsia"/>
          <w:color w:val="000000" w:themeColor="text1"/>
          <w:szCs w:val="21"/>
          <w14:ligatures w14:val="none"/>
        </w:rPr>
        <w:t>s</w:t>
      </w:r>
      <w:r w:rsidRPr="006C2CE4">
        <w:rPr>
          <w:rFonts w:cs="宋体" w:hint="eastAsia"/>
          <w:color w:val="000000" w:themeColor="text1"/>
          <w:szCs w:val="21"/>
          <w14:ligatures w14:val="none"/>
        </w:rPr>
        <w:t>末重力的瞬时功率</w:t>
      </w:r>
      <w:r w:rsidRPr="006C2CE4">
        <w:rPr>
          <w:rFonts w:cs="宋体" w:hint="eastAsia"/>
          <w:i/>
          <w:color w:val="000000" w:themeColor="text1"/>
          <w:szCs w:val="21"/>
          <w14:ligatures w14:val="none"/>
        </w:rPr>
        <w:t>P</w:t>
      </w:r>
      <w:r w:rsidRPr="006C2CE4">
        <w:rPr>
          <w:rFonts w:cs="宋体"/>
          <w:color w:val="000000" w:themeColor="text1"/>
          <w:szCs w:val="21"/>
          <w:vertAlign w:val="subscript"/>
          <w14:ligatures w14:val="none"/>
        </w:rPr>
        <w:t>1</w:t>
      </w:r>
      <w:r w:rsidR="00E74498" w:rsidRPr="006C2CE4">
        <w:rPr>
          <w:rFonts w:cs="宋体" w:hint="eastAsia"/>
          <w:color w:val="000000" w:themeColor="text1"/>
          <w:szCs w:val="21"/>
          <w14:ligatures w14:val="none"/>
        </w:rPr>
        <w:t>＝</w:t>
      </w:r>
      <w:r w:rsidRPr="006C2CE4">
        <w:rPr>
          <w:rFonts w:cs="宋体"/>
          <w:color w:val="000000" w:themeColor="text1"/>
          <w:szCs w:val="21"/>
          <w14:ligatures w14:val="none"/>
        </w:rPr>
        <w:t>__________W</w:t>
      </w:r>
      <w:r w:rsidRPr="006C2CE4">
        <w:rPr>
          <w:rFonts w:cs="宋体" w:hint="eastAsia"/>
          <w:color w:val="000000" w:themeColor="text1"/>
          <w:szCs w:val="21"/>
          <w14:ligatures w14:val="none"/>
        </w:rPr>
        <w:t>。</w:t>
      </w:r>
    </w:p>
    <w:p w14:paraId="40410130" w14:textId="01740B62" w:rsidR="008E563E" w:rsidRPr="006C2CE4" w:rsidRDefault="008E563E" w:rsidP="006C2CE4">
      <w:pPr>
        <w:widowControl/>
        <w:shd w:val="clear" w:color="auto" w:fill="FFFFFF"/>
        <w:spacing w:line="300" w:lineRule="auto"/>
        <w:ind w:leftChars="200" w:left="945" w:hangingChars="250" w:hanging="525"/>
        <w:rPr>
          <w:rFonts w:cs="宋体"/>
          <w:color w:val="000000" w:themeColor="text1"/>
          <w:szCs w:val="21"/>
          <w14:ligatures w14:val="none"/>
        </w:rPr>
      </w:pPr>
      <w:r w:rsidRPr="006C2CE4">
        <w:rPr>
          <w:rFonts w:cs="宋体" w:hint="eastAsia"/>
          <w:color w:val="000000" w:themeColor="text1"/>
          <w:szCs w:val="21"/>
          <w14:ligatures w14:val="none"/>
        </w:rPr>
        <w:t>（</w:t>
      </w:r>
      <w:r w:rsidRPr="006C2CE4">
        <w:rPr>
          <w:rFonts w:cs="宋体" w:hint="eastAsia"/>
          <w:color w:val="000000" w:themeColor="text1"/>
          <w:szCs w:val="21"/>
          <w14:ligatures w14:val="none"/>
        </w:rPr>
        <w:t>2</w:t>
      </w:r>
      <w:r w:rsidRPr="006C2CE4">
        <w:rPr>
          <w:rFonts w:cs="宋体" w:hint="eastAsia"/>
          <w:color w:val="000000" w:themeColor="text1"/>
          <w:szCs w:val="21"/>
          <w14:ligatures w14:val="none"/>
        </w:rPr>
        <w:t>）（</w:t>
      </w:r>
      <w:r w:rsidR="00B63DF2" w:rsidRPr="006C2CE4">
        <w:rPr>
          <w:rFonts w:cs="宋体"/>
          <w:color w:val="000000" w:themeColor="text1"/>
          <w:szCs w:val="21"/>
          <w14:ligatures w14:val="none"/>
        </w:rPr>
        <w:t>5</w:t>
      </w:r>
      <w:r w:rsidRPr="006C2CE4">
        <w:rPr>
          <w:rFonts w:cs="宋体" w:hint="eastAsia"/>
          <w:color w:val="000000" w:themeColor="text1"/>
          <w:szCs w:val="21"/>
          <w14:ligatures w14:val="none"/>
        </w:rPr>
        <w:t>分）</w:t>
      </w:r>
      <w:r w:rsidR="00986199" w:rsidRPr="006C2CE4">
        <w:rPr>
          <w:rFonts w:cs="宋体" w:hint="eastAsia"/>
          <w:color w:val="000000" w:themeColor="text1"/>
          <w:szCs w:val="21"/>
          <w14:ligatures w14:val="none"/>
        </w:rPr>
        <w:t>（计算）</w:t>
      </w:r>
      <w:r w:rsidR="00E60C7D" w:rsidRPr="006C2CE4">
        <w:rPr>
          <w:rFonts w:cs="宋体" w:hint="eastAsia"/>
          <w:color w:val="000000" w:themeColor="text1"/>
          <w:szCs w:val="21"/>
          <w14:ligatures w14:val="none"/>
        </w:rPr>
        <w:t>导体</w:t>
      </w:r>
      <w:r w:rsidRPr="006C2CE4">
        <w:rPr>
          <w:rFonts w:cs="宋体" w:hint="eastAsia"/>
          <w:color w:val="000000" w:themeColor="text1"/>
          <w:szCs w:val="21"/>
          <w14:ligatures w14:val="none"/>
        </w:rPr>
        <w:t>棒</w:t>
      </w:r>
      <w:r w:rsidR="001A639C">
        <w:rPr>
          <w:rFonts w:cs="宋体" w:hint="eastAsia"/>
          <w:color w:val="000000" w:themeColor="text1"/>
          <w:szCs w:val="21"/>
          <w14:ligatures w14:val="none"/>
        </w:rPr>
        <w:t>到达</w:t>
      </w:r>
      <w:r w:rsidR="00366E78" w:rsidRPr="006C2CE4">
        <w:rPr>
          <w:rFonts w:cs="宋体"/>
          <w:color w:val="000000" w:themeColor="text1"/>
          <w:szCs w:val="21"/>
          <w14:ligatures w14:val="none"/>
        </w:rPr>
        <w:t>圆弧</w:t>
      </w:r>
      <w:r w:rsidR="00542A66">
        <w:rPr>
          <w:rFonts w:cs="宋体" w:hint="eastAsia"/>
          <w:color w:val="000000" w:themeColor="text1"/>
          <w:szCs w:val="21"/>
          <w14:ligatures w14:val="none"/>
        </w:rPr>
        <w:t>轨道</w:t>
      </w:r>
      <w:r w:rsidR="00366E78" w:rsidRPr="006C2CE4">
        <w:rPr>
          <w:rFonts w:cs="宋体"/>
          <w:color w:val="000000" w:themeColor="text1"/>
          <w:szCs w:val="21"/>
          <w14:ligatures w14:val="none"/>
        </w:rPr>
        <w:t>的底端</w:t>
      </w:r>
      <w:r w:rsidRPr="006C2CE4">
        <w:rPr>
          <w:rFonts w:cs="宋体" w:hint="eastAsia"/>
          <w:color w:val="000000" w:themeColor="text1"/>
          <w:szCs w:val="21"/>
          <w14:ligatures w14:val="none"/>
        </w:rPr>
        <w:t>ef</w:t>
      </w:r>
      <w:r w:rsidRPr="006C2CE4">
        <w:rPr>
          <w:rFonts w:cs="宋体" w:hint="eastAsia"/>
          <w:color w:val="000000" w:themeColor="text1"/>
          <w:szCs w:val="21"/>
          <w14:ligatures w14:val="none"/>
        </w:rPr>
        <w:t>处</w:t>
      </w:r>
      <w:r w:rsidR="001A639C">
        <w:rPr>
          <w:rFonts w:cs="宋体" w:hint="eastAsia"/>
          <w:color w:val="000000" w:themeColor="text1"/>
          <w:szCs w:val="21"/>
          <w14:ligatures w14:val="none"/>
        </w:rPr>
        <w:t>对</w:t>
      </w:r>
      <w:r w:rsidRPr="006C2CE4">
        <w:rPr>
          <w:rFonts w:cs="宋体" w:hint="eastAsia"/>
          <w:color w:val="000000" w:themeColor="text1"/>
          <w:szCs w:val="21"/>
          <w14:ligatures w14:val="none"/>
        </w:rPr>
        <w:t>轨道的</w:t>
      </w:r>
      <w:r w:rsidR="001A639C">
        <w:rPr>
          <w:rFonts w:cs="宋体" w:hint="eastAsia"/>
          <w:color w:val="000000" w:themeColor="text1"/>
          <w:szCs w:val="21"/>
          <w14:ligatures w14:val="none"/>
        </w:rPr>
        <w:t>压</w:t>
      </w:r>
      <w:r w:rsidRPr="006C2CE4">
        <w:rPr>
          <w:rFonts w:cs="宋体" w:hint="eastAsia"/>
          <w:color w:val="000000" w:themeColor="text1"/>
          <w:szCs w:val="21"/>
          <w14:ligatures w14:val="none"/>
        </w:rPr>
        <w:t>力大小。</w:t>
      </w:r>
    </w:p>
    <w:p w14:paraId="18D75207" w14:textId="77777777" w:rsidR="008E563E" w:rsidRPr="00F66E96" w:rsidRDefault="008E563E" w:rsidP="00E74498">
      <w:pPr>
        <w:rPr>
          <w:color w:val="000000" w:themeColor="text1"/>
        </w:rPr>
      </w:pPr>
    </w:p>
    <w:p w14:paraId="1F39FE18" w14:textId="6972D26B" w:rsidR="0001523B" w:rsidRPr="00F66E96" w:rsidRDefault="00E74498" w:rsidP="00E74498">
      <w:pPr>
        <w:rPr>
          <w:color w:val="000000" w:themeColor="text1"/>
        </w:rPr>
      </w:pPr>
      <w:r w:rsidRPr="00F66E96">
        <w:rPr>
          <w:rFonts w:hint="eastAsia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24448" behindDoc="0" locked="0" layoutInCell="1" allowOverlap="1" wp14:anchorId="6C92D41B" wp14:editId="010D6FB1">
                <wp:simplePos x="0" y="0"/>
                <wp:positionH relativeFrom="column">
                  <wp:posOffset>3009900</wp:posOffset>
                </wp:positionH>
                <wp:positionV relativeFrom="paragraph">
                  <wp:posOffset>77541</wp:posOffset>
                </wp:positionV>
                <wp:extent cx="2130425" cy="1077595"/>
                <wp:effectExtent l="0" t="0" r="22225" b="0"/>
                <wp:wrapSquare wrapText="bothSides"/>
                <wp:docPr id="1301222330" name="组合 13012223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30425" cy="1077595"/>
                          <a:chOff x="0" y="0"/>
                          <a:chExt cx="2130742" cy="1077912"/>
                        </a:xfrm>
                      </wpg:grpSpPr>
                      <wps:wsp>
                        <wps:cNvPr id="208" name="任意多边形 208"/>
                        <wps:cNvSpPr/>
                        <wps:spPr>
                          <a:xfrm>
                            <a:off x="357187" y="333375"/>
                            <a:ext cx="1502410" cy="426720"/>
                          </a:xfrm>
                          <a:custGeom>
                            <a:avLst/>
                            <a:gdLst>
                              <a:gd name="connsiteX0" fmla="*/ 637032 w 1502664"/>
                              <a:gd name="connsiteY0" fmla="*/ 0 h 426720"/>
                              <a:gd name="connsiteX1" fmla="*/ 1502664 w 1502664"/>
                              <a:gd name="connsiteY1" fmla="*/ 0 h 426720"/>
                              <a:gd name="connsiteX2" fmla="*/ 847344 w 1502664"/>
                              <a:gd name="connsiteY2" fmla="*/ 423672 h 426720"/>
                              <a:gd name="connsiteX3" fmla="*/ 0 w 1502664"/>
                              <a:gd name="connsiteY3" fmla="*/ 426720 h 426720"/>
                              <a:gd name="connsiteX4" fmla="*/ 637032 w 1502664"/>
                              <a:gd name="connsiteY4" fmla="*/ 0 h 42672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502664" h="426720">
                                <a:moveTo>
                                  <a:pt x="637032" y="0"/>
                                </a:moveTo>
                                <a:lnTo>
                                  <a:pt x="1502664" y="0"/>
                                </a:lnTo>
                                <a:lnTo>
                                  <a:pt x="847344" y="423672"/>
                                </a:lnTo>
                                <a:lnTo>
                                  <a:pt x="0" y="426720"/>
                                </a:lnTo>
                                <a:lnTo>
                                  <a:pt x="637032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ysClr val="window" lastClr="FFFFFF">
                              <a:lumMod val="85000"/>
                            </a:sysClr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33" name="组合 233"/>
                        <wpg:cNvGrpSpPr/>
                        <wpg:grpSpPr>
                          <a:xfrm>
                            <a:off x="0" y="333373"/>
                            <a:ext cx="2130742" cy="426722"/>
                            <a:chOff x="1873501" y="912990"/>
                            <a:chExt cx="2305107" cy="463437"/>
                          </a:xfrm>
                        </wpg:grpSpPr>
                        <wps:wsp>
                          <wps:cNvPr id="240" name="直接连接符 240"/>
                          <wps:cNvCnPr/>
                          <wps:spPr>
                            <a:xfrm flipV="1">
                              <a:off x="1873501" y="1371388"/>
                              <a:ext cx="1893392" cy="212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47" name="直接连接符 247"/>
                          <wps:cNvCnPr/>
                          <wps:spPr>
                            <a:xfrm>
                              <a:off x="2306288" y="912990"/>
                              <a:ext cx="1872320" cy="119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g:grpSp>
                          <wpg:cNvPr id="249" name="组合 249"/>
                          <wpg:cNvGrpSpPr/>
                          <wpg:grpSpPr>
                            <a:xfrm>
                              <a:off x="2259918" y="912991"/>
                              <a:ext cx="1625356" cy="463436"/>
                              <a:chOff x="2234518" y="904524"/>
                              <a:chExt cx="1625356" cy="463436"/>
                            </a:xfrm>
                          </wpg:grpSpPr>
                          <wps:wsp>
                            <wps:cNvPr id="254" name="直接连接符 254"/>
                            <wps:cNvCnPr>
                              <a:endCxn id="208" idx="1"/>
                            </wps:cNvCnPr>
                            <wps:spPr>
                              <a:xfrm flipV="1">
                                <a:off x="3172422" y="904524"/>
                                <a:ext cx="687452" cy="44615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dash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55" name="直接连接符 255"/>
                            <wps:cNvCnPr>
                              <a:stCxn id="208" idx="3"/>
                              <a:endCxn id="208" idx="0"/>
                            </wps:cNvCnPr>
                            <wps:spPr>
                              <a:xfrm flipV="1">
                                <a:off x="2234518" y="904525"/>
                                <a:ext cx="689045" cy="46343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dash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1301222304" name="圆柱形 1301222304"/>
                          <wps:cNvSpPr/>
                          <wps:spPr>
                            <a:xfrm rot="3360000" flipH="1" flipV="1">
                              <a:off x="2975756" y="612113"/>
                              <a:ext cx="80166" cy="1052282"/>
                            </a:xfrm>
                            <a:prstGeom prst="can">
                              <a:avLst>
                                <a:gd name="adj" fmla="val 93659"/>
                              </a:avLst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ysDash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301222306" name="文本框 17"/>
                        <wps:cNvSpPr txBox="1"/>
                        <wps:spPr>
                          <a:xfrm>
                            <a:off x="1433512" y="0"/>
                            <a:ext cx="359212" cy="27663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FA655B8" w14:textId="77777777" w:rsidR="00B033D6" w:rsidRPr="00EC38AC" w:rsidRDefault="00B033D6" w:rsidP="008C4E01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B</w:t>
                              </w: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301222329" name="组合 1301222329"/>
                        <wpg:cNvGrpSpPr/>
                        <wpg:grpSpPr>
                          <a:xfrm>
                            <a:off x="695325" y="100012"/>
                            <a:ext cx="785812" cy="587077"/>
                            <a:chOff x="0" y="0"/>
                            <a:chExt cx="785812" cy="587077"/>
                          </a:xfrm>
                        </wpg:grpSpPr>
                        <wps:wsp>
                          <wps:cNvPr id="1301222323" name="直接箭头连接符 1301222323"/>
                          <wps:cNvCnPr/>
                          <wps:spPr>
                            <a:xfrm flipH="1">
                              <a:off x="338137" y="0"/>
                              <a:ext cx="0" cy="372764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none" w="sm" len="med"/>
                              <a:tailEnd type="stealth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301222324" name="直接箭头连接符 1301222324"/>
                          <wps:cNvCnPr/>
                          <wps:spPr>
                            <a:xfrm flipH="1">
                              <a:off x="0" y="214313"/>
                              <a:ext cx="0" cy="372764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none" w="sm" len="med"/>
                              <a:tailEnd type="stealth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301222326" name="直接箭头连接符 1301222326"/>
                          <wps:cNvCnPr/>
                          <wps:spPr>
                            <a:xfrm flipH="1">
                              <a:off x="785812" y="0"/>
                              <a:ext cx="0" cy="372764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none" w="sm" len="med"/>
                              <a:tailEnd type="stealth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301222327" name="直接箭头连接符 1301222327"/>
                          <wps:cNvCnPr/>
                          <wps:spPr>
                            <a:xfrm flipH="1">
                              <a:off x="447675" y="214313"/>
                              <a:ext cx="0" cy="372764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none" w="sm" len="med"/>
                              <a:tailEnd type="stealth" w="sm" len="med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1301222328" name="文本框 1301222328"/>
                        <wps:cNvSpPr txBox="1"/>
                        <wps:spPr>
                          <a:xfrm>
                            <a:off x="0" y="785812"/>
                            <a:ext cx="2057400" cy="2921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067DD22" w14:textId="77777777" w:rsidR="00B033D6" w:rsidRPr="0036319F" w:rsidRDefault="00B033D6" w:rsidP="008C4E01">
                              <w:pPr>
                                <w:jc w:val="center"/>
                                <w:rPr>
                                  <w:rFonts w:cs="Times New Roman"/>
                                </w:rPr>
                              </w:pPr>
                              <w:r w:rsidRPr="0036319F">
                                <w:rPr>
                                  <w:rFonts w:cs="Times New Roman"/>
                                </w:rPr>
                                <w:t>（</w:t>
                              </w:r>
                              <w:r>
                                <w:rPr>
                                  <w:rFonts w:cs="Times New Roman"/>
                                </w:rPr>
                                <w:t>c</w:t>
                              </w:r>
                              <w:r w:rsidRPr="0036319F">
                                <w:rPr>
                                  <w:rFonts w:cs="Times New Roman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C92D41B" id="组合 1301222330" o:spid="_x0000_s2819" style="position:absolute;left:0;text-align:left;margin-left:237pt;margin-top:6.1pt;width:167.75pt;height:84.85pt;z-index:251624448;mso-position-horizontal-relative:text;mso-position-vertical-relative:text;mso-height-relative:margin" coordsize="21307,107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">
                <v:shape id="任意多边形 208" o:spid="_x0000_s2820" style="position:absolute;left:3571;top:3333;width:15024;height:4267;visibility:visible;mso-wrap-style:square;v-text-anchor:middle" coordsize="1502664,426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" path="m637032,r865632,l847344,423672,,426720,637032,xe" fillcolor="#d9d9d9" stroked="f" strokeweight="1pt">
                  <v:stroke joinstyle="miter"/>
                  <v:path arrowok="t" o:connecttype="custom" o:connectlocs="636924,0;1502410,0;847201,423672;0,426720;636924,0" o:connectangles="0,0,0,0,0"/>
                </v:shape>
                <v:group id="组合 233" o:spid="_x0000_s2821" style="position:absolute;top:3333;width:21307;height:4267" coordorigin="18735,9129" coordsize="23051,46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6/qxAAAANw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rBJEng/0w4AnLxBwAA//8DAFBLAQItABQABgAIAAAAIQDb4fbL7gAAAIUBAAATAAAAAAAAAAAA&#10;AAAAAAAAAABbQ29udGVudF9UeXBlc10ueG1sUEsBAi0AFAAGAAgAAAAhAFr0LFu/AAAAFQEAAAsA&#10;AAAAAAAAAAAAAAAAHwEAAF9yZWxzLy5yZWxzUEsBAi0AFAAGAAgAAAAhAK5fr+rEAAAA3AAAAA8A&#10;AAAAAAAAAAAAAAAABwIAAGRycy9kb3ducmV2LnhtbFBLBQYAAAAAAwADALcAAAD4AgAAAAA=&#10;">
                  <v:line id="直接连接符 240" o:spid="_x0000_s2822" style="position:absolute;flip:y;visibility:visible;mso-wrap-style:square" from="18735,13713" to="37668,13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" strokecolor="windowText" strokeweight="1pt">
                    <v:stroke joinstyle="miter"/>
                  </v:line>
                  <v:line id="直接连接符 247" o:spid="_x0000_s2823" style="position:absolute;visibility:visible;mso-wrap-style:square" from="23062,9129" to="41786,91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" strokecolor="windowText" strokeweight="1pt">
                    <v:stroke joinstyle="miter"/>
                  </v:line>
                  <v:group id="组合 249" o:spid="_x0000_s2824" style="position:absolute;left:22599;top:9129;width:16253;height:4635" coordorigin="22345,9045" coordsize="16253,46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">
                    <v:line id="直接连接符 254" o:spid="_x0000_s2825" style="position:absolute;flip:y;visibility:visible;mso-wrap-style:square" from="31724,9045" to="38598,135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" strokecolor="windowText">
                      <v:stroke dashstyle="dash" joinstyle="miter"/>
                    </v:line>
                    <v:line id="直接连接符 255" o:spid="_x0000_s2826" style="position:absolute;flip:y;visibility:visible;mso-wrap-style:square" from="22345,9045" to="29235,13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" strokecolor="windowText">
                      <v:stroke dashstyle="dash" joinstyle="miter"/>
                    </v:line>
                  </v:group>
                  <v:shape id="圆柱形 1301222304" o:spid="_x0000_s2827" type="#_x0000_t22" style="position:absolute;left:29757;top:6120;width:802;height:10523;rotation:56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" adj="1541" fillcolor="window" strokecolor="windowText" strokeweight="1pt">
                    <v:stroke dashstyle="3 1" joinstyle="miter"/>
                  </v:shape>
                </v:group>
                <v:shape id="文本框 17" o:spid="_x0000_s2828" type="#_x0000_t202" style="position:absolute;left:14335;width:3592;height:27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" filled="f" stroked="f" strokeweight=".5pt">
                  <v:textbox>
                    <w:txbxContent>
                      <w:p w14:paraId="7FA655B8" w14:textId="77777777" w:rsidR="00B033D6" w:rsidRPr="00EC38AC" w:rsidRDefault="00B033D6" w:rsidP="008C4E01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/>
                            <w:i/>
                            <w:iCs/>
                            <w:sz w:val="18"/>
                            <w:szCs w:val="18"/>
                          </w:rPr>
                          <w:t>B</w:t>
                        </w:r>
                        <w:r>
                          <w:rPr>
                            <w:rFonts w:cs="Times New Roman" w:hint="eastAsia"/>
                            <w:i/>
                            <w:iCs/>
                            <w:sz w:val="18"/>
                            <w:szCs w:val="18"/>
                          </w:rPr>
                          <w:t xml:space="preserve"> </w:t>
                        </w:r>
                      </w:p>
                    </w:txbxContent>
                  </v:textbox>
                </v:shape>
                <v:group id="组合 1301222329" o:spid="_x0000_s2829" style="position:absolute;left:6953;top:1000;width:7858;height:5870" coordsize="7858,5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">
                  <v:shape id="直接箭头连接符 1301222323" o:spid="_x0000_s2830" type="#_x0000_t32" style="position:absolute;left:3381;width:0;height:372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" strokecolor="windowText">
                    <v:stroke startarrowwidth="narrow" endarrow="classic" endarrowwidth="narrow" joinstyle="miter"/>
                  </v:shape>
                  <v:shape id="直接箭头连接符 1301222324" o:spid="_x0000_s2831" type="#_x0000_t32" style="position:absolute;top:2143;width:0;height:372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" strokecolor="windowText">
                    <v:stroke startarrowwidth="narrow" endarrow="classic" endarrowwidth="narrow" joinstyle="miter"/>
                  </v:shape>
                  <v:shape id="直接箭头连接符 1301222326" o:spid="_x0000_s2832" type="#_x0000_t32" style="position:absolute;left:7858;width:0;height:372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" strokecolor="windowText">
                    <v:stroke startarrowwidth="narrow" endarrow="classic" endarrowwidth="narrow" joinstyle="miter"/>
                  </v:shape>
                  <v:shape id="直接箭头连接符 1301222327" o:spid="_x0000_s2833" type="#_x0000_t32" style="position:absolute;left:4476;top:2143;width:0;height:372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" strokecolor="windowText">
                    <v:stroke startarrowwidth="narrow" endarrow="classic" endarrowwidth="narrow" joinstyle="miter"/>
                  </v:shape>
                </v:group>
                <v:shape id="文本框 1301222328" o:spid="_x0000_s2834" type="#_x0000_t202" style="position:absolute;top:7858;width:20574;height:29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" filled="f" stroked="f" strokeweight=".5pt">
                  <v:textbox>
                    <w:txbxContent>
                      <w:p w14:paraId="7067DD22" w14:textId="77777777" w:rsidR="00B033D6" w:rsidRPr="0036319F" w:rsidRDefault="00B033D6" w:rsidP="008C4E01">
                        <w:pPr>
                          <w:jc w:val="center"/>
                          <w:rPr>
                            <w:rFonts w:cs="Times New Roman"/>
                          </w:rPr>
                        </w:pPr>
                        <w:r w:rsidRPr="0036319F">
                          <w:rPr>
                            <w:rFonts w:cs="Times New Roman"/>
                          </w:rPr>
                          <w:t>（</w:t>
                        </w:r>
                        <w:r>
                          <w:rPr>
                            <w:rFonts w:cs="Times New Roman"/>
                          </w:rPr>
                          <w:t>c</w:t>
                        </w:r>
                        <w:r w:rsidRPr="0036319F">
                          <w:rPr>
                            <w:rFonts w:cs="Times New Roman"/>
                          </w:rPr>
                          <w:t>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0ED5B0C5" w14:textId="2F1E8131" w:rsidR="0054324E" w:rsidRPr="00F66E96" w:rsidRDefault="00432A0E" w:rsidP="00E74498">
      <w:pPr>
        <w:pStyle w:val="a3"/>
        <w:spacing w:line="300" w:lineRule="auto"/>
        <w:ind w:left="420" w:hangingChars="200" w:hanging="420"/>
        <w:rPr>
          <w:color w:val="000000" w:themeColor="text1"/>
        </w:rPr>
      </w:pPr>
      <w:r w:rsidRPr="00F66E96">
        <w:rPr>
          <w:color w:val="000000" w:themeColor="text1"/>
        </w:rPr>
        <w:t>19</w:t>
      </w:r>
      <w:r w:rsidRPr="00F66E96">
        <w:rPr>
          <w:rFonts w:hint="eastAsia"/>
          <w:color w:val="000000" w:themeColor="text1"/>
        </w:rPr>
        <w:t>．</w:t>
      </w:r>
      <w:r w:rsidR="00DF6E43" w:rsidRPr="00F66E96">
        <w:rPr>
          <w:rFonts w:hint="eastAsia"/>
          <w:color w:val="000000" w:themeColor="text1"/>
        </w:rPr>
        <w:t>已知定值电阻为</w:t>
      </w:r>
      <w:r w:rsidR="00DF6E43" w:rsidRPr="00F66E96">
        <w:rPr>
          <w:rFonts w:hint="eastAsia"/>
          <w:i/>
          <w:color w:val="000000" w:themeColor="text1"/>
        </w:rPr>
        <w:t>R</w:t>
      </w:r>
      <w:r w:rsidR="00DF6E43" w:rsidRPr="00F66E96">
        <w:rPr>
          <w:rFonts w:hint="eastAsia"/>
          <w:color w:val="000000" w:themeColor="text1"/>
        </w:rPr>
        <w:t>，导体棒电阻为</w:t>
      </w:r>
      <w:r w:rsidR="00DF6E43" w:rsidRPr="00F66E96">
        <w:rPr>
          <w:rFonts w:hint="eastAsia"/>
          <w:i/>
          <w:color w:val="000000" w:themeColor="text1"/>
        </w:rPr>
        <w:t>R</w:t>
      </w:r>
      <w:r w:rsidR="00DF6E43" w:rsidRPr="00F66E96">
        <w:rPr>
          <w:color w:val="000000" w:themeColor="text1"/>
          <w:vertAlign w:val="subscript"/>
        </w:rPr>
        <w:t>0</w:t>
      </w:r>
      <w:r w:rsidR="00DF6E43" w:rsidRPr="00F66E96">
        <w:rPr>
          <w:rFonts w:hint="eastAsia"/>
          <w:color w:val="000000" w:themeColor="text1"/>
        </w:rPr>
        <w:t>，水平导轨间距为</w:t>
      </w:r>
      <w:r w:rsidR="00DF6E43" w:rsidRPr="00F66E96">
        <w:rPr>
          <w:i/>
          <w:color w:val="000000" w:themeColor="text1"/>
        </w:rPr>
        <w:t>l</w:t>
      </w:r>
      <w:r w:rsidR="00DF6E43" w:rsidRPr="00F66E96">
        <w:rPr>
          <w:rFonts w:hint="eastAsia"/>
          <w:color w:val="000000" w:themeColor="text1"/>
        </w:rPr>
        <w:t>，磁场的磁感应强度</w:t>
      </w:r>
      <w:r w:rsidR="00C00D93">
        <w:rPr>
          <w:rFonts w:hint="eastAsia"/>
          <w:color w:val="000000" w:themeColor="text1"/>
        </w:rPr>
        <w:t>大小</w:t>
      </w:r>
      <w:r w:rsidR="00DF6E43" w:rsidRPr="00F66E96">
        <w:rPr>
          <w:rFonts w:hint="eastAsia"/>
          <w:color w:val="000000" w:themeColor="text1"/>
        </w:rPr>
        <w:t>为</w:t>
      </w:r>
      <w:r w:rsidR="00DF6E43" w:rsidRPr="00F66E96">
        <w:rPr>
          <w:rFonts w:hint="eastAsia"/>
          <w:i/>
          <w:color w:val="000000" w:themeColor="text1"/>
        </w:rPr>
        <w:t>B</w:t>
      </w:r>
      <w:r w:rsidR="00DF6E43" w:rsidRPr="00F66E96">
        <w:rPr>
          <w:rFonts w:hint="eastAsia"/>
          <w:color w:val="000000" w:themeColor="text1"/>
        </w:rPr>
        <w:t>。</w:t>
      </w:r>
      <w:r w:rsidR="0054324E" w:rsidRPr="00F66E96">
        <w:rPr>
          <w:rFonts w:hint="eastAsia"/>
          <w:color w:val="000000" w:themeColor="text1"/>
        </w:rPr>
        <w:t>导体棒</w:t>
      </w:r>
      <w:r w:rsidR="003A173F" w:rsidRPr="00F66E96">
        <w:rPr>
          <w:rFonts w:hint="eastAsia"/>
          <w:color w:val="000000" w:themeColor="text1"/>
        </w:rPr>
        <w:t>以速度</w:t>
      </w:r>
      <w:r w:rsidR="003A173F" w:rsidRPr="00F66E96">
        <w:rPr>
          <w:i/>
          <w:color w:val="000000" w:themeColor="text1"/>
        </w:rPr>
        <w:t>v</w:t>
      </w:r>
      <w:r w:rsidR="003A173F" w:rsidRPr="00F66E96">
        <w:rPr>
          <w:color w:val="000000" w:themeColor="text1"/>
          <w:vertAlign w:val="subscript"/>
        </w:rPr>
        <w:t>0</w:t>
      </w:r>
      <w:r w:rsidR="0054324E" w:rsidRPr="00F66E96">
        <w:rPr>
          <w:rFonts w:hint="eastAsia"/>
          <w:color w:val="000000" w:themeColor="text1"/>
        </w:rPr>
        <w:t>进入正方形阴影区域磁场后，受到一个水平向右的外力</w:t>
      </w:r>
      <w:r w:rsidR="007150AC" w:rsidRPr="00F66E96">
        <w:rPr>
          <w:rFonts w:hint="eastAsia"/>
          <w:i/>
          <w:color w:val="000000" w:themeColor="text1"/>
        </w:rPr>
        <w:t>F</w:t>
      </w:r>
      <w:r w:rsidR="0054324E" w:rsidRPr="00F66E96">
        <w:rPr>
          <w:rFonts w:hint="eastAsia"/>
          <w:color w:val="000000" w:themeColor="text1"/>
        </w:rPr>
        <w:t>作用</w:t>
      </w:r>
      <w:r w:rsidR="007150AC" w:rsidRPr="00F66E96">
        <w:rPr>
          <w:rFonts w:hint="eastAsia"/>
          <w:color w:val="000000" w:themeColor="text1"/>
        </w:rPr>
        <w:t>。</w:t>
      </w:r>
    </w:p>
    <w:p w14:paraId="75FA0385" w14:textId="2918B2A0" w:rsidR="00500661" w:rsidRPr="00F66E96" w:rsidRDefault="0054324E" w:rsidP="00F66E96">
      <w:pPr>
        <w:widowControl/>
        <w:shd w:val="clear" w:color="auto" w:fill="FFFFFF"/>
        <w:spacing w:line="300" w:lineRule="auto"/>
        <w:ind w:leftChars="200" w:left="945" w:hangingChars="250" w:hanging="525"/>
        <w:rPr>
          <w:rFonts w:cs="宋体"/>
          <w:color w:val="000000" w:themeColor="text1"/>
          <w:szCs w:val="21"/>
          <w14:ligatures w14:val="none"/>
        </w:rPr>
      </w:pPr>
      <w:r w:rsidRPr="00F66E96">
        <w:rPr>
          <w:rFonts w:cs="宋体" w:hint="eastAsia"/>
          <w:color w:val="000000" w:themeColor="text1"/>
          <w:szCs w:val="21"/>
          <w14:ligatures w14:val="none"/>
        </w:rPr>
        <w:t>（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1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）</w:t>
      </w:r>
      <w:bookmarkStart w:id="9" w:name="_Hlk187234334"/>
      <w:r w:rsidRPr="00F66E96">
        <w:rPr>
          <w:rFonts w:cs="宋体" w:hint="eastAsia"/>
          <w:color w:val="000000" w:themeColor="text1"/>
          <w:szCs w:val="21"/>
          <w14:ligatures w14:val="none"/>
        </w:rPr>
        <w:t>（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2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分）</w:t>
      </w:r>
      <w:bookmarkEnd w:id="9"/>
      <w:r w:rsidRPr="00F66E96">
        <w:rPr>
          <w:rFonts w:cs="宋体" w:hint="eastAsia"/>
          <w:color w:val="000000" w:themeColor="text1"/>
          <w:szCs w:val="21"/>
          <w14:ligatures w14:val="none"/>
        </w:rPr>
        <w:t>在图</w:t>
      </w:r>
      <w:r w:rsidR="007150AC" w:rsidRPr="00F66E96">
        <w:rPr>
          <w:rFonts w:cs="宋体" w:hint="eastAsia"/>
          <w:color w:val="000000" w:themeColor="text1"/>
          <w:szCs w:val="21"/>
          <w14:ligatures w14:val="none"/>
        </w:rPr>
        <w:t>（</w:t>
      </w:r>
      <w:r w:rsidR="007150AC" w:rsidRPr="00F66E96">
        <w:rPr>
          <w:rFonts w:cs="宋体" w:hint="eastAsia"/>
          <w:color w:val="000000" w:themeColor="text1"/>
          <w:szCs w:val="21"/>
          <w14:ligatures w14:val="none"/>
        </w:rPr>
        <w:t>c</w:t>
      </w:r>
      <w:r w:rsidR="007150AC" w:rsidRPr="00F66E96">
        <w:rPr>
          <w:rFonts w:cs="宋体" w:hint="eastAsia"/>
          <w:color w:val="000000" w:themeColor="text1"/>
          <w:szCs w:val="21"/>
          <w14:ligatures w14:val="none"/>
        </w:rPr>
        <w:t>）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中标出</w:t>
      </w:r>
      <w:r w:rsidR="007150AC" w:rsidRPr="00F66E96">
        <w:rPr>
          <w:rFonts w:cs="宋体" w:hint="eastAsia"/>
          <w:color w:val="000000" w:themeColor="text1"/>
          <w:szCs w:val="21"/>
          <w14:ligatures w14:val="none"/>
        </w:rPr>
        <w:t>通过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导体棒</w:t>
      </w:r>
      <w:r w:rsidR="007150AC" w:rsidRPr="00F66E96">
        <w:rPr>
          <w:rFonts w:cs="宋体" w:hint="eastAsia"/>
          <w:color w:val="000000" w:themeColor="text1"/>
          <w:szCs w:val="21"/>
          <w14:ligatures w14:val="none"/>
        </w:rPr>
        <w:t>的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感应电流方向。</w:t>
      </w:r>
    </w:p>
    <w:p w14:paraId="4A1A0611" w14:textId="4948DF36" w:rsidR="00500661" w:rsidRPr="00F66E96" w:rsidRDefault="0054324E" w:rsidP="00F66E96">
      <w:pPr>
        <w:widowControl/>
        <w:shd w:val="clear" w:color="auto" w:fill="FFFFFF"/>
        <w:spacing w:line="300" w:lineRule="auto"/>
        <w:ind w:leftChars="200" w:left="945" w:hangingChars="250" w:hanging="525"/>
        <w:rPr>
          <w:rFonts w:cs="宋体"/>
          <w:color w:val="000000" w:themeColor="text1"/>
          <w:szCs w:val="21"/>
          <w14:ligatures w14:val="none"/>
        </w:rPr>
      </w:pPr>
      <w:r w:rsidRPr="00F66E96">
        <w:rPr>
          <w:rFonts w:cs="宋体" w:hint="eastAsia"/>
          <w:color w:val="000000" w:themeColor="text1"/>
          <w:szCs w:val="21"/>
          <w14:ligatures w14:val="none"/>
        </w:rPr>
        <w:t>（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2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）</w:t>
      </w:r>
      <w:bookmarkStart w:id="10" w:name="_Hlk187234341"/>
      <w:r w:rsidRPr="00F66E96">
        <w:rPr>
          <w:rFonts w:cs="宋体" w:hint="eastAsia"/>
          <w:color w:val="000000" w:themeColor="text1"/>
          <w:szCs w:val="21"/>
          <w14:ligatures w14:val="none"/>
        </w:rPr>
        <w:t>（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2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分）</w:t>
      </w:r>
      <w:r w:rsidR="0022302F" w:rsidRPr="00F66E96">
        <w:rPr>
          <w:rFonts w:cs="宋体" w:hint="eastAsia"/>
          <w:color w:val="000000" w:themeColor="text1"/>
          <w:szCs w:val="21"/>
          <w14:ligatures w14:val="none"/>
        </w:rPr>
        <w:t>若</w:t>
      </w:r>
      <w:bookmarkEnd w:id="10"/>
      <w:r w:rsidRPr="00F66E96">
        <w:rPr>
          <w:rFonts w:cs="宋体" w:hint="eastAsia"/>
          <w:color w:val="000000" w:themeColor="text1"/>
          <w:szCs w:val="21"/>
          <w14:ligatures w14:val="none"/>
        </w:rPr>
        <w:t>导体棒</w:t>
      </w:r>
      <w:r w:rsidR="001B5B2D" w:rsidRPr="00F66E96">
        <w:rPr>
          <w:rFonts w:cs="宋体" w:hint="eastAsia"/>
          <w:color w:val="000000" w:themeColor="text1"/>
          <w:szCs w:val="21"/>
          <w14:ligatures w14:val="none"/>
        </w:rPr>
        <w:t>在磁场中做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匀速</w:t>
      </w:r>
      <w:r w:rsidR="001B5B2D" w:rsidRPr="00F66E96">
        <w:rPr>
          <w:rFonts w:cs="宋体" w:hint="eastAsia"/>
          <w:color w:val="000000" w:themeColor="text1"/>
          <w:szCs w:val="21"/>
          <w14:ligatures w14:val="none"/>
        </w:rPr>
        <w:t>直线运动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，则外力</w:t>
      </w:r>
      <w:r w:rsidRPr="00F66E96">
        <w:rPr>
          <w:rFonts w:cs="宋体" w:hint="eastAsia"/>
          <w:i/>
          <w:color w:val="000000" w:themeColor="text1"/>
          <w:szCs w:val="21"/>
          <w14:ligatures w14:val="none"/>
        </w:rPr>
        <w:t>F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的表达式为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_</w:t>
      </w:r>
      <w:r w:rsidRPr="00F66E96">
        <w:rPr>
          <w:rFonts w:cs="宋体"/>
          <w:color w:val="000000" w:themeColor="text1"/>
          <w:szCs w:val="21"/>
          <w14:ligatures w14:val="none"/>
        </w:rPr>
        <w:t>_________</w:t>
      </w:r>
      <w:r w:rsidRPr="00F66E96">
        <w:rPr>
          <w:rFonts w:cs="宋体" w:hint="eastAsia"/>
          <w:color w:val="000000" w:themeColor="text1"/>
          <w:szCs w:val="21"/>
          <w14:ligatures w14:val="none"/>
        </w:rPr>
        <w:t>。</w:t>
      </w:r>
    </w:p>
    <w:p w14:paraId="6367A71F" w14:textId="77777777" w:rsidR="00607652" w:rsidRPr="00F66E96" w:rsidRDefault="0054324E" w:rsidP="00E74498">
      <w:pPr>
        <w:pStyle w:val="a3"/>
        <w:spacing w:line="300" w:lineRule="auto"/>
        <w:ind w:leftChars="200" w:left="945" w:hangingChars="250" w:hanging="525"/>
        <w:rPr>
          <w:color w:val="000000" w:themeColor="text1"/>
        </w:rPr>
      </w:pPr>
      <w:r w:rsidRPr="00F66E96">
        <w:rPr>
          <w:rFonts w:hint="eastAsia"/>
          <w:color w:val="000000" w:themeColor="text1"/>
        </w:rPr>
        <w:t>（</w:t>
      </w:r>
      <w:r w:rsidRPr="00F66E96">
        <w:rPr>
          <w:rFonts w:hint="eastAsia"/>
          <w:color w:val="000000" w:themeColor="text1"/>
        </w:rPr>
        <w:t>3</w:t>
      </w:r>
      <w:r w:rsidRPr="00F66E96">
        <w:rPr>
          <w:rFonts w:hint="eastAsia"/>
          <w:color w:val="000000" w:themeColor="text1"/>
        </w:rPr>
        <w:t>）</w:t>
      </w:r>
      <w:r w:rsidR="0022302F" w:rsidRPr="00F66E96">
        <w:rPr>
          <w:rFonts w:hint="eastAsia"/>
          <w:color w:val="000000" w:themeColor="text1"/>
        </w:rPr>
        <w:t>若</w:t>
      </w:r>
      <w:r w:rsidRPr="00F66E96">
        <w:rPr>
          <w:rFonts w:hint="eastAsia"/>
          <w:color w:val="000000" w:themeColor="text1"/>
        </w:rPr>
        <w:t>导体棒</w:t>
      </w:r>
      <w:r w:rsidR="0011259D" w:rsidRPr="00F66E96">
        <w:rPr>
          <w:rFonts w:hint="eastAsia"/>
          <w:color w:val="000000" w:themeColor="text1"/>
        </w:rPr>
        <w:t>质量为</w:t>
      </w:r>
      <w:r w:rsidR="0011259D" w:rsidRPr="00F66E96">
        <w:rPr>
          <w:rFonts w:hint="eastAsia"/>
          <w:i/>
          <w:color w:val="000000" w:themeColor="text1"/>
        </w:rPr>
        <w:t>m</w:t>
      </w:r>
      <w:r w:rsidR="0011259D" w:rsidRPr="00F66E96">
        <w:rPr>
          <w:rFonts w:hint="eastAsia"/>
          <w:color w:val="000000" w:themeColor="text1"/>
        </w:rPr>
        <w:t>，</w:t>
      </w:r>
      <w:r w:rsidR="00BE16E9" w:rsidRPr="00F66E96">
        <w:rPr>
          <w:rFonts w:hint="eastAsia"/>
          <w:color w:val="000000" w:themeColor="text1"/>
        </w:rPr>
        <w:t>进入磁场后做加速度为</w:t>
      </w:r>
      <w:r w:rsidR="00BE16E9" w:rsidRPr="00F66E96">
        <w:rPr>
          <w:rFonts w:hint="eastAsia"/>
          <w:i/>
          <w:color w:val="000000" w:themeColor="text1"/>
        </w:rPr>
        <w:t>a</w:t>
      </w:r>
      <w:r w:rsidR="00BE16E9" w:rsidRPr="00F66E96">
        <w:rPr>
          <w:rFonts w:hint="eastAsia"/>
          <w:color w:val="000000" w:themeColor="text1"/>
        </w:rPr>
        <w:t>的匀</w:t>
      </w:r>
      <w:r w:rsidR="006D0F33" w:rsidRPr="00F66E96">
        <w:rPr>
          <w:rFonts w:hint="eastAsia"/>
          <w:color w:val="000000" w:themeColor="text1"/>
        </w:rPr>
        <w:t>加</w:t>
      </w:r>
      <w:r w:rsidR="00BE16E9" w:rsidRPr="00F66E96">
        <w:rPr>
          <w:rFonts w:hint="eastAsia"/>
          <w:color w:val="000000" w:themeColor="text1"/>
        </w:rPr>
        <w:t>速直线运动</w:t>
      </w:r>
      <w:r w:rsidR="004E1F04" w:rsidRPr="00F66E96">
        <w:rPr>
          <w:rFonts w:hint="eastAsia"/>
          <w:color w:val="000000" w:themeColor="text1"/>
        </w:rPr>
        <w:t>。</w:t>
      </w:r>
    </w:p>
    <w:p w14:paraId="7128490E" w14:textId="2CAF6650" w:rsidR="0001523B" w:rsidRPr="00F66E96" w:rsidRDefault="00607652" w:rsidP="00E74498">
      <w:pPr>
        <w:pStyle w:val="a3"/>
        <w:spacing w:line="300" w:lineRule="auto"/>
        <w:ind w:leftChars="200" w:left="420" w:firstLineChars="250" w:firstLine="525"/>
        <w:rPr>
          <w:color w:val="000000" w:themeColor="text1"/>
        </w:rPr>
      </w:pPr>
      <w:r w:rsidRPr="00F66E96">
        <w:rPr>
          <mc:AlternateContent>
            <mc:Choice Requires="w16se">
              <w:rFonts w:hint="eastAsia"/>
            </mc:Choice>
            <mc:Fallback>
              <w:rFonts w:ascii="宋体" w:hAnsi="宋体" w:cs="宋体" w:hint="eastAsia"/>
            </mc:Fallback>
          </mc:AlternateContent>
          <w:color w:val="000000" w:themeColor="text1"/>
        </w:rPr>
        <mc:AlternateContent>
          <mc:Choice Requires="w16se">
            <w16se:symEx w16se:font="宋体" w16se:char="2460"/>
          </mc:Choice>
          <mc:Fallback>
            <w:t>①</w:t>
          </mc:Fallback>
        </mc:AlternateContent>
      </w:r>
      <w:r w:rsidRPr="00F66E96">
        <w:rPr>
          <w:rFonts w:hint="eastAsia"/>
          <w:color w:val="000000" w:themeColor="text1"/>
        </w:rPr>
        <w:t>（</w:t>
      </w:r>
      <w:r w:rsidRPr="00F66E96">
        <w:rPr>
          <w:color w:val="000000" w:themeColor="text1"/>
        </w:rPr>
        <w:t>4</w:t>
      </w:r>
      <w:r w:rsidRPr="00F66E96">
        <w:rPr>
          <w:rFonts w:hint="eastAsia"/>
          <w:color w:val="000000" w:themeColor="text1"/>
        </w:rPr>
        <w:t>分）（简答）</w:t>
      </w:r>
      <w:r w:rsidR="001B5B2D" w:rsidRPr="00F66E96">
        <w:rPr>
          <w:rFonts w:hint="eastAsia"/>
          <w:color w:val="000000" w:themeColor="text1"/>
        </w:rPr>
        <w:t>求</w:t>
      </w:r>
      <w:r w:rsidR="0054324E" w:rsidRPr="00F66E96">
        <w:rPr>
          <w:rFonts w:hint="eastAsia"/>
          <w:color w:val="000000" w:themeColor="text1"/>
        </w:rPr>
        <w:t>外力</w:t>
      </w:r>
      <w:r w:rsidR="0054324E" w:rsidRPr="00F66E96">
        <w:rPr>
          <w:rFonts w:hint="eastAsia"/>
          <w:i/>
          <w:color w:val="000000" w:themeColor="text1"/>
        </w:rPr>
        <w:t>F</w:t>
      </w:r>
      <w:r w:rsidR="00500661" w:rsidRPr="00F66E96">
        <w:rPr>
          <w:rFonts w:hint="eastAsia"/>
          <w:color w:val="000000" w:themeColor="text1"/>
        </w:rPr>
        <w:t>与</w:t>
      </w:r>
      <w:r w:rsidR="001B5B2D" w:rsidRPr="00F66E96">
        <w:rPr>
          <w:rFonts w:hint="eastAsia"/>
          <w:color w:val="000000" w:themeColor="text1"/>
        </w:rPr>
        <w:t>瞬时速度</w:t>
      </w:r>
      <w:r w:rsidR="00500661" w:rsidRPr="00F66E96">
        <w:rPr>
          <w:i/>
          <w:color w:val="000000" w:themeColor="text1"/>
        </w:rPr>
        <w:t>v</w:t>
      </w:r>
      <w:r w:rsidR="0054324E" w:rsidRPr="00F66E96">
        <w:rPr>
          <w:rFonts w:hint="eastAsia"/>
          <w:color w:val="000000" w:themeColor="text1"/>
        </w:rPr>
        <w:t>的</w:t>
      </w:r>
      <w:r w:rsidR="00500661" w:rsidRPr="00F66E96">
        <w:rPr>
          <w:rFonts w:hint="eastAsia"/>
          <w:color w:val="000000" w:themeColor="text1"/>
        </w:rPr>
        <w:t>函数</w:t>
      </w:r>
      <w:r w:rsidR="001B5B2D" w:rsidRPr="00F66E96">
        <w:rPr>
          <w:rFonts w:hint="eastAsia"/>
          <w:color w:val="000000" w:themeColor="text1"/>
        </w:rPr>
        <w:t>关系式</w:t>
      </w:r>
      <w:r w:rsidR="0054324E" w:rsidRPr="00F66E96">
        <w:rPr>
          <w:rFonts w:hint="eastAsia"/>
          <w:color w:val="000000" w:themeColor="text1"/>
        </w:rPr>
        <w:t>。</w:t>
      </w:r>
      <w:r w:rsidR="00DF6E43" w:rsidRPr="00F66E96">
        <w:rPr>
          <w:rFonts w:hint="eastAsia"/>
          <w:color w:val="000000" w:themeColor="text1"/>
        </w:rPr>
        <w:t>（结果用字母表示）</w:t>
      </w:r>
    </w:p>
    <w:p w14:paraId="662FE72E" w14:textId="5BE56094" w:rsidR="0041113C" w:rsidRDefault="00E74498" w:rsidP="00E74498">
      <w:pPr>
        <w:pStyle w:val="a3"/>
        <w:spacing w:line="300" w:lineRule="auto"/>
        <w:ind w:leftChars="450" w:left="1155" w:hangingChars="100" w:hanging="210"/>
        <w:rPr>
          <w:color w:val="000000" w:themeColor="text1"/>
        </w:rPr>
      </w:pPr>
      <w:r w:rsidRPr="00F66E96">
        <w:rPr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30592" behindDoc="0" locked="0" layoutInCell="1" allowOverlap="1" wp14:anchorId="48352776" wp14:editId="7B82783E">
                <wp:simplePos x="0" y="0"/>
                <wp:positionH relativeFrom="column">
                  <wp:posOffset>3470945</wp:posOffset>
                </wp:positionH>
                <wp:positionV relativeFrom="paragraph">
                  <wp:posOffset>52070</wp:posOffset>
                </wp:positionV>
                <wp:extent cx="1703584" cy="1026795"/>
                <wp:effectExtent l="0" t="0" r="0" b="1905"/>
                <wp:wrapSquare wrapText="bothSides"/>
                <wp:docPr id="1718480582" name="组合 171848058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03584" cy="1026795"/>
                          <a:chOff x="-4551" y="0"/>
                          <a:chExt cx="1703708" cy="1026795"/>
                        </a:xfrm>
                      </wpg:grpSpPr>
                      <wpg:grpSp>
                        <wpg:cNvPr id="55" name="组合 55"/>
                        <wpg:cNvGrpSpPr/>
                        <wpg:grpSpPr>
                          <a:xfrm>
                            <a:off x="-4551" y="0"/>
                            <a:ext cx="1703708" cy="1026795"/>
                            <a:chOff x="-4551" y="0"/>
                            <a:chExt cx="1703811" cy="1026795"/>
                          </a:xfrm>
                        </wpg:grpSpPr>
                        <wpg:grpSp>
                          <wpg:cNvPr id="2121856317" name="组合 2121856317"/>
                          <wpg:cNvGrpSpPr/>
                          <wpg:grpSpPr>
                            <a:xfrm>
                              <a:off x="209550" y="209550"/>
                              <a:ext cx="1163774" cy="616199"/>
                              <a:chOff x="0" y="0"/>
                              <a:chExt cx="1163774" cy="616199"/>
                            </a:xfrm>
                          </wpg:grpSpPr>
                          <wpg:grpSp>
                            <wpg:cNvPr id="2121856315" name="组合 2121856315"/>
                            <wpg:cNvGrpSpPr/>
                            <wpg:grpSpPr>
                              <a:xfrm>
                                <a:off x="0" y="0"/>
                                <a:ext cx="1163774" cy="616199"/>
                                <a:chOff x="0" y="0"/>
                                <a:chExt cx="1080000" cy="616199"/>
                              </a:xfrm>
                            </wpg:grpSpPr>
                            <wps:wsp>
                              <wps:cNvPr id="2121856313" name="直接箭头连接符 2121856313"/>
                              <wps:cNvCnPr/>
                              <wps:spPr>
                                <a:xfrm flipV="1">
                                  <a:off x="3064" y="0"/>
                                  <a:ext cx="0" cy="611505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tailEnd type="stealth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21856314" name="直接箭头连接符 2121856314"/>
                              <wps:cNvCnPr/>
                              <wps:spPr>
                                <a:xfrm rot="5400000" flipV="1">
                                  <a:off x="540000" y="76199"/>
                                  <a:ext cx="0" cy="1080000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tailEnd type="stealth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2121856316" name="直接连接符 2121856316"/>
                            <wps:cNvCnPr/>
                            <wps:spPr>
                              <a:xfrm flipV="1">
                                <a:off x="922020" y="575310"/>
                                <a:ext cx="0" cy="3960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121856319" name="文本框 17"/>
                          <wps:cNvSpPr txBox="1"/>
                          <wps:spPr>
                            <a:xfrm>
                              <a:off x="1280160" y="750570"/>
                              <a:ext cx="419100" cy="2724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3E8EBAC" w14:textId="77777777" w:rsidR="00B033D6" w:rsidRPr="0001523B" w:rsidRDefault="00B033D6" w:rsidP="0001523B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 xml:space="preserve">x 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/</w:t>
                                </w:r>
                                <w:r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" name="文本框 17"/>
                          <wps:cNvSpPr txBox="1"/>
                          <wps:spPr>
                            <a:xfrm>
                              <a:off x="0" y="754380"/>
                              <a:ext cx="266700" cy="2724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2C1E823" w14:textId="77777777" w:rsidR="00B033D6" w:rsidRPr="0001523B" w:rsidRDefault="00B033D6" w:rsidP="0001523B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" name="文本框 17"/>
                          <wps:cNvSpPr txBox="1"/>
                          <wps:spPr>
                            <a:xfrm>
                              <a:off x="1009650" y="754380"/>
                              <a:ext cx="266700" cy="2724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753C13A" w14:textId="77777777" w:rsidR="00B033D6" w:rsidRPr="00607652" w:rsidRDefault="00B033D6" w:rsidP="0001523B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" name="文本框 17"/>
                          <wps:cNvSpPr txBox="1"/>
                          <wps:spPr>
                            <a:xfrm>
                              <a:off x="0" y="0"/>
                              <a:ext cx="594360" cy="2724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2BCB804" w14:textId="77777777" w:rsidR="00B033D6" w:rsidRPr="0001523B" w:rsidRDefault="00B033D6" w:rsidP="0001523B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72696E"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/</w:t>
                                </w:r>
                                <w:r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m</w:t>
                                </w:r>
                                <w:r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·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s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  <w:vertAlign w:val="superscript"/>
                                  </w:rPr>
                                  <w:t>-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88" name="文本框 17"/>
                          <wps:cNvSpPr txBox="1"/>
                          <wps:spPr>
                            <a:xfrm>
                              <a:off x="-4551" y="548640"/>
                              <a:ext cx="307193" cy="2724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02E0C9F" w14:textId="77777777" w:rsidR="00B033D6" w:rsidRPr="0001523B" w:rsidRDefault="00B033D6" w:rsidP="0001523B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72696E"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DC7698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718480581" name="直接连接符 1718480581"/>
                        <wps:cNvCnPr/>
                        <wps:spPr>
                          <a:xfrm>
                            <a:off x="213360" y="711926"/>
                            <a:ext cx="35423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8352776" id="组合 1718480582" o:spid="_x0000_s2835" style="position:absolute;left:0;text-align:left;margin-left:273.3pt;margin-top:4.1pt;width:134.15pt;height:80.85pt;z-index:251630592;mso-position-horizontal-relative:text;mso-position-vertical-relative:text" coordorigin="-45" coordsize="17037,102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">
                <v:group id="组合 55" o:spid="_x0000_s2836" style="position:absolute;left:-45;width:17036;height:10267" coordorigin="-45" coordsize="17038,102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<v:group id="组合 2121856317" o:spid="_x0000_s2837" style="position:absolute;left:2095;top:2095;width:11638;height:6162" coordsize="11637,61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">
                    <v:group id="组合 2121856315" o:spid="_x0000_s2838" style="position:absolute;width:11637;height:6161" coordsize="10800,61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">
                      <v:shape id="直接箭头连接符 2121856313" o:spid="_x0000_s2839" type="#_x0000_t32" style="position:absolute;left:30;width:0;height:611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" strokecolor="black [3213]" strokeweight="1pt">
                        <v:stroke endarrow="classic" endarrowwidth="narrow" joinstyle="miter"/>
                      </v:shape>
                      <v:shape id="直接箭头连接符 2121856314" o:spid="_x0000_s2840" type="#_x0000_t32" style="position:absolute;left:5400;top:761;width:0;height:1080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" strokecolor="black [3213]" strokeweight="1pt">
                        <v:stroke endarrow="classic" endarrowwidth="narrow" joinstyle="miter"/>
                      </v:shape>
                    </v:group>
                    <v:line id="直接连接符 2121856316" o:spid="_x0000_s2841" style="position:absolute;flip:y;visibility:visible;mso-wrap-style:square" from="9220,5753" to="9220,61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" strokecolor="black [3213]" strokeweight="1.5pt">
                      <v:stroke joinstyle="miter"/>
                    </v:line>
                  </v:group>
                  <v:shape id="文本框 17" o:spid="_x0000_s2842" type="#_x0000_t202" style="position:absolute;left:12801;top:7505;width:4191;height:2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" filled="f" stroked="f" strokeweight=".5pt">
                    <v:textbox>
                      <w:txbxContent>
                        <w:p w14:paraId="73E8EBAC" w14:textId="77777777" w:rsidR="00B033D6" w:rsidRPr="0001523B" w:rsidRDefault="00B033D6" w:rsidP="0001523B">
                          <w:pP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/>
                              <w:i/>
                              <w:iCs/>
                              <w:sz w:val="18"/>
                              <w:szCs w:val="18"/>
                            </w:rPr>
                            <w:t xml:space="preserve">x </w:t>
                          </w:r>
                          <w:r w:rsidRPr="0001523B">
                            <w:rPr>
                              <w:rFonts w:cs="Times New Roman"/>
                              <w:iCs/>
                              <w:sz w:val="18"/>
                              <w:szCs w:val="18"/>
                            </w:rPr>
                            <w:t>/</w:t>
                          </w:r>
                          <w:r>
                            <w:rPr>
                              <w:rFonts w:cs="Times New Roman"/>
                              <w:iCs/>
                              <w:sz w:val="18"/>
                              <w:szCs w:val="18"/>
                            </w:rPr>
                            <w:t xml:space="preserve"> </w:t>
                          </w:r>
                          <w:r w:rsidRPr="0001523B">
                            <w:rPr>
                              <w:rFonts w:cs="Times New Roman"/>
                              <w:iCs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  <v:shape id="文本框 17" o:spid="_x0000_s2843" type="#_x0000_t202" style="position:absolute;top:7543;width:2667;height:2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  <v:textbox>
                      <w:txbxContent>
                        <w:p w14:paraId="02C1E823" w14:textId="77777777" w:rsidR="00B033D6" w:rsidRPr="0001523B" w:rsidRDefault="00B033D6" w:rsidP="0001523B">
                          <w:pP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/>
                              <w:i/>
                              <w:iCs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17" o:spid="_x0000_s2844" type="#_x0000_t202" style="position:absolute;left:10096;top:7543;width:2667;height:2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0jmU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9jwJfwAmfwBAAD//wMAUEsBAi0AFAAGAAgAAAAhANvh9svuAAAAhQEAABMAAAAAAAAAAAAA&#10;AAAAAAAAAFtDb250ZW50X1R5cGVzXS54bWxQSwECLQAUAAYACAAAACEAWvQsW78AAAAVAQAACwAA&#10;AAAAAAAAAAAAAAAfAQAAX3JlbHMvLnJlbHNQSwECLQAUAAYACAAAACEAOdI5lMMAAADbAAAADwAA&#10;AAAAAAAAAAAAAAAHAgAAZHJzL2Rvd25yZXYueG1sUEsFBgAAAAADAAMAtwAAAPcCAAAAAA==&#10;" filled="f" stroked="f" strokeweight=".5pt">
                    <v:textbox>
                      <w:txbxContent>
                        <w:p w14:paraId="0753C13A" w14:textId="77777777" w:rsidR="00B033D6" w:rsidRPr="00607652" w:rsidRDefault="00B033D6" w:rsidP="0001523B">
                          <w:pP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/>
                              <w:i/>
                              <w:iCs/>
                              <w:sz w:val="18"/>
                              <w:szCs w:val="18"/>
                            </w:rPr>
                            <w:t>l</w:t>
                          </w:r>
                        </w:p>
                      </w:txbxContent>
                    </v:textbox>
                  </v:shape>
                  <v:shape id="文本框 17" o:spid="_x0000_s2845" type="#_x0000_t202" style="position:absolute;width:5943;height:2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z04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" filled="f" stroked="f" strokeweight=".5pt">
                    <v:textbox>
                      <w:txbxContent>
                        <w:p w14:paraId="32BCB804" w14:textId="77777777" w:rsidR="00B033D6" w:rsidRPr="0001523B" w:rsidRDefault="00B033D6" w:rsidP="0001523B">
                          <w:pP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</w:pPr>
                          <w:r w:rsidRPr="0072696E">
                            <w:rPr>
                              <w:rFonts w:cs="Times New Roman"/>
                              <w:i/>
                              <w:iCs/>
                              <w:sz w:val="18"/>
                              <w:szCs w:val="18"/>
                            </w:rPr>
                            <w:t>v</w:t>
                          </w:r>
                          <w:r>
                            <w:rPr>
                              <w:rFonts w:cs="Times New Roman"/>
                              <w:i/>
                              <w:iCs/>
                              <w:sz w:val="18"/>
                              <w:szCs w:val="18"/>
                            </w:rPr>
                            <w:t xml:space="preserve"> </w:t>
                          </w:r>
                          <w:r w:rsidRPr="0001523B">
                            <w:rPr>
                              <w:rFonts w:cs="Times New Roman"/>
                              <w:iCs/>
                              <w:sz w:val="18"/>
                              <w:szCs w:val="18"/>
                            </w:rPr>
                            <w:t>/</w:t>
                          </w:r>
                          <w:r>
                            <w:rPr>
                              <w:rFonts w:cs="Times New Roman"/>
                              <w:iCs/>
                              <w:sz w:val="18"/>
                              <w:szCs w:val="18"/>
                            </w:rPr>
                            <w:t xml:space="preserve"> </w:t>
                          </w:r>
                          <w:r w:rsidRPr="0001523B">
                            <w:rPr>
                              <w:rFonts w:cs="Times New Roman"/>
                              <w:iCs/>
                              <w:sz w:val="18"/>
                              <w:szCs w:val="18"/>
                            </w:rPr>
                            <w:t>m</w:t>
                          </w:r>
                          <w:r>
                            <w:rPr>
                              <w:rFonts w:cs="Times New Roman"/>
                              <w:iCs/>
                              <w:sz w:val="18"/>
                              <w:szCs w:val="18"/>
                            </w:rPr>
                            <w:t>·</w:t>
                          </w:r>
                          <w:r w:rsidRPr="0001523B">
                            <w:rPr>
                              <w:rFonts w:cs="Times New Roman"/>
                              <w:iCs/>
                              <w:sz w:val="18"/>
                              <w:szCs w:val="18"/>
                            </w:rPr>
                            <w:t>s</w:t>
                          </w:r>
                          <w:r w:rsidRPr="0001523B">
                            <w:rPr>
                              <w:rFonts w:cs="Times New Roman"/>
                              <w:iCs/>
                              <w:sz w:val="18"/>
                              <w:szCs w:val="18"/>
                              <w:vertAlign w:val="superscript"/>
                            </w:rPr>
                            <w:t>-1</w:t>
                          </w:r>
                        </w:p>
                      </w:txbxContent>
                    </v:textbox>
                  </v:shape>
                  <v:shape id="文本框 17" o:spid="_x0000_s2846" type="#_x0000_t202" style="position:absolute;left:-45;top:5486;width:3071;height:2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" filled="f" stroked="f" strokeweight=".5pt">
                    <v:textbox>
                      <w:txbxContent>
                        <w:p w14:paraId="602E0C9F" w14:textId="77777777" w:rsidR="00B033D6" w:rsidRPr="0001523B" w:rsidRDefault="00B033D6" w:rsidP="0001523B">
                          <w:pP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</w:pPr>
                          <w:r w:rsidRPr="0072696E">
                            <w:rPr>
                              <w:rFonts w:cs="Times New Roman"/>
                              <w:i/>
                              <w:iCs/>
                              <w:sz w:val="18"/>
                              <w:szCs w:val="18"/>
                            </w:rPr>
                            <w:t>v</w:t>
                          </w:r>
                          <w:r w:rsidRPr="00DC7698">
                            <w:rPr>
                              <w:rFonts w:cs="Times New Roman"/>
                              <w:iCs/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line id="直接连接符 1718480581" o:spid="_x0000_s2847" style="position:absolute;visibility:visible;mso-wrap-style:square" from="2133,7119" to="2487,71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" strokecolor="black [3213]" strokeweight="1.5pt">
                  <v:stroke joinstyle="miter"/>
                </v:line>
                <w10:wrap type="square"/>
              </v:group>
            </w:pict>
          </mc:Fallback>
        </mc:AlternateContent>
      </w:r>
      <w:r w:rsidR="00607652" w:rsidRPr="00F66E96">
        <w:rPr>
          <mc:AlternateContent>
            <mc:Choice Requires="w16se">
              <w:rFonts w:hint="eastAsia"/>
            </mc:Choice>
            <mc:Fallback>
              <w:rFonts w:ascii="宋体" w:hAnsi="宋体" w:cs="宋体" w:hint="eastAsia"/>
            </mc:Fallback>
          </mc:AlternateContent>
          <w:color w:val="000000" w:themeColor="text1"/>
        </w:rPr>
        <mc:AlternateContent>
          <mc:Choice Requires="w16se">
            <w16se:symEx w16se:font="宋体" w16se:char="2461"/>
          </mc:Choice>
          <mc:Fallback>
            <w:t>②</w:t>
          </mc:Fallback>
        </mc:AlternateContent>
      </w:r>
      <w:r w:rsidR="008E563E" w:rsidRPr="00F66E96">
        <w:rPr>
          <w:rFonts w:hint="eastAsia"/>
          <w:color w:val="000000" w:themeColor="text1"/>
        </w:rPr>
        <w:t>（</w:t>
      </w:r>
      <w:r w:rsidR="008E563E" w:rsidRPr="00F66E96">
        <w:rPr>
          <w:rFonts w:hint="eastAsia"/>
          <w:color w:val="000000" w:themeColor="text1"/>
        </w:rPr>
        <w:t>4</w:t>
      </w:r>
      <w:r w:rsidR="008E563E" w:rsidRPr="00F66E96">
        <w:rPr>
          <w:rFonts w:hint="eastAsia"/>
          <w:color w:val="000000" w:themeColor="text1"/>
        </w:rPr>
        <w:t>分）</w:t>
      </w:r>
      <w:r w:rsidR="00607652" w:rsidRPr="00F66E96">
        <w:rPr>
          <w:rFonts w:hint="eastAsia"/>
          <w:color w:val="000000" w:themeColor="text1"/>
        </w:rPr>
        <w:t>导体棒与磁场左边界的距离为</w:t>
      </w:r>
      <w:r w:rsidR="00757121" w:rsidRPr="00F66E96">
        <w:rPr>
          <w:rFonts w:hint="eastAsia"/>
          <w:i/>
          <w:color w:val="000000" w:themeColor="text1"/>
        </w:rPr>
        <w:t>x</w:t>
      </w:r>
      <w:r w:rsidR="00607652" w:rsidRPr="00F66E96">
        <w:rPr>
          <w:rFonts w:hint="eastAsia"/>
          <w:color w:val="000000" w:themeColor="text1"/>
        </w:rPr>
        <w:t>，</w:t>
      </w:r>
      <w:r w:rsidR="008E563E" w:rsidRPr="00F66E96">
        <w:rPr>
          <w:rFonts w:hint="eastAsia"/>
          <w:color w:val="000000" w:themeColor="text1"/>
        </w:rPr>
        <w:t>若导体棒在出磁场前就撤去外力，</w:t>
      </w:r>
      <w:r w:rsidR="00A822D0" w:rsidRPr="00F66E96">
        <w:rPr>
          <w:rFonts w:hint="eastAsia"/>
          <w:color w:val="000000" w:themeColor="text1"/>
        </w:rPr>
        <w:t>定性</w:t>
      </w:r>
      <w:r w:rsidR="008E563E" w:rsidRPr="00F66E96">
        <w:rPr>
          <w:rFonts w:hint="eastAsia"/>
          <w:color w:val="000000" w:themeColor="text1"/>
        </w:rPr>
        <w:t>画出</w:t>
      </w:r>
      <w:r w:rsidR="00E60C7D" w:rsidRPr="00F66E96">
        <w:rPr>
          <w:rFonts w:hint="eastAsia"/>
          <w:color w:val="000000" w:themeColor="text1"/>
        </w:rPr>
        <w:t>导体</w:t>
      </w:r>
      <w:r w:rsidR="008E563E" w:rsidRPr="00F66E96">
        <w:rPr>
          <w:rFonts w:hint="eastAsia"/>
          <w:color w:val="000000" w:themeColor="text1"/>
        </w:rPr>
        <w:t>棒</w:t>
      </w:r>
      <w:r w:rsidR="001A639C">
        <w:rPr>
          <w:rFonts w:hint="eastAsia"/>
          <w:color w:val="000000" w:themeColor="text1"/>
        </w:rPr>
        <w:t>在</w:t>
      </w:r>
      <w:r w:rsidR="00366E78" w:rsidRPr="00F66E96">
        <w:rPr>
          <w:rFonts w:hint="eastAsia"/>
          <w:color w:val="000000" w:themeColor="text1"/>
        </w:rPr>
        <w:t>磁场</w:t>
      </w:r>
      <w:r w:rsidR="001A639C">
        <w:rPr>
          <w:rFonts w:hint="eastAsia"/>
          <w:color w:val="000000" w:themeColor="text1"/>
        </w:rPr>
        <w:t>中</w:t>
      </w:r>
      <w:r w:rsidR="008E563E" w:rsidRPr="00F66E96">
        <w:rPr>
          <w:rFonts w:hint="eastAsia"/>
          <w:color w:val="000000" w:themeColor="text1"/>
        </w:rPr>
        <w:t>运动可能</w:t>
      </w:r>
      <w:r w:rsidR="001A639C">
        <w:rPr>
          <w:rFonts w:hint="eastAsia"/>
          <w:color w:val="000000" w:themeColor="text1"/>
        </w:rPr>
        <w:t>出现</w:t>
      </w:r>
      <w:r w:rsidR="008E563E" w:rsidRPr="00F66E96">
        <w:rPr>
          <w:rFonts w:hint="eastAsia"/>
          <w:color w:val="000000" w:themeColor="text1"/>
        </w:rPr>
        <w:t>的“</w:t>
      </w:r>
      <w:r w:rsidR="008E563E" w:rsidRPr="00F66E96">
        <w:rPr>
          <w:i/>
          <w:color w:val="000000" w:themeColor="text1"/>
        </w:rPr>
        <w:t>v</w:t>
      </w:r>
      <w:r w:rsidR="008E563E" w:rsidRPr="00F66E96">
        <w:rPr>
          <w:rFonts w:ascii="宋体" w:hAnsi="宋体"/>
          <w:color w:val="000000" w:themeColor="text1"/>
        </w:rPr>
        <w:t>-</w:t>
      </w:r>
      <w:r w:rsidR="008E563E" w:rsidRPr="00F66E96">
        <w:rPr>
          <w:rFonts w:hint="eastAsia"/>
          <w:i/>
          <w:color w:val="000000" w:themeColor="text1"/>
        </w:rPr>
        <w:t>x</w:t>
      </w:r>
      <w:r w:rsidR="008E563E" w:rsidRPr="00F66E96">
        <w:rPr>
          <w:rFonts w:hint="eastAsia"/>
          <w:color w:val="000000" w:themeColor="text1"/>
        </w:rPr>
        <w:t>”图线。</w:t>
      </w:r>
    </w:p>
    <w:p w14:paraId="318791DA" w14:textId="19999C76" w:rsidR="008E563E" w:rsidRPr="00F66E96" w:rsidRDefault="008E563E" w:rsidP="0041113C">
      <w:pPr>
        <w:pStyle w:val="a3"/>
        <w:spacing w:line="300" w:lineRule="auto"/>
        <w:ind w:leftChars="450" w:left="945" w:firstLineChars="100" w:firstLine="210"/>
        <w:rPr>
          <w:color w:val="000000" w:themeColor="text1"/>
        </w:rPr>
      </w:pPr>
      <w:r w:rsidRPr="00F66E96">
        <w:rPr>
          <w:rFonts w:hint="eastAsia"/>
          <w:color w:val="000000" w:themeColor="text1"/>
        </w:rPr>
        <w:t>（作图题，不需要写出</w:t>
      </w:r>
      <w:r w:rsidR="001A639C">
        <w:rPr>
          <w:rFonts w:hint="eastAsia"/>
          <w:color w:val="000000" w:themeColor="text1"/>
        </w:rPr>
        <w:t>演算</w:t>
      </w:r>
      <w:r w:rsidRPr="00F66E96">
        <w:rPr>
          <w:rFonts w:hint="eastAsia"/>
          <w:color w:val="000000" w:themeColor="text1"/>
        </w:rPr>
        <w:t>过程）</w:t>
      </w:r>
    </w:p>
    <w:p w14:paraId="38F32419" w14:textId="4C4DA350" w:rsidR="005F3259" w:rsidRDefault="005F3259">
      <w:pPr>
        <w:widowControl/>
        <w:jc w:val="left"/>
        <w:rPr>
          <w:rFonts w:cs="Times New Roman"/>
          <w:color w:val="000000" w:themeColor="text1"/>
          <w:kern w:val="0"/>
          <w:szCs w:val="20"/>
          <w14:ligatures w14:val="none"/>
        </w:rPr>
      </w:pPr>
      <w:r>
        <w:rPr>
          <w:color w:val="000000" w:themeColor="text1"/>
        </w:rPr>
        <w:br w:type="page"/>
      </w:r>
    </w:p>
    <w:p w14:paraId="52B924D5" w14:textId="77777777" w:rsidR="005F3259" w:rsidRPr="00482580" w:rsidRDefault="005F3259" w:rsidP="005F3259">
      <w:pPr>
        <w:jc w:val="center"/>
        <w:rPr>
          <w:rFonts w:ascii="黑体" w:eastAsia="黑体" w:hAnsi="黑体" w:hint="eastAsia"/>
          <w:b/>
          <w:sz w:val="32"/>
          <w:szCs w:val="32"/>
        </w:rPr>
      </w:pPr>
      <w:r>
        <w:rPr>
          <w:rFonts w:ascii="黑体" w:eastAsia="黑体" w:hAnsi="黑体" w:hint="eastAsia"/>
          <w:b/>
          <w:sz w:val="32"/>
          <w:szCs w:val="32"/>
        </w:rPr>
        <w:lastRenderedPageBreak/>
        <w:t xml:space="preserve">高三物理　</w:t>
      </w:r>
      <w:r w:rsidRPr="00E536BA">
        <w:rPr>
          <w:rFonts w:ascii="黑体" w:eastAsia="黑体" w:hAnsi="黑体" w:hint="eastAsia"/>
          <w:b/>
          <w:color w:val="FF0000"/>
          <w:sz w:val="32"/>
          <w:szCs w:val="32"/>
        </w:rPr>
        <w:t>参考答案</w:t>
      </w:r>
    </w:p>
    <w:p w14:paraId="23C6EC40" w14:textId="77777777" w:rsidR="005F3259" w:rsidRPr="00482580" w:rsidRDefault="005F3259" w:rsidP="005F3259">
      <w:pPr>
        <w:adjustRightInd w:val="0"/>
        <w:snapToGrid w:val="0"/>
        <w:rPr>
          <w:rFonts w:ascii="宋体" w:hAnsi="宋体" w:hint="eastAsia"/>
        </w:rPr>
      </w:pPr>
    </w:p>
    <w:p w14:paraId="21622A2B" w14:textId="77777777" w:rsidR="005F3259" w:rsidRPr="00482580" w:rsidRDefault="005F3259" w:rsidP="005F3259">
      <w:pPr>
        <w:adjustRightInd w:val="0"/>
        <w:snapToGrid w:val="0"/>
        <w:spacing w:line="276" w:lineRule="auto"/>
        <w:rPr>
          <w:rFonts w:ascii="宋体" w:hAnsi="宋体" w:hint="eastAsia"/>
        </w:rPr>
      </w:pPr>
      <w:r>
        <w:rPr>
          <w:rFonts w:ascii="黑体" w:eastAsia="黑体" w:hAnsi="黑体" w:cs="Times New Roman" w:hint="eastAsia"/>
          <w:sz w:val="24"/>
          <w:szCs w:val="24"/>
        </w:rPr>
        <w:t>一、上海慧眼（共</w:t>
      </w:r>
      <w:r>
        <w:rPr>
          <w:rFonts w:eastAsia="黑体" w:cs="Times New Roman" w:hint="eastAsia"/>
          <w:sz w:val="24"/>
          <w:szCs w:val="24"/>
        </w:rPr>
        <w:t>1</w:t>
      </w:r>
      <w:r>
        <w:rPr>
          <w:rFonts w:eastAsia="黑体" w:cs="Times New Roman"/>
          <w:sz w:val="24"/>
          <w:szCs w:val="24"/>
        </w:rPr>
        <w:t>2</w:t>
      </w:r>
      <w:r>
        <w:rPr>
          <w:rFonts w:ascii="黑体" w:eastAsia="黑体" w:hAnsi="黑体" w:cs="Times New Roman" w:hint="eastAsia"/>
          <w:sz w:val="24"/>
          <w:szCs w:val="24"/>
        </w:rPr>
        <w:t>分）</w:t>
      </w:r>
    </w:p>
    <w:p w14:paraId="4DF88212" w14:textId="77777777" w:rsidR="005F3259" w:rsidRPr="00482580" w:rsidRDefault="005F3259" w:rsidP="005F3259">
      <w:pPr>
        <w:adjustRightInd w:val="0"/>
        <w:snapToGrid w:val="0"/>
        <w:spacing w:line="276" w:lineRule="auto"/>
        <w:jc w:val="left"/>
        <w:rPr>
          <w:rFonts w:cs="Times New Roman"/>
          <w:szCs w:val="21"/>
        </w:rPr>
      </w:pPr>
      <w:r w:rsidRPr="00482580">
        <w:rPr>
          <w:rFonts w:cs="Times New Roman"/>
        </w:rPr>
        <w:t>1</w:t>
      </w:r>
      <w:r w:rsidRPr="00482580">
        <w:rPr>
          <w:rFonts w:cs="Times New Roman"/>
        </w:rPr>
        <w:t>．</w:t>
      </w:r>
      <w:r w:rsidRPr="00482580">
        <w:rPr>
          <w:rFonts w:cs="Times New Roman"/>
        </w:rPr>
        <w:t>A</w:t>
      </w:r>
      <w:r w:rsidRPr="00F66E96">
        <w:rPr>
          <w:rFonts w:cs="宋体" w:hint="eastAsia"/>
          <w:color w:val="000000" w:themeColor="text1"/>
          <w:szCs w:val="21"/>
        </w:rPr>
        <w:t>（</w:t>
      </w:r>
      <w:r w:rsidRPr="00F66E96">
        <w:rPr>
          <w:rFonts w:cs="宋体" w:hint="eastAsia"/>
          <w:color w:val="000000" w:themeColor="text1"/>
          <w:szCs w:val="21"/>
        </w:rPr>
        <w:t>3</w:t>
      </w:r>
      <w:r w:rsidRPr="00F66E96">
        <w:rPr>
          <w:rFonts w:cs="宋体" w:hint="eastAsia"/>
          <w:color w:val="000000" w:themeColor="text1"/>
          <w:szCs w:val="21"/>
        </w:rPr>
        <w:t>分）</w:t>
      </w:r>
      <w:r w:rsidRPr="00482580">
        <w:rPr>
          <w:rFonts w:cs="Times New Roman"/>
        </w:rPr>
        <w:t xml:space="preserve"> </w:t>
      </w:r>
      <w:r>
        <w:rPr>
          <w:rFonts w:cs="Times New Roman"/>
        </w:rPr>
        <w:tab/>
      </w:r>
      <w:r w:rsidRPr="00482580">
        <w:rPr>
          <w:rFonts w:cs="Times New Roman" w:hint="eastAsia"/>
        </w:rPr>
        <w:t>2</w:t>
      </w:r>
      <w:r w:rsidRPr="00482580">
        <w:rPr>
          <w:rFonts w:cs="Times New Roman"/>
        </w:rPr>
        <w:t>．</w:t>
      </w:r>
      <w:r w:rsidRPr="00482580">
        <w:rPr>
          <w:rFonts w:cs="Times New Roman"/>
        </w:rPr>
        <w:t>280</w:t>
      </w:r>
      <w:r w:rsidRPr="00F66E96">
        <w:rPr>
          <w:rFonts w:cs="宋体" w:hint="eastAsia"/>
          <w:color w:val="000000" w:themeColor="text1"/>
          <w:szCs w:val="21"/>
        </w:rPr>
        <w:t>（</w:t>
      </w:r>
      <w:r w:rsidRPr="00F66E96">
        <w:rPr>
          <w:rFonts w:cs="宋体" w:hint="eastAsia"/>
          <w:color w:val="000000" w:themeColor="text1"/>
          <w:szCs w:val="21"/>
        </w:rPr>
        <w:t>2</w:t>
      </w:r>
      <w:r w:rsidRPr="00F66E96">
        <w:rPr>
          <w:rFonts w:cs="宋体" w:hint="eastAsia"/>
          <w:color w:val="000000" w:themeColor="text1"/>
          <w:szCs w:val="21"/>
        </w:rPr>
        <w:t>分）</w:t>
      </w:r>
      <w:r w:rsidRPr="00482580">
        <w:rPr>
          <w:rFonts w:cs="Times New Roman"/>
        </w:rPr>
        <w:t xml:space="preserve"> </w:t>
      </w:r>
      <w:r>
        <w:rPr>
          <w:rFonts w:cs="Times New Roman"/>
        </w:rPr>
        <w:tab/>
      </w:r>
      <w:r w:rsidRPr="00482580">
        <w:rPr>
          <w:rFonts w:cs="Times New Roman" w:hint="eastAsia"/>
        </w:rPr>
        <w:t>3</w:t>
      </w:r>
      <w:r w:rsidRPr="00482580">
        <w:rPr>
          <w:rFonts w:cs="Times New Roman"/>
        </w:rPr>
        <w:t>．</w:t>
      </w:r>
      <w:r w:rsidRPr="00482580">
        <w:rPr>
          <w:rFonts w:cs="Times New Roman"/>
        </w:rPr>
        <w:t>A</w:t>
      </w:r>
      <w:r w:rsidRPr="00F66E96">
        <w:rPr>
          <w:rFonts w:cs="宋体" w:hint="eastAsia"/>
          <w:color w:val="000000" w:themeColor="text1"/>
          <w:szCs w:val="21"/>
        </w:rPr>
        <w:t>（</w:t>
      </w:r>
      <w:r w:rsidRPr="00F66E96">
        <w:rPr>
          <w:rFonts w:cs="宋体" w:hint="eastAsia"/>
          <w:color w:val="000000" w:themeColor="text1"/>
          <w:szCs w:val="21"/>
        </w:rPr>
        <w:t>3</w:t>
      </w:r>
      <w:r w:rsidRPr="00F66E96">
        <w:rPr>
          <w:rFonts w:cs="宋体" w:hint="eastAsia"/>
          <w:color w:val="000000" w:themeColor="text1"/>
          <w:szCs w:val="21"/>
        </w:rPr>
        <w:t>分）</w:t>
      </w:r>
      <w:r w:rsidRPr="00482580">
        <w:rPr>
          <w:rFonts w:cs="Times New Roman"/>
        </w:rPr>
        <w:t xml:space="preserve"> </w:t>
      </w:r>
      <w:r>
        <w:rPr>
          <w:rFonts w:cs="Times New Roman"/>
        </w:rPr>
        <w:tab/>
      </w:r>
      <w:r w:rsidRPr="00482580">
        <w:rPr>
          <w:rFonts w:cs="Times New Roman" w:hint="eastAsia"/>
        </w:rPr>
        <w:t>4</w:t>
      </w:r>
      <w:r w:rsidRPr="00482580">
        <w:rPr>
          <w:rFonts w:cs="Times New Roman"/>
        </w:rPr>
        <w:t>．</w:t>
      </w:r>
      <w:r w:rsidRPr="00482580">
        <w:rPr>
          <w:rFonts w:cs="Times New Roman"/>
        </w:rPr>
        <w:t>C</w:t>
      </w:r>
      <w:r w:rsidRPr="00F66E96">
        <w:rPr>
          <w:rFonts w:cs="宋体" w:hint="eastAsia"/>
          <w:color w:val="000000" w:themeColor="text1"/>
          <w:szCs w:val="21"/>
        </w:rPr>
        <w:t>（</w:t>
      </w:r>
      <w:r w:rsidRPr="00F66E96">
        <w:rPr>
          <w:rFonts w:cs="宋体" w:hint="eastAsia"/>
          <w:color w:val="000000" w:themeColor="text1"/>
          <w:szCs w:val="21"/>
        </w:rPr>
        <w:t>4</w:t>
      </w:r>
      <w:r w:rsidRPr="00F66E96">
        <w:rPr>
          <w:rFonts w:cs="宋体" w:hint="eastAsia"/>
          <w:color w:val="000000" w:themeColor="text1"/>
          <w:szCs w:val="21"/>
        </w:rPr>
        <w:t>分）</w:t>
      </w:r>
    </w:p>
    <w:p w14:paraId="51A2CD32" w14:textId="77777777" w:rsidR="005F3259" w:rsidRPr="00482580" w:rsidRDefault="005F3259" w:rsidP="005F3259">
      <w:pPr>
        <w:adjustRightInd w:val="0"/>
        <w:snapToGrid w:val="0"/>
        <w:rPr>
          <w:rFonts w:ascii="宋体" w:hAnsi="宋体" w:hint="eastAsia"/>
        </w:rPr>
      </w:pPr>
    </w:p>
    <w:p w14:paraId="6DA6DD24" w14:textId="77777777" w:rsidR="005F3259" w:rsidRPr="00482580" w:rsidRDefault="005F3259" w:rsidP="005F3259">
      <w:pPr>
        <w:adjustRightInd w:val="0"/>
        <w:snapToGrid w:val="0"/>
        <w:spacing w:line="276" w:lineRule="auto"/>
        <w:rPr>
          <w:rFonts w:ascii="宋体" w:hAnsi="宋体" w:hint="eastAsia"/>
        </w:rPr>
      </w:pPr>
      <w:r>
        <w:rPr>
          <w:rFonts w:eastAsia="黑体" w:cs="Times New Roman" w:hint="eastAsia"/>
          <w:sz w:val="24"/>
          <w:szCs w:val="24"/>
        </w:rPr>
        <w:t>二、“鹊桥”中继卫星</w:t>
      </w:r>
      <w:r w:rsidRPr="003469A2">
        <w:rPr>
          <w:rFonts w:eastAsia="黑体" w:cs="Times New Roman"/>
          <w:sz w:val="24"/>
          <w:szCs w:val="24"/>
        </w:rPr>
        <w:t>（</w:t>
      </w:r>
      <w:r>
        <w:rPr>
          <w:rFonts w:ascii="黑体" w:eastAsia="黑体" w:hAnsi="黑体" w:cs="Times New Roman" w:hint="eastAsia"/>
          <w:sz w:val="24"/>
          <w:szCs w:val="24"/>
        </w:rPr>
        <w:t>共</w:t>
      </w:r>
      <w:r>
        <w:rPr>
          <w:rFonts w:eastAsia="黑体" w:cs="Times New Roman"/>
          <w:sz w:val="24"/>
          <w:szCs w:val="24"/>
        </w:rPr>
        <w:t>16</w:t>
      </w:r>
      <w:r w:rsidRPr="003469A2">
        <w:rPr>
          <w:rFonts w:eastAsia="黑体" w:cs="Times New Roman"/>
          <w:sz w:val="24"/>
          <w:szCs w:val="24"/>
        </w:rPr>
        <w:t>分）</w:t>
      </w:r>
    </w:p>
    <w:p w14:paraId="357E9016" w14:textId="77777777" w:rsidR="005F3259" w:rsidRPr="00482580" w:rsidRDefault="005F3259" w:rsidP="005F3259">
      <w:pPr>
        <w:rPr>
          <w:rFonts w:cs="Times New Roman"/>
        </w:rPr>
      </w:pPr>
      <w:r w:rsidRPr="00482580">
        <w:rPr>
          <w:rFonts w:cs="Times New Roman"/>
        </w:rPr>
        <w:t>5</w:t>
      </w:r>
      <w:r w:rsidRPr="00482580">
        <w:rPr>
          <w:rFonts w:ascii="宋体" w:hAnsi="宋体" w:hint="eastAsia"/>
        </w:rPr>
        <w:t>．</w:t>
      </w:r>
      <w:r w:rsidRPr="00482580">
        <w:rPr>
          <w:rFonts w:cs="Times New Roman" w:hint="eastAsia"/>
        </w:rPr>
        <w:t>B</w:t>
      </w:r>
      <w:r w:rsidRPr="00F66E96">
        <w:rPr>
          <w:rFonts w:cs="Times New Roman" w:hint="eastAsia"/>
          <w:color w:val="000000" w:themeColor="text1"/>
        </w:rPr>
        <w:t>（</w:t>
      </w:r>
      <w:r w:rsidRPr="00F66E96">
        <w:rPr>
          <w:rFonts w:cs="Times New Roman" w:hint="eastAsia"/>
          <w:color w:val="000000" w:themeColor="text1"/>
        </w:rPr>
        <w:t>3</w:t>
      </w:r>
      <w:r w:rsidRPr="00F66E96">
        <w:rPr>
          <w:rFonts w:cs="Times New Roman" w:hint="eastAsia"/>
          <w:color w:val="000000" w:themeColor="text1"/>
        </w:rPr>
        <w:t>分）</w:t>
      </w:r>
      <w:r w:rsidRPr="00482580">
        <w:rPr>
          <w:rFonts w:cs="Times New Roman"/>
        </w:rPr>
        <w:t xml:space="preserve"> </w:t>
      </w:r>
      <w:r>
        <w:rPr>
          <w:rFonts w:cs="Times New Roman"/>
        </w:rPr>
        <w:tab/>
      </w:r>
      <w:r w:rsidRPr="00482580">
        <w:rPr>
          <w:rFonts w:cs="Times New Roman"/>
        </w:rPr>
        <w:t>6</w:t>
      </w:r>
      <w:r w:rsidRPr="00482580">
        <w:rPr>
          <w:rFonts w:ascii="宋体" w:hAnsi="宋体" w:hint="eastAsia"/>
        </w:rPr>
        <w:t>．</w:t>
      </w:r>
      <w:r w:rsidRPr="00482580">
        <w:rPr>
          <w:rFonts w:cs="Times New Roman"/>
        </w:rPr>
        <w:t>D</w:t>
      </w:r>
      <w:r w:rsidRPr="00F66E96">
        <w:rPr>
          <w:rFonts w:cs="宋体" w:hint="eastAsia"/>
          <w:color w:val="000000" w:themeColor="text1"/>
          <w:spacing w:val="-2"/>
          <w:szCs w:val="21"/>
        </w:rPr>
        <w:t>（</w:t>
      </w:r>
      <w:r w:rsidRPr="00F66E96">
        <w:rPr>
          <w:rFonts w:cs="宋体"/>
          <w:color w:val="000000" w:themeColor="text1"/>
          <w:spacing w:val="-2"/>
          <w:szCs w:val="21"/>
        </w:rPr>
        <w:t>3</w:t>
      </w:r>
      <w:r w:rsidRPr="00F66E96">
        <w:rPr>
          <w:rFonts w:cs="宋体" w:hint="eastAsia"/>
          <w:color w:val="000000" w:themeColor="text1"/>
          <w:spacing w:val="-2"/>
          <w:szCs w:val="21"/>
        </w:rPr>
        <w:t>分）</w:t>
      </w:r>
      <w:r w:rsidRPr="00482580">
        <w:rPr>
          <w:rFonts w:cs="Times New Roman"/>
        </w:rPr>
        <w:t xml:space="preserve"> </w:t>
      </w:r>
      <w:r>
        <w:rPr>
          <w:rFonts w:cs="Times New Roman"/>
        </w:rPr>
        <w:tab/>
      </w:r>
      <w:r w:rsidRPr="00482580">
        <w:rPr>
          <w:rFonts w:cs="Times New Roman"/>
        </w:rPr>
        <w:t>7</w:t>
      </w:r>
      <w:r w:rsidRPr="00482580">
        <w:rPr>
          <w:rFonts w:ascii="宋体" w:hAnsi="宋体" w:hint="eastAsia"/>
        </w:rPr>
        <w:t>．</w:t>
      </w:r>
      <w:r>
        <w:rPr>
          <w:rFonts w:cs="Times New Roman"/>
        </w:rPr>
        <w:t>B</w:t>
      </w:r>
      <w:r w:rsidRPr="00F66E96">
        <w:rPr>
          <w:rFonts w:cs="宋体" w:hint="eastAsia"/>
          <w:color w:val="000000" w:themeColor="text1"/>
          <w:spacing w:val="-2"/>
          <w:szCs w:val="21"/>
        </w:rPr>
        <w:t>（</w:t>
      </w:r>
      <w:r w:rsidRPr="00F66E96">
        <w:rPr>
          <w:rFonts w:cs="宋体"/>
          <w:color w:val="000000" w:themeColor="text1"/>
          <w:spacing w:val="-2"/>
          <w:szCs w:val="21"/>
        </w:rPr>
        <w:t>3</w:t>
      </w:r>
      <w:r w:rsidRPr="00F66E96">
        <w:rPr>
          <w:rFonts w:cs="宋体" w:hint="eastAsia"/>
          <w:color w:val="000000" w:themeColor="text1"/>
          <w:spacing w:val="-2"/>
          <w:szCs w:val="21"/>
        </w:rPr>
        <w:t>分）</w:t>
      </w:r>
      <w:r w:rsidRPr="00482580">
        <w:rPr>
          <w:rFonts w:cs="Times New Roman"/>
        </w:rPr>
        <w:t xml:space="preserve"> </w:t>
      </w:r>
      <w:r>
        <w:rPr>
          <w:rFonts w:cs="Times New Roman"/>
        </w:rPr>
        <w:tab/>
      </w:r>
      <w:r w:rsidRPr="00482580">
        <w:rPr>
          <w:rFonts w:cs="Times New Roman"/>
        </w:rPr>
        <w:t>8</w:t>
      </w:r>
      <w:r w:rsidRPr="00482580">
        <w:rPr>
          <w:rFonts w:ascii="宋体" w:hAnsi="宋体" w:hint="eastAsia"/>
        </w:rPr>
        <w:t>．</w:t>
      </w:r>
      <w:r w:rsidRPr="00482580">
        <w:rPr>
          <w:rFonts w:cs="Times New Roman" w:hint="eastAsia"/>
        </w:rPr>
        <w:t>（</w:t>
      </w:r>
      <w:r w:rsidRPr="00482580">
        <w:rPr>
          <w:rFonts w:cs="Times New Roman" w:hint="eastAsia"/>
        </w:rPr>
        <w:t>1</w:t>
      </w:r>
      <w:r w:rsidRPr="00482580">
        <w:rPr>
          <w:rFonts w:cs="Times New Roman" w:hint="eastAsia"/>
        </w:rPr>
        <w:t>）</w:t>
      </w:r>
      <w:r>
        <w:rPr>
          <w:rFonts w:cs="Times New Roman"/>
        </w:rPr>
        <w:t>D</w:t>
      </w:r>
      <w:r w:rsidRPr="00F66E96">
        <w:rPr>
          <w:rFonts w:cs="宋体" w:hint="eastAsia"/>
          <w:color w:val="000000" w:themeColor="text1"/>
          <w:spacing w:val="-2"/>
          <w:szCs w:val="21"/>
        </w:rPr>
        <w:t>（</w:t>
      </w:r>
      <w:r w:rsidRPr="00F66E96">
        <w:rPr>
          <w:rFonts w:cs="宋体"/>
          <w:color w:val="000000" w:themeColor="text1"/>
          <w:spacing w:val="-2"/>
          <w:szCs w:val="21"/>
        </w:rPr>
        <w:t>3</w:t>
      </w:r>
      <w:r w:rsidRPr="00F66E96">
        <w:rPr>
          <w:rFonts w:cs="宋体" w:hint="eastAsia"/>
          <w:color w:val="000000" w:themeColor="text1"/>
          <w:spacing w:val="-2"/>
          <w:szCs w:val="21"/>
        </w:rPr>
        <w:t>分）</w:t>
      </w:r>
      <w:r w:rsidRPr="00482580">
        <w:rPr>
          <w:rFonts w:cs="Times New Roman" w:hint="eastAsia"/>
        </w:rPr>
        <w:t xml:space="preserve"> </w:t>
      </w:r>
      <w:r>
        <w:rPr>
          <w:rFonts w:cs="Times New Roman"/>
        </w:rPr>
        <w:tab/>
      </w:r>
      <w:r w:rsidRPr="00482580">
        <w:rPr>
          <w:rFonts w:cs="Times New Roman" w:hint="eastAsia"/>
        </w:rPr>
        <w:t>（</w:t>
      </w:r>
      <w:r w:rsidRPr="00482580">
        <w:rPr>
          <w:rFonts w:cs="Times New Roman" w:hint="eastAsia"/>
        </w:rPr>
        <w:t>2</w:t>
      </w:r>
      <w:r w:rsidRPr="00482580">
        <w:rPr>
          <w:rFonts w:cs="Times New Roman" w:hint="eastAsia"/>
        </w:rPr>
        <w:t>）</w:t>
      </w:r>
      <w:r w:rsidRPr="00482580">
        <w:rPr>
          <w:rFonts w:cs="Times New Roman"/>
        </w:rPr>
        <w:t>C</w:t>
      </w:r>
      <w:r w:rsidRPr="00F66E96">
        <w:rPr>
          <w:rFonts w:cs="宋体" w:hint="eastAsia"/>
          <w:color w:val="000000" w:themeColor="text1"/>
          <w:szCs w:val="21"/>
        </w:rPr>
        <w:t>（</w:t>
      </w:r>
      <w:r w:rsidRPr="00F66E96">
        <w:rPr>
          <w:rFonts w:cs="宋体" w:hint="eastAsia"/>
          <w:color w:val="000000" w:themeColor="text1"/>
          <w:szCs w:val="21"/>
        </w:rPr>
        <w:t>4</w:t>
      </w:r>
      <w:r w:rsidRPr="00F66E96">
        <w:rPr>
          <w:rFonts w:cs="宋体" w:hint="eastAsia"/>
          <w:color w:val="000000" w:themeColor="text1"/>
          <w:szCs w:val="21"/>
        </w:rPr>
        <w:t>分）</w:t>
      </w:r>
    </w:p>
    <w:p w14:paraId="536A65F2" w14:textId="77777777" w:rsidR="005F3259" w:rsidRPr="00482580" w:rsidRDefault="005F3259" w:rsidP="005F3259">
      <w:pPr>
        <w:adjustRightInd w:val="0"/>
        <w:snapToGrid w:val="0"/>
        <w:rPr>
          <w:rFonts w:ascii="宋体" w:hAnsi="宋体" w:hint="eastAsia"/>
        </w:rPr>
      </w:pPr>
    </w:p>
    <w:p w14:paraId="33D5D978" w14:textId="77777777" w:rsidR="005F3259" w:rsidRPr="00482580" w:rsidRDefault="005F3259" w:rsidP="005F3259">
      <w:pPr>
        <w:adjustRightInd w:val="0"/>
        <w:snapToGrid w:val="0"/>
        <w:spacing w:line="276" w:lineRule="auto"/>
        <w:rPr>
          <w:rFonts w:ascii="宋体" w:hAnsi="宋体" w:hint="eastAsia"/>
        </w:rPr>
      </w:pPr>
      <w:r>
        <w:rPr>
          <w:rFonts w:ascii="黑体" w:eastAsia="黑体" w:hAnsi="黑体" w:cs="Times New Roman" w:hint="eastAsia"/>
          <w:sz w:val="24"/>
          <w:szCs w:val="24"/>
        </w:rPr>
        <w:t>三、位移</w:t>
      </w:r>
      <w:r w:rsidRPr="00CE32E1">
        <w:rPr>
          <w:rFonts w:ascii="黑体" w:eastAsia="黑体" w:hAnsi="黑体" w:cs="Times New Roman"/>
          <w:sz w:val="24"/>
          <w:szCs w:val="24"/>
        </w:rPr>
        <w:t>传感器</w:t>
      </w:r>
      <w:r w:rsidRPr="003469A2">
        <w:rPr>
          <w:rFonts w:eastAsia="黑体" w:cs="Times New Roman"/>
          <w:sz w:val="24"/>
          <w:szCs w:val="24"/>
        </w:rPr>
        <w:t>（</w:t>
      </w:r>
      <w:r>
        <w:rPr>
          <w:rFonts w:ascii="黑体" w:eastAsia="黑体" w:hAnsi="黑体" w:cs="Times New Roman" w:hint="eastAsia"/>
          <w:sz w:val="24"/>
          <w:szCs w:val="24"/>
        </w:rPr>
        <w:t>共</w:t>
      </w:r>
      <w:r>
        <w:rPr>
          <w:rFonts w:eastAsia="黑体" w:cs="Times New Roman"/>
          <w:sz w:val="24"/>
          <w:szCs w:val="24"/>
        </w:rPr>
        <w:t>16</w:t>
      </w:r>
      <w:r w:rsidRPr="003469A2">
        <w:rPr>
          <w:rFonts w:eastAsia="黑体" w:cs="Times New Roman"/>
          <w:sz w:val="24"/>
          <w:szCs w:val="24"/>
        </w:rPr>
        <w:t>分）</w:t>
      </w:r>
    </w:p>
    <w:p w14:paraId="2E04A14B" w14:textId="77777777" w:rsidR="005F3259" w:rsidRDefault="005F3259" w:rsidP="005F3259">
      <w:pPr>
        <w:adjustRightInd w:val="0"/>
        <w:snapToGrid w:val="0"/>
        <w:spacing w:line="276" w:lineRule="auto"/>
        <w:ind w:firstLineChars="50" w:firstLine="105"/>
        <w:rPr>
          <w:rFonts w:cs="Times New Roman"/>
        </w:rPr>
      </w:pPr>
      <w:r>
        <w:rPr>
          <w:rFonts w:cs="Times New Roman"/>
        </w:rPr>
        <w:t>9</w:t>
      </w:r>
      <w:r w:rsidRPr="000122B2">
        <w:rPr>
          <w:rFonts w:ascii="宋体" w:hAnsi="宋体" w:hint="eastAsia"/>
        </w:rPr>
        <w:t>．</w:t>
      </w:r>
      <w:r w:rsidRPr="000122B2">
        <w:rPr>
          <w:rFonts w:cs="Times New Roman"/>
        </w:rPr>
        <w:t>（</w:t>
      </w:r>
      <w:r w:rsidRPr="000122B2">
        <w:rPr>
          <w:rFonts w:cs="Times New Roman"/>
        </w:rPr>
        <w:t>1</w:t>
      </w:r>
      <w:r w:rsidRPr="000122B2">
        <w:rPr>
          <w:rFonts w:cs="Times New Roman"/>
        </w:rPr>
        <w:t>）</w:t>
      </w:r>
      <w:r w:rsidRPr="000122B2">
        <w:rPr>
          <w:rFonts w:cs="Times New Roman" w:hint="eastAsia"/>
        </w:rPr>
        <w:t>D</w:t>
      </w:r>
      <w:r w:rsidRPr="00F66E96">
        <w:rPr>
          <w:rFonts w:cs="宋体" w:hint="eastAsia"/>
          <w:color w:val="000000" w:themeColor="text1"/>
          <w:szCs w:val="21"/>
        </w:rPr>
        <w:t>（</w:t>
      </w:r>
      <w:r w:rsidRPr="00F66E96">
        <w:rPr>
          <w:rFonts w:cs="宋体" w:hint="eastAsia"/>
          <w:color w:val="000000" w:themeColor="text1"/>
          <w:szCs w:val="21"/>
        </w:rPr>
        <w:t>3</w:t>
      </w:r>
      <w:r w:rsidRPr="00F66E96">
        <w:rPr>
          <w:rFonts w:cs="宋体" w:hint="eastAsia"/>
          <w:color w:val="000000" w:themeColor="text1"/>
          <w:szCs w:val="21"/>
        </w:rPr>
        <w:t>分）</w:t>
      </w:r>
      <w:r w:rsidRPr="000122B2">
        <w:rPr>
          <w:rFonts w:cs="Times New Roman" w:hint="eastAsia"/>
        </w:rPr>
        <w:t xml:space="preserve"> </w:t>
      </w:r>
      <w:r w:rsidRPr="000122B2">
        <w:rPr>
          <w:rFonts w:cs="Times New Roman"/>
        </w:rPr>
        <w:t>（</w:t>
      </w:r>
      <w:r w:rsidRPr="000122B2">
        <w:rPr>
          <w:rFonts w:cs="Times New Roman"/>
        </w:rPr>
        <w:t>2</w:t>
      </w:r>
      <w:r w:rsidRPr="000122B2">
        <w:rPr>
          <w:rFonts w:cs="Times New Roman"/>
        </w:rPr>
        <w:t>）</w:t>
      </w:r>
      <w:r w:rsidRPr="000122B2">
        <w:rPr>
          <w:rFonts w:cs="Times New Roman" w:hint="eastAsia"/>
        </w:rPr>
        <w:t>A</w:t>
      </w:r>
      <w:r w:rsidRPr="00F66E96">
        <w:rPr>
          <w:rFonts w:cs="宋体" w:hint="eastAsia"/>
          <w:color w:val="000000" w:themeColor="text1"/>
          <w:szCs w:val="21"/>
        </w:rPr>
        <w:t>（</w:t>
      </w:r>
      <w:r w:rsidRPr="00F66E96">
        <w:rPr>
          <w:rFonts w:cs="宋体" w:hint="eastAsia"/>
          <w:color w:val="000000" w:themeColor="text1"/>
          <w:szCs w:val="21"/>
        </w:rPr>
        <w:t>3</w:t>
      </w:r>
      <w:r w:rsidRPr="00F66E96">
        <w:rPr>
          <w:rFonts w:cs="宋体" w:hint="eastAsia"/>
          <w:color w:val="000000" w:themeColor="text1"/>
          <w:szCs w:val="21"/>
        </w:rPr>
        <w:t>分）</w:t>
      </w:r>
      <w:r>
        <w:rPr>
          <w:rFonts w:cs="Times New Roman"/>
        </w:rPr>
        <w:tab/>
        <w:t>10</w:t>
      </w:r>
      <w:r w:rsidRPr="000122B2">
        <w:rPr>
          <w:rFonts w:ascii="宋体" w:hAnsi="宋体" w:hint="eastAsia"/>
        </w:rPr>
        <w:t>．</w:t>
      </w:r>
      <w:r w:rsidRPr="000122B2">
        <w:rPr>
          <w:rFonts w:cs="Times New Roman" w:hint="eastAsia"/>
        </w:rPr>
        <w:t>（</w:t>
      </w:r>
      <w:r w:rsidRPr="000122B2">
        <w:rPr>
          <w:rFonts w:cs="Times New Roman" w:hint="eastAsia"/>
        </w:rPr>
        <w:t>1</w:t>
      </w:r>
      <w:r w:rsidRPr="000122B2">
        <w:rPr>
          <w:rFonts w:cs="Times New Roman" w:hint="eastAsia"/>
        </w:rPr>
        <w:t>）</w:t>
      </w:r>
      <w:r w:rsidRPr="000122B2">
        <w:rPr>
          <w:rFonts w:cs="Times New Roman" w:hint="eastAsia"/>
        </w:rPr>
        <w:t>C</w:t>
      </w:r>
      <w:r w:rsidRPr="00F66E96">
        <w:rPr>
          <w:rFonts w:cs="宋体" w:hint="eastAsia"/>
          <w:color w:val="000000" w:themeColor="text1"/>
          <w:szCs w:val="21"/>
        </w:rPr>
        <w:t>（</w:t>
      </w:r>
      <w:r w:rsidRPr="00F66E96">
        <w:rPr>
          <w:rFonts w:cs="宋体" w:hint="eastAsia"/>
          <w:color w:val="000000" w:themeColor="text1"/>
          <w:szCs w:val="21"/>
        </w:rPr>
        <w:t>3</w:t>
      </w:r>
      <w:r w:rsidRPr="00F66E96">
        <w:rPr>
          <w:rFonts w:cs="宋体" w:hint="eastAsia"/>
          <w:color w:val="000000" w:themeColor="text1"/>
          <w:szCs w:val="21"/>
        </w:rPr>
        <w:t>分）</w:t>
      </w:r>
      <w:r w:rsidRPr="000122B2">
        <w:rPr>
          <w:rFonts w:cs="Times New Roman"/>
        </w:rPr>
        <w:t xml:space="preserve"> </w:t>
      </w:r>
      <w:r w:rsidRPr="000122B2">
        <w:rPr>
          <w:rFonts w:cs="Times New Roman" w:hint="eastAsia"/>
        </w:rPr>
        <w:t>（</w:t>
      </w:r>
      <w:r w:rsidRPr="000122B2">
        <w:rPr>
          <w:rFonts w:cs="Times New Roman" w:hint="eastAsia"/>
        </w:rPr>
        <w:t>2</w:t>
      </w:r>
      <w:r w:rsidRPr="000122B2">
        <w:rPr>
          <w:rFonts w:cs="Times New Roman" w:hint="eastAsia"/>
        </w:rPr>
        <w:t>）</w:t>
      </w:r>
      <w:r w:rsidRPr="000122B2">
        <w:rPr>
          <w:rFonts w:cs="Times New Roman" w:hint="eastAsia"/>
        </w:rPr>
        <w:t>0</w:t>
      </w:r>
      <w:r w:rsidRPr="000122B2">
        <w:rPr>
          <w:rFonts w:cs="Times New Roman"/>
        </w:rPr>
        <w:t>.140</w:t>
      </w:r>
      <w:r w:rsidRPr="00F66E96">
        <w:rPr>
          <w:rFonts w:cs="Times New Roman"/>
          <w:color w:val="000000" w:themeColor="text1"/>
        </w:rPr>
        <w:t>（</w:t>
      </w:r>
      <w:r w:rsidRPr="00F66E96">
        <w:rPr>
          <w:rFonts w:cs="Times New Roman"/>
          <w:color w:val="000000" w:themeColor="text1"/>
        </w:rPr>
        <w:t>2</w:t>
      </w:r>
      <w:r w:rsidRPr="00F66E96">
        <w:rPr>
          <w:rFonts w:cs="Times New Roman"/>
          <w:color w:val="000000" w:themeColor="text1"/>
        </w:rPr>
        <w:t>分）</w:t>
      </w:r>
    </w:p>
    <w:p w14:paraId="02AC85C7" w14:textId="77777777" w:rsidR="005F3259" w:rsidRPr="000122B2" w:rsidRDefault="005F3259" w:rsidP="005F3259">
      <w:pPr>
        <w:adjustRightInd w:val="0"/>
        <w:snapToGrid w:val="0"/>
        <w:spacing w:line="276" w:lineRule="auto"/>
        <w:rPr>
          <w:rFonts w:ascii="宋体" w:hAnsi="宋体" w:hint="eastAsia"/>
        </w:rPr>
      </w:pPr>
      <w:r w:rsidRPr="000122B2">
        <w:rPr>
          <w:rFonts w:cs="Times New Roman"/>
        </w:rPr>
        <w:t>1</w:t>
      </w:r>
      <w:r>
        <w:rPr>
          <w:rFonts w:cs="Times New Roman"/>
        </w:rPr>
        <w:t>1</w:t>
      </w:r>
      <w:r w:rsidRPr="000122B2">
        <w:rPr>
          <w:rFonts w:ascii="宋体" w:hAnsi="宋体" w:hint="eastAsia"/>
        </w:rPr>
        <w:t>．</w:t>
      </w:r>
      <w:r w:rsidRPr="000122B2">
        <w:rPr>
          <w:rFonts w:cs="Times New Roman" w:hint="eastAsia"/>
        </w:rPr>
        <w:t>（</w:t>
      </w:r>
      <w:r w:rsidRPr="000122B2">
        <w:rPr>
          <w:rFonts w:cs="Times New Roman" w:hint="eastAsia"/>
        </w:rPr>
        <w:t>1</w:t>
      </w:r>
      <w:r w:rsidRPr="000122B2">
        <w:rPr>
          <w:rFonts w:cs="Times New Roman" w:hint="eastAsia"/>
        </w:rPr>
        <w:t>）</w:t>
      </w:r>
      <w:r w:rsidRPr="004811A4">
        <w:rPr>
          <w:rFonts w:cs="Times New Roman"/>
        </w:rPr>
        <w:t>A</w:t>
      </w:r>
      <w:r w:rsidRPr="00F66E96">
        <w:rPr>
          <w:rFonts w:cs="Times New Roman"/>
          <w:color w:val="000000" w:themeColor="text1"/>
        </w:rPr>
        <w:t>（</w:t>
      </w:r>
      <w:r w:rsidRPr="00F66E96">
        <w:rPr>
          <w:rFonts w:cs="Times New Roman"/>
          <w:color w:val="000000" w:themeColor="text1"/>
        </w:rPr>
        <w:t>3</w:t>
      </w:r>
      <w:r w:rsidRPr="00F66E96">
        <w:rPr>
          <w:rFonts w:cs="Times New Roman"/>
          <w:color w:val="000000" w:themeColor="text1"/>
        </w:rPr>
        <w:t>分）</w:t>
      </w:r>
      <w:r w:rsidRPr="000122B2">
        <w:rPr>
          <w:rFonts w:cs="Times New Roman"/>
        </w:rPr>
        <w:t xml:space="preserve"> </w:t>
      </w:r>
      <w:r w:rsidRPr="000122B2">
        <w:rPr>
          <w:rFonts w:cs="Times New Roman" w:hint="eastAsia"/>
        </w:rPr>
        <w:t>（</w:t>
      </w:r>
      <w:r w:rsidRPr="000122B2">
        <w:rPr>
          <w:rFonts w:cs="Times New Roman" w:hint="eastAsia"/>
        </w:rPr>
        <w:t>2</w:t>
      </w:r>
      <w:r w:rsidRPr="000122B2">
        <w:rPr>
          <w:rFonts w:cs="Times New Roman" w:hint="eastAsia"/>
        </w:rPr>
        <w:t>）</w:t>
      </w:r>
      <w:r w:rsidRPr="000122B2">
        <w:rPr>
          <w:rFonts w:cs="Times New Roman"/>
        </w:rPr>
        <w:t>0.8</w:t>
      </w:r>
      <w:r w:rsidRPr="00F66E96">
        <w:rPr>
          <w:rFonts w:cs="Times New Roman"/>
          <w:color w:val="000000" w:themeColor="text1"/>
        </w:rPr>
        <w:t>（</w:t>
      </w:r>
      <w:r w:rsidRPr="00F66E96">
        <w:rPr>
          <w:rFonts w:cs="Times New Roman"/>
          <w:color w:val="000000" w:themeColor="text1"/>
        </w:rPr>
        <w:t>2</w:t>
      </w:r>
      <w:r w:rsidRPr="00F66E96">
        <w:rPr>
          <w:rFonts w:cs="Times New Roman"/>
          <w:color w:val="000000" w:themeColor="text1"/>
        </w:rPr>
        <w:t>分）</w:t>
      </w:r>
    </w:p>
    <w:p w14:paraId="2F94DA5E" w14:textId="77777777" w:rsidR="005F3259" w:rsidRPr="00482580" w:rsidRDefault="005F3259" w:rsidP="005F3259">
      <w:pPr>
        <w:adjustRightInd w:val="0"/>
        <w:snapToGrid w:val="0"/>
        <w:rPr>
          <w:rFonts w:ascii="宋体" w:hAnsi="宋体" w:hint="eastAsia"/>
        </w:rPr>
      </w:pPr>
    </w:p>
    <w:p w14:paraId="7C8A0F08" w14:textId="77777777" w:rsidR="005F3259" w:rsidRPr="00D028BC" w:rsidRDefault="005F3259" w:rsidP="005F3259">
      <w:pPr>
        <w:adjustRightInd w:val="0"/>
        <w:snapToGrid w:val="0"/>
        <w:spacing w:line="276" w:lineRule="auto"/>
        <w:rPr>
          <w:rFonts w:ascii="宋体" w:hAnsi="宋体" w:hint="eastAsia"/>
        </w:rPr>
      </w:pPr>
      <w:r w:rsidRPr="00D028BC">
        <w:rPr>
          <w:rFonts w:ascii="黑体" w:eastAsia="黑体" w:hAnsi="黑体" w:cs="Times New Roman" w:hint="eastAsia"/>
          <w:sz w:val="24"/>
          <w:szCs w:val="24"/>
        </w:rPr>
        <w:t>四、海洋光谱号（共</w:t>
      </w:r>
      <w:r>
        <w:rPr>
          <w:rFonts w:eastAsia="黑体" w:cs="Times New Roman"/>
          <w:sz w:val="24"/>
          <w:szCs w:val="24"/>
        </w:rPr>
        <w:t>19</w:t>
      </w:r>
      <w:r w:rsidRPr="00D028BC">
        <w:rPr>
          <w:rFonts w:ascii="黑体" w:eastAsia="黑体" w:hAnsi="黑体" w:cs="Times New Roman" w:hint="eastAsia"/>
          <w:sz w:val="24"/>
          <w:szCs w:val="24"/>
        </w:rPr>
        <w:t>分）</w:t>
      </w:r>
    </w:p>
    <w:p w14:paraId="576F904E" w14:textId="77777777" w:rsidR="005F3259" w:rsidRPr="00D028BC" w:rsidRDefault="005F3259" w:rsidP="005F3259">
      <w:pPr>
        <w:rPr>
          <w:rFonts w:cs="Times New Roman"/>
        </w:rPr>
      </w:pPr>
      <w:r w:rsidRPr="00D028BC">
        <w:rPr>
          <w:rFonts w:cs="Times New Roman" w:hint="eastAsia"/>
        </w:rPr>
        <w:t>1</w:t>
      </w:r>
      <w:r w:rsidRPr="00D028BC">
        <w:rPr>
          <w:rFonts w:cs="Times New Roman"/>
        </w:rPr>
        <w:t>2</w:t>
      </w:r>
      <w:r w:rsidRPr="00D028BC">
        <w:rPr>
          <w:rFonts w:cs="Times New Roman" w:hint="eastAsia"/>
        </w:rPr>
        <w:t>．</w:t>
      </w:r>
      <w:r>
        <w:rPr>
          <w:rFonts w:cs="Times New Roman" w:hint="eastAsia"/>
        </w:rPr>
        <w:t>B</w:t>
      </w:r>
      <w:r w:rsidRPr="00D028BC">
        <w:rPr>
          <w:rFonts w:cs="Times New Roman"/>
        </w:rPr>
        <w:t>C</w:t>
      </w:r>
      <w:r w:rsidRPr="00F66E96">
        <w:rPr>
          <w:rFonts w:cs="Times New Roman"/>
          <w:color w:val="000000" w:themeColor="text1"/>
        </w:rPr>
        <w:t>（</w:t>
      </w:r>
      <w:r w:rsidRPr="00F66E96">
        <w:rPr>
          <w:rFonts w:cs="Times New Roman"/>
          <w:color w:val="000000" w:themeColor="text1"/>
        </w:rPr>
        <w:t>4</w:t>
      </w:r>
      <w:r w:rsidRPr="00F66E96">
        <w:rPr>
          <w:rFonts w:cs="Times New Roman"/>
          <w:color w:val="000000" w:themeColor="text1"/>
        </w:rPr>
        <w:t>分）</w:t>
      </w:r>
      <w:r w:rsidRPr="00D028BC">
        <w:rPr>
          <w:rFonts w:cs="Times New Roman" w:hint="eastAsia"/>
        </w:rPr>
        <w:t xml:space="preserve"> </w:t>
      </w:r>
      <w:r>
        <w:rPr>
          <w:rFonts w:cs="Times New Roman"/>
        </w:rPr>
        <w:tab/>
      </w:r>
      <w:r w:rsidRPr="00D028BC">
        <w:rPr>
          <w:rFonts w:cs="Times New Roman"/>
        </w:rPr>
        <w:t>13</w:t>
      </w:r>
      <w:r w:rsidRPr="00D028BC">
        <w:rPr>
          <w:rFonts w:cs="Times New Roman" w:hint="eastAsia"/>
        </w:rPr>
        <w:t>．</w:t>
      </w:r>
      <w:r w:rsidRPr="00D028BC">
        <w:rPr>
          <w:rFonts w:cs="Times New Roman"/>
        </w:rPr>
        <w:t>（</w:t>
      </w:r>
      <w:r w:rsidRPr="00D028BC">
        <w:rPr>
          <w:rFonts w:cs="Times New Roman" w:hint="eastAsia"/>
        </w:rPr>
        <w:t>1</w:t>
      </w:r>
      <w:r w:rsidRPr="00D028BC">
        <w:rPr>
          <w:rFonts w:cs="Times New Roman"/>
        </w:rPr>
        <w:t>）</w:t>
      </w:r>
      <w:r w:rsidRPr="00D028BC">
        <w:rPr>
          <w:rFonts w:cs="Times New Roman" w:hint="eastAsia"/>
        </w:rPr>
        <w:t>B</w:t>
      </w:r>
      <w:r w:rsidRPr="00D40976">
        <w:rPr>
          <w:rFonts w:cs="Times New Roman" w:hint="eastAsia"/>
          <w:color w:val="000000" w:themeColor="text1"/>
        </w:rPr>
        <w:t>（</w:t>
      </w:r>
      <w:r w:rsidRPr="00D40976">
        <w:rPr>
          <w:rFonts w:cs="Times New Roman" w:hint="eastAsia"/>
          <w:color w:val="000000" w:themeColor="text1"/>
        </w:rPr>
        <w:t>3</w:t>
      </w:r>
      <w:r w:rsidRPr="00D40976">
        <w:rPr>
          <w:rFonts w:cs="Times New Roman" w:hint="eastAsia"/>
          <w:color w:val="000000" w:themeColor="text1"/>
        </w:rPr>
        <w:t>分）</w:t>
      </w:r>
      <w:r w:rsidRPr="00D028BC">
        <w:rPr>
          <w:rFonts w:cs="Times New Roman" w:hint="eastAsia"/>
        </w:rPr>
        <w:t xml:space="preserve"> </w:t>
      </w:r>
      <w:r w:rsidRPr="00D028BC">
        <w:rPr>
          <w:rFonts w:cs="Times New Roman" w:hint="eastAsia"/>
        </w:rPr>
        <w:t>（</w:t>
      </w:r>
      <w:r w:rsidRPr="00D028BC">
        <w:rPr>
          <w:rFonts w:cs="Times New Roman" w:hint="eastAsia"/>
        </w:rPr>
        <w:t>2</w:t>
      </w:r>
      <w:r w:rsidRPr="00D028BC">
        <w:rPr>
          <w:rFonts w:cs="Times New Roman" w:hint="eastAsia"/>
        </w:rPr>
        <w:t>）</w:t>
      </w:r>
      <w:r w:rsidRPr="00D028BC">
        <w:rPr>
          <w:rFonts w:cs="Times New Roman" w:hint="eastAsia"/>
        </w:rPr>
        <w:t>A</w:t>
      </w:r>
      <w:r w:rsidRPr="00D40976">
        <w:rPr>
          <w:rFonts w:cs="Times New Roman" w:hint="eastAsia"/>
          <w:color w:val="000000" w:themeColor="text1"/>
        </w:rPr>
        <w:t>（</w:t>
      </w:r>
      <w:r w:rsidRPr="00D40976">
        <w:rPr>
          <w:rFonts w:cs="Times New Roman" w:hint="eastAsia"/>
          <w:color w:val="000000" w:themeColor="text1"/>
        </w:rPr>
        <w:t>3</w:t>
      </w:r>
      <w:r w:rsidRPr="00D40976">
        <w:rPr>
          <w:rFonts w:cs="Times New Roman" w:hint="eastAsia"/>
          <w:color w:val="000000" w:themeColor="text1"/>
        </w:rPr>
        <w:t>分）</w:t>
      </w:r>
    </w:p>
    <w:p w14:paraId="6DFFD77A" w14:textId="77777777" w:rsidR="005F3259" w:rsidRPr="00D028BC" w:rsidRDefault="005F3259" w:rsidP="005F3259">
      <w:pPr>
        <w:adjustRightInd w:val="0"/>
        <w:snapToGrid w:val="0"/>
        <w:spacing w:line="276" w:lineRule="auto"/>
        <w:rPr>
          <w:rFonts w:ascii="宋体" w:hAnsi="宋体" w:hint="eastAsia"/>
        </w:rPr>
      </w:pPr>
      <w:r w:rsidRPr="00D028BC">
        <w:rPr>
          <w:rFonts w:cs="Times New Roman"/>
        </w:rPr>
        <w:t>14</w:t>
      </w:r>
      <w:r w:rsidRPr="00D028BC">
        <w:rPr>
          <w:rFonts w:cs="Times New Roman" w:hint="eastAsia"/>
        </w:rPr>
        <w:t>．（</w:t>
      </w:r>
      <w:r w:rsidRPr="00D028BC">
        <w:rPr>
          <w:rFonts w:cs="Times New Roman" w:hint="eastAsia"/>
        </w:rPr>
        <w:t>1</w:t>
      </w:r>
      <w:r w:rsidRPr="00D028BC">
        <w:rPr>
          <w:rFonts w:cs="Times New Roman" w:hint="eastAsia"/>
        </w:rPr>
        <w:t>）</w:t>
      </w:r>
      <w:r w:rsidRPr="00D028BC">
        <w:rPr>
          <w:rFonts w:cs="Times New Roman" w:hint="eastAsia"/>
        </w:rPr>
        <w:t>C</w:t>
      </w:r>
      <w:r w:rsidRPr="00D40976">
        <w:rPr>
          <w:rFonts w:cs="Times New Roman" w:hint="eastAsia"/>
          <w:color w:val="000000" w:themeColor="text1"/>
        </w:rPr>
        <w:t>（</w:t>
      </w:r>
      <w:r w:rsidRPr="00D40976">
        <w:rPr>
          <w:rFonts w:cs="Times New Roman" w:hint="eastAsia"/>
          <w:color w:val="000000" w:themeColor="text1"/>
        </w:rPr>
        <w:t>3</w:t>
      </w:r>
      <w:r w:rsidRPr="00D40976">
        <w:rPr>
          <w:rFonts w:cs="Times New Roman" w:hint="eastAsia"/>
          <w:color w:val="000000" w:themeColor="text1"/>
        </w:rPr>
        <w:t>分）</w:t>
      </w:r>
      <w:r w:rsidRPr="00D028BC">
        <w:rPr>
          <w:rFonts w:cs="Times New Roman" w:hint="eastAsia"/>
        </w:rPr>
        <w:t xml:space="preserve"> </w:t>
      </w:r>
      <w:r w:rsidRPr="00D028BC">
        <w:rPr>
          <w:rFonts w:cs="Times New Roman" w:hint="eastAsia"/>
        </w:rPr>
        <w:t>（</w:t>
      </w:r>
      <w:r w:rsidRPr="00D028BC">
        <w:rPr>
          <w:rFonts w:cs="Times New Roman" w:hint="eastAsia"/>
        </w:rPr>
        <w:t>2</w:t>
      </w:r>
      <w:r w:rsidRPr="00D028BC">
        <w:rPr>
          <w:rFonts w:cs="Times New Roman" w:hint="eastAsia"/>
        </w:rPr>
        <w:t>）</w:t>
      </w:r>
      <w:r w:rsidRPr="00D028BC">
        <w:rPr>
          <w:rFonts w:cs="Times New Roman" w:hint="eastAsia"/>
        </w:rPr>
        <w:t>2</w:t>
      </w:r>
      <w:r w:rsidRPr="00D028BC">
        <w:rPr>
          <w:rFonts w:cs="Times New Roman" w:hint="eastAsia"/>
          <w:i/>
          <w:iCs/>
        </w:rPr>
        <w:t>U</w:t>
      </w:r>
      <w:r w:rsidRPr="00F66E96">
        <w:rPr>
          <w:rFonts w:cs="宋体" w:hint="eastAsia"/>
          <w:color w:val="000000" w:themeColor="text1"/>
          <w:szCs w:val="21"/>
        </w:rPr>
        <w:t>（</w:t>
      </w:r>
      <w:r w:rsidRPr="00F66E96">
        <w:rPr>
          <w:rFonts w:cs="宋体" w:hint="eastAsia"/>
          <w:color w:val="000000" w:themeColor="text1"/>
          <w:szCs w:val="21"/>
        </w:rPr>
        <w:t>2</w:t>
      </w:r>
      <w:r w:rsidRPr="00F66E96">
        <w:rPr>
          <w:rFonts w:cs="宋体" w:hint="eastAsia"/>
          <w:color w:val="000000" w:themeColor="text1"/>
          <w:szCs w:val="21"/>
        </w:rPr>
        <w:t>分）</w:t>
      </w:r>
      <w:r w:rsidRPr="00D028BC">
        <w:rPr>
          <w:rFonts w:cs="Times New Roman" w:hint="eastAsia"/>
          <w:i/>
          <w:iCs/>
        </w:rPr>
        <w:t xml:space="preserve"> </w:t>
      </w:r>
      <w:r w:rsidRPr="00D028BC">
        <w:rPr>
          <w:rFonts w:cs="Times New Roman" w:hint="eastAsia"/>
        </w:rPr>
        <w:t>（</w:t>
      </w:r>
      <w:r w:rsidRPr="00D028BC">
        <w:rPr>
          <w:rFonts w:cs="Times New Roman" w:hint="eastAsia"/>
        </w:rPr>
        <w:t>3</w:t>
      </w:r>
      <w:r w:rsidRPr="00D028BC">
        <w:rPr>
          <w:rFonts w:cs="Times New Roman" w:hint="eastAsia"/>
        </w:rPr>
        <w:t>）</w:t>
      </w:r>
      <w:r w:rsidRPr="00D028BC">
        <w:rPr>
          <w:rFonts w:cs="Times New Roman" w:hint="eastAsia"/>
        </w:rPr>
        <w:t>D</w:t>
      </w:r>
      <w:r w:rsidRPr="00D40976">
        <w:rPr>
          <w:rFonts w:cs="Times New Roman" w:hint="eastAsia"/>
          <w:color w:val="000000" w:themeColor="text1"/>
        </w:rPr>
        <w:t>（</w:t>
      </w:r>
      <w:r w:rsidRPr="00D40976">
        <w:rPr>
          <w:rFonts w:cs="Times New Roman" w:hint="eastAsia"/>
          <w:color w:val="000000" w:themeColor="text1"/>
        </w:rPr>
        <w:t>4</w:t>
      </w:r>
      <w:r w:rsidRPr="00D40976">
        <w:rPr>
          <w:rFonts w:cs="Times New Roman" w:hint="eastAsia"/>
          <w:color w:val="000000" w:themeColor="text1"/>
        </w:rPr>
        <w:t>分）</w:t>
      </w:r>
    </w:p>
    <w:p w14:paraId="0AFA46AE" w14:textId="77777777" w:rsidR="005F3259" w:rsidRPr="00482580" w:rsidRDefault="005F3259" w:rsidP="005F3259">
      <w:pPr>
        <w:adjustRightInd w:val="0"/>
        <w:snapToGrid w:val="0"/>
        <w:rPr>
          <w:rFonts w:ascii="宋体" w:hAnsi="宋体" w:hint="eastAsia"/>
        </w:rPr>
      </w:pPr>
    </w:p>
    <w:p w14:paraId="3E762F4B" w14:textId="77777777" w:rsidR="005F3259" w:rsidRPr="00482580" w:rsidRDefault="005F3259" w:rsidP="005F3259">
      <w:pPr>
        <w:adjustRightInd w:val="0"/>
        <w:snapToGrid w:val="0"/>
        <w:spacing w:line="276" w:lineRule="auto"/>
        <w:rPr>
          <w:rFonts w:ascii="宋体" w:hAnsi="宋体" w:hint="eastAsia"/>
        </w:rPr>
      </w:pPr>
      <w:r>
        <w:rPr>
          <w:rFonts w:ascii="黑体" w:eastAsia="黑体" w:hAnsi="黑体" w:cs="Times New Roman" w:hint="eastAsia"/>
          <w:sz w:val="24"/>
          <w:szCs w:val="24"/>
        </w:rPr>
        <w:t>五、相互作用的电荷（共</w:t>
      </w:r>
      <w:r>
        <w:rPr>
          <w:rFonts w:eastAsia="黑体" w:cs="Times New Roman"/>
          <w:sz w:val="24"/>
          <w:szCs w:val="24"/>
        </w:rPr>
        <w:t>16</w:t>
      </w:r>
      <w:r>
        <w:rPr>
          <w:rFonts w:ascii="黑体" w:eastAsia="黑体" w:hAnsi="黑体" w:cs="Times New Roman" w:hint="eastAsia"/>
          <w:sz w:val="24"/>
          <w:szCs w:val="24"/>
        </w:rPr>
        <w:t>分）</w:t>
      </w:r>
    </w:p>
    <w:p w14:paraId="57011EEB" w14:textId="77777777" w:rsidR="005F3259" w:rsidRPr="00335613" w:rsidRDefault="005F3259" w:rsidP="005F3259">
      <w:pPr>
        <w:rPr>
          <w:rFonts w:cs="Times New Roman"/>
        </w:rPr>
      </w:pPr>
      <w:r w:rsidRPr="00335613">
        <w:rPr>
          <w:rFonts w:cs="Times New Roman" w:hint="eastAsia"/>
        </w:rPr>
        <w:t>1</w:t>
      </w:r>
      <w:r w:rsidRPr="00335613">
        <w:rPr>
          <w:rFonts w:cs="Times New Roman"/>
        </w:rPr>
        <w:t>5</w:t>
      </w:r>
      <w:r w:rsidRPr="00335613">
        <w:rPr>
          <w:rFonts w:cs="Times New Roman" w:hint="eastAsia"/>
        </w:rPr>
        <w:t>．</w:t>
      </w:r>
      <w:r w:rsidRPr="00335613">
        <w:rPr>
          <w:rFonts w:cs="Times New Roman" w:hint="eastAsia"/>
        </w:rPr>
        <w:t>A</w:t>
      </w:r>
      <w:r w:rsidRPr="00F66E96">
        <w:rPr>
          <w:rFonts w:cs="宋体" w:hint="eastAsia"/>
          <w:color w:val="000000" w:themeColor="text1"/>
          <w:szCs w:val="21"/>
        </w:rPr>
        <w:t>（</w:t>
      </w:r>
      <w:r w:rsidRPr="00F66E96">
        <w:rPr>
          <w:rFonts w:cs="宋体" w:hint="eastAsia"/>
          <w:color w:val="000000" w:themeColor="text1"/>
          <w:szCs w:val="21"/>
        </w:rPr>
        <w:t>3</w:t>
      </w:r>
      <w:r w:rsidRPr="00F66E96">
        <w:rPr>
          <w:rFonts w:cs="宋体" w:hint="eastAsia"/>
          <w:color w:val="000000" w:themeColor="text1"/>
          <w:szCs w:val="21"/>
        </w:rPr>
        <w:t>分）</w:t>
      </w:r>
      <w:r w:rsidRPr="00335613">
        <w:rPr>
          <w:rFonts w:cs="Times New Roman"/>
        </w:rPr>
        <w:t xml:space="preserve"> </w:t>
      </w:r>
      <w:r>
        <w:rPr>
          <w:rFonts w:cs="Times New Roman"/>
        </w:rPr>
        <w:tab/>
      </w:r>
      <w:r w:rsidRPr="00335613">
        <w:rPr>
          <w:rFonts w:cs="Times New Roman"/>
        </w:rPr>
        <w:t>16</w:t>
      </w:r>
      <w:r w:rsidRPr="00335613">
        <w:rPr>
          <w:rFonts w:cs="Times New Roman" w:hint="eastAsia"/>
        </w:rPr>
        <w:t>．</w:t>
      </w:r>
      <w:r w:rsidRPr="00335613">
        <w:rPr>
          <w:rFonts w:cs="Times New Roman" w:hint="eastAsia"/>
        </w:rPr>
        <w:t>C</w:t>
      </w:r>
      <w:r w:rsidRPr="00F66E96">
        <w:rPr>
          <w:rFonts w:cs="宋体" w:hint="eastAsia"/>
          <w:color w:val="000000" w:themeColor="text1"/>
          <w:szCs w:val="21"/>
        </w:rPr>
        <w:t>（</w:t>
      </w:r>
      <w:r>
        <w:rPr>
          <w:rFonts w:cs="宋体" w:hint="eastAsia"/>
          <w:color w:val="000000" w:themeColor="text1"/>
          <w:szCs w:val="21"/>
        </w:rPr>
        <w:t>4</w:t>
      </w:r>
      <w:r w:rsidRPr="00F66E96">
        <w:rPr>
          <w:rFonts w:cs="宋体" w:hint="eastAsia"/>
          <w:color w:val="000000" w:themeColor="text1"/>
          <w:szCs w:val="21"/>
        </w:rPr>
        <w:t>分）</w:t>
      </w:r>
    </w:p>
    <w:p w14:paraId="610C12EF" w14:textId="77777777" w:rsidR="005F3259" w:rsidRPr="00335613" w:rsidRDefault="005F3259" w:rsidP="005F3259">
      <w:pPr>
        <w:rPr>
          <w:rFonts w:cs="Times New Roman"/>
        </w:rPr>
      </w:pPr>
      <w:r w:rsidRPr="00335613">
        <w:rPr>
          <w:rFonts w:cs="Times New Roman"/>
        </w:rPr>
        <w:t>17</w:t>
      </w:r>
      <w:r w:rsidRPr="00335613">
        <w:rPr>
          <w:rFonts w:cs="Times New Roman" w:hint="eastAsia"/>
        </w:rPr>
        <w:t>．（</w:t>
      </w:r>
      <w:r w:rsidRPr="00335613">
        <w:rPr>
          <w:rFonts w:cs="Times New Roman" w:hint="eastAsia"/>
        </w:rPr>
        <w:t>1</w:t>
      </w:r>
      <w:r w:rsidRPr="00335613">
        <w:rPr>
          <w:rFonts w:cs="Times New Roman" w:hint="eastAsia"/>
        </w:rPr>
        <w:t>）</w:t>
      </w:r>
      <w:r w:rsidRPr="00335613">
        <w:rPr>
          <w:rFonts w:cs="Times New Roman"/>
          <w:i/>
        </w:rPr>
        <w:t>p</w:t>
      </w:r>
      <w:r w:rsidRPr="00335613">
        <w:rPr>
          <w:rFonts w:cs="Times New Roman"/>
          <w:vertAlign w:val="subscript"/>
        </w:rPr>
        <w:t>1</w:t>
      </w:r>
      <w:r w:rsidRPr="00335613">
        <w:rPr>
          <w:rFonts w:cs="Times New Roman"/>
        </w:rPr>
        <w:t>对</w:t>
      </w:r>
      <w:r w:rsidRPr="00335613">
        <w:rPr>
          <w:rFonts w:cs="Times New Roman"/>
          <w:i/>
        </w:rPr>
        <w:t>p</w:t>
      </w:r>
      <w:r w:rsidRPr="00335613">
        <w:rPr>
          <w:rFonts w:cs="Times New Roman"/>
          <w:vertAlign w:val="subscript"/>
        </w:rPr>
        <w:t>2</w:t>
      </w:r>
      <w:r w:rsidRPr="00335613">
        <w:rPr>
          <w:rFonts w:cs="Times New Roman"/>
        </w:rPr>
        <w:t>的库仑力</w:t>
      </w:r>
      <w:r w:rsidRPr="00335613">
        <w:rPr>
          <w:rFonts w:cs="Times New Roman"/>
          <w:i/>
        </w:rPr>
        <w:t>F</w:t>
      </w:r>
      <w:r w:rsidRPr="00335613">
        <w:rPr>
          <w:rFonts w:cs="Times New Roman"/>
          <w:vertAlign w:val="subscript"/>
        </w:rPr>
        <w:t>C</w:t>
      </w:r>
      <w:r w:rsidRPr="00335613">
        <w:rPr>
          <w:rFonts w:cs="Times New Roman"/>
        </w:rPr>
        <w:t xml:space="preserve"> = </w:t>
      </w:r>
      <m:oMath>
        <m:r>
          <m:rPr>
            <m:nor/>
          </m:rPr>
          <w:rPr>
            <w:rFonts w:cs="Times New Roman"/>
            <w:i/>
          </w:rPr>
          <m:t>k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cs="Times New Roman"/>
                <w:i/>
                <w:sz w:val="28"/>
                <w:szCs w:val="28"/>
              </w:rPr>
              <m:t>q</m:t>
            </m:r>
            <m:r>
              <m:rPr>
                <m:nor/>
              </m:rPr>
              <w:rPr>
                <w:rFonts w:cs="Times New Roman"/>
                <w:sz w:val="28"/>
                <w:szCs w:val="28"/>
                <w:vertAlign w:val="superscript"/>
              </w:rPr>
              <m:t>2</m:t>
            </m:r>
          </m:num>
          <m:den>
            <m:r>
              <m:rPr>
                <m:nor/>
              </m:rPr>
              <w:rPr>
                <w:rFonts w:cs="Times New Roman"/>
                <w:i/>
                <w:sz w:val="28"/>
                <w:szCs w:val="28"/>
              </w:rPr>
              <m:t>R</m:t>
            </m:r>
            <m:r>
              <m:rPr>
                <m:nor/>
              </m:rPr>
              <w:rPr>
                <w:rFonts w:cs="Times New Roman"/>
                <w:sz w:val="28"/>
                <w:szCs w:val="28"/>
                <w:vertAlign w:val="superscript"/>
              </w:rPr>
              <m:t>2</m:t>
            </m:r>
          </m:den>
        </m:f>
      </m:oMath>
      <w:r w:rsidRPr="00335613">
        <w:rPr>
          <w:rFonts w:cs="Times New Roman" w:hint="eastAsia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335613">
        <w:rPr>
          <w:rFonts w:cs="Times New Roman" w:hint="eastAsia"/>
        </w:rPr>
        <w:t>（</w:t>
      </w:r>
      <w:r w:rsidRPr="00335613">
        <w:rPr>
          <w:rFonts w:cs="Times New Roman" w:hint="eastAsia"/>
        </w:rPr>
        <w:t>1</w:t>
      </w:r>
      <w:r w:rsidRPr="00335613">
        <w:rPr>
          <w:rFonts w:cs="Times New Roman" w:hint="eastAsia"/>
        </w:rPr>
        <w:t>分）</w:t>
      </w:r>
      <w:r w:rsidRPr="00335613">
        <w:rPr>
          <w:rFonts w:cs="Times New Roman"/>
        </w:rPr>
        <w:t xml:space="preserve"> </w:t>
      </w:r>
      <w:r w:rsidRPr="00335613">
        <w:rPr>
          <w:rFonts w:cs="Times New Roman"/>
          <w:i/>
        </w:rPr>
        <w:t>p</w:t>
      </w:r>
      <w:r w:rsidRPr="00335613">
        <w:rPr>
          <w:rFonts w:cs="Times New Roman"/>
          <w:vertAlign w:val="subscript"/>
        </w:rPr>
        <w:t>1</w:t>
      </w:r>
      <w:r w:rsidRPr="00335613">
        <w:rPr>
          <w:rFonts w:cs="Times New Roman"/>
        </w:rPr>
        <w:t>对</w:t>
      </w:r>
      <w:r w:rsidRPr="00335613">
        <w:rPr>
          <w:rFonts w:cs="Times New Roman"/>
          <w:i/>
        </w:rPr>
        <w:t>p</w:t>
      </w:r>
      <w:r w:rsidRPr="00335613">
        <w:rPr>
          <w:rFonts w:cs="Times New Roman"/>
          <w:vertAlign w:val="subscript"/>
        </w:rPr>
        <w:t>2</w:t>
      </w:r>
      <w:r w:rsidRPr="00335613">
        <w:rPr>
          <w:rFonts w:cs="Times New Roman"/>
        </w:rPr>
        <w:t>的</w:t>
      </w:r>
      <w:r w:rsidRPr="00335613">
        <w:rPr>
          <w:rFonts w:cs="Times New Roman" w:hint="eastAsia"/>
        </w:rPr>
        <w:t>洛伦兹力</w:t>
      </w:r>
      <w:r w:rsidRPr="00335613">
        <w:rPr>
          <w:rFonts w:cs="Times New Roman"/>
          <w:i/>
        </w:rPr>
        <w:t>F</w:t>
      </w:r>
      <w:r w:rsidRPr="00335613">
        <w:rPr>
          <w:rFonts w:cs="Times New Roman"/>
          <w:vertAlign w:val="subscript"/>
        </w:rPr>
        <w:t>L</w:t>
      </w:r>
      <w:r w:rsidRPr="00335613">
        <w:rPr>
          <w:rFonts w:cs="Times New Roman"/>
        </w:rPr>
        <w:t xml:space="preserve"> = </w:t>
      </w:r>
      <w:r w:rsidRPr="00335613">
        <w:rPr>
          <w:rFonts w:cs="Times New Roman" w:hint="eastAsia"/>
          <w:i/>
        </w:rPr>
        <w:t>q</w:t>
      </w:r>
      <w:r w:rsidRPr="00335613">
        <w:rPr>
          <w:rFonts w:ascii="Book Antiqua" w:hAnsi="Book Antiqua" w:cs="Times New Roman"/>
          <w:i/>
        </w:rPr>
        <w:t>v</w:t>
      </w:r>
      <w:r w:rsidRPr="00335613">
        <w:rPr>
          <w:rFonts w:cs="Times New Roman"/>
          <w:i/>
        </w:rPr>
        <w:t>B</w:t>
      </w:r>
      <w:r w:rsidRPr="00335613">
        <w:rPr>
          <w:rFonts w:cs="Times New Roman"/>
        </w:rPr>
        <w:t xml:space="preserve"> </w:t>
      </w:r>
      <w:r>
        <w:rPr>
          <w:rFonts w:cs="Times New Roman"/>
        </w:rPr>
        <w:tab/>
      </w:r>
      <w:r w:rsidRPr="00335613">
        <w:rPr>
          <w:rFonts w:cs="Times New Roman"/>
        </w:rPr>
        <w:t>（</w:t>
      </w:r>
      <w:r w:rsidRPr="00335613">
        <w:rPr>
          <w:rFonts w:cs="Times New Roman" w:hint="eastAsia"/>
        </w:rPr>
        <w:t>1</w:t>
      </w:r>
      <w:r w:rsidRPr="00335613">
        <w:rPr>
          <w:rFonts w:cs="Times New Roman" w:hint="eastAsia"/>
        </w:rPr>
        <w:t>分</w:t>
      </w:r>
      <w:r w:rsidRPr="00335613">
        <w:rPr>
          <w:rFonts w:cs="Times New Roman"/>
        </w:rPr>
        <w:t>）</w:t>
      </w:r>
    </w:p>
    <w:p w14:paraId="273F3471" w14:textId="77777777" w:rsidR="005F3259" w:rsidRPr="00335613" w:rsidRDefault="005F3259" w:rsidP="005F3259">
      <w:pPr>
        <w:ind w:firstLineChars="100" w:firstLine="210"/>
        <w:rPr>
          <w:rFonts w:cs="Times New Roman"/>
        </w:rPr>
      </w:pPr>
      <w:r w:rsidRPr="00335613">
        <w:rPr>
          <w:rFonts w:cs="Times New Roman" w:hint="eastAsia"/>
        </w:rPr>
        <w:t>∴</w:t>
      </w:r>
      <w:r w:rsidRPr="00335613">
        <w:rPr>
          <w:rFonts w:cs="Times New Roman"/>
        </w:rPr>
        <w:t xml:space="preserve"> </w:t>
      </w:r>
      <w:r w:rsidRPr="00335613">
        <w:rPr>
          <w:rFonts w:cs="Times New Roman"/>
          <w:i/>
        </w:rPr>
        <w:t>p</w:t>
      </w:r>
      <w:r w:rsidRPr="00335613">
        <w:rPr>
          <w:rFonts w:cs="Times New Roman"/>
          <w:vertAlign w:val="subscript"/>
        </w:rPr>
        <w:t>1</w:t>
      </w:r>
      <w:r w:rsidRPr="00335613">
        <w:rPr>
          <w:rFonts w:cs="Times New Roman"/>
        </w:rPr>
        <w:t>对</w:t>
      </w:r>
      <w:r w:rsidRPr="00335613">
        <w:rPr>
          <w:rFonts w:cs="Times New Roman"/>
          <w:i/>
        </w:rPr>
        <w:t>p</w:t>
      </w:r>
      <w:r w:rsidRPr="00335613">
        <w:rPr>
          <w:rFonts w:cs="Times New Roman"/>
          <w:vertAlign w:val="subscript"/>
        </w:rPr>
        <w:t>2</w:t>
      </w:r>
      <w:r w:rsidRPr="00335613">
        <w:rPr>
          <w:rFonts w:cs="Times New Roman"/>
        </w:rPr>
        <w:t>的</w:t>
      </w:r>
      <w:r w:rsidRPr="00335613">
        <w:rPr>
          <w:rFonts w:cs="Times New Roman" w:hint="eastAsia"/>
        </w:rPr>
        <w:t>作用</w:t>
      </w:r>
      <w:r w:rsidRPr="00335613">
        <w:rPr>
          <w:rFonts w:cs="Times New Roman"/>
        </w:rPr>
        <w:t>力</w:t>
      </w:r>
      <w:r w:rsidRPr="00335613">
        <w:rPr>
          <w:rFonts w:cs="Times New Roman"/>
          <w:i/>
        </w:rPr>
        <w:t>F</w:t>
      </w:r>
      <w:r w:rsidRPr="00335613">
        <w:rPr>
          <w:rFonts w:cs="Times New Roman"/>
          <w:vertAlign w:val="subscript"/>
        </w:rPr>
        <w:t xml:space="preserve"> </w:t>
      </w:r>
      <w:r w:rsidRPr="00335613">
        <w:rPr>
          <w:rFonts w:cs="Times New Roman"/>
        </w:rPr>
        <w:t xml:space="preserve">= </w:t>
      </w:r>
      <m:oMath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r>
              <m:rPr>
                <m:nor/>
              </m:rPr>
              <w:rPr>
                <w:rFonts w:cs="Times New Roman"/>
                <w:i/>
              </w:rPr>
              <m:t>F</m:t>
            </m:r>
            <m:r>
              <m:rPr>
                <m:nor/>
              </m:rPr>
              <w:rPr>
                <w:rFonts w:cs="Times New Roman"/>
                <w:vertAlign w:val="subscript"/>
              </w:rPr>
              <m:t>C</m:t>
            </m:r>
            <m:r>
              <m:rPr>
                <m:nor/>
              </m:rPr>
              <w:rPr>
                <w:rFonts w:cs="Times New Roman"/>
                <w:vertAlign w:val="superscript"/>
              </w:rPr>
              <m:t>2</m:t>
            </m:r>
            <m:r>
              <m:rPr>
                <m:nor/>
              </m:rPr>
              <w:rPr>
                <w:rFonts w:cs="Times New Roman"/>
              </w:rPr>
              <m:t>+</m:t>
            </m:r>
            <m:r>
              <m:rPr>
                <m:nor/>
              </m:rPr>
              <w:rPr>
                <w:rFonts w:cs="Times New Roman"/>
                <w:i/>
              </w:rPr>
              <m:t>F</m:t>
            </m:r>
            <m:r>
              <m:rPr>
                <m:nor/>
              </m:rPr>
              <w:rPr>
                <w:rFonts w:cs="Times New Roman"/>
                <w:vertAlign w:val="subscript"/>
              </w:rPr>
              <m:t>L</m:t>
            </m:r>
            <m:r>
              <m:rPr>
                <m:nor/>
              </m:rPr>
              <w:rPr>
                <w:rFonts w:cs="Times New Roman"/>
                <w:vertAlign w:val="superscript"/>
              </w:rPr>
              <m:t>2</m:t>
            </m:r>
          </m:e>
        </m:rad>
      </m:oMath>
      <w:r w:rsidRPr="00335613">
        <w:rPr>
          <w:rFonts w:cs="Times New Roman"/>
        </w:rPr>
        <w:t xml:space="preserve"> </w:t>
      </w:r>
      <w:r>
        <w:rPr>
          <w:rFonts w:cs="Times New Roman"/>
        </w:rPr>
        <w:tab/>
      </w:r>
      <w:r w:rsidRPr="00335613">
        <w:rPr>
          <w:rFonts w:cs="Times New Roman"/>
        </w:rPr>
        <w:t>（</w:t>
      </w:r>
      <w:r w:rsidRPr="00335613">
        <w:rPr>
          <w:rFonts w:cs="Times New Roman"/>
        </w:rPr>
        <w:t>2</w:t>
      </w:r>
      <w:r w:rsidRPr="00335613">
        <w:rPr>
          <w:rFonts w:cs="Times New Roman"/>
        </w:rPr>
        <w:t>分）</w:t>
      </w:r>
    </w:p>
    <w:p w14:paraId="3ECB8FD1" w14:textId="77777777" w:rsidR="005F3259" w:rsidRPr="00335613" w:rsidRDefault="005F3259" w:rsidP="005F3259">
      <w:pPr>
        <w:rPr>
          <w:rFonts w:cs="Times New Roman"/>
        </w:rPr>
      </w:pPr>
      <w:r w:rsidRPr="00335613">
        <w:rPr>
          <w:rFonts w:cs="Times New Roman" w:hint="eastAsia"/>
        </w:rPr>
        <w:t xml:space="preserve"> </w:t>
      </w:r>
      <w:r w:rsidRPr="00335613">
        <w:rPr>
          <w:rFonts w:cs="Times New Roman"/>
        </w:rPr>
        <w:t xml:space="preserve">                    = </w:t>
      </w:r>
      <m:oMath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nor/>
                  </m:rPr>
                  <w:rPr>
                    <w:rFonts w:cs="Times New Roman"/>
                    <w:i/>
                    <w:sz w:val="28"/>
                    <w:szCs w:val="28"/>
                  </w:rPr>
                  <m:t>k</m:t>
                </m:r>
                <m:r>
                  <m:rPr>
                    <m:nor/>
                  </m:rPr>
                  <w:rPr>
                    <w:rFonts w:cs="Times New Roman"/>
                    <w:sz w:val="28"/>
                    <w:szCs w:val="28"/>
                    <w:vertAlign w:val="superscript"/>
                  </w:rPr>
                  <m:t>2</m:t>
                </m:r>
                <m:r>
                  <m:rPr>
                    <m:nor/>
                  </m:rPr>
                  <w:rPr>
                    <w:rFonts w:cs="Times New Roman"/>
                    <w:i/>
                    <w:sz w:val="28"/>
                    <w:szCs w:val="28"/>
                  </w:rPr>
                  <m:t>q</m:t>
                </m:r>
                <m:r>
                  <m:rPr>
                    <m:nor/>
                  </m:rPr>
                  <w:rPr>
                    <w:rFonts w:cs="Times New Roman"/>
                    <w:sz w:val="28"/>
                    <w:szCs w:val="28"/>
                    <w:vertAlign w:val="superscript"/>
                  </w:rPr>
                  <m:t>4</m:t>
                </m:r>
              </m:num>
              <m:den>
                <m:r>
                  <m:rPr>
                    <m:nor/>
                  </m:rPr>
                  <w:rPr>
                    <w:rFonts w:cs="Times New Roman"/>
                    <w:i/>
                    <w:sz w:val="28"/>
                    <w:szCs w:val="28"/>
                  </w:rPr>
                  <m:t>R</m:t>
                </m:r>
                <m:r>
                  <m:rPr>
                    <m:nor/>
                  </m:rPr>
                  <w:rPr>
                    <w:rFonts w:cs="Times New Roman"/>
                    <w:sz w:val="28"/>
                    <w:szCs w:val="28"/>
                    <w:vertAlign w:val="superscript"/>
                  </w:rPr>
                  <m:t>4</m:t>
                </m:r>
              </m:den>
            </m:f>
            <m:r>
              <m:rPr>
                <m:nor/>
              </m:rPr>
              <w:rPr>
                <w:rFonts w:cs="Times New Roman"/>
              </w:rPr>
              <m:t>+</m:t>
            </m:r>
            <m:r>
              <m:rPr>
                <m:nor/>
              </m:rPr>
              <w:rPr>
                <w:rFonts w:cs="Times New Roman"/>
                <w:i/>
              </w:rPr>
              <m:t>q</m:t>
            </m:r>
            <m:r>
              <m:rPr>
                <m:nor/>
              </m:rPr>
              <w:rPr>
                <w:rFonts w:cs="Times New Roman"/>
                <w:vertAlign w:val="superscript"/>
              </w:rPr>
              <m:t>2</m:t>
            </m:r>
            <m:r>
              <m:rPr>
                <m:nor/>
              </m:rPr>
              <w:rPr>
                <w:rFonts w:ascii="Book Antiqua" w:hAnsi="Book Antiqua" w:cs="Times New Roman"/>
                <w:i/>
              </w:rPr>
              <m:t>v</m:t>
            </m:r>
            <m:r>
              <m:rPr>
                <m:nor/>
              </m:rPr>
              <w:rPr>
                <w:rFonts w:cs="Times New Roman"/>
                <w:vertAlign w:val="superscript"/>
              </w:rPr>
              <m:t>2</m:t>
            </m:r>
            <m:r>
              <m:rPr>
                <m:nor/>
              </m:rPr>
              <w:rPr>
                <w:rFonts w:cs="Times New Roman"/>
                <w:i/>
              </w:rPr>
              <m:t>B</m:t>
            </m:r>
            <m:r>
              <m:rPr>
                <m:nor/>
              </m:rPr>
              <w:rPr>
                <w:rFonts w:cs="Times New Roman"/>
                <w:vertAlign w:val="superscript"/>
              </w:rPr>
              <m:t>2</m:t>
            </m:r>
          </m:e>
        </m:rad>
      </m:oMath>
      <w:r w:rsidRPr="00335613">
        <w:rPr>
          <w:rFonts w:cs="Times New Roman" w:hint="eastAsia"/>
        </w:rPr>
        <w:t xml:space="preserve"> </w:t>
      </w:r>
      <w:r>
        <w:rPr>
          <w:rFonts w:cs="Times New Roman"/>
        </w:rPr>
        <w:tab/>
      </w:r>
      <w:r w:rsidRPr="00335613">
        <w:rPr>
          <w:rFonts w:cs="Times New Roman" w:hint="eastAsia"/>
        </w:rPr>
        <w:t>（</w:t>
      </w:r>
      <w:r w:rsidRPr="00335613">
        <w:rPr>
          <w:rFonts w:cs="Times New Roman" w:hint="eastAsia"/>
        </w:rPr>
        <w:t>1</w:t>
      </w:r>
      <w:r w:rsidRPr="00335613">
        <w:rPr>
          <w:rFonts w:cs="Times New Roman" w:hint="eastAsia"/>
        </w:rPr>
        <w:t>分）</w:t>
      </w:r>
    </w:p>
    <w:p w14:paraId="22592AAE" w14:textId="77777777" w:rsidR="005F3259" w:rsidRPr="00335613" w:rsidRDefault="005F3259" w:rsidP="005F3259">
      <w:pPr>
        <w:ind w:firstLineChars="100" w:firstLine="210"/>
      </w:pPr>
      <w:r w:rsidRPr="00335613">
        <w:rPr>
          <w:rFonts w:cs="Times New Roman" w:hint="eastAsia"/>
        </w:rPr>
        <w:t>（</w:t>
      </w:r>
      <w:r w:rsidRPr="00335613">
        <w:rPr>
          <w:rFonts w:cs="Times New Roman" w:hint="eastAsia"/>
        </w:rPr>
        <w:t>2</w:t>
      </w:r>
      <w:r w:rsidRPr="00335613">
        <w:rPr>
          <w:rFonts w:cs="Times New Roman" w:hint="eastAsia"/>
        </w:rPr>
        <w:t>）</w:t>
      </w:r>
      <w:r w:rsidRPr="00335613">
        <w:rPr>
          <w:rFonts w:cs="Times New Roman" w:hint="eastAsia"/>
        </w:rPr>
        <w:t>D</w:t>
      </w:r>
      <w:r w:rsidRPr="00F66E96">
        <w:rPr>
          <w:rFonts w:cs="宋体" w:hint="eastAsia"/>
          <w:color w:val="000000" w:themeColor="text1"/>
          <w:szCs w:val="21"/>
        </w:rPr>
        <w:t>（</w:t>
      </w:r>
      <w:r w:rsidRPr="00F66E96">
        <w:rPr>
          <w:rFonts w:cs="宋体" w:hint="eastAsia"/>
          <w:color w:val="000000" w:themeColor="text1"/>
          <w:szCs w:val="21"/>
        </w:rPr>
        <w:t>4</w:t>
      </w:r>
      <w:r w:rsidRPr="00F66E96">
        <w:rPr>
          <w:rFonts w:cs="宋体" w:hint="eastAsia"/>
          <w:color w:val="000000" w:themeColor="text1"/>
          <w:szCs w:val="21"/>
        </w:rPr>
        <w:t>分）</w:t>
      </w:r>
    </w:p>
    <w:p w14:paraId="51C72250" w14:textId="77777777" w:rsidR="005F3259" w:rsidRPr="00335613" w:rsidRDefault="005F3259" w:rsidP="005F3259">
      <w:pPr>
        <w:adjustRightInd w:val="0"/>
        <w:snapToGrid w:val="0"/>
        <w:rPr>
          <w:rFonts w:ascii="宋体" w:hAnsi="宋体" w:hint="eastAsia"/>
        </w:rPr>
      </w:pPr>
    </w:p>
    <w:p w14:paraId="5F7C2D61" w14:textId="77777777" w:rsidR="005F3259" w:rsidRPr="00482580" w:rsidRDefault="005F3259" w:rsidP="005F3259">
      <w:pPr>
        <w:adjustRightInd w:val="0"/>
        <w:snapToGrid w:val="0"/>
        <w:spacing w:line="276" w:lineRule="auto"/>
        <w:rPr>
          <w:rFonts w:ascii="宋体" w:hAnsi="宋体" w:hint="eastAsia"/>
        </w:rPr>
      </w:pPr>
      <w:r>
        <w:rPr>
          <w:rFonts w:ascii="黑体" w:eastAsia="黑体" w:hAnsi="黑体" w:cs="Times New Roman" w:hint="eastAsia"/>
          <w:sz w:val="24"/>
          <w:szCs w:val="24"/>
        </w:rPr>
        <w:t>六、疯狂过山车（共</w:t>
      </w:r>
      <w:r w:rsidRPr="001851A2">
        <w:rPr>
          <w:rFonts w:eastAsia="黑体" w:cs="Times New Roman"/>
          <w:sz w:val="24"/>
          <w:szCs w:val="24"/>
        </w:rPr>
        <w:t>2</w:t>
      </w:r>
      <w:r>
        <w:rPr>
          <w:rFonts w:eastAsia="黑体" w:cs="Times New Roman"/>
          <w:sz w:val="24"/>
          <w:szCs w:val="24"/>
        </w:rPr>
        <w:t>1</w:t>
      </w:r>
      <w:r>
        <w:rPr>
          <w:rFonts w:ascii="黑体" w:eastAsia="黑体" w:hAnsi="黑体" w:cs="Times New Roman" w:hint="eastAsia"/>
          <w:sz w:val="24"/>
          <w:szCs w:val="24"/>
        </w:rPr>
        <w:t>分）</w:t>
      </w:r>
    </w:p>
    <w:p w14:paraId="39E5C5AB" w14:textId="77777777" w:rsidR="005F3259" w:rsidRDefault="005F3259" w:rsidP="005F3259">
      <w:pPr>
        <w:pStyle w:val="a3"/>
        <w:ind w:firstLineChars="0" w:firstLine="0"/>
      </w:pPr>
      <w:r w:rsidRPr="00E84FAA">
        <w:rPr>
          <w:rFonts w:hint="eastAsia"/>
        </w:rPr>
        <w:t>1</w:t>
      </w:r>
      <w:r w:rsidRPr="00E84FAA">
        <w:t>8</w:t>
      </w:r>
      <w:r w:rsidRPr="00E84FAA">
        <w:rPr>
          <w:rFonts w:hint="eastAsia"/>
        </w:rPr>
        <w:t>．（</w:t>
      </w:r>
      <w:r w:rsidRPr="00E84FAA">
        <w:t>1</w:t>
      </w:r>
      <w:r w:rsidRPr="00E84FAA">
        <w:rPr>
          <w:rFonts w:hint="eastAsia"/>
        </w:rPr>
        <w:t>）</w:t>
      </w:r>
      <w:r w:rsidRPr="00E84FAA">
        <w:rPr>
          <w:rFonts w:hint="eastAsia"/>
        </w:rPr>
        <w:t>2</w:t>
      </w:r>
      <w:r w:rsidRPr="00E84FAA">
        <w:rPr>
          <w:rFonts w:hint="eastAsia"/>
        </w:rPr>
        <w:t>，</w:t>
      </w:r>
      <w:r w:rsidRPr="00E84FAA">
        <w:rPr>
          <w:rFonts w:hint="eastAsia"/>
        </w:rPr>
        <w:t>1</w:t>
      </w:r>
      <w:r w:rsidRPr="00E84FAA">
        <w:t>2</w:t>
      </w:r>
      <w:r w:rsidRPr="006C2CE4">
        <w:rPr>
          <w:rFonts w:cs="宋体" w:hint="eastAsia"/>
          <w:color w:val="000000" w:themeColor="text1"/>
          <w:szCs w:val="21"/>
        </w:rPr>
        <w:t>（</w:t>
      </w:r>
      <w:r w:rsidRPr="006C2CE4">
        <w:rPr>
          <w:rFonts w:cs="宋体" w:hint="eastAsia"/>
          <w:color w:val="000000" w:themeColor="text1"/>
          <w:szCs w:val="21"/>
        </w:rPr>
        <w:t>4</w:t>
      </w:r>
      <w:r w:rsidRPr="006C2CE4">
        <w:rPr>
          <w:rFonts w:cs="宋体" w:hint="eastAsia"/>
          <w:color w:val="000000" w:themeColor="text1"/>
          <w:szCs w:val="21"/>
        </w:rPr>
        <w:t>分）</w:t>
      </w:r>
    </w:p>
    <w:p w14:paraId="3EDD0C62" w14:textId="77777777" w:rsidR="005F3259" w:rsidRDefault="005F3259" w:rsidP="005F3259">
      <w:pPr>
        <w:pStyle w:val="a3"/>
        <w:ind w:firstLineChars="0" w:firstLine="0"/>
      </w:pPr>
      <w:r w:rsidRPr="00E84FAA">
        <w:rPr>
          <w:rFonts w:hint="eastAsia"/>
        </w:rPr>
        <w:t>（</w:t>
      </w:r>
      <w:r w:rsidRPr="00E84FAA">
        <w:t>2</w:t>
      </w:r>
      <w:r w:rsidRPr="00E84FAA">
        <w:rPr>
          <w:rFonts w:hint="eastAsia"/>
        </w:rPr>
        <w:t>）</w:t>
      </w:r>
      <w:r>
        <w:rPr>
          <w:rFonts w:hint="eastAsia"/>
        </w:rPr>
        <w:t>从释放到</w:t>
      </w:r>
      <w:r>
        <w:rPr>
          <w:rFonts w:hint="eastAsia"/>
        </w:rPr>
        <w:t>ef</w:t>
      </w:r>
      <w:r>
        <w:rPr>
          <w:rFonts w:hint="eastAsia"/>
        </w:rPr>
        <w:t>处，根据动能定理：</w:t>
      </w:r>
      <w:r w:rsidRPr="005D2587">
        <w:rPr>
          <w:rFonts w:hint="eastAsia"/>
          <w:i/>
        </w:rPr>
        <w:t>W</w:t>
      </w:r>
      <w:r w:rsidRPr="005D2587">
        <w:rPr>
          <w:vertAlign w:val="subscript"/>
        </w:rPr>
        <w:t>G</w:t>
      </w:r>
      <w:r>
        <w:t xml:space="preserve"> + </w:t>
      </w:r>
      <w:r w:rsidRPr="005D2587">
        <w:rPr>
          <w:i/>
        </w:rPr>
        <w:t>W</w:t>
      </w:r>
      <w:r w:rsidRPr="005D2587">
        <w:rPr>
          <w:rFonts w:hint="eastAsia"/>
          <w:vertAlign w:val="subscript"/>
        </w:rPr>
        <w:t>f</w:t>
      </w:r>
      <w:r>
        <w:t xml:space="preserve"> = </w:t>
      </w:r>
      <w:r w:rsidRPr="005D2587">
        <w:t>Δ</w:t>
      </w:r>
      <w:r w:rsidRPr="005D2587">
        <w:rPr>
          <w:i/>
        </w:rPr>
        <w:t>E</w:t>
      </w:r>
      <w:r w:rsidRPr="005D2587">
        <w:rPr>
          <w:rFonts w:hint="eastAsia"/>
          <w:vertAlign w:val="subscript"/>
        </w:rPr>
        <w:t>k</w: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14:paraId="4130EE95" w14:textId="77777777" w:rsidR="005F3259" w:rsidRPr="005D2587" w:rsidRDefault="005F3259" w:rsidP="005F3259">
      <w:pPr>
        <w:pStyle w:val="a3"/>
        <w:ind w:firstLineChars="500" w:firstLine="1050"/>
      </w:pPr>
      <m:oMath>
        <m:r>
          <w:rPr>
            <w:rFonts w:ascii="Cambria Math" w:hAnsi="Cambria Math"/>
          </w:rPr>
          <m:t>mg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H+r(1-cosθ)</m:t>
            </m:r>
          </m:e>
        </m:d>
        <m: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μmgcosθ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h</m:t>
                </m:r>
              </m:num>
              <m:den>
                <m:r>
                  <w:rPr>
                    <w:rFonts w:ascii="Cambria Math" w:hAnsi="Cambria Math"/>
                  </w:rPr>
                  <m:t>sinθ</m:t>
                </m:r>
              </m:den>
            </m:f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m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0</m:t>
        </m:r>
      </m:oMath>
      <w:r>
        <w:t xml:space="preserve"> </w:t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14:paraId="0D3DA1F3" w14:textId="77777777" w:rsidR="005F3259" w:rsidRDefault="005F3259" w:rsidP="005F3259">
      <w:pPr>
        <w:pStyle w:val="a3"/>
        <w:ind w:firstLineChars="1100" w:firstLine="2310"/>
      </w:pPr>
      <w:r>
        <w:rPr>
          <w:rFonts w:hint="eastAsia"/>
        </w:rPr>
        <w:t>带入数据，得：</w:t>
      </w:r>
      <m:oMath>
        <m:r>
          <m:rPr>
            <m:nor/>
          </m:rP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2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7</m:t>
            </m:r>
          </m:e>
        </m:rad>
      </m:oMath>
      <w:r>
        <w:rPr>
          <w:rFonts w:hint="eastAsia"/>
        </w:rPr>
        <w:t xml:space="preserve"> </w:t>
      </w:r>
      <w:r>
        <w:t xml:space="preserve">m/s 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14:paraId="107A9643" w14:textId="77777777" w:rsidR="005F3259" w:rsidRDefault="005F3259" w:rsidP="005F3259">
      <w:pPr>
        <w:pStyle w:val="a3"/>
        <w:ind w:firstLineChars="0" w:firstLine="0"/>
      </w:pPr>
      <w:r>
        <w:t>ef</w:t>
      </w:r>
      <w:r>
        <w:rPr>
          <w:rFonts w:hint="eastAsia"/>
        </w:rPr>
        <w:t>处，向心力表达式：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-mg=m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v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r</m:t>
            </m:r>
          </m:den>
        </m:f>
      </m:oMath>
      <w:r>
        <w:rPr>
          <w:rFonts w:hint="eastAsia"/>
        </w:rP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14:paraId="49E3378B" w14:textId="77777777" w:rsidR="005F3259" w:rsidRPr="00346DFA" w:rsidRDefault="005F3259" w:rsidP="005F3259">
      <w:pPr>
        <w:pStyle w:val="a3"/>
        <w:ind w:firstLineChars="400" w:firstLine="840"/>
      </w:pPr>
      <w:r>
        <w:rPr>
          <w:rFonts w:hint="eastAsia"/>
        </w:rPr>
        <w:t>∴</w:t>
      </w:r>
      <w:r>
        <w:rPr>
          <w:rFonts w:hint="eastAsia"/>
        </w:rPr>
        <w:t xml:space="preserve"> </w:t>
      </w:r>
      <w:r>
        <w:t xml:space="preserve">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m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v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r</m:t>
            </m:r>
          </m:den>
        </m:f>
        <m:r>
          <w:rPr>
            <w:rFonts w:ascii="Cambria Math" w:hAnsi="Cambria Math"/>
          </w:rPr>
          <m:t>+mg=1×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8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10=24</m:t>
        </m:r>
        <m:r>
          <m:rPr>
            <m:sty m:val="p"/>
          </m:rPr>
          <w:rPr>
            <w:rFonts w:ascii="Cambria Math" w:hAnsi="Cambria Math"/>
          </w:rPr>
          <m:t>N</m:t>
        </m:r>
      </m:oMath>
      <w:r>
        <w:rPr>
          <w:rFonts w:hint="eastAsia"/>
        </w:rP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14:paraId="2CD6B9F8" w14:textId="77777777" w:rsidR="005F3259" w:rsidRPr="00D40976" w:rsidRDefault="005F3259" w:rsidP="005F3259">
      <w:pPr>
        <w:adjustRightInd w:val="0"/>
        <w:snapToGrid w:val="0"/>
        <w:rPr>
          <w:rFonts w:ascii="宋体" w:hAnsi="宋体" w:hint="eastAsia"/>
        </w:rPr>
      </w:pPr>
      <w:r w:rsidRPr="00D40976">
        <w:rPr>
          <w:rFonts w:ascii="宋体" w:hAnsi="宋体"/>
          <w:noProof/>
        </w:rPr>
        <mc:AlternateContent>
          <mc:Choice Requires="wpg">
            <w:drawing>
              <wp:anchor distT="0" distB="0" distL="114300" distR="114300" simplePos="0" relativeHeight="251645952" behindDoc="0" locked="0" layoutInCell="1" allowOverlap="1" wp14:anchorId="0AC18DC7" wp14:editId="3E544D64">
                <wp:simplePos x="0" y="0"/>
                <wp:positionH relativeFrom="column">
                  <wp:posOffset>3408045</wp:posOffset>
                </wp:positionH>
                <wp:positionV relativeFrom="paragraph">
                  <wp:posOffset>138639</wp:posOffset>
                </wp:positionV>
                <wp:extent cx="1747520" cy="876300"/>
                <wp:effectExtent l="0" t="0" r="5080" b="0"/>
                <wp:wrapSquare wrapText="bothSides"/>
                <wp:docPr id="1817210864" name="组合 18172108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47520" cy="876300"/>
                          <a:chOff x="0" y="0"/>
                          <a:chExt cx="1747520" cy="876300"/>
                        </a:xfrm>
                      </wpg:grpSpPr>
                      <pic:pic xmlns:pic="http://schemas.openxmlformats.org/drawingml/2006/picture">
                        <pic:nvPicPr>
                          <pic:cNvPr id="135596346" name="图片 135596346" descr="C:\Users\Administrator\Documents\WeChat Files\tan304829788\FileStorage\Temp\1732455044650.png"/>
                          <pic:cNvPicPr>
                            <a:picLocks noChangeAspect="1"/>
                          </pic:cNvPicPr>
                        </pic:nvPicPr>
                        <pic:blipFill>
                          <a:blip r:embed="rId26">
                            <a:lum contrast="2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7520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644770042" name="直接箭头连接符 1644770042"/>
                        <wps:cNvCnPr/>
                        <wps:spPr>
                          <a:xfrm flipV="1">
                            <a:off x="566738" y="209550"/>
                            <a:ext cx="647700" cy="433387"/>
                          </a:xfrm>
                          <a:prstGeom prst="straightConnector1">
                            <a:avLst/>
                          </a:prstGeom>
                          <a:ln w="28575">
                            <a:solidFill>
                              <a:srgbClr val="FF0000"/>
                            </a:solidFill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26639397" name="文本框 1326639397"/>
                        <wps:cNvSpPr txBox="1"/>
                        <wps:spPr>
                          <a:xfrm>
                            <a:off x="933450" y="280987"/>
                            <a:ext cx="404812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57C2385" w14:textId="77777777" w:rsidR="005F3259" w:rsidRPr="00A04B0F" w:rsidRDefault="005F3259" w:rsidP="005F3259">
                              <w:pPr>
                                <w:rPr>
                                  <w:rFonts w:cs="Times New Roman"/>
                                  <w:b/>
                                  <w:i/>
                                  <w:color w:val="FF0000"/>
                                </w:rPr>
                              </w:pPr>
                              <w:r w:rsidRPr="00A04B0F">
                                <w:rPr>
                                  <w:rFonts w:cs="Times New Roman"/>
                                  <w:b/>
                                  <w:i/>
                                  <w:color w:val="FF0000"/>
                                </w:rPr>
                                <w:t>I’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AC18DC7" id="组合 1817210864" o:spid="_x0000_s2848" style="position:absolute;left:0;text-align:left;margin-left:268.35pt;margin-top:10.9pt;width:137.6pt;height:69pt;z-index:251645952;mso-position-horizontal-relative:text;mso-position-vertical-relative:text" coordsize="17475,876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">
                <v:shape id="图片 135596346" o:spid="_x0000_s2849" type="#_x0000_t75" style="position:absolute;width:17475;height:87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">
                  <v:imagedata r:id="rId27" o:title="1732455044650" gain="1.25"/>
                </v:shape>
                <v:shape id="直接箭头连接符 1644770042" o:spid="_x0000_s2850" type="#_x0000_t32" style="position:absolute;left:5667;top:2095;width:6477;height:433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" strokecolor="red" strokeweight="2.25pt">
                  <v:stroke endarrow="open" joinstyle="miter"/>
                </v:shape>
                <v:shape id="文本框 1326639397" o:spid="_x0000_s2851" type="#_x0000_t202" style="position:absolute;left:9334;top:2809;width:4048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" filled="f" stroked="f" strokeweight=".5pt">
                  <v:textbox>
                    <w:txbxContent>
                      <w:p w14:paraId="057C2385" w14:textId="77777777" w:rsidR="005F3259" w:rsidRPr="00A04B0F" w:rsidRDefault="005F3259" w:rsidP="005F3259">
                        <w:pPr>
                          <w:rPr>
                            <w:rFonts w:cs="Times New Roman"/>
                            <w:b/>
                            <w:i/>
                            <w:color w:val="FF0000"/>
                          </w:rPr>
                        </w:pPr>
                        <w:r w:rsidRPr="00A04B0F">
                          <w:rPr>
                            <w:rFonts w:cs="Times New Roman"/>
                            <w:b/>
                            <w:i/>
                            <w:color w:val="FF0000"/>
                          </w:rPr>
                          <w:t>I’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44A93D34" w14:textId="77777777" w:rsidR="005F3259" w:rsidRDefault="005F3259" w:rsidP="005F3259">
      <w:pPr>
        <w:pStyle w:val="a3"/>
        <w:ind w:firstLineChars="0" w:firstLine="0"/>
      </w:pPr>
      <w:r w:rsidRPr="00E84FAA">
        <w:t>19</w:t>
      </w:r>
      <w:r w:rsidRPr="00E84FAA">
        <w:rPr>
          <w:rFonts w:hint="eastAsia"/>
        </w:rPr>
        <w:t>．（</w:t>
      </w:r>
      <w:r w:rsidRPr="00E84FAA">
        <w:rPr>
          <w:rFonts w:hint="eastAsia"/>
        </w:rPr>
        <w:t>1</w:t>
      </w:r>
      <w:r w:rsidRPr="00E84FAA">
        <w:rPr>
          <w:rFonts w:hint="eastAsia"/>
        </w:rPr>
        <w:t>）</w:t>
      </w:r>
      <w:r>
        <w:rPr>
          <w:rFonts w:hint="eastAsia"/>
        </w:rPr>
        <w:t>见右图</w:t>
      </w:r>
      <w:r>
        <w:tab/>
      </w:r>
      <w:r w:rsidRPr="00F66E96">
        <w:rPr>
          <w:rFonts w:cs="宋体" w:hint="eastAsia"/>
          <w:color w:val="000000" w:themeColor="text1"/>
          <w:szCs w:val="21"/>
        </w:rPr>
        <w:t>（</w:t>
      </w:r>
      <w:r w:rsidRPr="00F66E96">
        <w:rPr>
          <w:rFonts w:cs="宋体" w:hint="eastAsia"/>
          <w:color w:val="000000" w:themeColor="text1"/>
          <w:szCs w:val="21"/>
        </w:rPr>
        <w:t>2</w:t>
      </w:r>
      <w:r w:rsidRPr="00F66E96">
        <w:rPr>
          <w:rFonts w:cs="宋体" w:hint="eastAsia"/>
          <w:color w:val="000000" w:themeColor="text1"/>
          <w:szCs w:val="21"/>
        </w:rPr>
        <w:t>分）</w:t>
      </w:r>
    </w:p>
    <w:p w14:paraId="2B9DD320" w14:textId="77777777" w:rsidR="005F3259" w:rsidRDefault="005F3259" w:rsidP="005F3259">
      <w:pPr>
        <w:pStyle w:val="a3"/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55398F">
        <w:rPr>
          <w:rFonts w:hint="eastAsia"/>
          <w:i/>
        </w:rPr>
        <w:t>F</w:t>
      </w:r>
      <w:r w:rsidRPr="0055398F">
        <w:rPr>
          <w:vertAlign w:val="subscript"/>
        </w:rPr>
        <w:t xml:space="preserve"> </w:t>
      </w:r>
      <w:r>
        <w:t xml:space="preserve">=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</w:rPr>
              <m:t>R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</m:oMath>
      <w:r>
        <w:rPr>
          <w:rFonts w:hint="eastAsia"/>
        </w:rPr>
        <w:t xml:space="preserve"> </w:t>
      </w:r>
      <w:r>
        <w:tab/>
      </w:r>
      <w:r w:rsidRPr="00F66E96">
        <w:rPr>
          <w:rFonts w:cs="宋体" w:hint="eastAsia"/>
          <w:color w:val="000000" w:themeColor="text1"/>
          <w:szCs w:val="21"/>
        </w:rPr>
        <w:t>（</w:t>
      </w:r>
      <w:r w:rsidRPr="00F66E96">
        <w:rPr>
          <w:rFonts w:cs="宋体" w:hint="eastAsia"/>
          <w:color w:val="000000" w:themeColor="text1"/>
          <w:szCs w:val="21"/>
        </w:rPr>
        <w:t>2</w:t>
      </w:r>
      <w:r w:rsidRPr="00F66E96">
        <w:rPr>
          <w:rFonts w:cs="宋体" w:hint="eastAsia"/>
          <w:color w:val="000000" w:themeColor="text1"/>
          <w:szCs w:val="21"/>
        </w:rPr>
        <w:t>分）</w:t>
      </w:r>
    </w:p>
    <w:p w14:paraId="60B9474B" w14:textId="77777777" w:rsidR="005F3259" w:rsidRDefault="005F3259" w:rsidP="005F3259">
      <w:pPr>
        <w:pStyle w:val="a3"/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mc:AlternateContent>
            <mc:Choice Requires="w16se">
              <w:rFonts w:hint="eastAsia"/>
            </mc:Choice>
            <mc:Fallback>
              <w:rFonts w:ascii="宋体" w:hAnsi="宋体" w:cs="宋体" w:hint="eastAsia"/>
            </mc:Fallback>
          </mc:AlternateContent>
        </w:rPr>
        <mc:AlternateContent>
          <mc:Choice Requires="w16se">
            <w16se:symEx w16se:font="宋体" w16se:char="2460"/>
          </mc:Choice>
          <mc:Fallback>
            <w:t>①</w:t>
          </mc:Fallback>
        </mc:AlternateContent>
      </w:r>
      <w:r>
        <w:t xml:space="preserve"> </w:t>
      </w:r>
      <w:r>
        <w:rPr>
          <w:rFonts w:hint="eastAsia"/>
        </w:rPr>
        <w:t>根据牛顿第二定律：</w:t>
      </w:r>
      <w:r>
        <w:rPr>
          <w:rFonts w:hint="eastAsia"/>
        </w:rPr>
        <w:t xml:space="preserve"> </w:t>
      </w:r>
      <w:r w:rsidRPr="0055398F">
        <w:rPr>
          <w:i/>
        </w:rPr>
        <w:t>F</w:t>
      </w:r>
      <w:r>
        <w:t xml:space="preserve"> – </w:t>
      </w:r>
      <w:r w:rsidRPr="0055398F">
        <w:rPr>
          <w:i/>
        </w:rPr>
        <w:t>F</w:t>
      </w:r>
      <w:r w:rsidRPr="0055398F">
        <w:rPr>
          <w:vertAlign w:val="subscript"/>
        </w:rPr>
        <w:t xml:space="preserve">A </w:t>
      </w:r>
      <w:r>
        <w:t xml:space="preserve">= </w:t>
      </w:r>
      <w:r w:rsidRPr="0055398F">
        <w:rPr>
          <w:rFonts w:hint="eastAsia"/>
          <w:i/>
        </w:rPr>
        <w:t>ma</w:t>
      </w:r>
      <w:r>
        <w:t xml:space="preserve"> 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14:paraId="3EF0EBD4" w14:textId="77777777" w:rsidR="005F3259" w:rsidRDefault="005F3259" w:rsidP="005F3259">
      <w:pPr>
        <w:pStyle w:val="a3"/>
        <w:ind w:firstLineChars="270" w:firstLine="567"/>
      </w:pPr>
      <w:r>
        <w:rPr>
          <w:rFonts w:hint="eastAsia"/>
          <w:iCs/>
        </w:rPr>
        <w:t>且</w:t>
      </w:r>
      <w:r w:rsidRPr="00DD7280">
        <w:rPr>
          <w:rFonts w:hint="eastAsia"/>
          <w:i/>
        </w:rPr>
        <w:t>F</w:t>
      </w:r>
      <w:r w:rsidRPr="00DD7280">
        <w:rPr>
          <w:rFonts w:hint="eastAsia"/>
          <w:iCs/>
          <w:vertAlign w:val="subscript"/>
        </w:rPr>
        <w:t>A</w:t>
      </w:r>
      <w:r>
        <w:rPr>
          <w:rFonts w:hint="eastAsia"/>
          <w:iCs/>
        </w:rPr>
        <w:t xml:space="preserve"> = </w:t>
      </w:r>
      <w:r w:rsidRPr="00DD7280">
        <w:rPr>
          <w:rFonts w:hint="eastAsia"/>
          <w:i/>
        </w:rPr>
        <w:t>BIL</w:t>
      </w:r>
      <w:r>
        <w:rPr>
          <w:rFonts w:hint="eastAsia"/>
          <w:iCs/>
        </w:rPr>
        <w:t xml:space="preserve">      </w:t>
      </w:r>
      <w:r>
        <w:rPr>
          <w:rFonts w:hint="eastAsia"/>
          <w:iCs/>
        </w:rPr>
        <w:t>得：</w:t>
      </w:r>
      <w:r w:rsidRPr="00A04B0F">
        <w:rPr>
          <w:i/>
        </w:rPr>
        <w:t>F</w:t>
      </w:r>
      <w:r>
        <w:rPr>
          <w:rFonts w:ascii="宋体" w:hAnsi="宋体"/>
        </w:rPr>
        <w:t xml:space="preserve"> </w:t>
      </w:r>
      <w:r w:rsidRPr="0055398F">
        <w:rPr>
          <w:rFonts w:ascii="宋体" w:hAnsi="宋体"/>
        </w:rPr>
        <w:t>-</w:t>
      </w:r>
      <w:r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v</m:t>
            </m:r>
          </m:num>
          <m:den>
            <m:r>
              <w:rPr>
                <w:rFonts w:ascii="Cambria Math" w:hAnsi="Cambria Math"/>
              </w:rPr>
              <m:t>R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</m:oMath>
      <w:r>
        <w:t xml:space="preserve"> = </w:t>
      </w:r>
      <w:r w:rsidRPr="0055398F">
        <w:rPr>
          <w:i/>
        </w:rPr>
        <w:t>ma</w:t>
      </w:r>
      <w:r>
        <w:rPr>
          <w:i/>
        </w:rPr>
        <w:t xml:space="preserve"> </w:t>
      </w:r>
      <w:r>
        <w:rPr>
          <w:i/>
        </w:rPr>
        <w:tab/>
      </w:r>
      <w:r w:rsidRPr="00A04B0F">
        <w:t>（</w:t>
      </w:r>
      <w:r w:rsidRPr="00A04B0F">
        <w:t>1</w:t>
      </w:r>
      <w:r w:rsidRPr="00A04B0F">
        <w:t>分）</w:t>
      </w:r>
    </w:p>
    <w:p w14:paraId="3B93E6DA" w14:textId="77777777" w:rsidR="005F3259" w:rsidRPr="00A04B0F" w:rsidRDefault="005F3259" w:rsidP="005F3259">
      <w:pPr>
        <w:pStyle w:val="a3"/>
        <w:ind w:firstLineChars="800" w:firstLine="1680"/>
      </w:pPr>
      <w:r>
        <w:rPr>
          <w:rFonts w:ascii="宋体" w:hAnsi="宋体" w:cs="宋体" w:hint="eastAsia"/>
        </w:rPr>
        <w:t>∴</w:t>
      </w:r>
      <w:r>
        <w:rPr>
          <w:rFonts w:ascii="宋体" w:hAnsi="宋体" w:cs="宋体"/>
        </w:rPr>
        <w:t xml:space="preserve">  </w:t>
      </w:r>
      <w:r w:rsidRPr="00A04B0F">
        <w:rPr>
          <w:i/>
        </w:rPr>
        <w:t>F</w:t>
      </w:r>
      <w:r>
        <w:rPr>
          <w:i/>
        </w:rPr>
        <w:t xml:space="preserve"> </w:t>
      </w:r>
      <w:r>
        <w:t xml:space="preserve">= </w:t>
      </w:r>
      <w:r w:rsidRPr="0055398F">
        <w:rPr>
          <w:i/>
        </w:rPr>
        <w:t>ma</w:t>
      </w:r>
      <w:r>
        <w:rPr>
          <w:rFonts w:ascii="宋体" w:hAnsi="宋体"/>
        </w:rPr>
        <w:t xml:space="preserve"> +</w:t>
      </w:r>
      <w:r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v</m:t>
            </m:r>
          </m:num>
          <m:den>
            <m:r>
              <w:rPr>
                <w:rFonts w:ascii="Cambria Math" w:hAnsi="Cambria Math"/>
              </w:rPr>
              <m:t>R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</m:oMath>
      <w:r>
        <w:t xml:space="preserve"> </w:t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14:paraId="340C13EF" w14:textId="77777777" w:rsidR="005F3259" w:rsidRPr="0055398F" w:rsidRDefault="005F3259" w:rsidP="005F3259">
      <w:pPr>
        <w:pStyle w:val="a3"/>
        <w:ind w:firstLineChars="0" w:firstLine="0"/>
      </w:pPr>
      <w:r>
        <w:rPr>
          <w:rFonts w:hint="eastAsia"/>
        </w:rPr>
        <w:lastRenderedPageBreak/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mc:AlternateContent>
            <mc:Choice Requires="w16se">
              <w:rFonts w:hint="eastAsia"/>
            </mc:Choice>
            <mc:Fallback>
              <w:rFonts w:ascii="宋体" w:hAnsi="宋体" w:cs="宋体" w:hint="eastAsia"/>
            </mc:Fallback>
          </mc:AlternateContent>
        </w:rPr>
        <mc:AlternateContent>
          <mc:Choice Requires="w16se">
            <w16se:symEx w16se:font="宋体" w16se:char="2461"/>
          </mc:Choice>
          <mc:Fallback>
            <w:t>②</w:t>
          </mc:Fallback>
        </mc:AlternateContent>
      </w:r>
      <w:r>
        <w:t xml:space="preserve"> </w:t>
      </w:r>
      <w:r>
        <w:rPr>
          <w:rFonts w:hint="eastAsia"/>
        </w:rPr>
        <w:t>推理过程：（不写不扣分。）</w:t>
      </w:r>
      <w:r>
        <w:tab/>
      </w:r>
      <w:r>
        <w:tab/>
      </w:r>
      <w:r w:rsidRPr="00F66E96">
        <w:rPr>
          <w:rFonts w:hint="eastAsia"/>
          <w:color w:val="000000" w:themeColor="text1"/>
        </w:rPr>
        <w:t>（</w:t>
      </w:r>
      <w:r w:rsidRPr="00F66E96">
        <w:rPr>
          <w:rFonts w:hint="eastAsia"/>
          <w:color w:val="000000" w:themeColor="text1"/>
        </w:rPr>
        <w:t>4</w:t>
      </w:r>
      <w:r w:rsidRPr="00F66E96">
        <w:rPr>
          <w:rFonts w:hint="eastAsia"/>
          <w:color w:val="000000" w:themeColor="text1"/>
        </w:rPr>
        <w:t>分）</w:t>
      </w:r>
    </w:p>
    <w:p w14:paraId="4E659064" w14:textId="77777777" w:rsidR="005F3259" w:rsidRDefault="005F3259" w:rsidP="005F3259">
      <w:pPr>
        <w:pStyle w:val="a3"/>
        <w:ind w:firstLineChars="0" w:firstLine="0"/>
      </w:pPr>
      <w:r>
        <w:rPr>
          <w:rFonts w:hint="eastAsia"/>
        </w:rPr>
        <w:t>进入磁场后，有外力</w:t>
      </w:r>
      <w:r w:rsidRPr="0055398F">
        <w:rPr>
          <w:rFonts w:hint="eastAsia"/>
          <w:i/>
        </w:rPr>
        <w:t>F</w:t>
      </w:r>
      <w:r>
        <w:rPr>
          <w:rFonts w:hint="eastAsia"/>
        </w:rPr>
        <w:t>时，棒的速度：</w:t>
      </w:r>
      <m:oMath>
        <m: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2ax+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e>
        </m:rad>
      </m:oMath>
    </w:p>
    <w:p w14:paraId="29611AA1" w14:textId="77777777" w:rsidR="005F3259" w:rsidRDefault="005F3259" w:rsidP="005F3259">
      <w:pPr>
        <w:pStyle w:val="a3"/>
        <w:ind w:firstLineChars="0" w:firstLine="0"/>
      </w:pPr>
      <w:r>
        <w:rPr>
          <w:rFonts w:hint="eastAsia"/>
        </w:rPr>
        <w:t>未出磁场前，撤去外力</w:t>
      </w:r>
      <w:r w:rsidRPr="00EA65F0">
        <w:rPr>
          <w:rFonts w:hint="eastAsia"/>
          <w:i/>
        </w:rPr>
        <w:t>F</w:t>
      </w:r>
      <w:r w:rsidRPr="00EA65F0">
        <w:rPr>
          <w:rFonts w:hint="eastAsia"/>
        </w:rPr>
        <w:t>时</w:t>
      </w:r>
      <w:r>
        <w:rPr>
          <w:rFonts w:hint="eastAsia"/>
        </w:rPr>
        <w:t>，棒从速度</w:t>
      </w:r>
      <w:r w:rsidRPr="00EA65F0">
        <w:rPr>
          <w:rFonts w:hint="eastAsia"/>
          <w:i/>
        </w:rPr>
        <w:t>v</w:t>
      </w:r>
      <w:r w:rsidRPr="00DD7280">
        <w:rPr>
          <w:rFonts w:hint="eastAsia"/>
          <w:iCs/>
          <w:vertAlign w:val="subscript"/>
        </w:rPr>
        <w:t>max</w:t>
      </w:r>
      <w:r w:rsidRPr="00DD7280">
        <w:rPr>
          <w:rFonts w:hint="eastAsia"/>
          <w:iCs/>
        </w:rPr>
        <w:t>开始</w:t>
      </w:r>
      <w:r>
        <w:rPr>
          <w:rFonts w:hint="eastAsia"/>
        </w:rPr>
        <w:t>减速，假设在极短时间</w:t>
      </w:r>
      <w:r w:rsidRPr="00DD7280">
        <w:t>Δ</w:t>
      </w:r>
      <w:r w:rsidRPr="00DD7280">
        <w:rPr>
          <w:i/>
          <w:iCs/>
        </w:rPr>
        <w:t>t</w:t>
      </w:r>
      <w:r>
        <w:rPr>
          <w:rFonts w:hint="eastAsia"/>
        </w:rPr>
        <w:t>内的速度为</w:t>
      </w:r>
      <w:r w:rsidRPr="00DD7280">
        <w:rPr>
          <w:i/>
          <w:iCs/>
        </w:rPr>
        <w:t>v</w:t>
      </w:r>
      <w:r>
        <w:rPr>
          <w:i/>
          <w:iCs/>
        </w:rPr>
        <w:t>′</w:t>
      </w:r>
      <w:r>
        <w:rPr>
          <w:rFonts w:hint="eastAsia"/>
        </w:rPr>
        <w:t>，</w:t>
      </w:r>
    </w:p>
    <w:p w14:paraId="0D476536" w14:textId="77777777" w:rsidR="005F3259" w:rsidRDefault="005F3259" w:rsidP="005F3259">
      <w:pPr>
        <w:pStyle w:val="a3"/>
        <w:ind w:firstLineChars="0" w:firstLine="0"/>
      </w:pPr>
      <w:r>
        <w:rPr>
          <w:rFonts w:hint="eastAsia"/>
        </w:rPr>
        <w:t>这段极短时间内的动量定理：</w:t>
      </w:r>
      <w:r w:rsidRPr="00EA65F0">
        <w:rPr>
          <w:rFonts w:hint="eastAsia"/>
          <w:i/>
        </w:rPr>
        <w:t xml:space="preserve"> </w:t>
      </w:r>
      <w:r>
        <w:rPr>
          <w:rFonts w:ascii="宋体" w:hAnsi="宋体" w:hint="eastAsia"/>
          <w:iCs/>
        </w:rPr>
        <w:t>-</w:t>
      </w:r>
      <w:r w:rsidRPr="00EA65F0">
        <w:rPr>
          <w:rFonts w:hint="eastAsia"/>
          <w:i/>
        </w:rPr>
        <w:t>F</w:t>
      </w:r>
      <w:r w:rsidRPr="00EA65F0">
        <w:rPr>
          <w:vertAlign w:val="subscript"/>
        </w:rPr>
        <w:t>A</w:t>
      </w:r>
      <w:r w:rsidRPr="00EA65F0">
        <w:t>·</w:t>
      </w:r>
      <w:r w:rsidRPr="00DD7280">
        <w:t>Δ</w:t>
      </w:r>
      <w:r w:rsidRPr="00EA65F0">
        <w:rPr>
          <w:rFonts w:hint="eastAsia"/>
          <w:i/>
        </w:rPr>
        <w:t>t</w:t>
      </w:r>
      <w:r>
        <w:t xml:space="preserve"> = </w:t>
      </w:r>
      <w:r w:rsidRPr="00EA65F0">
        <w:rPr>
          <w:rFonts w:hint="eastAsia"/>
          <w:i/>
        </w:rPr>
        <w:t>mv</w:t>
      </w:r>
      <w:r>
        <w:rPr>
          <w:i/>
          <w:iCs/>
        </w:rPr>
        <w:t>′</w:t>
      </w:r>
      <w:r>
        <w:t xml:space="preserve"> </w:t>
      </w:r>
      <w:r w:rsidRPr="00EA65F0">
        <w:rPr>
          <w:rFonts w:ascii="宋体" w:hAnsi="宋体"/>
        </w:rPr>
        <w:t>-</w:t>
      </w:r>
      <w:r>
        <w:rPr>
          <w:rFonts w:ascii="宋体" w:hAnsi="宋体"/>
        </w:rPr>
        <w:t xml:space="preserve"> </w:t>
      </w:r>
      <w:r w:rsidRPr="00EA65F0">
        <w:rPr>
          <w:rFonts w:hint="eastAsia"/>
          <w:i/>
        </w:rPr>
        <w:t>mv</w:t>
      </w:r>
      <w:r w:rsidRPr="00DD7280">
        <w:rPr>
          <w:rFonts w:hint="eastAsia"/>
          <w:iCs/>
          <w:vertAlign w:val="subscript"/>
        </w:rPr>
        <w:t>max</w:t>
      </w:r>
    </w:p>
    <w:p w14:paraId="0702907A" w14:textId="77777777" w:rsidR="005F3259" w:rsidRPr="00551B29" w:rsidRDefault="005F3259" w:rsidP="005F3259">
      <w:pPr>
        <w:pStyle w:val="a3"/>
        <w:ind w:firstLineChars="607" w:firstLine="1275"/>
      </w:pPr>
      <w:r>
        <w:rPr>
          <w:rFonts w:hint="eastAsia"/>
        </w:rPr>
        <w:t>即：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v'</m:t>
            </m:r>
          </m:num>
          <m:den>
            <m:r>
              <w:rPr>
                <w:rFonts w:ascii="Cambria Math" w:hAnsi="Cambria Math"/>
              </w:rPr>
              <m:t>R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Δ</m:t>
        </m:r>
        <m:r>
          <w:rPr>
            <w:rFonts w:ascii="Cambria Math" w:hAnsi="Cambria Math"/>
          </w:rPr>
          <m:t>t=</m:t>
        </m:r>
        <m:r>
          <w:rPr>
            <w:rFonts w:ascii="Cambria Math" w:hAnsi="Cambria Math" w:hint="eastAsia"/>
          </w:rPr>
          <m:t>mv</m:t>
        </m:r>
        <m:r>
          <w:rPr>
            <w:rFonts w:ascii="Cambria Math" w:hAnsi="Cambria Math"/>
          </w:rPr>
          <m:t>'</m:t>
        </m:r>
        <m:r>
          <m:rPr>
            <m:sty m:val="p"/>
          </m:rPr>
          <w:rPr>
            <w:rFonts w:ascii="Cambria Math" w:hAnsi="Cambria Math"/>
          </w:rPr>
          <m:t xml:space="preserve"> - </m:t>
        </m:r>
        <m:r>
          <w:rPr>
            <w:rFonts w:ascii="Cambria Math" w:hAnsi="Cambria Math" w:hint="eastAsia"/>
          </w:rPr>
          <m:t>m</m:t>
        </m:r>
        <m:sSub>
          <m:sSubPr>
            <m:ctrlPr>
              <w:rPr>
                <w:rFonts w:ascii="Cambria Math" w:hAnsi="Cambria Math"/>
                <w:iCs/>
                <w:vertAlign w:val="subscript"/>
              </w:rPr>
            </m:ctrlPr>
          </m:sSubPr>
          <m:e>
            <m:r>
              <w:rPr>
                <w:rFonts w:ascii="Cambria Math" w:hAnsi="Cambria Math" w:hint="eastAsia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vertAlign w:val="subscript"/>
              </w:rPr>
              <m:t>max</m:t>
            </m:r>
          </m:sub>
        </m:sSub>
      </m:oMath>
      <w:r>
        <w:rPr>
          <w:rFonts w:hint="eastAsia"/>
        </w:rPr>
        <w:t>，其中</w:t>
      </w:r>
      <w:r w:rsidRPr="00551B29">
        <w:rPr>
          <w:i/>
          <w:iCs/>
        </w:rPr>
        <w:t>v</w:t>
      </w:r>
      <w:r>
        <w:rPr>
          <w:i/>
          <w:iCs/>
        </w:rPr>
        <w:t>′</w:t>
      </w:r>
      <w:r w:rsidRPr="00551B29">
        <w:t>·Δ</w:t>
      </w:r>
      <w:r w:rsidRPr="00551B29">
        <w:rPr>
          <w:i/>
          <w:iCs/>
        </w:rPr>
        <w:t>t</w:t>
      </w:r>
      <w:r>
        <w:rPr>
          <w:rFonts w:hint="eastAsia"/>
        </w:rPr>
        <w:t>为极短时间内的微位移</w:t>
      </w:r>
      <w:r w:rsidRPr="00551B29">
        <w:t>Δ</w:t>
      </w:r>
      <w:r>
        <w:rPr>
          <w:rFonts w:hint="eastAsia"/>
          <w:i/>
          <w:iCs/>
        </w:rPr>
        <w:t>x</w:t>
      </w:r>
      <w:r>
        <w:rPr>
          <w:i/>
          <w:iCs/>
        </w:rPr>
        <w:t>′</w:t>
      </w:r>
      <w:r>
        <w:rPr>
          <w:rFonts w:hint="eastAsia"/>
        </w:rPr>
        <w:t>。</w:t>
      </w:r>
    </w:p>
    <w:p w14:paraId="086D5338" w14:textId="77777777" w:rsidR="005F3259" w:rsidRDefault="005F3259" w:rsidP="005F3259">
      <w:pPr>
        <w:pStyle w:val="a3"/>
        <w:ind w:firstLineChars="270" w:firstLine="567"/>
      </w:pPr>
      <w:r>
        <w:rPr>
          <w:rFonts w:hint="eastAsia"/>
        </w:rPr>
        <w:t>微元累加：</w:t>
      </w:r>
      <m:oMath>
        <m:r>
          <m:rPr>
            <m:sty m:val="p"/>
          </m:rPr>
          <w:rPr>
            <w:rFonts w:ascii="Cambria Math" w:hAnsi="Cambria Math"/>
          </w:rPr>
          <m:t>-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m</m:t>
                </m:r>
                <m:d>
                  <m:dPr>
                    <m:begChr m:val="（"/>
                    <m:endChr m:val="）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R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</m:e>
                </m:d>
              </m:den>
            </m:f>
            <m:r>
              <w:rPr>
                <w:rFonts w:ascii="Cambria Math" w:hAnsi="Cambria Math"/>
              </w:rPr>
              <m:t>∙</m:t>
            </m:r>
            <m:r>
              <m:rPr>
                <m:sty m:val="p"/>
              </m:rPr>
              <w:rPr>
                <w:rFonts w:ascii="Cambria Math" w:hAnsi="Cambria Math"/>
              </w:rPr>
              <m:t>Δ</m:t>
            </m:r>
            <m:r>
              <w:rPr>
                <w:rFonts w:ascii="Cambria Math" w:hAnsi="Cambria Math"/>
              </w:rPr>
              <m:t>x'</m:t>
            </m:r>
          </m:e>
        </m:nary>
        <m:r>
          <w:rPr>
            <w:rFonts w:ascii="Cambria Math" w:hAnsi="Cambria Math"/>
          </w:rPr>
          <m:t>=</m:t>
        </m:r>
        <m:r>
          <w:rPr>
            <w:rFonts w:ascii="Cambria Math" w:hAnsi="Cambria Math" w:hint="eastAsia"/>
          </w:rPr>
          <m:t>mv</m:t>
        </m:r>
        <m:r>
          <m:rPr>
            <m:sty m:val="p"/>
          </m:rPr>
          <w:rPr>
            <w:rFonts w:ascii="Cambria Math" w:hAnsi="Cambria Math"/>
          </w:rPr>
          <m:t xml:space="preserve"> - </m:t>
        </m:r>
        <m:r>
          <w:rPr>
            <w:rFonts w:ascii="Cambria Math" w:hAnsi="Cambria Math" w:hint="eastAsia"/>
          </w:rPr>
          <m:t>m</m:t>
        </m:r>
        <m:sSub>
          <m:sSubPr>
            <m:ctrlPr>
              <w:rPr>
                <w:rFonts w:ascii="Cambria Math" w:hAnsi="Cambria Math"/>
                <w:iCs/>
                <w:vertAlign w:val="subscript"/>
              </w:rPr>
            </m:ctrlPr>
          </m:sSubPr>
          <m:e>
            <m:r>
              <w:rPr>
                <w:rFonts w:ascii="Cambria Math" w:hAnsi="Cambria Math" w:hint="eastAsia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vertAlign w:val="subscript"/>
              </w:rPr>
              <m:t>max</m:t>
            </m:r>
          </m:sub>
        </m:sSub>
      </m:oMath>
      <w:r>
        <w:rPr>
          <w:rFonts w:hint="eastAsia"/>
        </w:rPr>
        <w:t>，</w:t>
      </w:r>
    </w:p>
    <w:p w14:paraId="651E35FA" w14:textId="77777777" w:rsidR="005F3259" w:rsidRDefault="005F3259" w:rsidP="005F3259">
      <w:pPr>
        <w:pStyle w:val="a3"/>
        <w:ind w:firstLineChars="570" w:firstLine="1197"/>
      </w:pPr>
      <w:r>
        <w:rPr>
          <w:rFonts w:hint="eastAsia"/>
        </w:rPr>
        <w:t>得：</w:t>
      </w:r>
      <m:oMath>
        <m:r>
          <w:rPr>
            <w:rFonts w:ascii="Cambria Math" w:hAnsi="Cambria Math" w:hint="eastAsia"/>
          </w:rPr>
          <m:t>v</m:t>
        </m:r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Cs/>
                <w:vertAlign w:val="subscript"/>
              </w:rPr>
            </m:ctrlPr>
          </m:sSubPr>
          <m:e>
            <m:r>
              <w:rPr>
                <w:rFonts w:ascii="Cambria Math" w:hAnsi="Cambria Math" w:hint="eastAsia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vertAlign w:val="subscript"/>
              </w:rPr>
              <m:t>max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R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  <m:r>
          <w:rPr>
            <w:rFonts w:ascii="Cambria Math" w:hAnsi="Cambria Math"/>
          </w:rPr>
          <m:t>x</m:t>
        </m:r>
      </m:oMath>
      <w:r>
        <w:rPr>
          <w:rFonts w:ascii="宋体" w:hAnsi="宋体" w:cs="宋体" w:hint="eastAsia"/>
        </w:rPr>
        <w:t>。（</w:t>
      </w:r>
      <w:r w:rsidRPr="00551B29">
        <w:rPr>
          <w:i/>
          <w:iCs/>
        </w:rPr>
        <w:t>v</w:t>
      </w:r>
      <w:r>
        <w:rPr>
          <w:rFonts w:ascii="宋体" w:hAnsi="宋体" w:cs="宋体" w:hint="eastAsia"/>
        </w:rPr>
        <w:t>：减速过程中任意时刻的末速度。）</w:t>
      </w:r>
    </w:p>
    <w:p w14:paraId="53099F38" w14:textId="77777777" w:rsidR="005F3259" w:rsidRDefault="005F3259" w:rsidP="005F3259">
      <w:pPr>
        <w:pStyle w:val="a3"/>
        <w:ind w:firstLineChars="0" w:firstLine="0"/>
      </w:pPr>
      <w:r>
        <w:rPr>
          <w:noProof/>
        </w:rPr>
        <mc:AlternateContent>
          <mc:Choice Requires="wpg">
            <w:drawing>
              <wp:inline distT="0" distB="0" distL="0" distR="0" wp14:anchorId="56177E75" wp14:editId="5E5B3887">
                <wp:extent cx="5258145" cy="1026795"/>
                <wp:effectExtent l="0" t="0" r="0" b="1905"/>
                <wp:docPr id="1723496354" name="组合 17234963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58145" cy="1026795"/>
                          <a:chOff x="-22412" y="0"/>
                          <a:chExt cx="5258145" cy="1026795"/>
                        </a:xfrm>
                      </wpg:grpSpPr>
                      <wpg:grpSp>
                        <wpg:cNvPr id="1694934476" name="组合 1694934476"/>
                        <wpg:cNvGrpSpPr/>
                        <wpg:grpSpPr>
                          <a:xfrm>
                            <a:off x="0" y="0"/>
                            <a:ext cx="1699157" cy="1026795"/>
                            <a:chOff x="0" y="0"/>
                            <a:chExt cx="1699260" cy="1026795"/>
                          </a:xfrm>
                        </wpg:grpSpPr>
                        <wpg:grpSp>
                          <wpg:cNvPr id="271522744" name="组合 271522744"/>
                          <wpg:cNvGrpSpPr/>
                          <wpg:grpSpPr>
                            <a:xfrm>
                              <a:off x="209550" y="209550"/>
                              <a:ext cx="1163774" cy="616199"/>
                              <a:chOff x="0" y="0"/>
                              <a:chExt cx="1163774" cy="616199"/>
                            </a:xfrm>
                          </wpg:grpSpPr>
                          <wpg:grpSp>
                            <wpg:cNvPr id="1783392490" name="组合 1783392490"/>
                            <wpg:cNvGrpSpPr/>
                            <wpg:grpSpPr>
                              <a:xfrm>
                                <a:off x="0" y="0"/>
                                <a:ext cx="1163774" cy="616199"/>
                                <a:chOff x="0" y="0"/>
                                <a:chExt cx="1080000" cy="616199"/>
                              </a:xfrm>
                            </wpg:grpSpPr>
                            <wps:wsp>
                              <wps:cNvPr id="1729255776" name="直接箭头连接符 1729255776"/>
                              <wps:cNvCnPr/>
                              <wps:spPr>
                                <a:xfrm flipV="1">
                                  <a:off x="3064" y="0"/>
                                  <a:ext cx="0" cy="611505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tailEnd type="stealth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0956750" name="直接箭头连接符 160956750"/>
                              <wps:cNvCnPr/>
                              <wps:spPr>
                                <a:xfrm rot="5400000" flipV="1">
                                  <a:off x="540000" y="76199"/>
                                  <a:ext cx="0" cy="1080000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tailEnd type="stealth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323874979" name="直接连接符 323874979"/>
                            <wps:cNvCnPr/>
                            <wps:spPr>
                              <a:xfrm flipV="1">
                                <a:off x="922020" y="575310"/>
                                <a:ext cx="0" cy="3960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104166119" name="文本框 17"/>
                          <wps:cNvSpPr txBox="1"/>
                          <wps:spPr>
                            <a:xfrm>
                              <a:off x="1280160" y="750570"/>
                              <a:ext cx="419100" cy="2724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C9993AE" w14:textId="77777777" w:rsidR="005F3259" w:rsidRPr="0001523B" w:rsidRDefault="005F3259" w:rsidP="005F3259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 xml:space="preserve">x 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/</w:t>
                                </w:r>
                                <w:r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53816929" name="文本框 17"/>
                          <wps:cNvSpPr txBox="1"/>
                          <wps:spPr>
                            <a:xfrm>
                              <a:off x="0" y="754380"/>
                              <a:ext cx="266700" cy="2724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334401F" w14:textId="77777777" w:rsidR="005F3259" w:rsidRPr="0001523B" w:rsidRDefault="005F3259" w:rsidP="005F3259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558799" name="文本框 17"/>
                          <wps:cNvSpPr txBox="1"/>
                          <wps:spPr>
                            <a:xfrm>
                              <a:off x="1009650" y="754380"/>
                              <a:ext cx="266700" cy="2724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B7314D5" w14:textId="77777777" w:rsidR="005F3259" w:rsidRPr="00A04B0F" w:rsidRDefault="005F3259" w:rsidP="005F3259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A04B0F"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91735777" name="文本框 17"/>
                          <wps:cNvSpPr txBox="1"/>
                          <wps:spPr>
                            <a:xfrm>
                              <a:off x="0" y="0"/>
                              <a:ext cx="594360" cy="2724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0C32756" w14:textId="77777777" w:rsidR="005F3259" w:rsidRPr="0001523B" w:rsidRDefault="005F3259" w:rsidP="005F3259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01523B">
                                  <w:rPr>
                                    <w:rFonts w:ascii="Book Antiqua" w:hAnsi="Book Antiqua"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/</w:t>
                                </w:r>
                                <w:r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m</w:t>
                                </w:r>
                                <w:r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·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s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  <w:vertAlign w:val="superscript"/>
                                  </w:rPr>
                                  <w:t>-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290546494" name="组合 1290546494"/>
                        <wpg:cNvGrpSpPr/>
                        <wpg:grpSpPr>
                          <a:xfrm>
                            <a:off x="-22412" y="0"/>
                            <a:ext cx="4125296" cy="1026795"/>
                            <a:chOff x="-1753255" y="0"/>
                            <a:chExt cx="4126838" cy="1026795"/>
                          </a:xfrm>
                        </wpg:grpSpPr>
                        <wpg:grpSp>
                          <wpg:cNvPr id="281200915" name="组合 281200915"/>
                          <wpg:cNvGrpSpPr/>
                          <wpg:grpSpPr>
                            <a:xfrm>
                              <a:off x="209550" y="209550"/>
                              <a:ext cx="1163774" cy="616199"/>
                              <a:chOff x="0" y="0"/>
                              <a:chExt cx="1163774" cy="616199"/>
                            </a:xfrm>
                          </wpg:grpSpPr>
                          <wpg:grpSp>
                            <wpg:cNvPr id="1726754434" name="组合 1726754434"/>
                            <wpg:cNvGrpSpPr/>
                            <wpg:grpSpPr>
                              <a:xfrm>
                                <a:off x="0" y="0"/>
                                <a:ext cx="1163774" cy="616199"/>
                                <a:chOff x="0" y="0"/>
                                <a:chExt cx="1080000" cy="616199"/>
                              </a:xfrm>
                            </wpg:grpSpPr>
                            <wps:wsp>
                              <wps:cNvPr id="1676289443" name="直接箭头连接符 1676289443"/>
                              <wps:cNvCnPr/>
                              <wps:spPr>
                                <a:xfrm flipV="1">
                                  <a:off x="3064" y="0"/>
                                  <a:ext cx="0" cy="611505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tailEnd type="stealth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67428889" name="直接箭头连接符 667428889"/>
                              <wps:cNvCnPr/>
                              <wps:spPr>
                                <a:xfrm rot="5400000" flipV="1">
                                  <a:off x="540000" y="76199"/>
                                  <a:ext cx="0" cy="1080000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tailEnd type="stealth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2060164045" name="直接连接符 2060164045"/>
                            <wps:cNvCnPr/>
                            <wps:spPr>
                              <a:xfrm flipV="1">
                                <a:off x="922020" y="575310"/>
                                <a:ext cx="0" cy="3960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967408522" name="文本框 17"/>
                          <wps:cNvSpPr txBox="1"/>
                          <wps:spPr>
                            <a:xfrm>
                              <a:off x="1280160" y="750570"/>
                              <a:ext cx="419100" cy="2724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D118D10" w14:textId="77777777" w:rsidR="005F3259" w:rsidRPr="0001523B" w:rsidRDefault="005F3259" w:rsidP="005F3259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 xml:space="preserve">x 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/</w:t>
                                </w:r>
                                <w:r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93749732" name="文本框 17"/>
                          <wps:cNvSpPr txBox="1"/>
                          <wps:spPr>
                            <a:xfrm>
                              <a:off x="0" y="754380"/>
                              <a:ext cx="266700" cy="2724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2C15899" w14:textId="77777777" w:rsidR="005F3259" w:rsidRPr="0001523B" w:rsidRDefault="005F3259" w:rsidP="005F3259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53793423" name="文本框 17"/>
                          <wps:cNvSpPr txBox="1"/>
                          <wps:spPr>
                            <a:xfrm>
                              <a:off x="1009650" y="754380"/>
                              <a:ext cx="266700" cy="2724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A631641" w14:textId="77777777" w:rsidR="005F3259" w:rsidRPr="00A04B0F" w:rsidRDefault="005F3259" w:rsidP="005F3259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A04B0F"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l</w:t>
                                </w:r>
                              </w:p>
                              <w:p w14:paraId="56599826" w14:textId="77777777" w:rsidR="005F3259" w:rsidRPr="0001523B" w:rsidRDefault="005F3259" w:rsidP="005F3259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74570092" name="文本框 17"/>
                          <wps:cNvSpPr txBox="1"/>
                          <wps:spPr>
                            <a:xfrm>
                              <a:off x="0" y="0"/>
                              <a:ext cx="594360" cy="2724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CF46D05" w14:textId="77777777" w:rsidR="005F3259" w:rsidRPr="0001523B" w:rsidRDefault="005F3259" w:rsidP="005F3259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01523B">
                                  <w:rPr>
                                    <w:rFonts w:ascii="Book Antiqua" w:hAnsi="Book Antiqua"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/</w:t>
                                </w:r>
                                <w:r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m</w:t>
                                </w:r>
                                <w:r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·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s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  <w:vertAlign w:val="superscript"/>
                                  </w:rPr>
                                  <w:t>-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97418027" name="文本框 17"/>
                          <wps:cNvSpPr txBox="1"/>
                          <wps:spPr>
                            <a:xfrm>
                              <a:off x="-1753255" y="498764"/>
                              <a:ext cx="594360" cy="2724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1B747AF" w14:textId="77777777" w:rsidR="005F3259" w:rsidRPr="0001523B" w:rsidRDefault="005F3259" w:rsidP="005F3259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Book Antiqua" w:hAnsi="Book Antiqua"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A04B0F">
                                  <w:rPr>
                                    <w:rFonts w:ascii="Book Antiqua" w:hAnsi="Book Antiqua" w:cs="Times New Roman"/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9219842" name="文本框 17"/>
                          <wps:cNvSpPr txBox="1"/>
                          <wps:spPr>
                            <a:xfrm>
                              <a:off x="-27683" y="528918"/>
                              <a:ext cx="594360" cy="2724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82FE622" w14:textId="77777777" w:rsidR="005F3259" w:rsidRPr="0001523B" w:rsidRDefault="005F3259" w:rsidP="005F3259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Book Antiqua" w:hAnsi="Book Antiqua"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A04B0F">
                                  <w:rPr>
                                    <w:rFonts w:ascii="Book Antiqua" w:hAnsi="Book Antiqua" w:cs="Times New Roman"/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2468230" name="文本框 17"/>
                          <wps:cNvSpPr txBox="1"/>
                          <wps:spPr>
                            <a:xfrm>
                              <a:off x="1779223" y="521991"/>
                              <a:ext cx="594360" cy="2724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0DFF319" w14:textId="77777777" w:rsidR="005F3259" w:rsidRPr="0001523B" w:rsidRDefault="005F3259" w:rsidP="005F3259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Book Antiqua" w:hAnsi="Book Antiqua"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A04B0F">
                                  <w:rPr>
                                    <w:rFonts w:ascii="Book Antiqua" w:hAnsi="Book Antiqua" w:cs="Times New Roman"/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432649560" name="组合 432649560"/>
                        <wpg:cNvGrpSpPr/>
                        <wpg:grpSpPr>
                          <a:xfrm>
                            <a:off x="3536576" y="0"/>
                            <a:ext cx="1699157" cy="1026795"/>
                            <a:chOff x="0" y="0"/>
                            <a:chExt cx="1699260" cy="1026795"/>
                          </a:xfrm>
                        </wpg:grpSpPr>
                        <wpg:grpSp>
                          <wpg:cNvPr id="1950501964" name="组合 1950501964"/>
                          <wpg:cNvGrpSpPr/>
                          <wpg:grpSpPr>
                            <a:xfrm>
                              <a:off x="209550" y="209550"/>
                              <a:ext cx="1163774" cy="616199"/>
                              <a:chOff x="0" y="0"/>
                              <a:chExt cx="1163774" cy="616199"/>
                            </a:xfrm>
                          </wpg:grpSpPr>
                          <wpg:grpSp>
                            <wpg:cNvPr id="429887801" name="组合 429887801"/>
                            <wpg:cNvGrpSpPr/>
                            <wpg:grpSpPr>
                              <a:xfrm>
                                <a:off x="0" y="0"/>
                                <a:ext cx="1163774" cy="616199"/>
                                <a:chOff x="0" y="0"/>
                                <a:chExt cx="1080000" cy="616199"/>
                              </a:xfrm>
                            </wpg:grpSpPr>
                            <wps:wsp>
                              <wps:cNvPr id="1118830974" name="直接箭头连接符 1118830974"/>
                              <wps:cNvCnPr/>
                              <wps:spPr>
                                <a:xfrm flipV="1">
                                  <a:off x="3064" y="0"/>
                                  <a:ext cx="0" cy="611505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tailEnd type="stealth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82244463" name="直接箭头连接符 1382244463"/>
                              <wps:cNvCnPr/>
                              <wps:spPr>
                                <a:xfrm rot="5400000" flipV="1">
                                  <a:off x="540000" y="76199"/>
                                  <a:ext cx="0" cy="1080000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tailEnd type="stealth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25912152" name="直接连接符 25912152"/>
                            <wps:cNvCnPr/>
                            <wps:spPr>
                              <a:xfrm flipV="1">
                                <a:off x="922020" y="575310"/>
                                <a:ext cx="0" cy="3960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832523385" name="文本框 17"/>
                          <wps:cNvSpPr txBox="1"/>
                          <wps:spPr>
                            <a:xfrm>
                              <a:off x="1280160" y="750570"/>
                              <a:ext cx="419100" cy="2724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C5A1781" w14:textId="77777777" w:rsidR="005F3259" w:rsidRPr="0001523B" w:rsidRDefault="005F3259" w:rsidP="005F3259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 xml:space="preserve">x 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/</w:t>
                                </w:r>
                                <w:r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66135483" name="文本框 17"/>
                          <wps:cNvSpPr txBox="1"/>
                          <wps:spPr>
                            <a:xfrm>
                              <a:off x="0" y="754380"/>
                              <a:ext cx="266700" cy="2724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F182577" w14:textId="77777777" w:rsidR="005F3259" w:rsidRPr="0001523B" w:rsidRDefault="005F3259" w:rsidP="005F3259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98310862" name="文本框 17"/>
                          <wps:cNvSpPr txBox="1"/>
                          <wps:spPr>
                            <a:xfrm>
                              <a:off x="1009650" y="754380"/>
                              <a:ext cx="266700" cy="2724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41A58EB" w14:textId="77777777" w:rsidR="005F3259" w:rsidRPr="00A04B0F" w:rsidRDefault="005F3259" w:rsidP="005F3259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A04B0F"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l</w:t>
                                </w:r>
                              </w:p>
                              <w:p w14:paraId="41D2169F" w14:textId="77777777" w:rsidR="005F3259" w:rsidRPr="0001523B" w:rsidRDefault="005F3259" w:rsidP="005F3259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755102" name="文本框 17"/>
                          <wps:cNvSpPr txBox="1"/>
                          <wps:spPr>
                            <a:xfrm>
                              <a:off x="0" y="0"/>
                              <a:ext cx="594360" cy="2724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D10B0B4" w14:textId="77777777" w:rsidR="005F3259" w:rsidRPr="0001523B" w:rsidRDefault="005F3259" w:rsidP="005F3259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01523B">
                                  <w:rPr>
                                    <w:rFonts w:ascii="Book Antiqua" w:hAnsi="Book Antiqua"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/</w:t>
                                </w:r>
                                <w:r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m</w:t>
                                </w:r>
                                <w:r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·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s</w:t>
                                </w:r>
                                <w:r w:rsidRPr="0001523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  <w:vertAlign w:val="superscript"/>
                                  </w:rPr>
                                  <w:t>-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292860083" name="组合 292860083"/>
                        <wpg:cNvGrpSpPr/>
                        <wpg:grpSpPr>
                          <a:xfrm>
                            <a:off x="210671" y="457200"/>
                            <a:ext cx="920476" cy="363855"/>
                            <a:chOff x="0" y="0"/>
                            <a:chExt cx="920476" cy="363855"/>
                          </a:xfrm>
                        </wpg:grpSpPr>
                        <wps:wsp>
                          <wps:cNvPr id="914998361" name="任意多边形 2"/>
                          <wps:cNvSpPr/>
                          <wps:spPr>
                            <a:xfrm>
                              <a:off x="0" y="0"/>
                              <a:ext cx="318247" cy="238685"/>
                            </a:xfrm>
                            <a:custGeom>
                              <a:avLst/>
                              <a:gdLst>
                                <a:gd name="connsiteX0" fmla="*/ 0 w 569258"/>
                                <a:gd name="connsiteY0" fmla="*/ 304800 h 304800"/>
                                <a:gd name="connsiteX1" fmla="*/ 89647 w 569258"/>
                                <a:gd name="connsiteY1" fmla="*/ 192741 h 304800"/>
                                <a:gd name="connsiteX2" fmla="*/ 277905 w 569258"/>
                                <a:gd name="connsiteY2" fmla="*/ 85165 h 304800"/>
                                <a:gd name="connsiteX3" fmla="*/ 569258 w 569258"/>
                                <a:gd name="connsiteY3" fmla="*/ 0 h 3048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569258" h="304800">
                                  <a:moveTo>
                                    <a:pt x="0" y="304800"/>
                                  </a:moveTo>
                                  <a:cubicBezTo>
                                    <a:pt x="21665" y="267073"/>
                                    <a:pt x="43330" y="229347"/>
                                    <a:pt x="89647" y="192741"/>
                                  </a:cubicBezTo>
                                  <a:cubicBezTo>
                                    <a:pt x="135964" y="156135"/>
                                    <a:pt x="197970" y="117288"/>
                                    <a:pt x="277905" y="85165"/>
                                  </a:cubicBezTo>
                                  <a:cubicBezTo>
                                    <a:pt x="357840" y="53041"/>
                                    <a:pt x="463549" y="26520"/>
                                    <a:pt x="569258" y="0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78333084" name="直接连接符 1578333084"/>
                          <wps:cNvCnPr/>
                          <wps:spPr>
                            <a:xfrm>
                              <a:off x="322729" y="4483"/>
                              <a:ext cx="597747" cy="359372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2107221021" name="组合 2107221021"/>
                        <wpg:cNvGrpSpPr/>
                        <wpg:grpSpPr>
                          <a:xfrm>
                            <a:off x="1940859" y="528918"/>
                            <a:ext cx="708212" cy="291540"/>
                            <a:chOff x="0" y="0"/>
                            <a:chExt cx="708212" cy="291540"/>
                          </a:xfrm>
                        </wpg:grpSpPr>
                        <wps:wsp>
                          <wps:cNvPr id="620077547" name="任意多边形 5"/>
                          <wps:cNvSpPr/>
                          <wps:spPr>
                            <a:xfrm>
                              <a:off x="0" y="0"/>
                              <a:ext cx="222320" cy="166407"/>
                            </a:xfrm>
                            <a:custGeom>
                              <a:avLst/>
                              <a:gdLst>
                                <a:gd name="connsiteX0" fmla="*/ 0 w 569258"/>
                                <a:gd name="connsiteY0" fmla="*/ 304800 h 304800"/>
                                <a:gd name="connsiteX1" fmla="*/ 89647 w 569258"/>
                                <a:gd name="connsiteY1" fmla="*/ 192741 h 304800"/>
                                <a:gd name="connsiteX2" fmla="*/ 277905 w 569258"/>
                                <a:gd name="connsiteY2" fmla="*/ 85165 h 304800"/>
                                <a:gd name="connsiteX3" fmla="*/ 569258 w 569258"/>
                                <a:gd name="connsiteY3" fmla="*/ 0 h 3048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569258" h="304800">
                                  <a:moveTo>
                                    <a:pt x="0" y="304800"/>
                                  </a:moveTo>
                                  <a:cubicBezTo>
                                    <a:pt x="21665" y="267073"/>
                                    <a:pt x="43330" y="229347"/>
                                    <a:pt x="89647" y="192741"/>
                                  </a:cubicBezTo>
                                  <a:cubicBezTo>
                                    <a:pt x="135964" y="156135"/>
                                    <a:pt x="197970" y="117288"/>
                                    <a:pt x="277905" y="85165"/>
                                  </a:cubicBezTo>
                                  <a:cubicBezTo>
                                    <a:pt x="357840" y="53041"/>
                                    <a:pt x="463549" y="26520"/>
                                    <a:pt x="569258" y="0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09856891" name="直接连接符 709856891"/>
                          <wps:cNvCnPr/>
                          <wps:spPr>
                            <a:xfrm>
                              <a:off x="224117" y="0"/>
                              <a:ext cx="484095" cy="29154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239118080" name="组合 239118080"/>
                        <wpg:cNvGrpSpPr/>
                        <wpg:grpSpPr>
                          <a:xfrm>
                            <a:off x="3742765" y="349624"/>
                            <a:ext cx="1044387" cy="344693"/>
                            <a:chOff x="0" y="0"/>
                            <a:chExt cx="1044387" cy="344693"/>
                          </a:xfrm>
                        </wpg:grpSpPr>
                        <wps:wsp>
                          <wps:cNvPr id="1164693695" name="任意多边形 4"/>
                          <wps:cNvSpPr/>
                          <wps:spPr>
                            <a:xfrm>
                              <a:off x="0" y="0"/>
                              <a:ext cx="528917" cy="344693"/>
                            </a:xfrm>
                            <a:custGeom>
                              <a:avLst/>
                              <a:gdLst>
                                <a:gd name="connsiteX0" fmla="*/ 0 w 569258"/>
                                <a:gd name="connsiteY0" fmla="*/ 304800 h 304800"/>
                                <a:gd name="connsiteX1" fmla="*/ 89647 w 569258"/>
                                <a:gd name="connsiteY1" fmla="*/ 192741 h 304800"/>
                                <a:gd name="connsiteX2" fmla="*/ 277905 w 569258"/>
                                <a:gd name="connsiteY2" fmla="*/ 85165 h 304800"/>
                                <a:gd name="connsiteX3" fmla="*/ 569258 w 569258"/>
                                <a:gd name="connsiteY3" fmla="*/ 0 h 3048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569258" h="304800">
                                  <a:moveTo>
                                    <a:pt x="0" y="304800"/>
                                  </a:moveTo>
                                  <a:cubicBezTo>
                                    <a:pt x="21665" y="267073"/>
                                    <a:pt x="43330" y="229347"/>
                                    <a:pt x="89647" y="192741"/>
                                  </a:cubicBezTo>
                                  <a:cubicBezTo>
                                    <a:pt x="135964" y="156135"/>
                                    <a:pt x="197970" y="117288"/>
                                    <a:pt x="277905" y="85165"/>
                                  </a:cubicBezTo>
                                  <a:cubicBezTo>
                                    <a:pt x="357840" y="53041"/>
                                    <a:pt x="463549" y="26520"/>
                                    <a:pt x="569258" y="0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56746167" name="直接连接符 1956746167"/>
                          <wps:cNvCnPr/>
                          <wps:spPr>
                            <a:xfrm>
                              <a:off x="528917" y="0"/>
                              <a:ext cx="396041" cy="286871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70012219" name="直接连接符 1370012219"/>
                          <wps:cNvCnPr/>
                          <wps:spPr>
                            <a:xfrm flipV="1">
                              <a:off x="923364" y="286871"/>
                              <a:ext cx="121023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56177E75" id="组合 1723496354" o:spid="_x0000_s2852" style="width:414.05pt;height:80.85pt;mso-position-horizontal-relative:char;mso-position-vertical-relative:line" coordorigin="-224" coordsize="52581,102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">
                <v:group id="组合 1694934476" o:spid="_x0000_s2853" style="position:absolute;width:16991;height:10267" coordsize="16992,102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">
                  <v:group id="组合 271522744" o:spid="_x0000_s2854" style="position:absolute;left:2095;top:2095;width:11638;height:6162" coordsize="11637,61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">
                    <v:group id="组合 1783392490" o:spid="_x0000_s2855" style="position:absolute;width:11637;height:6161" coordsize="10800,61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">
                      <v:shape id="直接箭头连接符 1729255776" o:spid="_x0000_s2856" type="#_x0000_t32" style="position:absolute;left:30;width:0;height:611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" strokecolor="black [3213]" strokeweight="1pt">
                        <v:stroke endarrow="classic" endarrowwidth="narrow" joinstyle="miter"/>
                      </v:shape>
                      <v:shape id="直接箭头连接符 160956750" o:spid="_x0000_s2857" type="#_x0000_t32" style="position:absolute;left:5400;top:761;width:0;height:1080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" strokecolor="black [3213]" strokeweight="1pt">
                        <v:stroke endarrow="classic" endarrowwidth="narrow" joinstyle="miter"/>
                      </v:shape>
                    </v:group>
                    <v:line id="直接连接符 323874979" o:spid="_x0000_s2858" style="position:absolute;flip:y;visibility:visible;mso-wrap-style:square" from="9220,5753" to="9220,61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" strokecolor="black [3213]" strokeweight="1.5pt">
                      <v:stroke joinstyle="miter"/>
                    </v:line>
                  </v:group>
                  <v:shape id="文本框 17" o:spid="_x0000_s2859" type="#_x0000_t202" style="position:absolute;left:12801;top:7505;width:4191;height:2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" filled="f" stroked="f" strokeweight=".5pt">
                    <v:textbox>
                      <w:txbxContent>
                        <w:p w14:paraId="5C9993AE" w14:textId="77777777" w:rsidR="005F3259" w:rsidRPr="0001523B" w:rsidRDefault="005F3259" w:rsidP="005F3259">
                          <w:pP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/>
                              <w:i/>
                              <w:iCs/>
                              <w:sz w:val="18"/>
                              <w:szCs w:val="18"/>
                            </w:rPr>
                            <w:t xml:space="preserve">x </w:t>
                          </w:r>
                          <w:r w:rsidRPr="0001523B">
                            <w:rPr>
                              <w:rFonts w:cs="Times New Roman"/>
                              <w:iCs/>
                              <w:sz w:val="18"/>
                              <w:szCs w:val="18"/>
                            </w:rPr>
                            <w:t>/</w:t>
                          </w:r>
                          <w:r>
                            <w:rPr>
                              <w:rFonts w:cs="Times New Roman"/>
                              <w:iCs/>
                              <w:sz w:val="18"/>
                              <w:szCs w:val="18"/>
                            </w:rPr>
                            <w:t xml:space="preserve"> </w:t>
                          </w:r>
                          <w:r w:rsidRPr="0001523B">
                            <w:rPr>
                              <w:rFonts w:cs="Times New Roman"/>
                              <w:iCs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  <v:shape id="文本框 17" o:spid="_x0000_s2860" type="#_x0000_t202" style="position:absolute;top:7543;width:2667;height:2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" filled="f" stroked="f" strokeweight=".5pt">
                    <v:textbox>
                      <w:txbxContent>
                        <w:p w14:paraId="0334401F" w14:textId="77777777" w:rsidR="005F3259" w:rsidRPr="0001523B" w:rsidRDefault="005F3259" w:rsidP="005F3259">
                          <w:pP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/>
                              <w:i/>
                              <w:iCs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17" o:spid="_x0000_s2861" type="#_x0000_t202" style="position:absolute;left:10096;top:7543;width:2667;height:2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" filled="f" stroked="f" strokeweight=".5pt">
                    <v:textbox>
                      <w:txbxContent>
                        <w:p w14:paraId="5B7314D5" w14:textId="77777777" w:rsidR="005F3259" w:rsidRPr="00A04B0F" w:rsidRDefault="005F3259" w:rsidP="005F3259">
                          <w:pP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</w:pPr>
                          <w:r w:rsidRPr="00A04B0F">
                            <w:rPr>
                              <w:rFonts w:cs="Times New Roman"/>
                              <w:i/>
                              <w:iCs/>
                              <w:sz w:val="18"/>
                              <w:szCs w:val="18"/>
                            </w:rPr>
                            <w:t>l</w:t>
                          </w:r>
                        </w:p>
                      </w:txbxContent>
                    </v:textbox>
                  </v:shape>
                  <v:shape id="文本框 17" o:spid="_x0000_s2862" type="#_x0000_t202" style="position:absolute;width:5943;height:2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" filled="f" stroked="f" strokeweight=".5pt">
                    <v:textbox>
                      <w:txbxContent>
                        <w:p w14:paraId="50C32756" w14:textId="77777777" w:rsidR="005F3259" w:rsidRPr="0001523B" w:rsidRDefault="005F3259" w:rsidP="005F3259">
                          <w:pP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</w:pPr>
                          <w:r w:rsidRPr="0001523B">
                            <w:rPr>
                              <w:rFonts w:ascii="Book Antiqua" w:hAnsi="Book Antiqua" w:cs="Times New Roman"/>
                              <w:i/>
                              <w:iCs/>
                              <w:sz w:val="18"/>
                              <w:szCs w:val="18"/>
                            </w:rPr>
                            <w:t>v</w:t>
                          </w:r>
                          <w:r>
                            <w:rPr>
                              <w:rFonts w:cs="Times New Roman"/>
                              <w:i/>
                              <w:iCs/>
                              <w:sz w:val="18"/>
                              <w:szCs w:val="18"/>
                            </w:rPr>
                            <w:t xml:space="preserve"> </w:t>
                          </w:r>
                          <w:r w:rsidRPr="0001523B">
                            <w:rPr>
                              <w:rFonts w:cs="Times New Roman"/>
                              <w:iCs/>
                              <w:sz w:val="18"/>
                              <w:szCs w:val="18"/>
                            </w:rPr>
                            <w:t>/</w:t>
                          </w:r>
                          <w:r>
                            <w:rPr>
                              <w:rFonts w:cs="Times New Roman"/>
                              <w:iCs/>
                              <w:sz w:val="18"/>
                              <w:szCs w:val="18"/>
                            </w:rPr>
                            <w:t xml:space="preserve"> </w:t>
                          </w:r>
                          <w:r w:rsidRPr="0001523B">
                            <w:rPr>
                              <w:rFonts w:cs="Times New Roman"/>
                              <w:iCs/>
                              <w:sz w:val="18"/>
                              <w:szCs w:val="18"/>
                            </w:rPr>
                            <w:t>m</w:t>
                          </w:r>
                          <w:r>
                            <w:rPr>
                              <w:rFonts w:cs="Times New Roman"/>
                              <w:iCs/>
                              <w:sz w:val="18"/>
                              <w:szCs w:val="18"/>
                            </w:rPr>
                            <w:t>·</w:t>
                          </w:r>
                          <w:r w:rsidRPr="0001523B">
                            <w:rPr>
                              <w:rFonts w:cs="Times New Roman"/>
                              <w:iCs/>
                              <w:sz w:val="18"/>
                              <w:szCs w:val="18"/>
                            </w:rPr>
                            <w:t>s</w:t>
                          </w:r>
                          <w:r w:rsidRPr="0001523B">
                            <w:rPr>
                              <w:rFonts w:cs="Times New Roman"/>
                              <w:iCs/>
                              <w:sz w:val="18"/>
                              <w:szCs w:val="18"/>
                              <w:vertAlign w:val="superscript"/>
                            </w:rPr>
                            <w:t>-1</w:t>
                          </w:r>
                        </w:p>
                      </w:txbxContent>
                    </v:textbox>
                  </v:shape>
                </v:group>
                <v:group id="组合 1290546494" o:spid="_x0000_s2863" style="position:absolute;left:-224;width:41252;height:10267" coordorigin="-17532" coordsize="41268,102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">
                  <v:group id="组合 281200915" o:spid="_x0000_s2864" style="position:absolute;left:2095;top:2095;width:11638;height:6162" coordsize="11637,61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">
                    <v:group id="组合 1726754434" o:spid="_x0000_s2865" style="position:absolute;width:11637;height:6161" coordsize="10800,61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">
                      <v:shape id="直接箭头连接符 1676289443" o:spid="_x0000_s2866" type="#_x0000_t32" style="position:absolute;left:30;width:0;height:611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" strokecolor="black [3213]" strokeweight="1pt">
                        <v:stroke endarrow="classic" endarrowwidth="narrow" joinstyle="miter"/>
                      </v:shape>
                      <v:shape id="直接箭头连接符 667428889" o:spid="_x0000_s2867" type="#_x0000_t32" style="position:absolute;left:5400;top:761;width:0;height:1080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" strokecolor="black [3213]" strokeweight="1pt">
                        <v:stroke endarrow="classic" endarrowwidth="narrow" joinstyle="miter"/>
                      </v:shape>
                    </v:group>
                    <v:line id="直接连接符 2060164045" o:spid="_x0000_s2868" style="position:absolute;flip:y;visibility:visible;mso-wrap-style:square" from="9220,5753" to="9220,61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" strokecolor="black [3213]" strokeweight="1.5pt">
                      <v:stroke joinstyle="miter"/>
                    </v:line>
                  </v:group>
                  <v:shape id="文本框 17" o:spid="_x0000_s2869" type="#_x0000_t202" style="position:absolute;left:12801;top:7505;width:4191;height:2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" filled="f" stroked="f" strokeweight=".5pt">
                    <v:textbox>
                      <w:txbxContent>
                        <w:p w14:paraId="5D118D10" w14:textId="77777777" w:rsidR="005F3259" w:rsidRPr="0001523B" w:rsidRDefault="005F3259" w:rsidP="005F3259">
                          <w:pP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/>
                              <w:i/>
                              <w:iCs/>
                              <w:sz w:val="18"/>
                              <w:szCs w:val="18"/>
                            </w:rPr>
                            <w:t xml:space="preserve">x </w:t>
                          </w:r>
                          <w:r w:rsidRPr="0001523B">
                            <w:rPr>
                              <w:rFonts w:cs="Times New Roman"/>
                              <w:iCs/>
                              <w:sz w:val="18"/>
                              <w:szCs w:val="18"/>
                            </w:rPr>
                            <w:t>/</w:t>
                          </w:r>
                          <w:r>
                            <w:rPr>
                              <w:rFonts w:cs="Times New Roman"/>
                              <w:iCs/>
                              <w:sz w:val="18"/>
                              <w:szCs w:val="18"/>
                            </w:rPr>
                            <w:t xml:space="preserve"> </w:t>
                          </w:r>
                          <w:r w:rsidRPr="0001523B">
                            <w:rPr>
                              <w:rFonts w:cs="Times New Roman"/>
                              <w:iCs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  <v:shape id="文本框 17" o:spid="_x0000_s2870" type="#_x0000_t202" style="position:absolute;top:7543;width:2667;height:2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" filled="f" stroked="f" strokeweight=".5pt">
                    <v:textbox>
                      <w:txbxContent>
                        <w:p w14:paraId="72C15899" w14:textId="77777777" w:rsidR="005F3259" w:rsidRPr="0001523B" w:rsidRDefault="005F3259" w:rsidP="005F3259">
                          <w:pP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/>
                              <w:i/>
                              <w:iCs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17" o:spid="_x0000_s2871" type="#_x0000_t202" style="position:absolute;left:10096;top:7543;width:2667;height:2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" filled="f" stroked="f" strokeweight=".5pt">
                    <v:textbox>
                      <w:txbxContent>
                        <w:p w14:paraId="4A631641" w14:textId="77777777" w:rsidR="005F3259" w:rsidRPr="00A04B0F" w:rsidRDefault="005F3259" w:rsidP="005F3259">
                          <w:pP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</w:pPr>
                          <w:r w:rsidRPr="00A04B0F">
                            <w:rPr>
                              <w:rFonts w:cs="Times New Roman"/>
                              <w:i/>
                              <w:iCs/>
                              <w:sz w:val="18"/>
                              <w:szCs w:val="18"/>
                            </w:rPr>
                            <w:t>l</w:t>
                          </w:r>
                        </w:p>
                        <w:p w14:paraId="56599826" w14:textId="77777777" w:rsidR="005F3259" w:rsidRPr="0001523B" w:rsidRDefault="005F3259" w:rsidP="005F3259">
                          <w:pPr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  <v:shape id="文本框 17" o:spid="_x0000_s2872" type="#_x0000_t202" style="position:absolute;width:5943;height:2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" filled="f" stroked="f" strokeweight=".5pt">
                    <v:textbox>
                      <w:txbxContent>
                        <w:p w14:paraId="0CF46D05" w14:textId="77777777" w:rsidR="005F3259" w:rsidRPr="0001523B" w:rsidRDefault="005F3259" w:rsidP="005F3259">
                          <w:pP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</w:pPr>
                          <w:r w:rsidRPr="0001523B">
                            <w:rPr>
                              <w:rFonts w:ascii="Book Antiqua" w:hAnsi="Book Antiqua" w:cs="Times New Roman"/>
                              <w:i/>
                              <w:iCs/>
                              <w:sz w:val="18"/>
                              <w:szCs w:val="18"/>
                            </w:rPr>
                            <w:t>v</w:t>
                          </w:r>
                          <w:r>
                            <w:rPr>
                              <w:rFonts w:cs="Times New Roman"/>
                              <w:i/>
                              <w:iCs/>
                              <w:sz w:val="18"/>
                              <w:szCs w:val="18"/>
                            </w:rPr>
                            <w:t xml:space="preserve"> </w:t>
                          </w:r>
                          <w:r w:rsidRPr="0001523B">
                            <w:rPr>
                              <w:rFonts w:cs="Times New Roman"/>
                              <w:iCs/>
                              <w:sz w:val="18"/>
                              <w:szCs w:val="18"/>
                            </w:rPr>
                            <w:t>/</w:t>
                          </w:r>
                          <w:r>
                            <w:rPr>
                              <w:rFonts w:cs="Times New Roman"/>
                              <w:iCs/>
                              <w:sz w:val="18"/>
                              <w:szCs w:val="18"/>
                            </w:rPr>
                            <w:t xml:space="preserve"> </w:t>
                          </w:r>
                          <w:r w:rsidRPr="0001523B">
                            <w:rPr>
                              <w:rFonts w:cs="Times New Roman"/>
                              <w:iCs/>
                              <w:sz w:val="18"/>
                              <w:szCs w:val="18"/>
                            </w:rPr>
                            <w:t>m</w:t>
                          </w:r>
                          <w:r>
                            <w:rPr>
                              <w:rFonts w:cs="Times New Roman"/>
                              <w:iCs/>
                              <w:sz w:val="18"/>
                              <w:szCs w:val="18"/>
                            </w:rPr>
                            <w:t>·</w:t>
                          </w:r>
                          <w:r w:rsidRPr="0001523B">
                            <w:rPr>
                              <w:rFonts w:cs="Times New Roman"/>
                              <w:iCs/>
                              <w:sz w:val="18"/>
                              <w:szCs w:val="18"/>
                            </w:rPr>
                            <w:t>s</w:t>
                          </w:r>
                          <w:r w:rsidRPr="0001523B">
                            <w:rPr>
                              <w:rFonts w:cs="Times New Roman"/>
                              <w:iCs/>
                              <w:sz w:val="18"/>
                              <w:szCs w:val="18"/>
                              <w:vertAlign w:val="superscript"/>
                            </w:rPr>
                            <w:t>-1</w:t>
                          </w:r>
                        </w:p>
                      </w:txbxContent>
                    </v:textbox>
                  </v:shape>
                  <v:shape id="文本框 17" o:spid="_x0000_s2873" type="#_x0000_t202" style="position:absolute;left:-17532;top:4987;width:5944;height:2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" filled="f" stroked="f" strokeweight=".5pt">
                    <v:textbox>
                      <w:txbxContent>
                        <w:p w14:paraId="61B747AF" w14:textId="77777777" w:rsidR="005F3259" w:rsidRPr="0001523B" w:rsidRDefault="005F3259" w:rsidP="005F3259">
                          <w:pP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Book Antiqua" w:hAnsi="Book Antiqua" w:cs="Times New Roman"/>
                              <w:i/>
                              <w:iCs/>
                              <w:sz w:val="18"/>
                              <w:szCs w:val="18"/>
                            </w:rPr>
                            <w:t>v</w:t>
                          </w:r>
                          <w:r w:rsidRPr="00A04B0F">
                            <w:rPr>
                              <w:rFonts w:ascii="Book Antiqua" w:hAnsi="Book Antiqua" w:cs="Times New Roman"/>
                              <w:iCs/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本框 17" o:spid="_x0000_s2874" type="#_x0000_t202" style="position:absolute;left:-276;top:5289;width:5942;height:2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" filled="f" stroked="f" strokeweight=".5pt">
                    <v:textbox>
                      <w:txbxContent>
                        <w:p w14:paraId="482FE622" w14:textId="77777777" w:rsidR="005F3259" w:rsidRPr="0001523B" w:rsidRDefault="005F3259" w:rsidP="005F3259">
                          <w:pP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Book Antiqua" w:hAnsi="Book Antiqua" w:cs="Times New Roman"/>
                              <w:i/>
                              <w:iCs/>
                              <w:sz w:val="18"/>
                              <w:szCs w:val="18"/>
                            </w:rPr>
                            <w:t>v</w:t>
                          </w:r>
                          <w:r w:rsidRPr="00A04B0F">
                            <w:rPr>
                              <w:rFonts w:ascii="Book Antiqua" w:hAnsi="Book Antiqua" w:cs="Times New Roman"/>
                              <w:iCs/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本框 17" o:spid="_x0000_s2875" type="#_x0000_t202" style="position:absolute;left:17792;top:5219;width:5943;height:27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" filled="f" stroked="f" strokeweight=".5pt">
                    <v:textbox>
                      <w:txbxContent>
                        <w:p w14:paraId="40DFF319" w14:textId="77777777" w:rsidR="005F3259" w:rsidRPr="0001523B" w:rsidRDefault="005F3259" w:rsidP="005F3259">
                          <w:pP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Book Antiqua" w:hAnsi="Book Antiqua" w:cs="Times New Roman"/>
                              <w:i/>
                              <w:iCs/>
                              <w:sz w:val="18"/>
                              <w:szCs w:val="18"/>
                            </w:rPr>
                            <w:t>v</w:t>
                          </w:r>
                          <w:r w:rsidRPr="00A04B0F">
                            <w:rPr>
                              <w:rFonts w:ascii="Book Antiqua" w:hAnsi="Book Antiqua" w:cs="Times New Roman"/>
                              <w:iCs/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group id="组合 432649560" o:spid="_x0000_s2876" style="position:absolute;left:35365;width:16992;height:10267" coordsize="16992,102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">
                  <v:group id="组合 1950501964" o:spid="_x0000_s2877" style="position:absolute;left:2095;top:2095;width:11638;height:6162" coordsize="11637,61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">
                    <v:group id="组合 429887801" o:spid="_x0000_s2878" style="position:absolute;width:11637;height:6161" coordsize="10800,61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">
                      <v:shape id="直接箭头连接符 1118830974" o:spid="_x0000_s2879" type="#_x0000_t32" style="position:absolute;left:30;width:0;height:611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" strokecolor="black [3213]" strokeweight="1pt">
                        <v:stroke endarrow="classic" endarrowwidth="narrow" joinstyle="miter"/>
                      </v:shape>
                      <v:shape id="直接箭头连接符 1382244463" o:spid="_x0000_s2880" type="#_x0000_t32" style="position:absolute;left:5400;top:761;width:0;height:1080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" strokecolor="black [3213]" strokeweight="1pt">
                        <v:stroke endarrow="classic" endarrowwidth="narrow" joinstyle="miter"/>
                      </v:shape>
                    </v:group>
                    <v:line id="直接连接符 25912152" o:spid="_x0000_s2881" style="position:absolute;flip:y;visibility:visible;mso-wrap-style:square" from="9220,5753" to="9220,61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" strokecolor="black [3213]" strokeweight="1.5pt">
                      <v:stroke joinstyle="miter"/>
                    </v:line>
                  </v:group>
                  <v:shape id="文本框 17" o:spid="_x0000_s2882" type="#_x0000_t202" style="position:absolute;left:12801;top:7505;width:4191;height:2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" filled="f" stroked="f" strokeweight=".5pt">
                    <v:textbox>
                      <w:txbxContent>
                        <w:p w14:paraId="7C5A1781" w14:textId="77777777" w:rsidR="005F3259" w:rsidRPr="0001523B" w:rsidRDefault="005F3259" w:rsidP="005F3259">
                          <w:pP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/>
                              <w:i/>
                              <w:iCs/>
                              <w:sz w:val="18"/>
                              <w:szCs w:val="18"/>
                            </w:rPr>
                            <w:t xml:space="preserve">x </w:t>
                          </w:r>
                          <w:r w:rsidRPr="0001523B">
                            <w:rPr>
                              <w:rFonts w:cs="Times New Roman"/>
                              <w:iCs/>
                              <w:sz w:val="18"/>
                              <w:szCs w:val="18"/>
                            </w:rPr>
                            <w:t>/</w:t>
                          </w:r>
                          <w:r>
                            <w:rPr>
                              <w:rFonts w:cs="Times New Roman"/>
                              <w:iCs/>
                              <w:sz w:val="18"/>
                              <w:szCs w:val="18"/>
                            </w:rPr>
                            <w:t xml:space="preserve"> </w:t>
                          </w:r>
                          <w:r w:rsidRPr="0001523B">
                            <w:rPr>
                              <w:rFonts w:cs="Times New Roman"/>
                              <w:iCs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  <v:shape id="文本框 17" o:spid="_x0000_s2883" type="#_x0000_t202" style="position:absolute;top:7543;width:2667;height:2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" filled="f" stroked="f" strokeweight=".5pt">
                    <v:textbox>
                      <w:txbxContent>
                        <w:p w14:paraId="0F182577" w14:textId="77777777" w:rsidR="005F3259" w:rsidRPr="0001523B" w:rsidRDefault="005F3259" w:rsidP="005F3259">
                          <w:pP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/>
                              <w:i/>
                              <w:iCs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17" o:spid="_x0000_s2884" type="#_x0000_t202" style="position:absolute;left:10096;top:7543;width:2667;height:2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" filled="f" stroked="f" strokeweight=".5pt">
                    <v:textbox>
                      <w:txbxContent>
                        <w:p w14:paraId="441A58EB" w14:textId="77777777" w:rsidR="005F3259" w:rsidRPr="00A04B0F" w:rsidRDefault="005F3259" w:rsidP="005F3259">
                          <w:pP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</w:pPr>
                          <w:r w:rsidRPr="00A04B0F">
                            <w:rPr>
                              <w:rFonts w:cs="Times New Roman"/>
                              <w:i/>
                              <w:iCs/>
                              <w:sz w:val="18"/>
                              <w:szCs w:val="18"/>
                            </w:rPr>
                            <w:t>l</w:t>
                          </w:r>
                        </w:p>
                        <w:p w14:paraId="41D2169F" w14:textId="77777777" w:rsidR="005F3259" w:rsidRPr="0001523B" w:rsidRDefault="005F3259" w:rsidP="005F3259">
                          <w:pPr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  <v:shape id="文本框 17" o:spid="_x0000_s2885" type="#_x0000_t202" style="position:absolute;width:5943;height:2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" filled="f" stroked="f" strokeweight=".5pt">
                    <v:textbox>
                      <w:txbxContent>
                        <w:p w14:paraId="1D10B0B4" w14:textId="77777777" w:rsidR="005F3259" w:rsidRPr="0001523B" w:rsidRDefault="005F3259" w:rsidP="005F3259">
                          <w:pP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</w:pPr>
                          <w:r w:rsidRPr="0001523B">
                            <w:rPr>
                              <w:rFonts w:ascii="Book Antiqua" w:hAnsi="Book Antiqua" w:cs="Times New Roman"/>
                              <w:i/>
                              <w:iCs/>
                              <w:sz w:val="18"/>
                              <w:szCs w:val="18"/>
                            </w:rPr>
                            <w:t>v</w:t>
                          </w:r>
                          <w:r>
                            <w:rPr>
                              <w:rFonts w:cs="Times New Roman"/>
                              <w:i/>
                              <w:iCs/>
                              <w:sz w:val="18"/>
                              <w:szCs w:val="18"/>
                            </w:rPr>
                            <w:t xml:space="preserve"> </w:t>
                          </w:r>
                          <w:r w:rsidRPr="0001523B">
                            <w:rPr>
                              <w:rFonts w:cs="Times New Roman"/>
                              <w:iCs/>
                              <w:sz w:val="18"/>
                              <w:szCs w:val="18"/>
                            </w:rPr>
                            <w:t>/</w:t>
                          </w:r>
                          <w:r>
                            <w:rPr>
                              <w:rFonts w:cs="Times New Roman"/>
                              <w:iCs/>
                              <w:sz w:val="18"/>
                              <w:szCs w:val="18"/>
                            </w:rPr>
                            <w:t xml:space="preserve"> </w:t>
                          </w:r>
                          <w:r w:rsidRPr="0001523B">
                            <w:rPr>
                              <w:rFonts w:cs="Times New Roman"/>
                              <w:iCs/>
                              <w:sz w:val="18"/>
                              <w:szCs w:val="18"/>
                            </w:rPr>
                            <w:t>m</w:t>
                          </w:r>
                          <w:r>
                            <w:rPr>
                              <w:rFonts w:cs="Times New Roman"/>
                              <w:iCs/>
                              <w:sz w:val="18"/>
                              <w:szCs w:val="18"/>
                            </w:rPr>
                            <w:t>·</w:t>
                          </w:r>
                          <w:r w:rsidRPr="0001523B">
                            <w:rPr>
                              <w:rFonts w:cs="Times New Roman"/>
                              <w:iCs/>
                              <w:sz w:val="18"/>
                              <w:szCs w:val="18"/>
                            </w:rPr>
                            <w:t>s</w:t>
                          </w:r>
                          <w:r w:rsidRPr="0001523B">
                            <w:rPr>
                              <w:rFonts w:cs="Times New Roman"/>
                              <w:iCs/>
                              <w:sz w:val="18"/>
                              <w:szCs w:val="18"/>
                              <w:vertAlign w:val="superscript"/>
                            </w:rPr>
                            <w:t>-1</w:t>
                          </w:r>
                        </w:p>
                      </w:txbxContent>
                    </v:textbox>
                  </v:shape>
                </v:group>
                <v:group id="组合 292860083" o:spid="_x0000_s2886" style="position:absolute;left:2106;top:4572;width:9205;height:3638" coordsize="9204,36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">
                  <v:shape id="任意多边形 2" o:spid="_x0000_s2887" style="position:absolute;width:3182;height:2386;visibility:visible;mso-wrap-style:square;v-text-anchor:middle" coordsize="569258,304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" path="m,304800c21665,267073,43330,229347,89647,192741,135964,156135,197970,117288,277905,85165,357840,53041,463549,26520,569258,e" filled="f" strokecolor="black [3213]" strokeweight="1pt">
                    <v:stroke joinstyle="miter"/>
                    <v:path arrowok="t" o:connecttype="custom" o:connectlocs="0,238685;50118,150933;155364,66692;318247,0" o:connectangles="0,0,0,0"/>
                  </v:shape>
                  <v:line id="直接连接符 1578333084" o:spid="_x0000_s2888" style="position:absolute;visibility:visible;mso-wrap-style:square" from="3227,44" to="9204,36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" strokecolor="black [3213]" strokeweight="1pt">
                    <v:stroke joinstyle="miter"/>
                  </v:line>
                </v:group>
                <v:group id="组合 2107221021" o:spid="_x0000_s2889" style="position:absolute;left:19408;top:5289;width:7082;height:2915" coordsize="7082,29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">
                  <v:shape id="任意多边形 5" o:spid="_x0000_s2890" style="position:absolute;width:2223;height:1664;visibility:visible;mso-wrap-style:square;v-text-anchor:middle" coordsize="569258,304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" path="m,304800c21665,267073,43330,229347,89647,192741,135964,156135,197970,117288,277905,85165,357840,53041,463549,26520,569258,e" filled="f" strokecolor="black [3213]" strokeweight="1pt">
                    <v:stroke joinstyle="miter"/>
                    <v:path arrowok="t" o:connecttype="custom" o:connectlocs="0,166407;35011,105228;108534,46496;222320,0" o:connectangles="0,0,0,0"/>
                  </v:shape>
                  <v:line id="直接连接符 709856891" o:spid="_x0000_s2891" style="position:absolute;visibility:visible;mso-wrap-style:square" from="2241,0" to="7082,2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" strokecolor="black [3213]" strokeweight="1pt">
                    <v:stroke joinstyle="miter"/>
                  </v:line>
                </v:group>
                <v:group id="组合 239118080" o:spid="_x0000_s2892" style="position:absolute;left:37427;top:3496;width:10444;height:3447" coordsize="10443,34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">
                  <v:shape id="任意多边形 4" o:spid="_x0000_s2893" style="position:absolute;width:5289;height:3446;visibility:visible;mso-wrap-style:square;v-text-anchor:middle" coordsize="569258,304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" path="m,304800c21665,267073,43330,229347,89647,192741,135964,156135,197970,117288,277905,85165,357840,53041,463549,26520,569258,e" filled="f" strokecolor="black [3213]" strokeweight="1pt">
                    <v:stroke joinstyle="miter"/>
                    <v:path arrowok="t" o:connecttype="custom" o:connectlocs="0,344693;83294,217967;258211,96312;528917,0" o:connectangles="0,0,0,0"/>
                  </v:shape>
                  <v:line id="直接连接符 1956746167" o:spid="_x0000_s2894" style="position:absolute;visibility:visible;mso-wrap-style:square" from="5289,0" to="9249,2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" strokecolor="black [3213]" strokeweight="1pt">
                    <v:stroke joinstyle="miter"/>
                  </v:line>
                  <v:line id="直接连接符 1370012219" o:spid="_x0000_s2895" style="position:absolute;flip:y;visibility:visible;mso-wrap-style:square" from="9233,2868" to="10443,2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" strokecolor="black [3213]" strokeweight="1pt">
                    <v:stroke joinstyle="miter"/>
                  </v:line>
                </v:group>
                <w10:anchorlock/>
              </v:group>
            </w:pict>
          </mc:Fallback>
        </mc:AlternateContent>
      </w:r>
    </w:p>
    <w:sectPr w:rsidR="005F3259" w:rsidSect="005F3259">
      <w:pgSz w:w="11906" w:h="16838" w:code="9"/>
      <w:pgMar w:top="1440" w:right="1800" w:bottom="1440" w:left="1800" w:header="851" w:footer="851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comment w:id="0" w:author="physics" w:date="2025-01-09T12:26:00Z" w:initials="phy">
    <w:p w14:paraId="1FA5E14B" w14:textId="4090147A" w:rsidR="002016BD" w:rsidRDefault="002016BD">
      <w:pPr>
        <w:pStyle w:val="ac"/>
      </w:pPr>
      <w:r>
        <w:rPr>
          <w:rStyle w:val="ab"/>
        </w:rPr>
        <w:annotationRef/>
      </w:r>
      <w:r>
        <w:rPr>
          <w:rFonts w:hint="eastAsia"/>
        </w:rPr>
        <w:t>7909</w:t>
      </w:r>
      <w:r>
        <w:rPr>
          <w:rFonts w:hint="eastAsia"/>
        </w:rPr>
        <w:t>人，均分</w:t>
      </w:r>
      <w:r>
        <w:rPr>
          <w:rFonts w:hint="eastAsia"/>
        </w:rPr>
        <w:t>60.2</w:t>
      </w:r>
    </w:p>
  </w:comment>
  <w:comment w:id="1" w:author="physics" w:date="2025-01-09T12:21:00Z" w:initials="phy">
    <w:p w14:paraId="428D2ACD" w14:textId="77777777" w:rsidR="002016BD" w:rsidRDefault="002016BD">
      <w:pPr>
        <w:pStyle w:val="ac"/>
        <w:rPr>
          <w:rFonts w:cs="Times New Roman"/>
        </w:rPr>
      </w:pPr>
      <w:r>
        <w:rPr>
          <w:rStyle w:val="ab"/>
        </w:rPr>
        <w:annotationRef/>
      </w:r>
      <w:r w:rsidRPr="00482580">
        <w:rPr>
          <w:rFonts w:cs="Times New Roman"/>
        </w:rPr>
        <w:t>1</w:t>
      </w:r>
      <w:r w:rsidRPr="00482580">
        <w:rPr>
          <w:rFonts w:cs="Times New Roman"/>
        </w:rPr>
        <w:t>．</w:t>
      </w:r>
      <w:r w:rsidRPr="00482580">
        <w:rPr>
          <w:rFonts w:cs="Times New Roman"/>
        </w:rPr>
        <w:t>A</w:t>
      </w:r>
    </w:p>
    <w:p w14:paraId="4073B29B" w14:textId="77777777" w:rsidR="002016BD" w:rsidRDefault="002016BD">
      <w:pPr>
        <w:pStyle w:val="ac"/>
        <w:rPr>
          <w:rFonts w:cs="Times New Roman"/>
        </w:rPr>
      </w:pPr>
      <w:r w:rsidRPr="00482580">
        <w:rPr>
          <w:rFonts w:cs="Times New Roman" w:hint="eastAsia"/>
        </w:rPr>
        <w:t>2</w:t>
      </w:r>
      <w:r w:rsidRPr="00482580">
        <w:rPr>
          <w:rFonts w:cs="Times New Roman"/>
        </w:rPr>
        <w:t>．</w:t>
      </w:r>
      <w:r w:rsidRPr="00482580">
        <w:rPr>
          <w:rFonts w:cs="Times New Roman"/>
        </w:rPr>
        <w:t>280</w:t>
      </w:r>
    </w:p>
    <w:p w14:paraId="0BEFB09D" w14:textId="77777777" w:rsidR="002016BD" w:rsidRDefault="002016BD">
      <w:pPr>
        <w:pStyle w:val="ac"/>
        <w:rPr>
          <w:rFonts w:cs="Times New Roman"/>
        </w:rPr>
      </w:pPr>
      <w:r w:rsidRPr="00482580">
        <w:rPr>
          <w:rFonts w:cs="Times New Roman" w:hint="eastAsia"/>
        </w:rPr>
        <w:t>3</w:t>
      </w:r>
      <w:r w:rsidRPr="00482580">
        <w:rPr>
          <w:rFonts w:cs="Times New Roman"/>
        </w:rPr>
        <w:t>．</w:t>
      </w:r>
      <w:r w:rsidRPr="00482580">
        <w:rPr>
          <w:rFonts w:cs="Times New Roman"/>
        </w:rPr>
        <w:t>A</w:t>
      </w:r>
    </w:p>
    <w:p w14:paraId="028CBEB4" w14:textId="638C23F2" w:rsidR="002016BD" w:rsidRDefault="002016BD">
      <w:pPr>
        <w:pStyle w:val="ac"/>
        <w:rPr>
          <w:rFonts w:cs="宋体"/>
          <w:szCs w:val="21"/>
        </w:rPr>
      </w:pPr>
      <w:r w:rsidRPr="00482580">
        <w:rPr>
          <w:rFonts w:cs="Times New Roman" w:hint="eastAsia"/>
        </w:rPr>
        <w:t>4</w:t>
      </w:r>
      <w:r w:rsidRPr="00482580">
        <w:rPr>
          <w:rFonts w:cs="Times New Roman"/>
        </w:rPr>
        <w:t>．</w:t>
      </w:r>
      <w:r w:rsidRPr="00482580">
        <w:rPr>
          <w:rFonts w:cs="Times New Roman"/>
        </w:rPr>
        <w:t>C</w:t>
      </w:r>
    </w:p>
    <w:p w14:paraId="5E5D37B6" w14:textId="0C6ED156" w:rsidR="002016BD" w:rsidRDefault="002016BD">
      <w:pPr>
        <w:pStyle w:val="ac"/>
      </w:pPr>
      <w:r>
        <w:rPr>
          <w:rFonts w:cs="宋体" w:hint="eastAsia"/>
          <w:szCs w:val="21"/>
        </w:rPr>
        <w:t>2024</w:t>
      </w:r>
      <w:r>
        <w:rPr>
          <w:rFonts w:cs="宋体" w:hint="eastAsia"/>
          <w:szCs w:val="21"/>
        </w:rPr>
        <w:t>学年浦东一模</w:t>
      </w:r>
      <w:r>
        <w:rPr>
          <w:rFonts w:cs="宋体" w:hint="eastAsia"/>
          <w:szCs w:val="21"/>
        </w:rPr>
        <w:t>1</w:t>
      </w:r>
    </w:p>
  </w:comment>
  <w:comment w:id="2" w:author="physics" w:date="2025-01-09T12:20:00Z" w:initials="phy">
    <w:p w14:paraId="6CC1B414" w14:textId="77777777" w:rsidR="002016BD" w:rsidRDefault="002016BD" w:rsidP="002016BD">
      <w:pPr>
        <w:rPr>
          <w:rFonts w:cs="Times New Roman"/>
        </w:rPr>
      </w:pPr>
      <w:r>
        <w:rPr>
          <w:rStyle w:val="ab"/>
        </w:rPr>
        <w:annotationRef/>
      </w:r>
      <w:r w:rsidRPr="00482580">
        <w:rPr>
          <w:rFonts w:cs="Times New Roman"/>
        </w:rPr>
        <w:t>5</w:t>
      </w:r>
      <w:r w:rsidRPr="00482580">
        <w:rPr>
          <w:rFonts w:ascii="宋体" w:hAnsi="宋体" w:hint="eastAsia"/>
        </w:rPr>
        <w:t>．</w:t>
      </w:r>
      <w:r w:rsidRPr="00482580">
        <w:rPr>
          <w:rFonts w:cs="Times New Roman" w:hint="eastAsia"/>
        </w:rPr>
        <w:t>B</w:t>
      </w:r>
    </w:p>
    <w:p w14:paraId="2D748071" w14:textId="77777777" w:rsidR="002016BD" w:rsidRDefault="002016BD" w:rsidP="002016BD">
      <w:pPr>
        <w:rPr>
          <w:rFonts w:cs="Times New Roman"/>
        </w:rPr>
      </w:pPr>
      <w:r w:rsidRPr="00482580">
        <w:rPr>
          <w:rFonts w:cs="Times New Roman"/>
        </w:rPr>
        <w:t>6</w:t>
      </w:r>
      <w:r w:rsidRPr="00482580">
        <w:rPr>
          <w:rFonts w:ascii="宋体" w:hAnsi="宋体" w:hint="eastAsia"/>
        </w:rPr>
        <w:t>．</w:t>
      </w:r>
      <w:r w:rsidRPr="00482580">
        <w:rPr>
          <w:rFonts w:cs="Times New Roman"/>
        </w:rPr>
        <w:t>D</w:t>
      </w:r>
    </w:p>
    <w:p w14:paraId="0A2C9482" w14:textId="77777777" w:rsidR="002016BD" w:rsidRDefault="002016BD" w:rsidP="002016BD">
      <w:pPr>
        <w:rPr>
          <w:rFonts w:cs="Times New Roman"/>
        </w:rPr>
      </w:pPr>
      <w:r w:rsidRPr="00482580">
        <w:rPr>
          <w:rFonts w:cs="Times New Roman"/>
        </w:rPr>
        <w:t>7</w:t>
      </w:r>
      <w:r w:rsidRPr="00482580">
        <w:rPr>
          <w:rFonts w:ascii="宋体" w:hAnsi="宋体" w:hint="eastAsia"/>
        </w:rPr>
        <w:t>．</w:t>
      </w:r>
      <w:r>
        <w:rPr>
          <w:rFonts w:cs="Times New Roman"/>
        </w:rPr>
        <w:t>B</w:t>
      </w:r>
    </w:p>
    <w:p w14:paraId="29B4B4DB" w14:textId="7D627D51" w:rsidR="002016BD" w:rsidRPr="00482580" w:rsidRDefault="002016BD" w:rsidP="002016BD">
      <w:pPr>
        <w:rPr>
          <w:rFonts w:cs="Times New Roman"/>
        </w:rPr>
      </w:pPr>
      <w:r w:rsidRPr="00482580">
        <w:rPr>
          <w:rFonts w:cs="Times New Roman"/>
        </w:rPr>
        <w:t>8</w:t>
      </w:r>
      <w:r w:rsidRPr="00482580">
        <w:rPr>
          <w:rFonts w:ascii="宋体" w:hAnsi="宋体" w:hint="eastAsia"/>
        </w:rPr>
        <w:t>．</w:t>
      </w:r>
      <w:r w:rsidRPr="00482580">
        <w:rPr>
          <w:rFonts w:cs="Times New Roman" w:hint="eastAsia"/>
        </w:rPr>
        <w:t>（</w:t>
      </w:r>
      <w:r w:rsidRPr="00482580">
        <w:rPr>
          <w:rFonts w:cs="Times New Roman" w:hint="eastAsia"/>
        </w:rPr>
        <w:t>1</w:t>
      </w:r>
      <w:r w:rsidRPr="00482580">
        <w:rPr>
          <w:rFonts w:cs="Times New Roman" w:hint="eastAsia"/>
        </w:rPr>
        <w:t>）</w:t>
      </w:r>
      <w:r>
        <w:rPr>
          <w:rFonts w:cs="Times New Roman"/>
        </w:rPr>
        <w:t>D</w:t>
      </w:r>
      <w:r>
        <w:rPr>
          <w:rFonts w:cs="Times New Roman"/>
        </w:rPr>
        <w:tab/>
      </w:r>
      <w:r w:rsidRPr="00482580">
        <w:rPr>
          <w:rFonts w:cs="Times New Roman" w:hint="eastAsia"/>
        </w:rPr>
        <w:t>（</w:t>
      </w:r>
      <w:r w:rsidRPr="00482580">
        <w:rPr>
          <w:rFonts w:cs="Times New Roman" w:hint="eastAsia"/>
        </w:rPr>
        <w:t>2</w:t>
      </w:r>
      <w:r w:rsidRPr="00482580">
        <w:rPr>
          <w:rFonts w:cs="Times New Roman" w:hint="eastAsia"/>
        </w:rPr>
        <w:t>）</w:t>
      </w:r>
      <w:r w:rsidRPr="00482580">
        <w:rPr>
          <w:rFonts w:cs="Times New Roman"/>
        </w:rPr>
        <w:t>C</w:t>
      </w:r>
    </w:p>
    <w:p w14:paraId="11981A8D" w14:textId="0628BC72" w:rsidR="002016BD" w:rsidRDefault="002016BD">
      <w:pPr>
        <w:pStyle w:val="ac"/>
      </w:pPr>
      <w:r>
        <w:rPr>
          <w:rFonts w:cs="宋体" w:hint="eastAsia"/>
          <w:szCs w:val="21"/>
        </w:rPr>
        <w:t>2024</w:t>
      </w:r>
      <w:r>
        <w:rPr>
          <w:rFonts w:cs="宋体" w:hint="eastAsia"/>
          <w:szCs w:val="21"/>
        </w:rPr>
        <w:t>学年浦东一模</w:t>
      </w:r>
      <w:r>
        <w:rPr>
          <w:rFonts w:cs="宋体" w:hint="eastAsia"/>
          <w:szCs w:val="21"/>
        </w:rPr>
        <w:t>2</w:t>
      </w:r>
    </w:p>
  </w:comment>
  <w:comment w:id="3" w:author="physics" w:date="2025-01-09T12:20:00Z" w:initials="phy">
    <w:p w14:paraId="2A360C4D" w14:textId="30C4DBE0" w:rsidR="002016BD" w:rsidRDefault="002016BD" w:rsidP="002016BD">
      <w:pPr>
        <w:rPr>
          <w:rFonts w:cs="宋体"/>
          <w:szCs w:val="21"/>
        </w:rPr>
      </w:pPr>
      <w:r>
        <w:rPr>
          <w:rStyle w:val="ab"/>
        </w:rPr>
        <w:annotationRef/>
      </w:r>
      <w:r>
        <w:rPr>
          <w:rFonts w:cs="Times New Roman"/>
        </w:rPr>
        <w:t>9</w:t>
      </w:r>
      <w:r w:rsidRPr="000122B2">
        <w:rPr>
          <w:rFonts w:ascii="宋体" w:hAnsi="宋体" w:hint="eastAsia"/>
        </w:rPr>
        <w:t>．</w:t>
      </w:r>
      <w:r w:rsidRPr="000122B2">
        <w:rPr>
          <w:rFonts w:cs="Times New Roman"/>
        </w:rPr>
        <w:t>（</w:t>
      </w:r>
      <w:r w:rsidRPr="000122B2">
        <w:rPr>
          <w:rFonts w:cs="Times New Roman"/>
        </w:rPr>
        <w:t>1</w:t>
      </w:r>
      <w:r w:rsidRPr="000122B2">
        <w:rPr>
          <w:rFonts w:cs="Times New Roman"/>
        </w:rPr>
        <w:t>）</w:t>
      </w:r>
      <w:r w:rsidRPr="000122B2">
        <w:rPr>
          <w:rFonts w:cs="Times New Roman" w:hint="eastAsia"/>
        </w:rPr>
        <w:t>D</w:t>
      </w:r>
      <w:r>
        <w:rPr>
          <w:rFonts w:cs="宋体"/>
          <w:szCs w:val="21"/>
        </w:rPr>
        <w:tab/>
      </w:r>
      <w:r>
        <w:rPr>
          <w:rFonts w:cs="宋体"/>
          <w:szCs w:val="21"/>
        </w:rPr>
        <w:tab/>
      </w:r>
      <w:r w:rsidRPr="000122B2">
        <w:rPr>
          <w:rFonts w:cs="Times New Roman"/>
        </w:rPr>
        <w:t>（</w:t>
      </w:r>
      <w:r w:rsidRPr="000122B2">
        <w:rPr>
          <w:rFonts w:cs="Times New Roman"/>
        </w:rPr>
        <w:t>2</w:t>
      </w:r>
      <w:r w:rsidRPr="000122B2">
        <w:rPr>
          <w:rFonts w:cs="Times New Roman"/>
        </w:rPr>
        <w:t>）</w:t>
      </w:r>
      <w:r w:rsidRPr="000122B2">
        <w:rPr>
          <w:rFonts w:cs="Times New Roman" w:hint="eastAsia"/>
        </w:rPr>
        <w:t>A</w:t>
      </w:r>
    </w:p>
    <w:p w14:paraId="7682AEE0" w14:textId="2336B16D" w:rsidR="002016BD" w:rsidRDefault="002016BD" w:rsidP="002016BD">
      <w:pPr>
        <w:rPr>
          <w:rFonts w:cs="Times New Roman"/>
        </w:rPr>
      </w:pPr>
      <w:r>
        <w:rPr>
          <w:rFonts w:cs="Times New Roman"/>
        </w:rPr>
        <w:t>10</w:t>
      </w:r>
      <w:r w:rsidRPr="000122B2">
        <w:rPr>
          <w:rFonts w:ascii="宋体" w:hAnsi="宋体" w:hint="eastAsia"/>
        </w:rPr>
        <w:t>．</w:t>
      </w:r>
      <w:r w:rsidRPr="000122B2">
        <w:rPr>
          <w:rFonts w:cs="Times New Roman" w:hint="eastAsia"/>
        </w:rPr>
        <w:t>（</w:t>
      </w:r>
      <w:r w:rsidRPr="000122B2">
        <w:rPr>
          <w:rFonts w:cs="Times New Roman" w:hint="eastAsia"/>
        </w:rPr>
        <w:t>1</w:t>
      </w:r>
      <w:r w:rsidRPr="000122B2">
        <w:rPr>
          <w:rFonts w:cs="Times New Roman" w:hint="eastAsia"/>
        </w:rPr>
        <w:t>）</w:t>
      </w:r>
      <w:r w:rsidRPr="000122B2">
        <w:rPr>
          <w:rFonts w:cs="Times New Roman" w:hint="eastAsia"/>
        </w:rPr>
        <w:t>C</w:t>
      </w:r>
      <w:r>
        <w:rPr>
          <w:rFonts w:cs="宋体"/>
          <w:szCs w:val="21"/>
        </w:rPr>
        <w:tab/>
      </w:r>
      <w:r w:rsidRPr="000122B2">
        <w:rPr>
          <w:rFonts w:cs="Times New Roman" w:hint="eastAsia"/>
        </w:rPr>
        <w:t>（</w:t>
      </w:r>
      <w:r w:rsidRPr="000122B2">
        <w:rPr>
          <w:rFonts w:cs="Times New Roman" w:hint="eastAsia"/>
        </w:rPr>
        <w:t>2</w:t>
      </w:r>
      <w:r w:rsidRPr="000122B2">
        <w:rPr>
          <w:rFonts w:cs="Times New Roman" w:hint="eastAsia"/>
        </w:rPr>
        <w:t>）</w:t>
      </w:r>
      <w:r w:rsidRPr="000122B2">
        <w:rPr>
          <w:rFonts w:cs="Times New Roman" w:hint="eastAsia"/>
        </w:rPr>
        <w:t>0</w:t>
      </w:r>
      <w:r w:rsidRPr="000122B2">
        <w:rPr>
          <w:rFonts w:cs="Times New Roman"/>
        </w:rPr>
        <w:t>.140</w:t>
      </w:r>
    </w:p>
    <w:p w14:paraId="0E7BBD77" w14:textId="13E48FB3" w:rsidR="002016BD" w:rsidRPr="000122B2" w:rsidRDefault="002016BD" w:rsidP="006A6F18">
      <w:pPr>
        <w:rPr>
          <w:rFonts w:ascii="宋体" w:hAnsi="宋体" w:hint="eastAsia"/>
        </w:rPr>
      </w:pPr>
      <w:r w:rsidRPr="000122B2">
        <w:rPr>
          <w:rFonts w:cs="Times New Roman"/>
        </w:rPr>
        <w:t>1</w:t>
      </w:r>
      <w:r>
        <w:rPr>
          <w:rFonts w:cs="Times New Roman"/>
        </w:rPr>
        <w:t>1</w:t>
      </w:r>
      <w:r w:rsidRPr="000122B2">
        <w:rPr>
          <w:rFonts w:ascii="宋体" w:hAnsi="宋体" w:hint="eastAsia"/>
        </w:rPr>
        <w:t>．</w:t>
      </w:r>
      <w:r w:rsidRPr="000122B2">
        <w:rPr>
          <w:rFonts w:cs="Times New Roman" w:hint="eastAsia"/>
        </w:rPr>
        <w:t>（</w:t>
      </w:r>
      <w:r w:rsidRPr="000122B2">
        <w:rPr>
          <w:rFonts w:cs="Times New Roman" w:hint="eastAsia"/>
        </w:rPr>
        <w:t>1</w:t>
      </w:r>
      <w:r w:rsidRPr="000122B2">
        <w:rPr>
          <w:rFonts w:cs="Times New Roman" w:hint="eastAsia"/>
        </w:rPr>
        <w:t>）</w:t>
      </w:r>
      <w:r w:rsidRPr="004811A4">
        <w:rPr>
          <w:rFonts w:cs="Times New Roman"/>
        </w:rPr>
        <w:t>A</w:t>
      </w:r>
      <w:r>
        <w:rPr>
          <w:rFonts w:cs="Times New Roman"/>
        </w:rPr>
        <w:tab/>
      </w:r>
      <w:r w:rsidRPr="000122B2">
        <w:rPr>
          <w:rFonts w:cs="Times New Roman" w:hint="eastAsia"/>
        </w:rPr>
        <w:t>（</w:t>
      </w:r>
      <w:r w:rsidRPr="000122B2">
        <w:rPr>
          <w:rFonts w:cs="Times New Roman" w:hint="eastAsia"/>
        </w:rPr>
        <w:t>2</w:t>
      </w:r>
      <w:r w:rsidRPr="000122B2">
        <w:rPr>
          <w:rFonts w:cs="Times New Roman" w:hint="eastAsia"/>
        </w:rPr>
        <w:t>）</w:t>
      </w:r>
      <w:r w:rsidRPr="000122B2">
        <w:rPr>
          <w:rFonts w:cs="Times New Roman"/>
        </w:rPr>
        <w:t>0.8</w:t>
      </w:r>
    </w:p>
    <w:p w14:paraId="24F08109" w14:textId="101042A1" w:rsidR="002016BD" w:rsidRDefault="002016BD">
      <w:pPr>
        <w:pStyle w:val="ac"/>
      </w:pPr>
      <w:r>
        <w:rPr>
          <w:rFonts w:cs="宋体" w:hint="eastAsia"/>
          <w:szCs w:val="21"/>
        </w:rPr>
        <w:t>2024</w:t>
      </w:r>
      <w:r>
        <w:rPr>
          <w:rFonts w:cs="宋体" w:hint="eastAsia"/>
          <w:szCs w:val="21"/>
        </w:rPr>
        <w:t>学年浦东一模</w:t>
      </w:r>
      <w:r>
        <w:rPr>
          <w:rFonts w:cs="宋体" w:hint="eastAsia"/>
          <w:szCs w:val="21"/>
        </w:rPr>
        <w:t>3</w:t>
      </w:r>
    </w:p>
  </w:comment>
  <w:comment w:id="4" w:author="physics" w:date="2025-01-09T12:21:00Z" w:initials="phy">
    <w:p w14:paraId="6D6BF068" w14:textId="77777777" w:rsidR="006A6F18" w:rsidRDefault="002016BD" w:rsidP="006A6F18">
      <w:pPr>
        <w:rPr>
          <w:rFonts w:cs="Times New Roman"/>
        </w:rPr>
      </w:pPr>
      <w:r>
        <w:rPr>
          <w:rStyle w:val="ab"/>
        </w:rPr>
        <w:annotationRef/>
      </w:r>
      <w:r w:rsidR="006A6F18" w:rsidRPr="00D028BC">
        <w:rPr>
          <w:rFonts w:cs="Times New Roman" w:hint="eastAsia"/>
        </w:rPr>
        <w:t>1</w:t>
      </w:r>
      <w:r w:rsidR="006A6F18" w:rsidRPr="00D028BC">
        <w:rPr>
          <w:rFonts w:cs="Times New Roman"/>
        </w:rPr>
        <w:t>2</w:t>
      </w:r>
      <w:r w:rsidR="006A6F18" w:rsidRPr="00D028BC">
        <w:rPr>
          <w:rFonts w:cs="Times New Roman" w:hint="eastAsia"/>
        </w:rPr>
        <w:t>．</w:t>
      </w:r>
      <w:r w:rsidR="006A6F18">
        <w:rPr>
          <w:rFonts w:cs="Times New Roman" w:hint="eastAsia"/>
        </w:rPr>
        <w:t>B</w:t>
      </w:r>
      <w:r w:rsidR="006A6F18" w:rsidRPr="00D028BC">
        <w:rPr>
          <w:rFonts w:cs="Times New Roman"/>
        </w:rPr>
        <w:t>C</w:t>
      </w:r>
    </w:p>
    <w:p w14:paraId="379E77BA" w14:textId="5B948561" w:rsidR="006A6F18" w:rsidRDefault="006A6F18" w:rsidP="006A6F18">
      <w:pPr>
        <w:rPr>
          <w:rFonts w:cs="Times New Roman"/>
        </w:rPr>
      </w:pPr>
      <w:r w:rsidRPr="00D028BC">
        <w:rPr>
          <w:rFonts w:cs="Times New Roman"/>
        </w:rPr>
        <w:t>13</w:t>
      </w:r>
      <w:r w:rsidRPr="00D028BC">
        <w:rPr>
          <w:rFonts w:cs="Times New Roman" w:hint="eastAsia"/>
        </w:rPr>
        <w:t>．</w:t>
      </w:r>
      <w:r w:rsidRPr="00D028BC">
        <w:rPr>
          <w:rFonts w:cs="Times New Roman"/>
        </w:rPr>
        <w:t>（</w:t>
      </w:r>
      <w:r w:rsidRPr="00D028BC">
        <w:rPr>
          <w:rFonts w:cs="Times New Roman" w:hint="eastAsia"/>
        </w:rPr>
        <w:t>1</w:t>
      </w:r>
      <w:r w:rsidRPr="00D028BC">
        <w:rPr>
          <w:rFonts w:cs="Times New Roman"/>
        </w:rPr>
        <w:t>）</w:t>
      </w:r>
      <w:r w:rsidRPr="00D028BC">
        <w:rPr>
          <w:rFonts w:cs="Times New Roman" w:hint="eastAsia"/>
        </w:rPr>
        <w:t>B</w:t>
      </w:r>
      <w:r>
        <w:rPr>
          <w:rFonts w:cs="Times New Roman"/>
        </w:rPr>
        <w:tab/>
      </w:r>
      <w:r w:rsidRPr="00D028BC">
        <w:rPr>
          <w:rFonts w:cs="Times New Roman" w:hint="eastAsia"/>
        </w:rPr>
        <w:t>（</w:t>
      </w:r>
      <w:r w:rsidRPr="00D028BC">
        <w:rPr>
          <w:rFonts w:cs="Times New Roman" w:hint="eastAsia"/>
        </w:rPr>
        <w:t>2</w:t>
      </w:r>
      <w:r w:rsidRPr="00D028BC">
        <w:rPr>
          <w:rFonts w:cs="Times New Roman" w:hint="eastAsia"/>
        </w:rPr>
        <w:t>）</w:t>
      </w:r>
      <w:r w:rsidRPr="00D028BC">
        <w:rPr>
          <w:rFonts w:cs="Times New Roman" w:hint="eastAsia"/>
        </w:rPr>
        <w:t>A</w:t>
      </w:r>
    </w:p>
    <w:p w14:paraId="5563D96F" w14:textId="07B5DC7A" w:rsidR="006A6F18" w:rsidRPr="00D028BC" w:rsidRDefault="006A6F18" w:rsidP="006A6F18">
      <w:pPr>
        <w:rPr>
          <w:rFonts w:ascii="宋体" w:hAnsi="宋体" w:hint="eastAsia"/>
        </w:rPr>
      </w:pPr>
      <w:r w:rsidRPr="00D028BC">
        <w:rPr>
          <w:rFonts w:cs="Times New Roman"/>
        </w:rPr>
        <w:t>14</w:t>
      </w:r>
      <w:r w:rsidRPr="00D028BC">
        <w:rPr>
          <w:rFonts w:cs="Times New Roman" w:hint="eastAsia"/>
        </w:rPr>
        <w:t>．（</w:t>
      </w:r>
      <w:r w:rsidRPr="00D028BC">
        <w:rPr>
          <w:rFonts w:cs="Times New Roman" w:hint="eastAsia"/>
        </w:rPr>
        <w:t>1</w:t>
      </w:r>
      <w:r w:rsidRPr="00D028BC">
        <w:rPr>
          <w:rFonts w:cs="Times New Roman" w:hint="eastAsia"/>
        </w:rPr>
        <w:t>）</w:t>
      </w:r>
      <w:r w:rsidRPr="00D028BC">
        <w:rPr>
          <w:rFonts w:cs="Times New Roman" w:hint="eastAsia"/>
        </w:rPr>
        <w:t>C</w:t>
      </w:r>
      <w:r>
        <w:rPr>
          <w:rFonts w:cs="Times New Roman"/>
        </w:rPr>
        <w:tab/>
      </w:r>
      <w:r w:rsidRPr="00D028BC">
        <w:rPr>
          <w:rFonts w:cs="Times New Roman" w:hint="eastAsia"/>
        </w:rPr>
        <w:t>（</w:t>
      </w:r>
      <w:r w:rsidRPr="00D028BC">
        <w:rPr>
          <w:rFonts w:cs="Times New Roman" w:hint="eastAsia"/>
        </w:rPr>
        <w:t>2</w:t>
      </w:r>
      <w:r w:rsidRPr="00D028BC">
        <w:rPr>
          <w:rFonts w:cs="Times New Roman" w:hint="eastAsia"/>
        </w:rPr>
        <w:t>）</w:t>
      </w:r>
      <w:r w:rsidRPr="00D028BC">
        <w:rPr>
          <w:rFonts w:cs="Times New Roman" w:hint="eastAsia"/>
        </w:rPr>
        <w:t>2</w:t>
      </w:r>
      <w:r w:rsidRPr="00D028BC">
        <w:rPr>
          <w:rFonts w:cs="Times New Roman" w:hint="eastAsia"/>
          <w:i/>
          <w:iCs/>
        </w:rPr>
        <w:t>U</w:t>
      </w:r>
      <w:r>
        <w:rPr>
          <w:rFonts w:cs="宋体"/>
          <w:szCs w:val="21"/>
        </w:rPr>
        <w:tab/>
      </w:r>
      <w:r w:rsidRPr="00D028BC">
        <w:rPr>
          <w:rFonts w:cs="Times New Roman" w:hint="eastAsia"/>
        </w:rPr>
        <w:t>（</w:t>
      </w:r>
      <w:r w:rsidRPr="00D028BC">
        <w:rPr>
          <w:rFonts w:cs="Times New Roman" w:hint="eastAsia"/>
        </w:rPr>
        <w:t>3</w:t>
      </w:r>
      <w:r w:rsidRPr="00D028BC">
        <w:rPr>
          <w:rFonts w:cs="Times New Roman" w:hint="eastAsia"/>
        </w:rPr>
        <w:t>）</w:t>
      </w:r>
      <w:r w:rsidRPr="00D028BC">
        <w:rPr>
          <w:rFonts w:cs="Times New Roman" w:hint="eastAsia"/>
        </w:rPr>
        <w:t>D</w:t>
      </w:r>
    </w:p>
    <w:p w14:paraId="0EE16F14" w14:textId="255CB15C" w:rsidR="002016BD" w:rsidRDefault="002016BD">
      <w:pPr>
        <w:pStyle w:val="ac"/>
      </w:pPr>
      <w:r>
        <w:rPr>
          <w:rFonts w:cs="宋体" w:hint="eastAsia"/>
          <w:szCs w:val="21"/>
        </w:rPr>
        <w:t>2024</w:t>
      </w:r>
      <w:r>
        <w:rPr>
          <w:rFonts w:cs="宋体" w:hint="eastAsia"/>
          <w:szCs w:val="21"/>
        </w:rPr>
        <w:t>学年浦东一模</w:t>
      </w:r>
      <w:r>
        <w:rPr>
          <w:rFonts w:cs="宋体" w:hint="eastAsia"/>
          <w:szCs w:val="21"/>
        </w:rPr>
        <w:t>4</w:t>
      </w:r>
    </w:p>
  </w:comment>
  <w:comment w:id="5" w:author="physics" w:date="2025-01-09T12:21:00Z" w:initials="phy">
    <w:p w14:paraId="66E0E741" w14:textId="77777777" w:rsidR="00315CE3" w:rsidRDefault="002016BD" w:rsidP="00315CE3">
      <w:pPr>
        <w:rPr>
          <w:rFonts w:cs="Times New Roman"/>
        </w:rPr>
      </w:pPr>
      <w:r>
        <w:rPr>
          <w:rStyle w:val="ab"/>
        </w:rPr>
        <w:annotationRef/>
      </w:r>
      <w:r w:rsidR="00315CE3" w:rsidRPr="00335613">
        <w:rPr>
          <w:rFonts w:cs="Times New Roman" w:hint="eastAsia"/>
        </w:rPr>
        <w:t>1</w:t>
      </w:r>
      <w:r w:rsidR="00315CE3" w:rsidRPr="00335613">
        <w:rPr>
          <w:rFonts w:cs="Times New Roman"/>
        </w:rPr>
        <w:t>5</w:t>
      </w:r>
      <w:r w:rsidR="00315CE3" w:rsidRPr="00335613">
        <w:rPr>
          <w:rFonts w:cs="Times New Roman" w:hint="eastAsia"/>
        </w:rPr>
        <w:t>．</w:t>
      </w:r>
      <w:r w:rsidR="00315CE3" w:rsidRPr="00335613">
        <w:rPr>
          <w:rFonts w:cs="Times New Roman" w:hint="eastAsia"/>
        </w:rPr>
        <w:t>A</w:t>
      </w:r>
    </w:p>
    <w:p w14:paraId="509C8BD6" w14:textId="4E0DAFF8" w:rsidR="00315CE3" w:rsidRPr="00335613" w:rsidRDefault="00315CE3" w:rsidP="00315CE3">
      <w:pPr>
        <w:rPr>
          <w:rFonts w:cs="Times New Roman"/>
        </w:rPr>
      </w:pPr>
      <w:r w:rsidRPr="00335613">
        <w:rPr>
          <w:rFonts w:cs="Times New Roman"/>
        </w:rPr>
        <w:t>16</w:t>
      </w:r>
      <w:r w:rsidRPr="00335613">
        <w:rPr>
          <w:rFonts w:cs="Times New Roman" w:hint="eastAsia"/>
        </w:rPr>
        <w:t>．</w:t>
      </w:r>
      <w:r w:rsidRPr="00335613">
        <w:rPr>
          <w:rFonts w:cs="Times New Roman" w:hint="eastAsia"/>
        </w:rPr>
        <w:t>C</w:t>
      </w:r>
    </w:p>
    <w:p w14:paraId="4C4FD0CE" w14:textId="17F1F306" w:rsidR="00315CE3" w:rsidRPr="00335613" w:rsidRDefault="00315CE3" w:rsidP="00315CE3">
      <w:pPr>
        <w:rPr>
          <w:rFonts w:cs="Times New Roman"/>
        </w:rPr>
      </w:pPr>
      <w:r w:rsidRPr="00335613">
        <w:rPr>
          <w:rFonts w:cs="Times New Roman"/>
        </w:rPr>
        <w:t>17</w:t>
      </w:r>
      <w:r w:rsidRPr="00335613">
        <w:rPr>
          <w:rFonts w:cs="Times New Roman" w:hint="eastAsia"/>
        </w:rPr>
        <w:t>．（</w:t>
      </w:r>
      <w:r w:rsidRPr="00335613">
        <w:rPr>
          <w:rFonts w:cs="Times New Roman" w:hint="eastAsia"/>
        </w:rPr>
        <w:t>1</w:t>
      </w:r>
      <w:r w:rsidRPr="00335613">
        <w:rPr>
          <w:rFonts w:cs="Times New Roman" w:hint="eastAsia"/>
        </w:rPr>
        <w:t>）</w: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</w:instrText>
      </w:r>
      <w:r>
        <w:rPr>
          <w:rFonts w:cs="Times New Roman" w:hint="eastAsia"/>
        </w:rPr>
        <w:instrText>EQ \R(\F(</w:instrText>
      </w:r>
      <w:r w:rsidRPr="000F575E">
        <w:rPr>
          <w:rFonts w:cs="Times New Roman" w:hint="eastAsia"/>
          <w:i/>
          <w:iCs/>
        </w:rPr>
        <w:instrText>k</w:instrText>
      </w:r>
      <w:r>
        <w:rPr>
          <w:rFonts w:cs="Times New Roman" w:hint="eastAsia"/>
          <w:vertAlign w:val="superscript"/>
        </w:rPr>
        <w:instrText>2</w:instrText>
      </w:r>
      <w:r w:rsidRPr="000F575E">
        <w:rPr>
          <w:rFonts w:cs="Times New Roman" w:hint="eastAsia"/>
          <w:i/>
          <w:iCs/>
        </w:rPr>
        <w:instrText>q</w:instrText>
      </w:r>
      <w:r>
        <w:rPr>
          <w:rFonts w:cs="Times New Roman" w:hint="eastAsia"/>
          <w:vertAlign w:val="superscript"/>
        </w:rPr>
        <w:instrText>4</w:instrText>
      </w:r>
      <w:r>
        <w:rPr>
          <w:rFonts w:cs="Times New Roman" w:hint="eastAsia"/>
        </w:rPr>
        <w:instrText>,</w:instrText>
      </w:r>
      <w:r w:rsidRPr="000F575E">
        <w:rPr>
          <w:rFonts w:cs="Times New Roman" w:hint="eastAsia"/>
          <w:i/>
          <w:iCs/>
        </w:rPr>
        <w:instrText>R</w:instrText>
      </w:r>
      <w:r>
        <w:rPr>
          <w:rFonts w:cs="Times New Roman" w:hint="eastAsia"/>
          <w:vertAlign w:val="superscript"/>
        </w:rPr>
        <w:instrText>4</w:instrText>
      </w:r>
      <w:r>
        <w:rPr>
          <w:rFonts w:cs="Times New Roman" w:hint="eastAsia"/>
        </w:rPr>
        <w:instrText xml:space="preserve">) + </w:instrText>
      </w:r>
      <w:r w:rsidRPr="000F575E">
        <w:rPr>
          <w:rFonts w:cs="Times New Roman" w:hint="eastAsia"/>
          <w:i/>
          <w:iCs/>
        </w:rPr>
        <w:instrText>q</w:instrText>
      </w:r>
      <w:r>
        <w:rPr>
          <w:rFonts w:cs="Times New Roman" w:hint="eastAsia"/>
          <w:vertAlign w:val="superscript"/>
        </w:rPr>
        <w:instrText>2</w:instrText>
      </w:r>
      <w:r w:rsidRPr="000F575E">
        <w:rPr>
          <w:rFonts w:ascii="Book Antiqua" w:hAnsi="Book Antiqua" w:cs="Times New Roman"/>
          <w:i/>
          <w:iCs/>
        </w:rPr>
        <w:instrText>v</w:instrText>
      </w:r>
      <w:r>
        <w:rPr>
          <w:rFonts w:cs="Times New Roman" w:hint="eastAsia"/>
          <w:vertAlign w:val="superscript"/>
        </w:rPr>
        <w:instrText>2</w:instrText>
      </w:r>
      <w:r w:rsidRPr="000F575E">
        <w:rPr>
          <w:rFonts w:cs="Times New Roman" w:hint="eastAsia"/>
          <w:i/>
          <w:iCs/>
        </w:rPr>
        <w:instrText>B</w:instrText>
      </w:r>
      <w:r>
        <w:rPr>
          <w:rFonts w:cs="Times New Roman" w:hint="eastAsia"/>
          <w:vertAlign w:val="superscript"/>
        </w:rPr>
        <w:instrText>2</w:instrText>
      </w:r>
      <w:r>
        <w:rPr>
          <w:rFonts w:cs="Times New Roman" w:hint="eastAsia"/>
        </w:rPr>
        <w:instrText>)</w:instrText>
      </w:r>
      <w:r>
        <w:rPr>
          <w:rFonts w:cs="Times New Roman"/>
        </w:rPr>
        <w:instrText xml:space="preserve"> </w:instrText>
      </w:r>
      <w:r>
        <w:rPr>
          <w:rFonts w:cs="Times New Roman"/>
        </w:rPr>
        <w:fldChar w:fldCharType="end"/>
      </w:r>
    </w:p>
    <w:p w14:paraId="2D0A4D52" w14:textId="23F96CA7" w:rsidR="00315CE3" w:rsidRPr="00335613" w:rsidRDefault="00315CE3" w:rsidP="00315CE3">
      <w:r w:rsidRPr="00335613">
        <w:rPr>
          <w:rFonts w:cs="Times New Roman" w:hint="eastAsia"/>
        </w:rPr>
        <w:t>（</w:t>
      </w:r>
      <w:r w:rsidRPr="00335613">
        <w:rPr>
          <w:rFonts w:cs="Times New Roman" w:hint="eastAsia"/>
        </w:rPr>
        <w:t>2</w:t>
      </w:r>
      <w:r w:rsidRPr="00335613">
        <w:rPr>
          <w:rFonts w:cs="Times New Roman" w:hint="eastAsia"/>
        </w:rPr>
        <w:t>）</w:t>
      </w:r>
      <w:r w:rsidRPr="00335613">
        <w:rPr>
          <w:rFonts w:cs="Times New Roman" w:hint="eastAsia"/>
        </w:rPr>
        <w:t>D</w:t>
      </w:r>
    </w:p>
    <w:p w14:paraId="67932BC4" w14:textId="3C9B7BED" w:rsidR="002016BD" w:rsidRDefault="002016BD">
      <w:pPr>
        <w:pStyle w:val="ac"/>
      </w:pPr>
      <w:r>
        <w:rPr>
          <w:rFonts w:cs="宋体" w:hint="eastAsia"/>
          <w:szCs w:val="21"/>
        </w:rPr>
        <w:t>2024</w:t>
      </w:r>
      <w:r>
        <w:rPr>
          <w:rFonts w:cs="宋体" w:hint="eastAsia"/>
          <w:szCs w:val="21"/>
        </w:rPr>
        <w:t>学年浦东一模</w:t>
      </w:r>
      <w:r>
        <w:rPr>
          <w:rFonts w:cs="宋体" w:hint="eastAsia"/>
          <w:szCs w:val="21"/>
        </w:rPr>
        <w:t>5</w:t>
      </w:r>
    </w:p>
  </w:comment>
  <w:comment w:id="6" w:author="physics" w:date="2025-01-09T12:21:00Z" w:initials="phy">
    <w:p w14:paraId="0297D33D" w14:textId="44299A48" w:rsidR="00425673" w:rsidRDefault="002016BD" w:rsidP="00425673">
      <w:r>
        <w:rPr>
          <w:rStyle w:val="ab"/>
        </w:rPr>
        <w:annotationRef/>
      </w:r>
      <w:r w:rsidR="00425673" w:rsidRPr="00E84FAA">
        <w:rPr>
          <w:rFonts w:hint="eastAsia"/>
        </w:rPr>
        <w:t>1</w:t>
      </w:r>
      <w:r w:rsidR="00425673" w:rsidRPr="00E84FAA">
        <w:t>8</w:t>
      </w:r>
      <w:r w:rsidR="00425673" w:rsidRPr="00E84FAA">
        <w:rPr>
          <w:rFonts w:hint="eastAsia"/>
        </w:rPr>
        <w:t>．（</w:t>
      </w:r>
      <w:r w:rsidR="00425673" w:rsidRPr="00E84FAA">
        <w:t>1</w:t>
      </w:r>
      <w:r w:rsidR="00425673" w:rsidRPr="00E84FAA">
        <w:rPr>
          <w:rFonts w:hint="eastAsia"/>
        </w:rPr>
        <w:t>）</w:t>
      </w:r>
      <w:r w:rsidR="00425673" w:rsidRPr="00E84FAA">
        <w:rPr>
          <w:rFonts w:hint="eastAsia"/>
        </w:rPr>
        <w:t>2</w:t>
      </w:r>
      <w:r w:rsidR="00425673" w:rsidRPr="00E84FAA">
        <w:rPr>
          <w:rFonts w:hint="eastAsia"/>
        </w:rPr>
        <w:t>，</w:t>
      </w:r>
      <w:r w:rsidR="00425673" w:rsidRPr="00E84FAA">
        <w:rPr>
          <w:rFonts w:hint="eastAsia"/>
        </w:rPr>
        <w:t>1</w:t>
      </w:r>
      <w:r w:rsidR="00425673" w:rsidRPr="00E84FAA">
        <w:t>2</w:t>
      </w:r>
    </w:p>
    <w:p w14:paraId="45F37C0A" w14:textId="37824D6B" w:rsidR="00425673" w:rsidRPr="00346DFA" w:rsidRDefault="00425673" w:rsidP="00425673">
      <w:r w:rsidRPr="00E84FAA">
        <w:rPr>
          <w:rFonts w:hint="eastAsia"/>
        </w:rPr>
        <w:t>（</w:t>
      </w:r>
      <w:r w:rsidRPr="00E84FAA">
        <w:t>2</w:t>
      </w:r>
      <w:r w:rsidRPr="00E84FAA">
        <w:rPr>
          <w:rFonts w:hint="eastAsia"/>
        </w:rPr>
        <w:t>）</w:t>
      </w:r>
      <w:r>
        <w:rPr>
          <w:rFonts w:asciiTheme="majorBidi" w:hAnsiTheme="majorBidi" w:cstheme="majorBidi" w:hint="eastAsia"/>
        </w:rPr>
        <w:t>24 N</w:t>
      </w:r>
    </w:p>
    <w:p w14:paraId="5885A323" w14:textId="3B983977" w:rsidR="00425673" w:rsidRDefault="00425673" w:rsidP="00425673">
      <w:r w:rsidRPr="00E84FAA">
        <w:t>19</w:t>
      </w:r>
      <w:r w:rsidRPr="00E84FAA">
        <w:rPr>
          <w:rFonts w:hint="eastAsia"/>
        </w:rPr>
        <w:t>．（</w:t>
      </w:r>
      <w:r w:rsidRPr="00E84FAA">
        <w:rPr>
          <w:rFonts w:hint="eastAsia"/>
        </w:rPr>
        <w:t>1</w:t>
      </w:r>
      <w:r w:rsidRPr="00E84FAA">
        <w:rPr>
          <w:rFonts w:hint="eastAsia"/>
        </w:rPr>
        <w:t>）</w:t>
      </w:r>
      <w:r>
        <w:rPr>
          <w:rFonts w:hint="eastAsia"/>
        </w:rPr>
        <w:t>如图</w:t>
      </w:r>
    </w:p>
    <w:p w14:paraId="091FEC42" w14:textId="37C61DF5" w:rsidR="00453D2D" w:rsidRDefault="00081FB9" w:rsidP="00425673">
      <w:r>
        <w:rPr>
          <w:rFonts w:hint="eastAsia"/>
          <w:noProof/>
          <w14:ligatures w14:val="none"/>
        </w:rPr>
        <w:drawing>
          <wp:inline distT="0" distB="0" distL="0" distR="0" wp14:anchorId="467811AD" wp14:editId="4968D533">
            <wp:extent cx="1558109" cy="535565"/>
            <wp:effectExtent l="0" t="0" r="4445" b="0"/>
            <wp:docPr id="1859212871" name="图形 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9212871" name="图形 1859212871"/>
                    <pic:cNvPicPr/>
                  </pic:nvPicPr>
                  <pic:blipFill>
                    <a:blip r:embed="rId1">
                      <a:extLst>
                        <a:ext uri="{96DAC541-7B7A-43D3-8B79-37D633B846F1}">
                          <asvg:svgBlip xmlns:asvg="http://schemas.microsoft.com/office/drawing/2016/SVG/main" r:embed="rId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2272" cy="5404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D06BA8" w14:textId="35A51742" w:rsidR="00425673" w:rsidRDefault="00425673" w:rsidP="00425673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0F575E">
        <w:rPr>
          <w:rFonts w:hint="eastAsia"/>
          <w:i/>
          <w:iCs/>
        </w:rPr>
        <w:instrText>B</w:instrText>
      </w:r>
      <w:r>
        <w:rPr>
          <w:rFonts w:hint="eastAsia"/>
          <w:vertAlign w:val="superscript"/>
        </w:rPr>
        <w:instrText>2</w:instrText>
      </w:r>
      <w:r w:rsidRPr="000F575E">
        <w:rPr>
          <w:rFonts w:hint="eastAsia"/>
          <w:i/>
          <w:iCs/>
        </w:rPr>
        <w:instrText>l</w:instrText>
      </w:r>
      <w:r>
        <w:rPr>
          <w:rFonts w:hint="eastAsia"/>
          <w:vertAlign w:val="superscript"/>
        </w:rPr>
        <w:instrText>2</w:instrText>
      </w:r>
      <w:r w:rsidRPr="000F575E">
        <w:rPr>
          <w:rFonts w:ascii="Book Antiqua" w:hAnsi="Book Antiqua"/>
          <w:i/>
          <w:iCs/>
        </w:rPr>
        <w:instrText>v</w:instrText>
      </w:r>
      <w:r>
        <w:rPr>
          <w:rFonts w:hint="eastAsia"/>
          <w:vertAlign w:val="subscript"/>
        </w:rPr>
        <w:instrText>0</w:instrText>
      </w:r>
      <w:r>
        <w:rPr>
          <w:rFonts w:hint="eastAsia"/>
        </w:rPr>
        <w:instrText>,</w:instrText>
      </w:r>
      <w:r w:rsidRPr="000F575E">
        <w:rPr>
          <w:rFonts w:hint="eastAsia"/>
          <w:i/>
          <w:iCs/>
        </w:rPr>
        <w:instrText>R</w:instrText>
      </w:r>
      <w:r>
        <w:rPr>
          <w:rFonts w:hint="eastAsia"/>
        </w:rPr>
        <w:instrText xml:space="preserve"> + </w:instrText>
      </w:r>
      <w:r w:rsidRPr="000F575E">
        <w:rPr>
          <w:rFonts w:hint="eastAsia"/>
          <w:i/>
          <w:iCs/>
        </w:rPr>
        <w:instrText>R</w:instrText>
      </w:r>
      <w:r>
        <w:rPr>
          <w:rFonts w:hint="eastAsia"/>
          <w:vertAlign w:val="subscript"/>
        </w:rPr>
        <w:instrText>0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end"/>
      </w:r>
    </w:p>
    <w:p w14:paraId="2439356A" w14:textId="653C5156" w:rsidR="00425673" w:rsidRPr="00A04B0F" w:rsidRDefault="00425673" w:rsidP="00425673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mc:AlternateContent>
            <mc:Choice Requires="w16se">
              <w:rFonts w:hint="eastAsia"/>
            </mc:Choice>
            <mc:Fallback>
              <w:rFonts w:ascii="宋体" w:hAnsi="宋体" w:cs="宋体" w:hint="eastAsia"/>
            </mc:Fallback>
          </mc:AlternateContent>
        </w:rPr>
        <mc:AlternateContent>
          <mc:Choice Requires="w16se">
            <w16se:symEx w16se:font="宋体" w16se:char="2460"/>
          </mc:Choice>
          <mc:Fallback>
            <w:t>①</w:t>
          </mc:Fallback>
        </mc:AlternateContent>
      </w:r>
      <w:r w:rsidRPr="00A04B0F">
        <w:rPr>
          <w:i/>
        </w:rPr>
        <w:t>F</w:t>
      </w:r>
      <w:r>
        <w:rPr>
          <w:i/>
        </w:rPr>
        <w:t xml:space="preserve"> </w:t>
      </w:r>
      <w:r>
        <w:t xml:space="preserve">= </w:t>
      </w:r>
      <w:r w:rsidRPr="0055398F">
        <w:rPr>
          <w:i/>
        </w:rPr>
        <w:t>ma</w:t>
      </w:r>
      <w:r>
        <w:rPr>
          <w:rFonts w:ascii="宋体" w:hAnsi="宋体"/>
        </w:rPr>
        <w:t xml:space="preserve"> </w:t>
      </w:r>
      <w:r w:rsidRPr="004F09C0">
        <w:rPr>
          <w:rFonts w:hint="eastAsia"/>
        </w:rPr>
        <w:t>+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0F575E">
        <w:rPr>
          <w:rFonts w:hint="eastAsia"/>
          <w:i/>
          <w:iCs/>
        </w:rPr>
        <w:instrText>B</w:instrText>
      </w:r>
      <w:r>
        <w:rPr>
          <w:rFonts w:hint="eastAsia"/>
          <w:vertAlign w:val="superscript"/>
        </w:rPr>
        <w:instrText>2</w:instrText>
      </w:r>
      <w:r w:rsidRPr="000F575E">
        <w:rPr>
          <w:rFonts w:hint="eastAsia"/>
          <w:i/>
          <w:iCs/>
        </w:rPr>
        <w:instrText>l</w:instrText>
      </w:r>
      <w:r>
        <w:rPr>
          <w:rFonts w:hint="eastAsia"/>
          <w:vertAlign w:val="superscript"/>
        </w:rPr>
        <w:instrText>2</w:instrText>
      </w:r>
      <w:r w:rsidRPr="000F575E">
        <w:rPr>
          <w:rFonts w:ascii="Book Antiqua" w:hAnsi="Book Antiqua"/>
          <w:i/>
          <w:iCs/>
        </w:rPr>
        <w:instrText>v</w:instrText>
      </w:r>
      <w:r>
        <w:rPr>
          <w:rFonts w:hint="eastAsia"/>
          <w:vertAlign w:val="subscript"/>
        </w:rPr>
        <w:instrText>0</w:instrText>
      </w:r>
      <w:r>
        <w:rPr>
          <w:rFonts w:hint="eastAsia"/>
        </w:rPr>
        <w:instrText>,</w:instrText>
      </w:r>
      <w:r w:rsidRPr="000F575E">
        <w:rPr>
          <w:rFonts w:hint="eastAsia"/>
          <w:i/>
          <w:iCs/>
        </w:rPr>
        <w:instrText>R</w:instrText>
      </w:r>
      <w:r>
        <w:rPr>
          <w:rFonts w:hint="eastAsia"/>
        </w:rPr>
        <w:instrText xml:space="preserve"> + </w:instrText>
      </w:r>
      <w:r w:rsidRPr="000F575E">
        <w:rPr>
          <w:rFonts w:hint="eastAsia"/>
          <w:i/>
          <w:iCs/>
        </w:rPr>
        <w:instrText>R</w:instrText>
      </w:r>
      <w:r>
        <w:rPr>
          <w:rFonts w:hint="eastAsia"/>
          <w:vertAlign w:val="subscript"/>
        </w:rPr>
        <w:instrText>0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end"/>
      </w:r>
    </w:p>
    <w:p w14:paraId="591F1775" w14:textId="28B756FA" w:rsidR="00425673" w:rsidRDefault="00425673" w:rsidP="00453D2D">
      <w:r>
        <w:rPr>
          <mc:AlternateContent>
            <mc:Choice Requires="w16se">
              <w:rFonts w:hint="eastAsia"/>
            </mc:Choice>
            <mc:Fallback>
              <w:rFonts w:ascii="宋体" w:hAnsi="宋体" w:cs="宋体" w:hint="eastAsia"/>
            </mc:Fallback>
          </mc:AlternateContent>
        </w:rPr>
        <mc:AlternateContent>
          <mc:Choice Requires="w16se">
            <w16se:symEx w16se:font="宋体" w16se:char="2461"/>
          </mc:Choice>
          <mc:Fallback>
            <w:t>②</w:t>
          </mc:Fallback>
        </mc:AlternateContent>
      </w:r>
      <w:r w:rsidR="00453D2D">
        <w:rPr>
          <w:rFonts w:hint="eastAsia"/>
        </w:rPr>
        <w:t>如图</w:t>
      </w:r>
    </w:p>
    <w:p w14:paraId="44E1EEBC" w14:textId="716078D7" w:rsidR="002016BD" w:rsidRDefault="00081FB9">
      <w:pPr>
        <w:pStyle w:val="ac"/>
        <w:rPr>
          <w:rFonts w:cs="宋体"/>
          <w:szCs w:val="21"/>
        </w:rPr>
      </w:pPr>
      <w:r>
        <w:rPr>
          <w:rFonts w:cs="宋体"/>
          <w:noProof/>
          <w:szCs w:val="21"/>
          <w14:ligatures w14:val="none"/>
        </w:rPr>
        <w:drawing>
          <wp:inline distT="0" distB="0" distL="0" distR="0" wp14:anchorId="1D08D27C" wp14:editId="3C76899D">
            <wp:extent cx="4359910" cy="849831"/>
            <wp:effectExtent l="0" t="0" r="0" b="0"/>
            <wp:docPr id="2028265940" name="图形 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8265940" name="图形 2028265940"/>
                    <pic:cNvPicPr/>
                  </pic:nvPicPr>
                  <pic:blipFill>
                    <a:blip r:embed="rId3">
                      <a:extLst>
                        <a:ext uri="{96DAC541-7B7A-43D3-8B79-37D633B846F1}">
                          <asvg:svgBlip xmlns:asvg="http://schemas.microsoft.com/office/drawing/2016/SVG/main" r:embed="rId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73002" cy="8523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6A2E3A" w14:textId="156E55E5" w:rsidR="002016BD" w:rsidRDefault="002016BD">
      <w:pPr>
        <w:pStyle w:val="ac"/>
      </w:pPr>
      <w:r>
        <w:rPr>
          <w:rFonts w:cs="宋体" w:hint="eastAsia"/>
          <w:szCs w:val="21"/>
        </w:rPr>
        <w:t>2024</w:t>
      </w:r>
      <w:r>
        <w:rPr>
          <w:rFonts w:cs="宋体" w:hint="eastAsia"/>
          <w:szCs w:val="21"/>
        </w:rPr>
        <w:t>学年浦东一模</w:t>
      </w:r>
      <w:r>
        <w:rPr>
          <w:rFonts w:cs="宋体" w:hint="eastAsia"/>
          <w:szCs w:val="21"/>
        </w:rPr>
        <w:t>6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5:commentEx w15:paraId="1FA5E14B" w15:done="0"/>
  <w15:commentEx w15:paraId="5E5D37B6" w15:done="0"/>
  <w15:commentEx w15:paraId="11981A8D" w15:done="0"/>
  <w15:commentEx w15:paraId="24F08109" w15:done="0"/>
  <w15:commentEx w15:paraId="0EE16F14" w15:done="0"/>
  <w15:commentEx w15:paraId="67932BC4" w15:done="0"/>
  <w15:commentEx w15:paraId="506A2E3A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cr w16du wp14">
  <w16cex:commentExtensible w16cex:durableId="32A2A6C0" w16cex:dateUtc="2025-01-09T04:26:00Z"/>
  <w16cex:commentExtensible w16cex:durableId="129D333D" w16cex:dateUtc="2025-01-09T04:21:00Z"/>
  <w16cex:commentExtensible w16cex:durableId="31286B6B" w16cex:dateUtc="2025-01-09T04:20:00Z"/>
  <w16cex:commentExtensible w16cex:durableId="7619A01D" w16cex:dateUtc="2025-01-09T04:20:00Z"/>
  <w16cex:commentExtensible w16cex:durableId="5277F036" w16cex:dateUtc="2025-01-09T04:21:00Z"/>
  <w16cex:commentExtensible w16cex:durableId="37149396" w16cex:dateUtc="2025-01-09T04:21:00Z"/>
  <w16cex:commentExtensible w16cex:durableId="5B0FFBFB" w16cex:dateUtc="2025-01-09T04:21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6cid:commentId w16cid:paraId="1FA5E14B" w16cid:durableId="32A2A6C0"/>
  <w16cid:commentId w16cid:paraId="5E5D37B6" w16cid:durableId="129D333D"/>
  <w16cid:commentId w16cid:paraId="11981A8D" w16cid:durableId="31286B6B"/>
  <w16cid:commentId w16cid:paraId="24F08109" w16cid:durableId="7619A01D"/>
  <w16cid:commentId w16cid:paraId="0EE16F14" w16cid:durableId="5277F036"/>
  <w16cid:commentId w16cid:paraId="67932BC4" w16cid:durableId="37149396"/>
  <w16cid:commentId w16cid:paraId="506A2E3A" w16cid:durableId="5B0FFBFB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09B9539" w14:textId="77777777" w:rsidR="00D85D98" w:rsidRDefault="00D85D98" w:rsidP="00814513">
      <w:r>
        <w:separator/>
      </w:r>
    </w:p>
  </w:endnote>
  <w:endnote w:type="continuationSeparator" w:id="0">
    <w:p w14:paraId="05858862" w14:textId="77777777" w:rsidR="00D85D98" w:rsidRDefault="00D85D98" w:rsidP="008145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E49647A" w14:textId="78FA4D1F" w:rsidR="00B033D6" w:rsidRPr="00B033D6" w:rsidRDefault="00B033D6" w:rsidP="00B033D6">
    <w:pPr>
      <w:pStyle w:val="a7"/>
      <w:jc w:val="center"/>
    </w:pPr>
    <w:r w:rsidRPr="00B033D6">
      <w:rPr>
        <w:rFonts w:hint="eastAsia"/>
      </w:rPr>
      <w:t>高三</w:t>
    </w:r>
    <w:r w:rsidRPr="00B033D6">
      <w:t>物理</w:t>
    </w:r>
    <w:r w:rsidRPr="00B033D6">
      <w:rPr>
        <w:rFonts w:hint="eastAsia"/>
      </w:rPr>
      <w:t>试卷</w:t>
    </w:r>
    <w:r w:rsidRPr="00B033D6">
      <w:rPr>
        <w:rFonts w:hint="eastAsia"/>
      </w:rPr>
      <w:t xml:space="preserve">  </w:t>
    </w:r>
    <w:r w:rsidRPr="00B033D6">
      <w:rPr>
        <w:rFonts w:hint="eastAsia"/>
      </w:rPr>
      <w:t>第</w:t>
    </w:r>
    <w:r w:rsidRPr="00B033D6">
      <w:fldChar w:fldCharType="begin"/>
    </w:r>
    <w:r w:rsidRPr="00B033D6">
      <w:instrText>PAGE   \* MERGEFORMAT</w:instrText>
    </w:r>
    <w:r w:rsidRPr="00B033D6">
      <w:fldChar w:fldCharType="separate"/>
    </w:r>
    <w:r w:rsidR="006C2CE4" w:rsidRPr="006C2CE4">
      <w:rPr>
        <w:noProof/>
        <w:lang w:val="zh-CN"/>
      </w:rPr>
      <w:t>7</w:t>
    </w:r>
    <w:r w:rsidRPr="00B033D6">
      <w:fldChar w:fldCharType="end"/>
    </w:r>
    <w:r w:rsidRPr="00B033D6">
      <w:rPr>
        <w:rFonts w:hint="eastAsia"/>
      </w:rPr>
      <w:t>页</w:t>
    </w:r>
    <w:r w:rsidRPr="00B033D6">
      <w:rPr>
        <w:rFonts w:hint="eastAsia"/>
      </w:rPr>
      <w:t xml:space="preserve">  </w:t>
    </w:r>
    <w:r w:rsidRPr="00B033D6">
      <w:rPr>
        <w:rFonts w:hint="eastAsia"/>
      </w:rPr>
      <w:t>共</w:t>
    </w:r>
    <w:r w:rsidRPr="00B033D6">
      <w:t>7</w:t>
    </w:r>
    <w:r w:rsidRPr="00B033D6"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FB4C229" w14:textId="77777777" w:rsidR="00D85D98" w:rsidRDefault="00D85D98" w:rsidP="00814513">
      <w:r>
        <w:separator/>
      </w:r>
    </w:p>
  </w:footnote>
  <w:footnote w:type="continuationSeparator" w:id="0">
    <w:p w14:paraId="07E9C17C" w14:textId="77777777" w:rsidR="00D85D98" w:rsidRDefault="00D85D98" w:rsidP="0081451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38892687"/>
    <w:multiLevelType w:val="hybridMultilevel"/>
    <w:tmpl w:val="43B83D9C"/>
    <w:lvl w:ilvl="0" w:tplc="1D3E3868">
      <w:start w:val="1"/>
      <w:numFmt w:val="decimalEnclosedCircle"/>
      <w:lvlText w:val="%1"/>
      <w:lvlJc w:val="left"/>
      <w:pPr>
        <w:ind w:left="360" w:hanging="360"/>
      </w:pPr>
      <w:rPr>
        <w:rFonts w:ascii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7C731F7F"/>
    <w:multiLevelType w:val="hybridMultilevel"/>
    <w:tmpl w:val="FDDA31EA"/>
    <w:lvl w:ilvl="0" w:tplc="6D6A16EE">
      <w:start w:val="1"/>
      <w:numFmt w:val="decimalEnclosedCircle"/>
      <w:lvlText w:val="%1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179075805">
    <w:abstractNumId w:val="1"/>
  </w:num>
  <w:num w:numId="2" w16cid:durableId="448548762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5:person w15:author="physics">
    <w15:presenceInfo w15:providerId="None" w15:userId="physics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69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E563E"/>
    <w:rsid w:val="00007FE8"/>
    <w:rsid w:val="00011B55"/>
    <w:rsid w:val="0001319D"/>
    <w:rsid w:val="0001523B"/>
    <w:rsid w:val="000376AC"/>
    <w:rsid w:val="000402FF"/>
    <w:rsid w:val="00042E2D"/>
    <w:rsid w:val="000431F8"/>
    <w:rsid w:val="000702E5"/>
    <w:rsid w:val="000712EB"/>
    <w:rsid w:val="00081FB9"/>
    <w:rsid w:val="00095DC8"/>
    <w:rsid w:val="000960B6"/>
    <w:rsid w:val="000A1418"/>
    <w:rsid w:val="000A4104"/>
    <w:rsid w:val="000E13EC"/>
    <w:rsid w:val="000E43BE"/>
    <w:rsid w:val="000F05FF"/>
    <w:rsid w:val="000F575E"/>
    <w:rsid w:val="0010315E"/>
    <w:rsid w:val="0011259D"/>
    <w:rsid w:val="00164EDD"/>
    <w:rsid w:val="00171642"/>
    <w:rsid w:val="00181D71"/>
    <w:rsid w:val="0018460B"/>
    <w:rsid w:val="00187EAA"/>
    <w:rsid w:val="001906A9"/>
    <w:rsid w:val="001954ED"/>
    <w:rsid w:val="001A22FB"/>
    <w:rsid w:val="001A639C"/>
    <w:rsid w:val="001B4691"/>
    <w:rsid w:val="001B5842"/>
    <w:rsid w:val="001B5B2D"/>
    <w:rsid w:val="001C3C87"/>
    <w:rsid w:val="002008CE"/>
    <w:rsid w:val="002016BD"/>
    <w:rsid w:val="0022302F"/>
    <w:rsid w:val="00233492"/>
    <w:rsid w:val="00255B95"/>
    <w:rsid w:val="00277649"/>
    <w:rsid w:val="002867E1"/>
    <w:rsid w:val="002A1409"/>
    <w:rsid w:val="002A5ECE"/>
    <w:rsid w:val="002B2671"/>
    <w:rsid w:val="002C0D57"/>
    <w:rsid w:val="002C37F1"/>
    <w:rsid w:val="002C4807"/>
    <w:rsid w:val="002D77F5"/>
    <w:rsid w:val="00302B52"/>
    <w:rsid w:val="00311ED4"/>
    <w:rsid w:val="00315CE3"/>
    <w:rsid w:val="00330CBC"/>
    <w:rsid w:val="00335971"/>
    <w:rsid w:val="0034690B"/>
    <w:rsid w:val="003511F4"/>
    <w:rsid w:val="003538E8"/>
    <w:rsid w:val="00365E16"/>
    <w:rsid w:val="00366E78"/>
    <w:rsid w:val="003725C8"/>
    <w:rsid w:val="00375379"/>
    <w:rsid w:val="003849A4"/>
    <w:rsid w:val="003853F7"/>
    <w:rsid w:val="003919BA"/>
    <w:rsid w:val="0039713A"/>
    <w:rsid w:val="003974B3"/>
    <w:rsid w:val="003A173F"/>
    <w:rsid w:val="003E09EA"/>
    <w:rsid w:val="003E0B69"/>
    <w:rsid w:val="003E1F49"/>
    <w:rsid w:val="003F19B7"/>
    <w:rsid w:val="003F3922"/>
    <w:rsid w:val="00401093"/>
    <w:rsid w:val="004035A7"/>
    <w:rsid w:val="004103FA"/>
    <w:rsid w:val="0041113C"/>
    <w:rsid w:val="004159DE"/>
    <w:rsid w:val="00416D48"/>
    <w:rsid w:val="00423F0E"/>
    <w:rsid w:val="00424248"/>
    <w:rsid w:val="00425673"/>
    <w:rsid w:val="00432A0E"/>
    <w:rsid w:val="00437C32"/>
    <w:rsid w:val="004516DD"/>
    <w:rsid w:val="00453D2D"/>
    <w:rsid w:val="00470534"/>
    <w:rsid w:val="004734F7"/>
    <w:rsid w:val="00474927"/>
    <w:rsid w:val="004761F1"/>
    <w:rsid w:val="004813A2"/>
    <w:rsid w:val="004E1F04"/>
    <w:rsid w:val="004F09C0"/>
    <w:rsid w:val="00500661"/>
    <w:rsid w:val="00503033"/>
    <w:rsid w:val="00503280"/>
    <w:rsid w:val="0051008E"/>
    <w:rsid w:val="00534FC0"/>
    <w:rsid w:val="00540F21"/>
    <w:rsid w:val="00542A66"/>
    <w:rsid w:val="0054324E"/>
    <w:rsid w:val="005572B3"/>
    <w:rsid w:val="00564991"/>
    <w:rsid w:val="005652C8"/>
    <w:rsid w:val="00572C56"/>
    <w:rsid w:val="00592B63"/>
    <w:rsid w:val="00592EB6"/>
    <w:rsid w:val="00593C22"/>
    <w:rsid w:val="00593FA8"/>
    <w:rsid w:val="005C3260"/>
    <w:rsid w:val="005E3865"/>
    <w:rsid w:val="005F3259"/>
    <w:rsid w:val="00600012"/>
    <w:rsid w:val="00607652"/>
    <w:rsid w:val="00607E09"/>
    <w:rsid w:val="00610987"/>
    <w:rsid w:val="00611F53"/>
    <w:rsid w:val="00612AFE"/>
    <w:rsid w:val="00622104"/>
    <w:rsid w:val="00622E4B"/>
    <w:rsid w:val="006252B0"/>
    <w:rsid w:val="0066531E"/>
    <w:rsid w:val="00684E58"/>
    <w:rsid w:val="006960AB"/>
    <w:rsid w:val="006A6F18"/>
    <w:rsid w:val="006B0746"/>
    <w:rsid w:val="006B685D"/>
    <w:rsid w:val="006C0B9E"/>
    <w:rsid w:val="006C2AD9"/>
    <w:rsid w:val="006C2CB9"/>
    <w:rsid w:val="006C2CE4"/>
    <w:rsid w:val="006D0F33"/>
    <w:rsid w:val="006E0507"/>
    <w:rsid w:val="006E3E2E"/>
    <w:rsid w:val="007027E9"/>
    <w:rsid w:val="007150AC"/>
    <w:rsid w:val="0072696E"/>
    <w:rsid w:val="00731723"/>
    <w:rsid w:val="00737997"/>
    <w:rsid w:val="007415F3"/>
    <w:rsid w:val="00752487"/>
    <w:rsid w:val="00752E6E"/>
    <w:rsid w:val="00757121"/>
    <w:rsid w:val="00772FA0"/>
    <w:rsid w:val="007911CF"/>
    <w:rsid w:val="007D378A"/>
    <w:rsid w:val="007D3F80"/>
    <w:rsid w:val="007D4474"/>
    <w:rsid w:val="007F1C7E"/>
    <w:rsid w:val="008004F7"/>
    <w:rsid w:val="00810D8D"/>
    <w:rsid w:val="00812B84"/>
    <w:rsid w:val="00814513"/>
    <w:rsid w:val="008249FC"/>
    <w:rsid w:val="00827DCD"/>
    <w:rsid w:val="0083742F"/>
    <w:rsid w:val="00860B5A"/>
    <w:rsid w:val="00875AA7"/>
    <w:rsid w:val="008B2DAB"/>
    <w:rsid w:val="008B340E"/>
    <w:rsid w:val="008B3A5D"/>
    <w:rsid w:val="008C4E01"/>
    <w:rsid w:val="008D41D0"/>
    <w:rsid w:val="008E542B"/>
    <w:rsid w:val="008E563E"/>
    <w:rsid w:val="008F54EF"/>
    <w:rsid w:val="008F6595"/>
    <w:rsid w:val="009021A3"/>
    <w:rsid w:val="00905693"/>
    <w:rsid w:val="009071AD"/>
    <w:rsid w:val="00907BD7"/>
    <w:rsid w:val="00931C6D"/>
    <w:rsid w:val="00935EFC"/>
    <w:rsid w:val="00943367"/>
    <w:rsid w:val="00971A92"/>
    <w:rsid w:val="009752E9"/>
    <w:rsid w:val="009759AF"/>
    <w:rsid w:val="009776C1"/>
    <w:rsid w:val="00980C76"/>
    <w:rsid w:val="00986199"/>
    <w:rsid w:val="009A1B07"/>
    <w:rsid w:val="009A5C76"/>
    <w:rsid w:val="009C1DFA"/>
    <w:rsid w:val="009F35D1"/>
    <w:rsid w:val="00A02904"/>
    <w:rsid w:val="00A04A44"/>
    <w:rsid w:val="00A2075D"/>
    <w:rsid w:val="00A268FB"/>
    <w:rsid w:val="00A31EB3"/>
    <w:rsid w:val="00A354A6"/>
    <w:rsid w:val="00A37713"/>
    <w:rsid w:val="00A43F7D"/>
    <w:rsid w:val="00A55653"/>
    <w:rsid w:val="00A67C1C"/>
    <w:rsid w:val="00A77DF6"/>
    <w:rsid w:val="00A822D0"/>
    <w:rsid w:val="00AA564D"/>
    <w:rsid w:val="00AB0C45"/>
    <w:rsid w:val="00AB2C92"/>
    <w:rsid w:val="00AB4164"/>
    <w:rsid w:val="00AB54A6"/>
    <w:rsid w:val="00AC747E"/>
    <w:rsid w:val="00AC7B36"/>
    <w:rsid w:val="00AD0FBA"/>
    <w:rsid w:val="00B00075"/>
    <w:rsid w:val="00B033D6"/>
    <w:rsid w:val="00B63DF2"/>
    <w:rsid w:val="00B72DF6"/>
    <w:rsid w:val="00B8050C"/>
    <w:rsid w:val="00B83BF9"/>
    <w:rsid w:val="00B9003F"/>
    <w:rsid w:val="00BA6AA9"/>
    <w:rsid w:val="00BC0529"/>
    <w:rsid w:val="00BC170D"/>
    <w:rsid w:val="00BC2319"/>
    <w:rsid w:val="00BC28DD"/>
    <w:rsid w:val="00BE16E9"/>
    <w:rsid w:val="00C00D93"/>
    <w:rsid w:val="00C1050B"/>
    <w:rsid w:val="00C2218E"/>
    <w:rsid w:val="00C2534B"/>
    <w:rsid w:val="00C31ED3"/>
    <w:rsid w:val="00C3640F"/>
    <w:rsid w:val="00C62F50"/>
    <w:rsid w:val="00C77DC7"/>
    <w:rsid w:val="00C81637"/>
    <w:rsid w:val="00CA3BE5"/>
    <w:rsid w:val="00CB0CAD"/>
    <w:rsid w:val="00CB1570"/>
    <w:rsid w:val="00CC5DF0"/>
    <w:rsid w:val="00CD6ED3"/>
    <w:rsid w:val="00CF5B49"/>
    <w:rsid w:val="00D018DA"/>
    <w:rsid w:val="00D06CDA"/>
    <w:rsid w:val="00D105A4"/>
    <w:rsid w:val="00D1104F"/>
    <w:rsid w:val="00D11FF2"/>
    <w:rsid w:val="00D37D76"/>
    <w:rsid w:val="00D713CD"/>
    <w:rsid w:val="00D85D98"/>
    <w:rsid w:val="00DB15F3"/>
    <w:rsid w:val="00DB166A"/>
    <w:rsid w:val="00DB72C6"/>
    <w:rsid w:val="00DC7698"/>
    <w:rsid w:val="00DE5643"/>
    <w:rsid w:val="00DF6E43"/>
    <w:rsid w:val="00E01CBF"/>
    <w:rsid w:val="00E10EA7"/>
    <w:rsid w:val="00E23190"/>
    <w:rsid w:val="00E46718"/>
    <w:rsid w:val="00E5026B"/>
    <w:rsid w:val="00E541E9"/>
    <w:rsid w:val="00E549CF"/>
    <w:rsid w:val="00E56E44"/>
    <w:rsid w:val="00E60C7D"/>
    <w:rsid w:val="00E632DD"/>
    <w:rsid w:val="00E65F73"/>
    <w:rsid w:val="00E74498"/>
    <w:rsid w:val="00E766F7"/>
    <w:rsid w:val="00E81665"/>
    <w:rsid w:val="00E90BD7"/>
    <w:rsid w:val="00E9139C"/>
    <w:rsid w:val="00E92146"/>
    <w:rsid w:val="00E93680"/>
    <w:rsid w:val="00E972E0"/>
    <w:rsid w:val="00EA3662"/>
    <w:rsid w:val="00EB295F"/>
    <w:rsid w:val="00ED7A9A"/>
    <w:rsid w:val="00F06834"/>
    <w:rsid w:val="00F06859"/>
    <w:rsid w:val="00F1615A"/>
    <w:rsid w:val="00F44883"/>
    <w:rsid w:val="00F4490A"/>
    <w:rsid w:val="00F64A17"/>
    <w:rsid w:val="00F66E96"/>
    <w:rsid w:val="00F709DE"/>
    <w:rsid w:val="00F7790F"/>
    <w:rsid w:val="00F82F18"/>
    <w:rsid w:val="00F90D35"/>
    <w:rsid w:val="00FA11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7615A80"/>
  <w15:chartTrackingRefBased/>
  <w15:docId w15:val="{949B79F6-B9A5-40D5-87F4-8F425D1240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F3259"/>
    <w:pPr>
      <w:widowControl w:val="0"/>
      <w:jc w:val="both"/>
    </w:pPr>
    <w:rPr>
      <w:rFonts w:ascii="Times New Roman" w:eastAsia="宋体" w:hAnsi="Times New Roman"/>
      <w14:ligatures w14:val="standardContextual"/>
    </w:rPr>
  </w:style>
  <w:style w:type="paragraph" w:styleId="1">
    <w:name w:val="heading 1"/>
    <w:basedOn w:val="a"/>
    <w:next w:val="a"/>
    <w:link w:val="10"/>
    <w:uiPriority w:val="9"/>
    <w:qFormat/>
    <w:rsid w:val="005F3259"/>
    <w:pPr>
      <w:keepNext/>
      <w:keepLines/>
      <w:spacing w:before="75" w:after="75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5F3259"/>
    <w:pPr>
      <w:keepNext/>
      <w:keepLines/>
      <w:spacing w:before="75" w:after="75"/>
      <w:jc w:val="center"/>
      <w:outlineLvl w:val="1"/>
    </w:pPr>
    <w:rPr>
      <w:rFonts w:eastAsia="黑体" w:cstheme="majorBidi"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E563E"/>
    <w:pPr>
      <w:adjustRightInd w:val="0"/>
      <w:spacing w:line="312" w:lineRule="atLeast"/>
      <w:ind w:firstLineChars="200" w:firstLine="420"/>
      <w:textAlignment w:val="baseline"/>
    </w:pPr>
    <w:rPr>
      <w:rFonts w:cs="Times New Roman"/>
      <w:kern w:val="0"/>
      <w:szCs w:val="20"/>
      <w14:ligatures w14:val="none"/>
    </w:rPr>
  </w:style>
  <w:style w:type="paragraph" w:styleId="a4">
    <w:name w:val="header"/>
    <w:basedOn w:val="a"/>
    <w:link w:val="a5"/>
    <w:uiPriority w:val="99"/>
    <w:unhideWhenUsed/>
    <w:rsid w:val="002D77F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2D77F5"/>
    <w:rPr>
      <w:sz w:val="18"/>
      <w:szCs w:val="18"/>
      <w14:ligatures w14:val="standardContextual"/>
    </w:rPr>
  </w:style>
  <w:style w:type="character" w:styleId="a6">
    <w:name w:val="Placeholder Text"/>
    <w:basedOn w:val="a0"/>
    <w:uiPriority w:val="99"/>
    <w:semiHidden/>
    <w:rsid w:val="00931C6D"/>
    <w:rPr>
      <w:color w:val="808080"/>
    </w:rPr>
  </w:style>
  <w:style w:type="paragraph" w:styleId="a7">
    <w:name w:val="footer"/>
    <w:basedOn w:val="a"/>
    <w:link w:val="a8"/>
    <w:uiPriority w:val="99"/>
    <w:unhideWhenUsed/>
    <w:rsid w:val="0081451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814513"/>
    <w:rPr>
      <w:sz w:val="18"/>
      <w:szCs w:val="18"/>
      <w14:ligatures w14:val="standardContextual"/>
    </w:rPr>
  </w:style>
  <w:style w:type="paragraph" w:customStyle="1" w:styleId="MTDisplayEquation">
    <w:name w:val="MTDisplayEquation"/>
    <w:basedOn w:val="a"/>
    <w:next w:val="a"/>
    <w:link w:val="MTDisplayEquation0"/>
    <w:rsid w:val="00F66E96"/>
    <w:pPr>
      <w:widowControl/>
      <w:shd w:val="clear" w:color="auto" w:fill="FFFFFF"/>
      <w:tabs>
        <w:tab w:val="center" w:pos="4560"/>
        <w:tab w:val="right" w:pos="8160"/>
      </w:tabs>
      <w:spacing w:line="348" w:lineRule="auto"/>
      <w:ind w:leftChars="200" w:left="945" w:hangingChars="250" w:hanging="525"/>
    </w:pPr>
    <w:rPr>
      <w:rFonts w:cs="宋体"/>
      <w:i/>
      <w:color w:val="000000" w:themeColor="text1"/>
      <w:szCs w:val="21"/>
      <w14:ligatures w14:val="none"/>
    </w:rPr>
  </w:style>
  <w:style w:type="character" w:customStyle="1" w:styleId="MTDisplayEquation0">
    <w:name w:val="MTDisplayEquation 字符"/>
    <w:basedOn w:val="a0"/>
    <w:link w:val="MTDisplayEquation"/>
    <w:rsid w:val="00F66E96"/>
    <w:rPr>
      <w:rFonts w:ascii="Times New Roman" w:eastAsia="宋体" w:hAnsi="Times New Roman" w:cs="宋体"/>
      <w:i/>
      <w:color w:val="000000" w:themeColor="text1"/>
      <w:szCs w:val="21"/>
      <w:shd w:val="clear" w:color="auto" w:fill="FFFFFF"/>
    </w:rPr>
  </w:style>
  <w:style w:type="character" w:customStyle="1" w:styleId="10">
    <w:name w:val="标题 1 字符"/>
    <w:basedOn w:val="a0"/>
    <w:link w:val="1"/>
    <w:uiPriority w:val="9"/>
    <w:rsid w:val="005F3259"/>
    <w:rPr>
      <w:rFonts w:ascii="Times New Roman" w:eastAsia="黑体" w:hAnsi="Times New Roman"/>
      <w:bCs/>
      <w:kern w:val="44"/>
      <w:sz w:val="32"/>
      <w:szCs w:val="44"/>
      <w14:ligatures w14:val="standardContextual"/>
    </w:rPr>
  </w:style>
  <w:style w:type="character" w:customStyle="1" w:styleId="20">
    <w:name w:val="标题 2 字符"/>
    <w:basedOn w:val="a0"/>
    <w:link w:val="2"/>
    <w:uiPriority w:val="9"/>
    <w:rsid w:val="005F3259"/>
    <w:rPr>
      <w:rFonts w:ascii="Times New Roman" w:eastAsia="黑体" w:hAnsi="Times New Roman" w:cstheme="majorBidi"/>
      <w:bCs/>
      <w:szCs w:val="32"/>
      <w14:ligatures w14:val="standardContextual"/>
    </w:rPr>
  </w:style>
  <w:style w:type="paragraph" w:customStyle="1" w:styleId="a9">
    <w:name w:val="题干"/>
    <w:basedOn w:val="a"/>
    <w:link w:val="aa"/>
    <w:qFormat/>
    <w:rsid w:val="005F3259"/>
    <w:rPr>
      <w:rFonts w:eastAsia="楷体" w:cs="楷体"/>
      <w:noProof/>
    </w:rPr>
  </w:style>
  <w:style w:type="character" w:customStyle="1" w:styleId="aa">
    <w:name w:val="题干 字符"/>
    <w:basedOn w:val="a0"/>
    <w:link w:val="a9"/>
    <w:rsid w:val="005F3259"/>
    <w:rPr>
      <w:rFonts w:ascii="Times New Roman" w:eastAsia="楷体" w:hAnsi="Times New Roman" w:cs="楷体"/>
      <w:noProof/>
      <w14:ligatures w14:val="standardContextual"/>
    </w:rPr>
  </w:style>
  <w:style w:type="character" w:styleId="ab">
    <w:name w:val="annotation reference"/>
    <w:basedOn w:val="a0"/>
    <w:uiPriority w:val="99"/>
    <w:semiHidden/>
    <w:unhideWhenUsed/>
    <w:rsid w:val="002016BD"/>
    <w:rPr>
      <w:sz w:val="21"/>
      <w:szCs w:val="21"/>
    </w:rPr>
  </w:style>
  <w:style w:type="paragraph" w:styleId="ac">
    <w:name w:val="annotation text"/>
    <w:basedOn w:val="a"/>
    <w:link w:val="ad"/>
    <w:uiPriority w:val="99"/>
    <w:semiHidden/>
    <w:unhideWhenUsed/>
    <w:rsid w:val="002016BD"/>
    <w:pPr>
      <w:jc w:val="left"/>
    </w:pPr>
  </w:style>
  <w:style w:type="character" w:customStyle="1" w:styleId="ad">
    <w:name w:val="批注文字 字符"/>
    <w:basedOn w:val="a0"/>
    <w:link w:val="ac"/>
    <w:uiPriority w:val="99"/>
    <w:semiHidden/>
    <w:rsid w:val="002016BD"/>
    <w:rPr>
      <w:rFonts w:ascii="Times New Roman" w:eastAsia="宋体" w:hAnsi="Times New Roman"/>
      <w14:ligatures w14:val="standardContextual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2016BD"/>
    <w:rPr>
      <w:b/>
      <w:bCs/>
    </w:rPr>
  </w:style>
  <w:style w:type="character" w:customStyle="1" w:styleId="af">
    <w:name w:val="批注主题 字符"/>
    <w:basedOn w:val="ad"/>
    <w:link w:val="ae"/>
    <w:uiPriority w:val="99"/>
    <w:semiHidden/>
    <w:rsid w:val="002016BD"/>
    <w:rPr>
      <w:rFonts w:ascii="Times New Roman" w:eastAsia="宋体" w:hAnsi="Times New Roman"/>
      <w:b/>
      <w:bCs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comments.xml.rels><?xml version="1.0" encoding="UTF-8" standalone="yes"?>
<Relationships xmlns="http://schemas.openxmlformats.org/package/2006/relationships"><Relationship Id="rId3" Type="http://schemas.openxmlformats.org/officeDocument/2006/relationships/image" Target="media/image7.png"/><Relationship Id="rId2" Type="http://schemas.openxmlformats.org/officeDocument/2006/relationships/image" Target="media/image6.svg"/><Relationship Id="rId1" Type="http://schemas.openxmlformats.org/officeDocument/2006/relationships/image" Target="media/image5.png"/><Relationship Id="rId4" Type="http://schemas.openxmlformats.org/officeDocument/2006/relationships/image" Target="media/image8.svg"/></Relationships>
</file>

<file path=word/_rels/document.xml.rels><?xml version="1.0" encoding="UTF-8" standalone="yes"?>
<Relationships xmlns="http://schemas.openxmlformats.org/package/2006/relationships"><Relationship Id="rId8" Type="http://schemas.microsoft.com/office/2011/relationships/commentsExtended" Target="commentsExtended.xml"/><Relationship Id="rId13" Type="http://schemas.openxmlformats.org/officeDocument/2006/relationships/image" Target="media/image3.png"/><Relationship Id="rId18" Type="http://schemas.openxmlformats.org/officeDocument/2006/relationships/image" Target="media/image11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comments" Target="comments.xml"/><Relationship Id="rId12" Type="http://schemas.openxmlformats.org/officeDocument/2006/relationships/image" Target="media/image2.png"/><Relationship Id="rId17" Type="http://schemas.openxmlformats.org/officeDocument/2006/relationships/footer" Target="footer1.xml"/><Relationship Id="rId25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3.png"/><Relationship Id="rId29" Type="http://schemas.microsoft.com/office/2011/relationships/people" Target="peop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1.png"/><Relationship Id="rId24" Type="http://schemas.openxmlformats.org/officeDocument/2006/relationships/image" Target="media/image17.wmf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6.png"/><Relationship Id="rId28" Type="http://schemas.openxmlformats.org/officeDocument/2006/relationships/fontTable" Target="fontTable.xml"/><Relationship Id="rId10" Type="http://schemas.microsoft.com/office/2018/08/relationships/commentsExtensible" Target="commentsExtensible.xml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microsoft.com/office/2016/09/relationships/commentsIds" Target="commentsIds.xml"/><Relationship Id="rId14" Type="http://schemas.openxmlformats.org/officeDocument/2006/relationships/image" Target="media/image4.png"/><Relationship Id="rId22" Type="http://schemas.openxmlformats.org/officeDocument/2006/relationships/image" Target="media/image15.png"/><Relationship Id="rId27" Type="http://schemas.openxmlformats.org/officeDocument/2006/relationships/image" Target="media/image19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0</TotalTime>
  <Pages>21</Pages>
  <Words>2342</Words>
  <Characters>13354</Characters>
  <Application>Microsoft Office Word</Application>
  <DocSecurity>0</DocSecurity>
  <Lines>111</Lines>
  <Paragraphs>31</Paragraphs>
  <ScaleCrop>false</ScaleCrop>
  <Company/>
  <LinksUpToDate>false</LinksUpToDate>
  <CharactersWithSpaces>156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w</dc:creator>
  <cp:keywords/>
  <dc:description/>
  <cp:lastModifiedBy>physics</cp:lastModifiedBy>
  <cp:revision>28</cp:revision>
  <cp:lastPrinted>2024-12-13T07:05:00Z</cp:lastPrinted>
  <dcterms:created xsi:type="dcterms:W3CDTF">2025-01-09T03:57:00Z</dcterms:created>
  <dcterms:modified xsi:type="dcterms:W3CDTF">2025-01-21T0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